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17AA" w:rsidRDefault="00B62204" w:rsidP="004E42EB">
      <w:pPr>
        <w:pStyle w:val="Title"/>
      </w:pPr>
      <w:r w:rsidRPr="00C042FA">
        <w:t>ELECTRICITY</w:t>
      </w:r>
      <w:r w:rsidR="004E42EB">
        <w:t>ANSWERS</w:t>
      </w:r>
    </w:p>
    <w:p w:rsidR="002C076E" w:rsidRPr="001F1787" w:rsidRDefault="002C076E" w:rsidP="00E00C0F">
      <w:pPr>
        <w:pStyle w:val="Heading1"/>
        <w:tabs>
          <w:tab w:val="left" w:pos="8220"/>
        </w:tabs>
      </w:pPr>
      <w:r w:rsidRPr="001F1787">
        <w:t xml:space="preserve">Quantities for the </w:t>
      </w:r>
      <w:r>
        <w:t>ELECTRICITY</w:t>
      </w:r>
      <w:r w:rsidRPr="001F1787">
        <w:t xml:space="preserve"> Unit</w:t>
      </w:r>
      <w:r w:rsidR="00E00C0F">
        <w:tab/>
      </w:r>
    </w:p>
    <w:p w:rsidR="002C076E" w:rsidRPr="001F1787" w:rsidRDefault="002C076E" w:rsidP="002C076E">
      <w:pPr>
        <w:spacing w:before="120"/>
        <w:rPr>
          <w:sz w:val="24"/>
          <w:szCs w:val="24"/>
        </w:rPr>
      </w:pPr>
      <w:r w:rsidRPr="001F1787">
        <w:rPr>
          <w:sz w:val="24"/>
          <w:szCs w:val="24"/>
        </w:rPr>
        <w:t>For this unit copy and complete the table.</w:t>
      </w:r>
    </w:p>
    <w:tbl>
      <w:tblPr>
        <w:tblStyle w:val="LightList-Accent2"/>
        <w:tblW w:w="0" w:type="auto"/>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shd w:val="clear" w:color="auto" w:fill="FFFF00"/>
        <w:tblLayout w:type="fixed"/>
        <w:tblLook w:val="04A0" w:firstRow="1" w:lastRow="0" w:firstColumn="1" w:lastColumn="0" w:noHBand="0" w:noVBand="1"/>
      </w:tblPr>
      <w:tblGrid>
        <w:gridCol w:w="2660"/>
        <w:gridCol w:w="1134"/>
        <w:gridCol w:w="3685"/>
        <w:gridCol w:w="1276"/>
        <w:gridCol w:w="1383"/>
      </w:tblGrid>
      <w:tr w:rsidR="002C076E" w:rsidRPr="001F1787"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tcBorders>
              <w:bottom w:val="single" w:sz="8" w:space="0" w:color="FFFF00"/>
            </w:tcBorders>
            <w:shd w:val="clear" w:color="auto" w:fill="FFFF00"/>
            <w:vAlign w:val="center"/>
          </w:tcPr>
          <w:p w:rsidR="002C076E" w:rsidRPr="00465D4D" w:rsidRDefault="002C076E" w:rsidP="002C076E">
            <w:pPr>
              <w:spacing w:before="120"/>
              <w:jc w:val="center"/>
              <w:rPr>
                <w:color w:val="auto"/>
                <w:sz w:val="24"/>
                <w:szCs w:val="24"/>
              </w:rPr>
            </w:pPr>
            <w:r w:rsidRPr="00465D4D">
              <w:rPr>
                <w:color w:val="auto"/>
                <w:sz w:val="24"/>
                <w:szCs w:val="24"/>
              </w:rPr>
              <w:t>Quantity</w:t>
            </w:r>
          </w:p>
        </w:tc>
        <w:tc>
          <w:tcPr>
            <w:tcW w:w="1134"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ymbol</w:t>
            </w:r>
          </w:p>
        </w:tc>
        <w:tc>
          <w:tcPr>
            <w:tcW w:w="3685"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w:t>
            </w:r>
          </w:p>
        </w:tc>
        <w:tc>
          <w:tcPr>
            <w:tcW w:w="1276"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 Symbol</w:t>
            </w:r>
          </w:p>
        </w:tc>
        <w:tc>
          <w:tcPr>
            <w:tcW w:w="1383"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calar / Vector</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Charge</w:t>
            </w:r>
          </w:p>
        </w:tc>
        <w:tc>
          <w:tcPr>
            <w:tcW w:w="1134"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Q</w:t>
            </w:r>
          </w:p>
        </w:tc>
        <w:tc>
          <w:tcPr>
            <w:tcW w:w="3685"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Coulombs</w:t>
            </w:r>
          </w:p>
        </w:tc>
        <w:tc>
          <w:tcPr>
            <w:tcW w:w="1276"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C</w:t>
            </w:r>
          </w:p>
        </w:tc>
        <w:tc>
          <w:tcPr>
            <w:tcW w:w="1383" w:type="dxa"/>
            <w:tcBorders>
              <w:top w:val="none" w:sz="0" w:space="0" w:color="auto"/>
              <w:bottom w:val="none" w:sz="0" w:space="0" w:color="auto"/>
              <w:right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S</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Current</w:t>
            </w:r>
          </w:p>
        </w:tc>
        <w:tc>
          <w:tcPr>
            <w:tcW w:w="1134"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I</w:t>
            </w:r>
          </w:p>
        </w:tc>
        <w:tc>
          <w:tcPr>
            <w:tcW w:w="3685"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Ampere</w:t>
            </w:r>
          </w:p>
        </w:tc>
        <w:tc>
          <w:tcPr>
            <w:tcW w:w="1276"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A</w:t>
            </w:r>
          </w:p>
        </w:tc>
        <w:tc>
          <w:tcPr>
            <w:tcW w:w="1383"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S</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Voltage</w:t>
            </w:r>
          </w:p>
        </w:tc>
        <w:tc>
          <w:tcPr>
            <w:tcW w:w="1134"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V</w:t>
            </w:r>
          </w:p>
        </w:tc>
        <w:tc>
          <w:tcPr>
            <w:tcW w:w="3685"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Volt</w:t>
            </w:r>
          </w:p>
        </w:tc>
        <w:tc>
          <w:tcPr>
            <w:tcW w:w="1276"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V</w:t>
            </w:r>
          </w:p>
        </w:tc>
        <w:tc>
          <w:tcPr>
            <w:tcW w:w="1383" w:type="dxa"/>
            <w:tcBorders>
              <w:top w:val="none" w:sz="0" w:space="0" w:color="auto"/>
              <w:bottom w:val="none" w:sz="0" w:space="0" w:color="auto"/>
              <w:right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S</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Resistance</w:t>
            </w:r>
          </w:p>
        </w:tc>
        <w:tc>
          <w:tcPr>
            <w:tcW w:w="1134"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R</w:t>
            </w:r>
          </w:p>
        </w:tc>
        <w:tc>
          <w:tcPr>
            <w:tcW w:w="3685"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sidRPr="005C7EE1">
              <w:rPr>
                <w:b/>
                <w:color w:val="FF0000"/>
                <w:sz w:val="24"/>
                <w:szCs w:val="24"/>
              </w:rPr>
              <w:t>Ohm</w:t>
            </w:r>
          </w:p>
        </w:tc>
        <w:tc>
          <w:tcPr>
            <w:tcW w:w="1276"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sym w:font="Symbol" w:char="F057"/>
            </w:r>
          </w:p>
        </w:tc>
        <w:tc>
          <w:tcPr>
            <w:tcW w:w="1383"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Power</w:t>
            </w:r>
          </w:p>
        </w:tc>
        <w:tc>
          <w:tcPr>
            <w:tcW w:w="1134"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P</w:t>
            </w:r>
          </w:p>
        </w:tc>
        <w:tc>
          <w:tcPr>
            <w:tcW w:w="3685"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Watt</w:t>
            </w:r>
          </w:p>
        </w:tc>
        <w:tc>
          <w:tcPr>
            <w:tcW w:w="1276"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W</w:t>
            </w:r>
          </w:p>
        </w:tc>
        <w:tc>
          <w:tcPr>
            <w:tcW w:w="1383" w:type="dxa"/>
            <w:tcBorders>
              <w:top w:val="none" w:sz="0" w:space="0" w:color="auto"/>
              <w:bottom w:val="none" w:sz="0" w:space="0" w:color="auto"/>
              <w:right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Energy</w:t>
            </w:r>
          </w:p>
        </w:tc>
        <w:tc>
          <w:tcPr>
            <w:tcW w:w="1134"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E</w:t>
            </w:r>
          </w:p>
        </w:tc>
        <w:tc>
          <w:tcPr>
            <w:tcW w:w="3685"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oule</w:t>
            </w:r>
          </w:p>
        </w:tc>
        <w:tc>
          <w:tcPr>
            <w:tcW w:w="1276"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w:t>
            </w:r>
          </w:p>
        </w:tc>
        <w:tc>
          <w:tcPr>
            <w:tcW w:w="1383"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Time</w:t>
            </w:r>
          </w:p>
        </w:tc>
        <w:tc>
          <w:tcPr>
            <w:tcW w:w="1134"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t</w:t>
            </w:r>
          </w:p>
        </w:tc>
        <w:tc>
          <w:tcPr>
            <w:tcW w:w="3685"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econd</w:t>
            </w:r>
          </w:p>
        </w:tc>
        <w:tc>
          <w:tcPr>
            <w:tcW w:w="1276" w:type="dxa"/>
            <w:tcBorders>
              <w:top w:val="none" w:sz="0" w:space="0" w:color="auto"/>
              <w:bottom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c>
          <w:tcPr>
            <w:tcW w:w="1383" w:type="dxa"/>
            <w:tcBorders>
              <w:top w:val="none" w:sz="0" w:space="0" w:color="auto"/>
              <w:bottom w:val="none" w:sz="0" w:space="0" w:color="auto"/>
              <w:right w:val="none" w:sz="0" w:space="0" w:color="auto"/>
            </w:tcBorders>
            <w:shd w:val="clear" w:color="auto" w:fill="auto"/>
          </w:tcPr>
          <w:p w:rsidR="002C076E" w:rsidRPr="005C7EE1" w:rsidRDefault="005C7EE1" w:rsidP="002C076E">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Frequency</w:t>
            </w:r>
          </w:p>
        </w:tc>
        <w:tc>
          <w:tcPr>
            <w:tcW w:w="1134"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f</w:t>
            </w:r>
          </w:p>
        </w:tc>
        <w:tc>
          <w:tcPr>
            <w:tcW w:w="3685"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Hertz</w:t>
            </w:r>
          </w:p>
        </w:tc>
        <w:tc>
          <w:tcPr>
            <w:tcW w:w="1276"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Hz</w:t>
            </w:r>
          </w:p>
        </w:tc>
        <w:tc>
          <w:tcPr>
            <w:tcW w:w="1383" w:type="dxa"/>
            <w:shd w:val="clear" w:color="auto" w:fill="auto"/>
          </w:tcPr>
          <w:p w:rsidR="002C076E" w:rsidRPr="005C7EE1" w:rsidRDefault="005C7EE1" w:rsidP="002C076E">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w:t>
            </w:r>
          </w:p>
        </w:tc>
      </w:tr>
    </w:tbl>
    <w:p w:rsidR="002C076E" w:rsidRDefault="002C076E" w:rsidP="002C076E">
      <w:pPr>
        <w:pStyle w:val="Heading1"/>
        <w:spacing w:before="120"/>
        <w:rPr>
          <w:sz w:val="24"/>
          <w:szCs w:val="24"/>
        </w:rPr>
      </w:pPr>
    </w:p>
    <w:p w:rsidR="002C076E" w:rsidRPr="001F1787" w:rsidRDefault="002C076E" w:rsidP="002C076E">
      <w:pPr>
        <w:pStyle w:val="Heading1"/>
      </w:pPr>
      <w:r w:rsidRPr="001F1787">
        <w:t xml:space="preserve">The </w:t>
      </w:r>
      <w:r>
        <w:t>ELECTRICITY</w:t>
      </w:r>
      <w:r w:rsidRPr="001F1787">
        <w:t xml:space="preserve"> unit in numbers</w:t>
      </w:r>
    </w:p>
    <w:tbl>
      <w:tblPr>
        <w:tblStyle w:val="LightList-Accent2"/>
        <w:tblW w:w="9890" w:type="dxa"/>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tblLook w:val="04A0" w:firstRow="1" w:lastRow="0" w:firstColumn="1" w:lastColumn="0" w:noHBand="0" w:noVBand="1"/>
      </w:tblPr>
      <w:tblGrid>
        <w:gridCol w:w="7763"/>
        <w:gridCol w:w="2127"/>
      </w:tblGrid>
      <w:tr w:rsidR="00465D4D" w:rsidRPr="00465D4D"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shd w:val="clear" w:color="auto" w:fill="FFFF00"/>
          </w:tcPr>
          <w:p w:rsidR="002C076E" w:rsidRPr="00465D4D" w:rsidRDefault="002C076E" w:rsidP="002C076E">
            <w:pPr>
              <w:spacing w:before="120" w:after="120"/>
              <w:rPr>
                <w:color w:val="auto"/>
                <w:sz w:val="24"/>
                <w:szCs w:val="24"/>
              </w:rPr>
            </w:pPr>
            <w:r w:rsidRPr="00465D4D">
              <w:rPr>
                <w:color w:val="auto"/>
                <w:sz w:val="24"/>
                <w:szCs w:val="24"/>
              </w:rPr>
              <w:t>Quantity</w:t>
            </w:r>
          </w:p>
        </w:tc>
        <w:tc>
          <w:tcPr>
            <w:tcW w:w="2127" w:type="dxa"/>
            <w:shd w:val="clear" w:color="auto" w:fill="FFFF00"/>
          </w:tcPr>
          <w:p w:rsidR="002C076E" w:rsidRPr="00465D4D" w:rsidRDefault="002C076E" w:rsidP="002C076E">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Value</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voltage of the mains supply</w:t>
            </w:r>
            <w:r>
              <w:rPr>
                <w:rFonts w:cs="Arial"/>
                <w:b w:val="0"/>
                <w:sz w:val="24"/>
                <w:szCs w:val="24"/>
              </w:rPr>
              <w:t>.</w:t>
            </w:r>
          </w:p>
        </w:tc>
        <w:tc>
          <w:tcPr>
            <w:tcW w:w="2127" w:type="dxa"/>
            <w:tcBorders>
              <w:top w:val="none" w:sz="0" w:space="0" w:color="auto"/>
              <w:bottom w:val="none" w:sz="0" w:space="0" w:color="auto"/>
              <w:right w:val="none" w:sz="0" w:space="0" w:color="auto"/>
            </w:tcBorders>
          </w:tcPr>
          <w:p w:rsidR="002C076E" w:rsidRPr="005C7EE1" w:rsidRDefault="005C7EE1" w:rsidP="002C076E">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sidRPr="005C7EE1">
              <w:rPr>
                <w:b/>
                <w:color w:val="FF0000"/>
                <w:sz w:val="24"/>
                <w:szCs w:val="24"/>
              </w:rPr>
              <w:t>230 V</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frequency of the mains</w:t>
            </w:r>
          </w:p>
        </w:tc>
        <w:tc>
          <w:tcPr>
            <w:tcW w:w="2127" w:type="dxa"/>
          </w:tcPr>
          <w:p w:rsidR="002C076E" w:rsidRPr="005C7EE1" w:rsidRDefault="005C7EE1" w:rsidP="002C076E">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50 Hz</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usual maximum power for an appliance that can be fitted with a 3A fuse. </w:t>
            </w:r>
          </w:p>
        </w:tc>
        <w:tc>
          <w:tcPr>
            <w:tcW w:w="2127" w:type="dxa"/>
            <w:tcBorders>
              <w:top w:val="none" w:sz="0" w:space="0" w:color="auto"/>
              <w:bottom w:val="none" w:sz="0" w:space="0" w:color="auto"/>
              <w:right w:val="none" w:sz="0" w:space="0" w:color="auto"/>
            </w:tcBorders>
          </w:tcPr>
          <w:p w:rsidR="002C076E" w:rsidRPr="005C7EE1" w:rsidRDefault="005C7EE1" w:rsidP="002C076E">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Up to 720 W</w:t>
            </w: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ximum power for an appliance that can be fitted with a 13A fuse.</w:t>
            </w:r>
          </w:p>
        </w:tc>
        <w:tc>
          <w:tcPr>
            <w:tcW w:w="2127" w:type="dxa"/>
          </w:tcPr>
          <w:p w:rsidR="005C7EE1" w:rsidRDefault="005C7EE1" w:rsidP="002C076E">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Usually</w:t>
            </w:r>
          </w:p>
          <w:p w:rsidR="002C076E" w:rsidRPr="005C7EE1" w:rsidRDefault="005C7EE1" w:rsidP="002C076E">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720W- 2990W</w:t>
            </w:r>
          </w:p>
        </w:tc>
      </w:tr>
    </w:tbl>
    <w:p w:rsidR="00EF3B80" w:rsidRDefault="00EF3B80" w:rsidP="003F02DE"/>
    <w:p w:rsidR="00EF3B80" w:rsidRDefault="00EF3B80" w:rsidP="00EF3B80"/>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142"/>
        <w:gridCol w:w="142"/>
        <w:gridCol w:w="141"/>
        <w:gridCol w:w="8789"/>
      </w:tblGrid>
      <w:tr w:rsidR="00330498" w:rsidRPr="001F1787" w:rsidTr="007E3C76">
        <w:trPr>
          <w:cantSplit/>
          <w:trHeight w:val="315"/>
          <w:tblHeader/>
        </w:trPr>
        <w:tc>
          <w:tcPr>
            <w:tcW w:w="817" w:type="dxa"/>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4"/>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3F709F" w:rsidRPr="001F1787" w:rsidTr="008F154B">
        <w:trPr>
          <w:cantSplit/>
          <w:trHeight w:val="660"/>
        </w:trPr>
        <w:tc>
          <w:tcPr>
            <w:tcW w:w="10031" w:type="dxa"/>
            <w:gridSpan w:val="5"/>
            <w:tcBorders>
              <w:bottom w:val="single" w:sz="6" w:space="0" w:color="auto"/>
            </w:tcBorders>
            <w:shd w:val="clear" w:color="auto" w:fill="FFFF00"/>
            <w:vAlign w:val="center"/>
          </w:tcPr>
          <w:p w:rsidR="003F709F" w:rsidRPr="00C042FA" w:rsidRDefault="003F709F" w:rsidP="00DC26F3">
            <w:pPr>
              <w:spacing w:before="120" w:after="0"/>
              <w:rPr>
                <w:rFonts w:eastAsia="Times New Roman" w:cs="Times New Roman"/>
                <w:sz w:val="36"/>
                <w:szCs w:val="36"/>
                <w:lang w:eastAsia="en-GB"/>
              </w:rPr>
            </w:pPr>
            <w:r w:rsidRPr="00C042FA">
              <w:rPr>
                <w:rFonts w:eastAsia="Times New Roman" w:cs="Times New Roman"/>
                <w:b/>
                <w:bCs/>
                <w:sz w:val="36"/>
                <w:szCs w:val="36"/>
                <w:lang w:eastAsia="en-GB"/>
              </w:rPr>
              <w:t>Electrical Charge Carriers</w:t>
            </w:r>
          </w:p>
        </w:tc>
      </w:tr>
      <w:tr w:rsidR="00330498" w:rsidRPr="00A612BF" w:rsidTr="008F154B">
        <w:trPr>
          <w:cantSplit/>
          <w:trHeight w:val="660"/>
        </w:trPr>
        <w:tc>
          <w:tcPr>
            <w:tcW w:w="817" w:type="dxa"/>
            <w:shd w:val="clear" w:color="auto" w:fill="DDD9C3" w:themeFill="background2" w:themeFillShade="E6"/>
            <w:vAlign w:val="center"/>
          </w:tcPr>
          <w:p w:rsidR="00330498" w:rsidRPr="008F154B" w:rsidRDefault="00330498" w:rsidP="00DC26F3">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1</w:t>
            </w:r>
          </w:p>
        </w:tc>
        <w:tc>
          <w:tcPr>
            <w:tcW w:w="9214" w:type="dxa"/>
            <w:gridSpan w:val="4"/>
            <w:shd w:val="clear" w:color="auto" w:fill="DDD9C3" w:themeFill="background2" w:themeFillShade="E6"/>
            <w:vAlign w:val="center"/>
            <w:hideMark/>
          </w:tcPr>
          <w:p w:rsidR="00330498" w:rsidRPr="008F154B" w:rsidRDefault="00330498" w:rsidP="005D438E">
            <w:pPr>
              <w:spacing w:before="120" w:after="0"/>
              <w:rPr>
                <w:rFonts w:eastAsia="Times New Roman" w:cs="Times New Roman"/>
                <w:b/>
                <w:sz w:val="24"/>
                <w:szCs w:val="24"/>
                <w:lang w:eastAsia="en-GB"/>
              </w:rPr>
            </w:pPr>
            <w:r w:rsidRPr="008F154B">
              <w:rPr>
                <w:rFonts w:eastAsia="Times New Roman" w:cs="Times New Roman"/>
                <w:b/>
                <w:sz w:val="24"/>
                <w:szCs w:val="24"/>
                <w:lang w:eastAsia="en-GB"/>
              </w:rPr>
              <w:t>I can define electrical current.</w:t>
            </w:r>
          </w:p>
        </w:tc>
      </w:tr>
      <w:tr w:rsidR="00330498" w:rsidRPr="001F1787" w:rsidTr="007E3C76">
        <w:trPr>
          <w:cantSplit/>
          <w:trHeight w:val="540"/>
        </w:trPr>
        <w:tc>
          <w:tcPr>
            <w:tcW w:w="817" w:type="dxa"/>
            <w:shd w:val="clear" w:color="auto" w:fill="auto"/>
            <w:vAlign w:val="center"/>
          </w:tcPr>
          <w:p w:rsidR="00330498" w:rsidRPr="001F1787" w:rsidRDefault="005D438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9.1.1</w:t>
            </w:r>
          </w:p>
        </w:tc>
        <w:tc>
          <w:tcPr>
            <w:tcW w:w="9214" w:type="dxa"/>
            <w:gridSpan w:val="4"/>
            <w:shd w:val="clear" w:color="auto" w:fill="auto"/>
            <w:vAlign w:val="center"/>
          </w:tcPr>
          <w:p w:rsidR="00330498" w:rsidRDefault="005D438E"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Define the term </w:t>
            </w:r>
            <w:r w:rsidRPr="00BC7572">
              <w:rPr>
                <w:rFonts w:eastAsia="Times New Roman" w:cs="Times New Roman"/>
                <w:i/>
                <w:sz w:val="24"/>
                <w:szCs w:val="24"/>
                <w:lang w:eastAsia="en-GB"/>
              </w:rPr>
              <w:t>electrical current</w:t>
            </w:r>
            <w:r w:rsidR="00BC7572">
              <w:rPr>
                <w:rFonts w:eastAsia="Times New Roman" w:cs="Times New Roman"/>
                <w:sz w:val="24"/>
                <w:szCs w:val="24"/>
                <w:lang w:eastAsia="en-GB"/>
              </w:rPr>
              <w:t>.</w:t>
            </w:r>
          </w:p>
          <w:p w:rsidR="005C7EE1" w:rsidRPr="005C7EE1" w:rsidRDefault="005C7EE1" w:rsidP="00DC26F3">
            <w:pPr>
              <w:spacing w:before="120" w:after="0"/>
              <w:rPr>
                <w:rFonts w:eastAsia="Times New Roman" w:cs="Times New Roman"/>
                <w:b/>
                <w:color w:val="FF0000"/>
                <w:sz w:val="24"/>
                <w:szCs w:val="24"/>
                <w:lang w:eastAsia="en-GB"/>
              </w:rPr>
            </w:pPr>
            <w:r w:rsidRPr="005C7EE1">
              <w:rPr>
                <w:rFonts w:eastAsia="Times New Roman" w:cs="Times New Roman"/>
                <w:b/>
                <w:color w:val="FF0000"/>
                <w:sz w:val="24"/>
                <w:szCs w:val="24"/>
                <w:lang w:eastAsia="en-GB"/>
              </w:rPr>
              <w:t>An electric current is the rate of flow of electric charge. Or the electric charge that flows per second.</w:t>
            </w:r>
          </w:p>
        </w:tc>
      </w:tr>
      <w:tr w:rsidR="00330498" w:rsidRPr="001F1787" w:rsidTr="007E3C76">
        <w:trPr>
          <w:cantSplit/>
          <w:trHeight w:val="680"/>
        </w:trPr>
        <w:tc>
          <w:tcPr>
            <w:tcW w:w="817" w:type="dxa"/>
            <w:shd w:val="clear" w:color="auto" w:fill="auto"/>
            <w:vAlign w:val="center"/>
          </w:tcPr>
          <w:p w:rsidR="00330498" w:rsidRPr="001F1787" w:rsidRDefault="00A612BF"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2</w:t>
            </w:r>
          </w:p>
        </w:tc>
        <w:tc>
          <w:tcPr>
            <w:tcW w:w="9214" w:type="dxa"/>
            <w:gridSpan w:val="4"/>
            <w:shd w:val="clear" w:color="auto" w:fill="auto"/>
            <w:vAlign w:val="center"/>
          </w:tcPr>
          <w:p w:rsidR="00330498" w:rsidRDefault="00B60880" w:rsidP="00B60880">
            <w:pPr>
              <w:spacing w:before="120" w:after="0"/>
              <w:rPr>
                <w:rFonts w:eastAsia="Times New Roman" w:cs="Times New Roman"/>
                <w:sz w:val="24"/>
                <w:szCs w:val="24"/>
                <w:lang w:eastAsia="en-GB"/>
              </w:rPr>
            </w:pPr>
            <w:r>
              <w:rPr>
                <w:rFonts w:eastAsia="Times New Roman" w:cs="Times New Roman"/>
                <w:sz w:val="24"/>
                <w:szCs w:val="24"/>
                <w:lang w:eastAsia="en-GB"/>
              </w:rPr>
              <w:t>Define the term one ampere.</w:t>
            </w:r>
          </w:p>
          <w:p w:rsidR="005C7EE1" w:rsidRPr="005C7EE1" w:rsidRDefault="005C7EE1" w:rsidP="005C7EE1">
            <w:pPr>
              <w:spacing w:before="120" w:after="0"/>
              <w:rPr>
                <w:rFonts w:eastAsia="Times New Roman" w:cs="Times New Roman"/>
                <w:b/>
                <w:color w:val="FF0000"/>
                <w:sz w:val="24"/>
                <w:szCs w:val="24"/>
                <w:lang w:eastAsia="en-GB"/>
              </w:rPr>
            </w:pPr>
            <w:r w:rsidRPr="005C7EE1">
              <w:rPr>
                <w:rFonts w:eastAsia="Times New Roman" w:cs="Times New Roman"/>
                <w:b/>
                <w:color w:val="FF0000"/>
                <w:sz w:val="24"/>
                <w:szCs w:val="24"/>
                <w:lang w:eastAsia="en-GB"/>
              </w:rPr>
              <w:t>There is a current of one ampere when a charge of one coulomb flows (past a point) per second</w:t>
            </w:r>
            <w:r>
              <w:rPr>
                <w:rFonts w:eastAsia="Times New Roman" w:cs="Times New Roman"/>
                <w:b/>
                <w:color w:val="FF0000"/>
                <w:sz w:val="24"/>
                <w:szCs w:val="24"/>
                <w:lang w:eastAsia="en-GB"/>
              </w:rPr>
              <w:t>.</w:t>
            </w:r>
          </w:p>
        </w:tc>
      </w:tr>
      <w:tr w:rsidR="00C042FA" w:rsidRPr="001F1787" w:rsidTr="008F154B">
        <w:trPr>
          <w:cantSplit/>
          <w:trHeight w:val="540"/>
        </w:trPr>
        <w:tc>
          <w:tcPr>
            <w:tcW w:w="817" w:type="dxa"/>
            <w:tcBorders>
              <w:bottom w:val="single" w:sz="6" w:space="0" w:color="auto"/>
            </w:tcBorders>
            <w:shd w:val="clear" w:color="auto" w:fill="auto"/>
            <w:vAlign w:val="center"/>
          </w:tcPr>
          <w:p w:rsidR="00C042FA" w:rsidRPr="001F1787" w:rsidRDefault="00BA57F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3</w:t>
            </w:r>
          </w:p>
        </w:tc>
        <w:tc>
          <w:tcPr>
            <w:tcW w:w="9214" w:type="dxa"/>
            <w:gridSpan w:val="4"/>
            <w:tcBorders>
              <w:bottom w:val="single" w:sz="6" w:space="0" w:color="auto"/>
            </w:tcBorders>
            <w:shd w:val="clear" w:color="auto" w:fill="auto"/>
            <w:vAlign w:val="center"/>
          </w:tcPr>
          <w:p w:rsidR="00653FB0" w:rsidRDefault="0079333A" w:rsidP="00A81F42">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6288" behindDoc="0" locked="0" layoutInCell="1" allowOverlap="1" wp14:anchorId="49ECA633" wp14:editId="16B0BE22">
                  <wp:simplePos x="0" y="0"/>
                  <wp:positionH relativeFrom="column">
                    <wp:posOffset>-3175</wp:posOffset>
                  </wp:positionH>
                  <wp:positionV relativeFrom="paragraph">
                    <wp:posOffset>73025</wp:posOffset>
                  </wp:positionV>
                  <wp:extent cx="1446530" cy="2214245"/>
                  <wp:effectExtent l="0" t="0" r="1270" b="0"/>
                  <wp:wrapSquare wrapText="bothSides"/>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htning conductor.g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446530" cy="2214245"/>
                          </a:xfrm>
                          <a:prstGeom prst="rect">
                            <a:avLst/>
                          </a:prstGeom>
                        </pic:spPr>
                      </pic:pic>
                    </a:graphicData>
                  </a:graphic>
                  <wp14:sizeRelH relativeFrom="page">
                    <wp14:pctWidth>0</wp14:pctWidth>
                  </wp14:sizeRelH>
                  <wp14:sizeRelV relativeFrom="page">
                    <wp14:pctHeight>0</wp14:pctHeight>
                  </wp14:sizeRelV>
                </wp:anchor>
              </w:drawing>
            </w:r>
          </w:p>
          <w:p w:rsidR="00C042FA" w:rsidRDefault="00A81F42" w:rsidP="00A81F42">
            <w:pPr>
              <w:spacing w:before="120" w:after="0"/>
              <w:rPr>
                <w:rFonts w:eastAsia="Times New Roman" w:cs="Times New Roman"/>
                <w:sz w:val="24"/>
                <w:szCs w:val="24"/>
                <w:lang w:eastAsia="en-GB"/>
              </w:rPr>
            </w:pPr>
            <w:r w:rsidRPr="00A81F42">
              <w:rPr>
                <w:rFonts w:eastAsia="Times New Roman" w:cs="Times New Roman"/>
                <w:sz w:val="24"/>
                <w:szCs w:val="24"/>
                <w:lang w:eastAsia="en-GB"/>
              </w:rPr>
              <w:t>Many tall buildings have a thick strip of me</w:t>
            </w:r>
            <w:r>
              <w:rPr>
                <w:rFonts w:eastAsia="Times New Roman" w:cs="Times New Roman"/>
                <w:sz w:val="24"/>
                <w:szCs w:val="24"/>
                <w:lang w:eastAsia="en-GB"/>
              </w:rPr>
              <w:t xml:space="preserve">tal attached to the side of the </w:t>
            </w:r>
            <w:r w:rsidRPr="00A81F42">
              <w:rPr>
                <w:rFonts w:eastAsia="Times New Roman" w:cs="Times New Roman"/>
                <w:sz w:val="24"/>
                <w:szCs w:val="24"/>
                <w:lang w:eastAsia="en-GB"/>
              </w:rPr>
              <w:t>building.</w:t>
            </w:r>
            <w:r>
              <w:rPr>
                <w:rFonts w:eastAsia="Times New Roman" w:cs="Times New Roman"/>
                <w:sz w:val="24"/>
                <w:szCs w:val="24"/>
                <w:lang w:eastAsia="en-GB"/>
              </w:rPr>
              <w:t xml:space="preserve"> </w:t>
            </w:r>
            <w:r w:rsidRPr="00A81F42">
              <w:rPr>
                <w:rFonts w:eastAsia="Times New Roman" w:cs="Times New Roman"/>
                <w:sz w:val="24"/>
                <w:szCs w:val="24"/>
                <w:lang w:eastAsia="en-GB"/>
              </w:rPr>
              <w:t>This strip is used to protect the buildin</w:t>
            </w:r>
            <w:r>
              <w:rPr>
                <w:rFonts w:eastAsia="Times New Roman" w:cs="Times New Roman"/>
                <w:sz w:val="24"/>
                <w:szCs w:val="24"/>
                <w:lang w:eastAsia="en-GB"/>
              </w:rPr>
              <w:t xml:space="preserve">g from damage during electrical </w:t>
            </w:r>
            <w:r w:rsidRPr="00A81F42">
              <w:rPr>
                <w:rFonts w:eastAsia="Times New Roman" w:cs="Times New Roman"/>
                <w:sz w:val="24"/>
                <w:szCs w:val="24"/>
                <w:lang w:eastAsia="en-GB"/>
              </w:rPr>
              <w:t>storms.</w:t>
            </w:r>
            <w:r>
              <w:rPr>
                <w:rFonts w:eastAsia="Times New Roman" w:cs="Times New Roman"/>
                <w:sz w:val="24"/>
                <w:szCs w:val="24"/>
                <w:lang w:eastAsia="en-GB"/>
              </w:rPr>
              <w:t xml:space="preserve"> </w:t>
            </w:r>
            <w:r w:rsidRPr="00A81F42">
              <w:rPr>
                <w:rFonts w:eastAsia="Times New Roman" w:cs="Times New Roman"/>
                <w:sz w:val="24"/>
                <w:szCs w:val="24"/>
                <w:lang w:eastAsia="en-GB"/>
              </w:rPr>
              <w:t>Explain how this strip protects the building from damage.</w:t>
            </w:r>
          </w:p>
          <w:p w:rsidR="00D51952" w:rsidRPr="00D51952" w:rsidRDefault="00D51952" w:rsidP="00D51952">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Metal strip is a conductor.</w:t>
            </w:r>
          </w:p>
          <w:p w:rsidR="00D51952" w:rsidRDefault="00D51952" w:rsidP="00D51952">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More </w:t>
            </w:r>
            <w:r w:rsidRPr="00D51952">
              <w:rPr>
                <w:rFonts w:eastAsia="Times New Roman" w:cs="Times New Roman"/>
                <w:b/>
                <w:color w:val="FF0000"/>
                <w:sz w:val="24"/>
                <w:szCs w:val="24"/>
                <w:lang w:eastAsia="en-GB"/>
              </w:rPr>
              <w:t>current will pass through (the strip than building)</w:t>
            </w:r>
            <w:r>
              <w:rPr>
                <w:rFonts w:eastAsia="Times New Roman" w:cs="Times New Roman"/>
                <w:b/>
                <w:color w:val="FF0000"/>
                <w:sz w:val="24"/>
                <w:szCs w:val="24"/>
                <w:lang w:eastAsia="en-GB"/>
              </w:rPr>
              <w:t>.</w:t>
            </w:r>
          </w:p>
          <w:p w:rsidR="00D51952" w:rsidRDefault="00D51952" w:rsidP="00D51952">
            <w:pPr>
              <w:spacing w:before="120" w:after="0"/>
              <w:rPr>
                <w:rFonts w:eastAsia="Times New Roman" w:cs="Times New Roman"/>
                <w:b/>
                <w:i/>
                <w:color w:val="FF0000"/>
                <w:sz w:val="24"/>
                <w:szCs w:val="24"/>
                <w:lang w:eastAsia="en-GB"/>
              </w:rPr>
            </w:pPr>
          </w:p>
          <w:p w:rsidR="00D51952" w:rsidRDefault="00D51952" w:rsidP="00D51952">
            <w:pPr>
              <w:spacing w:before="120" w:after="0"/>
              <w:rPr>
                <w:rFonts w:eastAsia="Times New Roman" w:cs="Times New Roman"/>
                <w:b/>
                <w:i/>
                <w:color w:val="FF0000"/>
                <w:sz w:val="24"/>
                <w:szCs w:val="24"/>
                <w:lang w:eastAsia="en-GB"/>
              </w:rPr>
            </w:pPr>
          </w:p>
          <w:p w:rsidR="00D51952" w:rsidRPr="00D51952" w:rsidRDefault="00D51952" w:rsidP="00D51952">
            <w:pPr>
              <w:spacing w:before="120" w:after="0"/>
              <w:rPr>
                <w:rFonts w:eastAsia="Times New Roman" w:cs="Times New Roman"/>
                <w:i/>
                <w:color w:val="FF0000"/>
                <w:sz w:val="24"/>
                <w:szCs w:val="24"/>
                <w:lang w:eastAsia="en-GB"/>
              </w:rPr>
            </w:pPr>
            <w:r w:rsidRPr="00D51952">
              <w:rPr>
                <w:rFonts w:eastAsia="Times New Roman" w:cs="Times New Roman"/>
                <w:i/>
                <w:color w:val="FF0000"/>
                <w:sz w:val="24"/>
                <w:szCs w:val="24"/>
                <w:lang w:eastAsia="en-GB"/>
              </w:rPr>
              <w:t>Accept: ‘it conducts (electricity)’‘it has less resistance (than the building)’‘charge/electrons will pass through’ ‘less/no current will pass through the building’</w:t>
            </w:r>
          </w:p>
          <w:p w:rsidR="0079333A" w:rsidRPr="001F1787" w:rsidRDefault="00D51952" w:rsidP="00D51952">
            <w:pPr>
              <w:spacing w:before="120" w:after="0"/>
              <w:rPr>
                <w:rFonts w:eastAsia="Times New Roman" w:cs="Times New Roman"/>
                <w:sz w:val="24"/>
                <w:szCs w:val="24"/>
                <w:lang w:eastAsia="en-GB"/>
              </w:rPr>
            </w:pPr>
            <w:r w:rsidRPr="00D51952">
              <w:rPr>
                <w:rFonts w:eastAsia="Times New Roman" w:cs="Times New Roman"/>
                <w:i/>
                <w:color w:val="FF0000"/>
                <w:sz w:val="24"/>
                <w:szCs w:val="24"/>
                <w:lang w:eastAsia="en-GB"/>
              </w:rPr>
              <w:t>Do not accept: ‘lightning/electricity will pass through’</w:t>
            </w:r>
            <w:r w:rsidRPr="00D51952">
              <w:rPr>
                <w:rFonts w:eastAsia="Times New Roman" w:cs="Times New Roman"/>
                <w:b/>
                <w:color w:val="FF0000"/>
                <w:sz w:val="24"/>
                <w:szCs w:val="24"/>
                <w:lang w:eastAsia="en-GB"/>
              </w:rPr>
              <w:t xml:space="preserve"> </w:t>
            </w:r>
          </w:p>
        </w:tc>
      </w:tr>
      <w:tr w:rsidR="00C042FA" w:rsidRPr="001F1787" w:rsidTr="008F154B">
        <w:trPr>
          <w:cantSplit/>
          <w:trHeight w:val="540"/>
        </w:trPr>
        <w:tc>
          <w:tcPr>
            <w:tcW w:w="817" w:type="dxa"/>
            <w:shd w:val="clear" w:color="auto" w:fill="DDD9C3" w:themeFill="background2" w:themeFillShade="E6"/>
            <w:vAlign w:val="center"/>
          </w:tcPr>
          <w:p w:rsidR="00C042FA" w:rsidRPr="008F154B" w:rsidRDefault="00C042FA" w:rsidP="00A63382">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2</w:t>
            </w:r>
          </w:p>
        </w:tc>
        <w:tc>
          <w:tcPr>
            <w:tcW w:w="9214" w:type="dxa"/>
            <w:gridSpan w:val="4"/>
            <w:shd w:val="clear" w:color="auto" w:fill="DDD9C3" w:themeFill="background2" w:themeFillShade="E6"/>
            <w:vAlign w:val="center"/>
          </w:tcPr>
          <w:p w:rsidR="00C042FA" w:rsidRPr="008F154B" w:rsidRDefault="00C042FA" w:rsidP="008755A6">
            <w:pPr>
              <w:spacing w:before="120" w:after="0"/>
              <w:rPr>
                <w:rFonts w:eastAsia="Times New Roman" w:cs="Times New Roman"/>
                <w:b/>
                <w:sz w:val="24"/>
                <w:szCs w:val="24"/>
                <w:lang w:eastAsia="en-GB"/>
              </w:rPr>
            </w:pPr>
            <w:r w:rsidRPr="008F154B">
              <w:rPr>
                <w:rFonts w:eastAsia="Times New Roman" w:cs="Times New Roman"/>
                <w:b/>
                <w:sz w:val="24"/>
                <w:szCs w:val="24"/>
                <w:lang w:eastAsia="en-GB"/>
              </w:rPr>
              <w:t xml:space="preserve">I can carry out calculations using </w:t>
            </w:r>
            <w:r w:rsidR="008755A6" w:rsidRPr="008F154B">
              <w:rPr>
                <w:rFonts w:eastAsia="Times New Roman" w:cs="Times New Roman"/>
                <w:b/>
                <w:sz w:val="24"/>
                <w:szCs w:val="24"/>
                <w:lang w:eastAsia="en-GB"/>
              </w:rPr>
              <w:t xml:space="preserve">the equation with </w:t>
            </w:r>
            <w:r w:rsidR="008755A6" w:rsidRPr="008F154B">
              <w:rPr>
                <w:b/>
                <w:sz w:val="24"/>
                <w:szCs w:val="24"/>
              </w:rPr>
              <w:t>charge, electric current and time</w:t>
            </w:r>
            <w:r w:rsidRPr="008F154B">
              <w:rPr>
                <w:rFonts w:eastAsia="Times New Roman" w:cs="Times New Roman"/>
                <w:b/>
                <w:sz w:val="24"/>
                <w:szCs w:val="24"/>
                <w:lang w:eastAsia="en-GB"/>
              </w:rPr>
              <w:t>.</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sidRPr="00093BFA">
              <w:rPr>
                <w:rFonts w:eastAsia="Times New Roman" w:cs="Times New Roman"/>
                <w:sz w:val="24"/>
                <w:szCs w:val="24"/>
                <w:lang w:eastAsia="en-GB"/>
              </w:rPr>
              <w:t>9.2.1</w:t>
            </w:r>
          </w:p>
        </w:tc>
        <w:tc>
          <w:tcPr>
            <w:tcW w:w="9214" w:type="dxa"/>
            <w:gridSpan w:val="4"/>
            <w:shd w:val="clear" w:color="auto" w:fill="auto"/>
            <w:vAlign w:val="center"/>
          </w:tcPr>
          <w:p w:rsidR="00BC7572" w:rsidRDefault="00A958CF" w:rsidP="00A958CF">
            <w:pPr>
              <w:spacing w:before="120" w:after="120" w:line="240" w:lineRule="auto"/>
              <w:jc w:val="left"/>
              <w:rPr>
                <w:sz w:val="24"/>
                <w:szCs w:val="24"/>
              </w:rPr>
            </w:pPr>
            <w:r w:rsidRPr="00A958CF">
              <w:rPr>
                <w:sz w:val="24"/>
                <w:szCs w:val="24"/>
              </w:rPr>
              <w:t xml:space="preserve">Write down the relationship between charge, electric current and time. </w:t>
            </w:r>
          </w:p>
          <w:p w:rsidR="00C042FA" w:rsidRDefault="00A958CF" w:rsidP="00A958CF">
            <w:pPr>
              <w:spacing w:before="120" w:after="120" w:line="240" w:lineRule="auto"/>
              <w:jc w:val="left"/>
              <w:rPr>
                <w:sz w:val="24"/>
                <w:szCs w:val="24"/>
              </w:rPr>
            </w:pPr>
            <w:r w:rsidRPr="00A958CF">
              <w:rPr>
                <w:sz w:val="24"/>
                <w:szCs w:val="24"/>
              </w:rPr>
              <w:t>Write the symbols and units used for each.</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sz w:val="24"/>
                <w:szCs w:val="24"/>
              </w:rPr>
            </w:pPr>
            <w:r w:rsidRPr="007119E2">
              <w:rPr>
                <w:b/>
                <w:color w:val="FF0000"/>
                <w:sz w:val="24"/>
                <w:szCs w:val="24"/>
              </w:rPr>
              <w:t>Q= charge (</w:t>
            </w:r>
            <w:proofErr w:type="spellStart"/>
            <w:r w:rsidRPr="007119E2">
              <w:rPr>
                <w:b/>
                <w:color w:val="FF0000"/>
                <w:sz w:val="24"/>
                <w:szCs w:val="24"/>
              </w:rPr>
              <w:t>Coloumb</w:t>
            </w:r>
            <w:proofErr w:type="spellEnd"/>
            <w:r w:rsidRPr="007119E2">
              <w:rPr>
                <w:b/>
                <w:color w:val="FF0000"/>
                <w:sz w:val="24"/>
                <w:szCs w:val="24"/>
              </w:rPr>
              <w:t>), I=current (Ampere), t = time (second)</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2</w:t>
            </w:r>
          </w:p>
        </w:tc>
        <w:tc>
          <w:tcPr>
            <w:tcW w:w="9214" w:type="dxa"/>
            <w:gridSpan w:val="4"/>
            <w:shd w:val="clear" w:color="auto" w:fill="auto"/>
            <w:vAlign w:val="center"/>
          </w:tcPr>
          <w:p w:rsidR="00C042FA" w:rsidRDefault="00A958CF" w:rsidP="00A958CF">
            <w:pPr>
              <w:spacing w:before="120" w:after="120" w:line="240" w:lineRule="auto"/>
              <w:jc w:val="left"/>
              <w:rPr>
                <w:sz w:val="24"/>
                <w:szCs w:val="24"/>
              </w:rPr>
            </w:pPr>
            <w:r w:rsidRPr="00A958CF">
              <w:rPr>
                <w:sz w:val="24"/>
                <w:szCs w:val="24"/>
              </w:rPr>
              <w:t>The current in a heater is 7</w:t>
            </w:r>
            <w:r w:rsidR="00BC7572">
              <w:rPr>
                <w:sz w:val="24"/>
                <w:szCs w:val="24"/>
              </w:rPr>
              <w:t>.0</w:t>
            </w:r>
            <w:r w:rsidRPr="00A958CF">
              <w:rPr>
                <w:sz w:val="24"/>
                <w:szCs w:val="24"/>
              </w:rPr>
              <w:t xml:space="preserve"> A, calculate the charge flowing through the heater in 30</w:t>
            </w:r>
            <w:r w:rsidR="00B60880">
              <w:rPr>
                <w:sz w:val="24"/>
                <w:szCs w:val="24"/>
              </w:rPr>
              <w:t>.0</w:t>
            </w:r>
            <w:r w:rsidRPr="00A958CF">
              <w:rPr>
                <w:sz w:val="24"/>
                <w:szCs w:val="24"/>
              </w:rPr>
              <w:t xml:space="preserve"> seconds.</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7.0×30.0</m:t>
                </m:r>
              </m:oMath>
            </m:oMathPara>
          </w:p>
          <w:p w:rsidR="007119E2" w:rsidRPr="007119E2" w:rsidRDefault="007119E2" w:rsidP="00A958CF">
            <w:pPr>
              <w:spacing w:before="120" w:after="120" w:line="240" w:lineRule="auto"/>
              <w:jc w:val="left"/>
              <w:rPr>
                <w:b/>
                <w:color w:val="FF0000"/>
                <w:sz w:val="24"/>
                <w:szCs w:val="24"/>
                <w:u w:val="double"/>
              </w:rPr>
            </w:pPr>
            <m:oMathPara>
              <m:oMath>
                <m:r>
                  <m:rPr>
                    <m:sty m:val="bi"/>
                  </m:rPr>
                  <w:rPr>
                    <w:rFonts w:ascii="Cambria Math" w:hAnsi="Cambria Math"/>
                    <w:color w:val="FF0000"/>
                    <w:sz w:val="24"/>
                    <w:szCs w:val="24"/>
                    <w:u w:val="double"/>
                  </w:rPr>
                  <m:t>Q=210 C</m:t>
                </m:r>
              </m:oMath>
            </m:oMathPara>
          </w:p>
        </w:tc>
      </w:tr>
      <w:tr w:rsidR="00C042FA" w:rsidRPr="001F1787" w:rsidTr="007E3C76">
        <w:trPr>
          <w:cantSplit/>
          <w:trHeight w:val="540"/>
        </w:trPr>
        <w:tc>
          <w:tcPr>
            <w:tcW w:w="817" w:type="dxa"/>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3</w:t>
            </w:r>
          </w:p>
        </w:tc>
        <w:tc>
          <w:tcPr>
            <w:tcW w:w="9214" w:type="dxa"/>
            <w:gridSpan w:val="4"/>
            <w:shd w:val="clear" w:color="auto" w:fill="auto"/>
            <w:vAlign w:val="center"/>
          </w:tcPr>
          <w:p w:rsidR="00C042FA" w:rsidRDefault="00A958CF" w:rsidP="00A958CF">
            <w:pPr>
              <w:spacing w:before="120" w:after="120" w:line="240" w:lineRule="auto"/>
              <w:jc w:val="left"/>
              <w:rPr>
                <w:sz w:val="24"/>
                <w:szCs w:val="24"/>
              </w:rPr>
            </w:pPr>
            <w:r w:rsidRPr="00A958CF">
              <w:rPr>
                <w:sz w:val="24"/>
                <w:szCs w:val="24"/>
              </w:rPr>
              <w:t>A car headlamp uses a current of 2</w:t>
            </w:r>
            <w:r w:rsidR="00BC7572">
              <w:rPr>
                <w:sz w:val="24"/>
                <w:szCs w:val="24"/>
              </w:rPr>
              <w:t>.0</w:t>
            </w:r>
            <w:r w:rsidRPr="00A958CF">
              <w:rPr>
                <w:sz w:val="24"/>
                <w:szCs w:val="24"/>
              </w:rPr>
              <w:t xml:space="preserve"> A. Calculate the time the lamp must be switched on if 10</w:t>
            </w:r>
            <w:r w:rsidR="00BC7572">
              <w:rPr>
                <w:sz w:val="24"/>
                <w:szCs w:val="24"/>
              </w:rPr>
              <w:t>.0</w:t>
            </w:r>
            <w:r w:rsidR="00B60880">
              <w:rPr>
                <w:sz w:val="24"/>
                <w:szCs w:val="24"/>
              </w:rPr>
              <w:t xml:space="preserve"> C</w:t>
            </w:r>
            <w:r w:rsidRPr="00A958CF">
              <w:rPr>
                <w:sz w:val="24"/>
                <w:szCs w:val="24"/>
              </w:rPr>
              <w:t xml:space="preserve"> of charge </w:t>
            </w:r>
            <w:proofErr w:type="gramStart"/>
            <w:r w:rsidRPr="00A958CF">
              <w:rPr>
                <w:sz w:val="24"/>
                <w:szCs w:val="24"/>
              </w:rPr>
              <w:t>pass</w:t>
            </w:r>
            <w:proofErr w:type="gramEnd"/>
            <w:r w:rsidRPr="00A958CF">
              <w:rPr>
                <w:sz w:val="24"/>
                <w:szCs w:val="24"/>
              </w:rPr>
              <w:t xml:space="preserve"> through it.</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10.0=2.0×t</m:t>
                </m:r>
              </m:oMath>
            </m:oMathPara>
          </w:p>
          <w:p w:rsidR="007119E2" w:rsidRPr="00A958CF" w:rsidRDefault="007119E2" w:rsidP="007119E2">
            <w:pPr>
              <w:spacing w:before="120" w:after="120" w:line="240" w:lineRule="auto"/>
              <w:jc w:val="left"/>
              <w:rPr>
                <w:sz w:val="24"/>
                <w:szCs w:val="24"/>
              </w:rPr>
            </w:pPr>
            <m:oMathPara>
              <m:oMath>
                <m:r>
                  <m:rPr>
                    <m:sty m:val="bi"/>
                  </m:rPr>
                  <w:rPr>
                    <w:rFonts w:ascii="Cambria Math" w:hAnsi="Cambria Math"/>
                    <w:color w:val="FF0000"/>
                    <w:sz w:val="24"/>
                    <w:szCs w:val="24"/>
                    <w:u w:val="double"/>
                  </w:rPr>
                  <m:t>t=5.0 s</m:t>
                </m:r>
              </m:oMath>
            </m:oMathPara>
          </w:p>
        </w:tc>
      </w:tr>
      <w:tr w:rsidR="00C042FA" w:rsidRPr="001F1787" w:rsidTr="007E3C76">
        <w:trPr>
          <w:cantSplit/>
          <w:trHeight w:val="540"/>
        </w:trPr>
        <w:tc>
          <w:tcPr>
            <w:tcW w:w="817" w:type="dxa"/>
            <w:tcBorders>
              <w:bottom w:val="single" w:sz="6" w:space="0" w:color="auto"/>
            </w:tcBorders>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9.2.4</w:t>
            </w:r>
          </w:p>
        </w:tc>
        <w:tc>
          <w:tcPr>
            <w:tcW w:w="9214" w:type="dxa"/>
            <w:gridSpan w:val="4"/>
            <w:tcBorders>
              <w:bottom w:val="single" w:sz="6" w:space="0" w:color="auto"/>
            </w:tcBorders>
            <w:shd w:val="clear" w:color="auto" w:fill="auto"/>
            <w:vAlign w:val="center"/>
          </w:tcPr>
          <w:p w:rsidR="00C042FA" w:rsidRDefault="00A958CF" w:rsidP="00A958CF">
            <w:pPr>
              <w:spacing w:before="120" w:after="120" w:line="240" w:lineRule="auto"/>
              <w:jc w:val="left"/>
              <w:rPr>
                <w:sz w:val="24"/>
                <w:szCs w:val="24"/>
              </w:rPr>
            </w:pPr>
            <w:r w:rsidRPr="00A958CF">
              <w:rPr>
                <w:sz w:val="24"/>
                <w:szCs w:val="24"/>
              </w:rPr>
              <w:t>Two Coulombs of charge pass through a lamp in 6</w:t>
            </w:r>
            <w:r w:rsidR="00BC7572">
              <w:rPr>
                <w:sz w:val="24"/>
                <w:szCs w:val="24"/>
              </w:rPr>
              <w:t>.0</w:t>
            </w:r>
            <w:r w:rsidRPr="00A958CF">
              <w:rPr>
                <w:sz w:val="24"/>
                <w:szCs w:val="24"/>
              </w:rPr>
              <w:t xml:space="preserve"> seconds, calculate the current in the lamp.</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2=I×6.0</m:t>
                </m:r>
              </m:oMath>
            </m:oMathPara>
          </w:p>
          <w:p w:rsidR="007119E2" w:rsidRPr="00A958CF" w:rsidRDefault="007119E2" w:rsidP="007119E2">
            <w:pPr>
              <w:spacing w:before="120" w:after="120" w:line="240" w:lineRule="auto"/>
              <w:jc w:val="left"/>
              <w:rPr>
                <w:sz w:val="24"/>
                <w:szCs w:val="24"/>
              </w:rPr>
            </w:pPr>
            <m:oMathPara>
              <m:oMath>
                <m:r>
                  <m:rPr>
                    <m:sty m:val="bi"/>
                  </m:rPr>
                  <w:rPr>
                    <w:rFonts w:ascii="Cambria Math" w:hAnsi="Cambria Math"/>
                    <w:color w:val="FF0000"/>
                    <w:sz w:val="24"/>
                    <w:szCs w:val="24"/>
                    <w:u w:val="double"/>
                  </w:rPr>
                  <m:t>I=0.3 A</m:t>
                </m:r>
              </m:oMath>
            </m:oMathPara>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5</w:t>
            </w:r>
          </w:p>
        </w:tc>
        <w:tc>
          <w:tcPr>
            <w:tcW w:w="9214" w:type="dxa"/>
            <w:gridSpan w:val="4"/>
            <w:tcBorders>
              <w:bottom w:val="single" w:sz="6" w:space="0" w:color="auto"/>
            </w:tcBorders>
            <w:shd w:val="clear" w:color="auto" w:fill="auto"/>
            <w:vAlign w:val="center"/>
          </w:tcPr>
          <w:p w:rsidR="00A958CF" w:rsidRDefault="00A958CF" w:rsidP="00A958CF">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A lightning strike lasts for 2.8</w:t>
            </w:r>
            <w:r w:rsidR="00BC7572">
              <w:rPr>
                <w:rFonts w:eastAsia="Times New Roman" w:cs="Times New Roman"/>
                <w:sz w:val="24"/>
                <w:szCs w:val="24"/>
                <w:lang w:eastAsia="en-GB"/>
              </w:rPr>
              <w:t xml:space="preserve"> </w:t>
            </w:r>
            <w:proofErr w:type="spellStart"/>
            <w:r w:rsidRPr="00A958CF">
              <w:rPr>
                <w:rFonts w:eastAsia="Times New Roman" w:cs="Times New Roman"/>
                <w:sz w:val="24"/>
                <w:szCs w:val="24"/>
                <w:lang w:eastAsia="en-GB"/>
              </w:rPr>
              <w:t>ms</w:t>
            </w:r>
            <w:proofErr w:type="spellEnd"/>
            <w:r w:rsidRPr="00A958CF">
              <w:rPr>
                <w:rFonts w:eastAsia="Times New Roman" w:cs="Times New Roman"/>
                <w:sz w:val="24"/>
                <w:szCs w:val="24"/>
                <w:lang w:eastAsia="en-GB"/>
              </w:rPr>
              <w:t xml:space="preserve"> and delivers 50.4</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C of charge. Calculate the current during the lightning strike.</w:t>
            </w:r>
          </w:p>
          <w:p w:rsidR="007119E2" w:rsidRDefault="007119E2" w:rsidP="00A958CF">
            <w:pPr>
              <w:spacing w:before="120" w:after="120" w:line="240" w:lineRule="auto"/>
              <w:rPr>
                <w:rFonts w:eastAsia="Times New Roman" w:cs="Times New Roman"/>
                <w:sz w:val="24"/>
                <w:szCs w:val="24"/>
                <w:lang w:eastAsia="en-GB"/>
              </w:rPr>
            </w:pPr>
            <w:r w:rsidRPr="007119E2">
              <w:rPr>
                <w:rFonts w:eastAsia="Times New Roman" w:cs="Times New Roman"/>
                <w:b/>
                <w:color w:val="FF0000"/>
                <w:sz w:val="24"/>
                <w:szCs w:val="24"/>
                <w:lang w:eastAsia="en-GB"/>
              </w:rPr>
              <w:t xml:space="preserve">t=2.8 </w:t>
            </w:r>
            <w:proofErr w:type="spellStart"/>
            <w:r w:rsidRPr="007119E2">
              <w:rPr>
                <w:rFonts w:eastAsia="Times New Roman" w:cs="Times New Roman"/>
                <w:b/>
                <w:color w:val="FF0000"/>
                <w:sz w:val="24"/>
                <w:szCs w:val="24"/>
                <w:lang w:eastAsia="en-GB"/>
              </w:rPr>
              <w:t>ms</w:t>
            </w:r>
            <w:proofErr w:type="spellEnd"/>
            <w:r w:rsidRPr="007119E2">
              <w:rPr>
                <w:rFonts w:eastAsia="Times New Roman" w:cs="Times New Roman"/>
                <w:b/>
                <w:color w:val="FF0000"/>
                <w:sz w:val="24"/>
                <w:szCs w:val="24"/>
                <w:lang w:eastAsia="en-GB"/>
              </w:rPr>
              <w:t xml:space="preserve"> =</w:t>
            </w:r>
            <m:oMath>
              <m:r>
                <m:rPr>
                  <m:sty m:val="bi"/>
                </m:rPr>
                <w:rPr>
                  <w:rFonts w:ascii="Cambria Math" w:hAnsi="Cambria Math"/>
                  <w:color w:val="FF0000"/>
                  <w:sz w:val="24"/>
                  <w:szCs w:val="24"/>
                </w:rPr>
                <m:t xml:space="preserve"> 2.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oMath>
            <w:r>
              <w:rPr>
                <w:rFonts w:eastAsia="Times New Roman" w:cs="Times New Roman"/>
                <w:b/>
                <w:color w:val="FF0000"/>
                <w:sz w:val="24"/>
                <w:szCs w:val="24"/>
              </w:rPr>
              <w:t>s</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50.4=I×2.8×</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oMath>
            </m:oMathPara>
          </w:p>
          <w:p w:rsidR="007119E2" w:rsidRPr="00A958CF" w:rsidRDefault="007119E2" w:rsidP="007119E2">
            <w:pPr>
              <w:spacing w:before="120" w:after="120" w:line="240" w:lineRule="auto"/>
              <w:rPr>
                <w:rFonts w:eastAsia="Times New Roman" w:cs="Times New Roman"/>
                <w:sz w:val="24"/>
                <w:szCs w:val="24"/>
                <w:lang w:eastAsia="en-GB"/>
              </w:rPr>
            </w:pPr>
            <m:oMathPara>
              <m:oMath>
                <m:r>
                  <m:rPr>
                    <m:sty m:val="bi"/>
                  </m:rPr>
                  <w:rPr>
                    <w:rFonts w:ascii="Cambria Math" w:hAnsi="Cambria Math"/>
                    <w:color w:val="FF0000"/>
                    <w:sz w:val="24"/>
                    <w:szCs w:val="24"/>
                    <w:u w:val="double"/>
                  </w:rPr>
                  <m:t>I=15 A</m:t>
                </m:r>
              </m:oMath>
            </m:oMathPara>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6</w:t>
            </w:r>
          </w:p>
        </w:tc>
        <w:tc>
          <w:tcPr>
            <w:tcW w:w="9214" w:type="dxa"/>
            <w:gridSpan w:val="4"/>
            <w:tcBorders>
              <w:bottom w:val="single" w:sz="6" w:space="0" w:color="auto"/>
            </w:tcBorders>
            <w:shd w:val="clear" w:color="auto" w:fill="auto"/>
            <w:vAlign w:val="center"/>
          </w:tcPr>
          <w:p w:rsidR="00A958CF" w:rsidRDefault="00A958CF" w:rsidP="00A958CF">
            <w:pPr>
              <w:spacing w:before="120" w:after="120" w:line="240" w:lineRule="auto"/>
              <w:jc w:val="left"/>
              <w:rPr>
                <w:sz w:val="24"/>
                <w:szCs w:val="24"/>
              </w:rPr>
            </w:pPr>
            <w:r w:rsidRPr="00A958CF">
              <w:rPr>
                <w:sz w:val="24"/>
                <w:szCs w:val="24"/>
              </w:rPr>
              <w:t xml:space="preserve">A hair drier </w:t>
            </w:r>
            <w:r>
              <w:rPr>
                <w:sz w:val="24"/>
                <w:szCs w:val="24"/>
              </w:rPr>
              <w:t>is switched on for 5 minutes with a current of 3 A, calculate the</w:t>
            </w:r>
            <w:r w:rsidRPr="00A958CF">
              <w:rPr>
                <w:sz w:val="24"/>
                <w:szCs w:val="24"/>
              </w:rPr>
              <w:t xml:space="preserve"> char</w:t>
            </w:r>
            <w:r>
              <w:rPr>
                <w:sz w:val="24"/>
                <w:szCs w:val="24"/>
              </w:rPr>
              <w:t>ge flowing through the hair drier during this time.</w:t>
            </w:r>
          </w:p>
          <w:p w:rsidR="007119E2" w:rsidRDefault="007119E2" w:rsidP="00A958CF">
            <w:pPr>
              <w:spacing w:before="120" w:after="120" w:line="240" w:lineRule="auto"/>
              <w:jc w:val="left"/>
              <w:rPr>
                <w:b/>
                <w:color w:val="FF0000"/>
                <w:sz w:val="24"/>
                <w:szCs w:val="24"/>
              </w:rPr>
            </w:pPr>
            <w:r w:rsidRPr="007119E2">
              <w:rPr>
                <w:b/>
                <w:color w:val="FF0000"/>
                <w:sz w:val="24"/>
                <w:szCs w:val="24"/>
              </w:rPr>
              <w:t>t= 5 mins= 5</w:t>
            </w:r>
            <w:r w:rsidRPr="007119E2">
              <w:rPr>
                <w:b/>
                <w:color w:val="FF0000"/>
                <w:sz w:val="24"/>
                <w:szCs w:val="24"/>
              </w:rPr>
              <w:sym w:font="Symbol" w:char="F0B4"/>
            </w:r>
            <w:r w:rsidRPr="007119E2">
              <w:rPr>
                <w:b/>
                <w:color w:val="FF0000"/>
                <w:sz w:val="24"/>
                <w:szCs w:val="24"/>
              </w:rPr>
              <w:t>60=300s</w:t>
            </w:r>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7119E2" w:rsidRPr="007119E2" w:rsidRDefault="007119E2" w:rsidP="007119E2">
            <w:pPr>
              <w:spacing w:before="120" w:after="120" w:line="240" w:lineRule="auto"/>
              <w:jc w:val="left"/>
              <w:rPr>
                <w:b/>
                <w:color w:val="FF0000"/>
                <w:sz w:val="24"/>
                <w:szCs w:val="24"/>
              </w:rPr>
            </w:pPr>
            <m:oMathPara>
              <m:oMath>
                <m:r>
                  <m:rPr>
                    <m:sty m:val="bi"/>
                  </m:rPr>
                  <w:rPr>
                    <w:rFonts w:ascii="Cambria Math" w:hAnsi="Cambria Math"/>
                    <w:color w:val="FF0000"/>
                    <w:sz w:val="24"/>
                    <w:szCs w:val="24"/>
                  </w:rPr>
                  <m:t>Q=3×300</m:t>
                </m:r>
              </m:oMath>
            </m:oMathPara>
          </w:p>
          <w:p w:rsidR="007119E2" w:rsidRPr="007119E2" w:rsidRDefault="007119E2" w:rsidP="007119E2">
            <w:pPr>
              <w:spacing w:before="120" w:after="120" w:line="240" w:lineRule="auto"/>
              <w:jc w:val="left"/>
              <w:rPr>
                <w:b/>
                <w:sz w:val="24"/>
                <w:szCs w:val="24"/>
              </w:rPr>
            </w:pPr>
            <m:oMathPara>
              <m:oMath>
                <m:r>
                  <m:rPr>
                    <m:sty m:val="bi"/>
                  </m:rPr>
                  <w:rPr>
                    <w:rFonts w:ascii="Cambria Math" w:hAnsi="Cambria Math"/>
                    <w:color w:val="FF0000"/>
                    <w:sz w:val="24"/>
                    <w:szCs w:val="24"/>
                    <w:u w:val="double"/>
                  </w:rPr>
                  <m:t>Q=900 C</m:t>
                </m:r>
              </m:oMath>
            </m:oMathPara>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7</w:t>
            </w:r>
          </w:p>
        </w:tc>
        <w:tc>
          <w:tcPr>
            <w:tcW w:w="9214" w:type="dxa"/>
            <w:gridSpan w:val="4"/>
            <w:tcBorders>
              <w:bottom w:val="single" w:sz="6" w:space="0" w:color="auto"/>
            </w:tcBorders>
            <w:shd w:val="clear" w:color="auto" w:fill="auto"/>
            <w:vAlign w:val="center"/>
          </w:tcPr>
          <w:p w:rsidR="00A958CF" w:rsidRDefault="00A958CF" w:rsidP="00BC7572">
            <w:pPr>
              <w:spacing w:before="120" w:after="120" w:line="240" w:lineRule="auto"/>
              <w:jc w:val="left"/>
              <w:rPr>
                <w:sz w:val="24"/>
                <w:szCs w:val="24"/>
              </w:rPr>
            </w:pPr>
            <w:r w:rsidRPr="00A958CF">
              <w:rPr>
                <w:sz w:val="24"/>
                <w:szCs w:val="24"/>
              </w:rPr>
              <w:t>A switch is closed for 10 minutes</w:t>
            </w:r>
            <w:r w:rsidR="00BC7572">
              <w:rPr>
                <w:sz w:val="24"/>
                <w:szCs w:val="24"/>
              </w:rPr>
              <w:t>.</w:t>
            </w:r>
            <w:r w:rsidRPr="00A958CF">
              <w:rPr>
                <w:sz w:val="24"/>
                <w:szCs w:val="24"/>
              </w:rPr>
              <w:t xml:space="preserve"> </w:t>
            </w:r>
            <w:r w:rsidR="00BC7572">
              <w:rPr>
                <w:sz w:val="24"/>
                <w:szCs w:val="24"/>
              </w:rPr>
              <w:t>I</w:t>
            </w:r>
            <w:r w:rsidRPr="00A958CF">
              <w:rPr>
                <w:sz w:val="24"/>
                <w:szCs w:val="24"/>
              </w:rPr>
              <w:t xml:space="preserve">f 3600 C of charge </w:t>
            </w:r>
            <w:proofErr w:type="gramStart"/>
            <w:r w:rsidRPr="00A958CF">
              <w:rPr>
                <w:sz w:val="24"/>
                <w:szCs w:val="24"/>
              </w:rPr>
              <w:t>pass</w:t>
            </w:r>
            <w:proofErr w:type="gramEnd"/>
            <w:r w:rsidRPr="00A958CF">
              <w:rPr>
                <w:sz w:val="24"/>
                <w:szCs w:val="24"/>
              </w:rPr>
              <w:t xml:space="preserve"> through the switch in this time, </w:t>
            </w:r>
            <w:r w:rsidR="00093BFA">
              <w:rPr>
                <w:sz w:val="24"/>
                <w:szCs w:val="24"/>
              </w:rPr>
              <w:t>calculate</w:t>
            </w:r>
            <w:r>
              <w:rPr>
                <w:sz w:val="24"/>
                <w:szCs w:val="24"/>
              </w:rPr>
              <w:t xml:space="preserve"> the current in the switch</w:t>
            </w:r>
            <w:r w:rsidR="00093BFA">
              <w:rPr>
                <w:sz w:val="24"/>
                <w:szCs w:val="24"/>
              </w:rPr>
              <w:t>.</w:t>
            </w:r>
          </w:p>
          <w:p w:rsidR="007119E2" w:rsidRDefault="00E86E77" w:rsidP="007119E2">
            <w:pPr>
              <w:spacing w:before="120" w:after="120" w:line="240" w:lineRule="auto"/>
              <w:jc w:val="left"/>
              <w:rPr>
                <w:b/>
                <w:color w:val="FF0000"/>
                <w:sz w:val="24"/>
                <w:szCs w:val="24"/>
              </w:rPr>
            </w:pPr>
            <w:r>
              <w:rPr>
                <w:b/>
                <w:color w:val="FF0000"/>
                <w:sz w:val="24"/>
                <w:szCs w:val="24"/>
              </w:rPr>
              <w:t>t= 10 mins= 10</w:t>
            </w:r>
            <w:r w:rsidR="007119E2" w:rsidRPr="007119E2">
              <w:rPr>
                <w:b/>
                <w:color w:val="FF0000"/>
                <w:sz w:val="24"/>
                <w:szCs w:val="24"/>
              </w:rPr>
              <w:sym w:font="Symbol" w:char="F0B4"/>
            </w:r>
            <w:r w:rsidR="007119E2" w:rsidRPr="007119E2">
              <w:rPr>
                <w:b/>
                <w:color w:val="FF0000"/>
                <w:sz w:val="24"/>
                <w:szCs w:val="24"/>
              </w:rPr>
              <w:t>60=</w:t>
            </w:r>
            <w:r>
              <w:rPr>
                <w:b/>
                <w:color w:val="FF0000"/>
                <w:sz w:val="24"/>
                <w:szCs w:val="24"/>
              </w:rPr>
              <w:t>6</w:t>
            </w:r>
            <w:r w:rsidR="007119E2" w:rsidRPr="007119E2">
              <w:rPr>
                <w:b/>
                <w:color w:val="FF0000"/>
                <w:sz w:val="24"/>
                <w:szCs w:val="24"/>
              </w:rPr>
              <w:t>00s</w:t>
            </w:r>
          </w:p>
          <w:p w:rsidR="00E86E77" w:rsidRPr="00E86E77" w:rsidRDefault="00E86E77" w:rsidP="00E86E77">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E86E77" w:rsidRPr="007119E2" w:rsidRDefault="00E86E77" w:rsidP="00E86E77">
            <w:pPr>
              <w:spacing w:before="120" w:after="120" w:line="240" w:lineRule="auto"/>
              <w:jc w:val="left"/>
              <w:rPr>
                <w:b/>
                <w:color w:val="FF0000"/>
                <w:sz w:val="24"/>
                <w:szCs w:val="24"/>
              </w:rPr>
            </w:pPr>
            <m:oMathPara>
              <m:oMath>
                <m:r>
                  <m:rPr>
                    <m:sty m:val="bi"/>
                  </m:rPr>
                  <w:rPr>
                    <w:rFonts w:ascii="Cambria Math" w:hAnsi="Cambria Math"/>
                    <w:color w:val="FF0000"/>
                    <w:sz w:val="24"/>
                    <w:szCs w:val="24"/>
                  </w:rPr>
                  <m:t>3600=I×600</m:t>
                </m:r>
              </m:oMath>
            </m:oMathPara>
          </w:p>
          <w:p w:rsidR="007119E2" w:rsidRPr="00E86E77" w:rsidRDefault="00E86E77" w:rsidP="00BC7572">
            <w:pPr>
              <w:spacing w:before="120" w:after="120" w:line="240" w:lineRule="auto"/>
              <w:jc w:val="left"/>
              <w:rPr>
                <w:b/>
                <w:color w:val="FF0000"/>
                <w:sz w:val="24"/>
                <w:szCs w:val="24"/>
              </w:rPr>
            </w:pPr>
            <m:oMathPara>
              <m:oMath>
                <m:r>
                  <m:rPr>
                    <m:sty m:val="bi"/>
                  </m:rPr>
                  <w:rPr>
                    <w:rFonts w:ascii="Cambria Math" w:hAnsi="Cambria Math"/>
                    <w:color w:val="FF0000"/>
                    <w:sz w:val="24"/>
                    <w:szCs w:val="24"/>
                    <w:u w:val="double"/>
                  </w:rPr>
                  <m:t>I=6.0 A</m:t>
                </m:r>
              </m:oMath>
            </m:oMathPara>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8</w:t>
            </w:r>
          </w:p>
        </w:tc>
        <w:tc>
          <w:tcPr>
            <w:tcW w:w="9214" w:type="dxa"/>
            <w:gridSpan w:val="4"/>
            <w:tcBorders>
              <w:bottom w:val="single" w:sz="6" w:space="0" w:color="auto"/>
            </w:tcBorders>
            <w:shd w:val="clear" w:color="auto" w:fill="auto"/>
            <w:vAlign w:val="center"/>
          </w:tcPr>
          <w:p w:rsidR="00E86E77"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Calculate the charge that flows along a wire when 25</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 passes for 2 hours</w:t>
            </w:r>
          </w:p>
          <w:p w:rsidR="00E86E77" w:rsidRDefault="00E86E77" w:rsidP="00E86E77">
            <w:pPr>
              <w:spacing w:before="120" w:after="120" w:line="240" w:lineRule="auto"/>
              <w:jc w:val="left"/>
              <w:rPr>
                <w:b/>
                <w:color w:val="FF0000"/>
                <w:sz w:val="24"/>
                <w:szCs w:val="24"/>
              </w:rPr>
            </w:pPr>
            <w:r w:rsidRPr="007119E2">
              <w:rPr>
                <w:b/>
                <w:color w:val="FF0000"/>
                <w:sz w:val="24"/>
                <w:szCs w:val="24"/>
              </w:rPr>
              <w:t xml:space="preserve">t= </w:t>
            </w:r>
            <w:r>
              <w:rPr>
                <w:b/>
                <w:color w:val="FF0000"/>
                <w:sz w:val="24"/>
                <w:szCs w:val="24"/>
              </w:rPr>
              <w:t>2</w:t>
            </w:r>
            <w:r w:rsidRPr="007119E2">
              <w:rPr>
                <w:b/>
                <w:color w:val="FF0000"/>
                <w:sz w:val="24"/>
                <w:szCs w:val="24"/>
              </w:rPr>
              <w:t xml:space="preserve"> </w:t>
            </w:r>
            <w:r>
              <w:rPr>
                <w:b/>
                <w:color w:val="FF0000"/>
                <w:sz w:val="24"/>
                <w:szCs w:val="24"/>
              </w:rPr>
              <w:t>hours</w:t>
            </w:r>
            <w:r w:rsidRPr="007119E2">
              <w:rPr>
                <w:b/>
                <w:color w:val="FF0000"/>
                <w:sz w:val="24"/>
                <w:szCs w:val="24"/>
              </w:rPr>
              <w:t xml:space="preserve">= </w:t>
            </w:r>
            <w:r>
              <w:rPr>
                <w:b/>
                <w:color w:val="FF0000"/>
                <w:sz w:val="24"/>
                <w:szCs w:val="24"/>
              </w:rPr>
              <w:t>2</w:t>
            </w:r>
            <w:r w:rsidRPr="007119E2">
              <w:rPr>
                <w:b/>
                <w:color w:val="FF0000"/>
                <w:sz w:val="24"/>
                <w:szCs w:val="24"/>
              </w:rPr>
              <w:sym w:font="Symbol" w:char="F0B4"/>
            </w:r>
            <w:r w:rsidRPr="007119E2">
              <w:rPr>
                <w:b/>
                <w:color w:val="FF0000"/>
                <w:sz w:val="24"/>
                <w:szCs w:val="24"/>
              </w:rPr>
              <w:t>60</w:t>
            </w:r>
            <w:r w:rsidRPr="007119E2">
              <w:rPr>
                <w:b/>
                <w:color w:val="FF0000"/>
                <w:sz w:val="24"/>
                <w:szCs w:val="24"/>
              </w:rPr>
              <w:sym w:font="Symbol" w:char="F0B4"/>
            </w:r>
            <w:r w:rsidRPr="007119E2">
              <w:rPr>
                <w:b/>
                <w:color w:val="FF0000"/>
                <w:sz w:val="24"/>
                <w:szCs w:val="24"/>
              </w:rPr>
              <w:t>60=</w:t>
            </w:r>
            <w:r>
              <w:rPr>
                <w:b/>
                <w:color w:val="FF0000"/>
                <w:sz w:val="24"/>
                <w:szCs w:val="24"/>
              </w:rPr>
              <w:t>72</w:t>
            </w:r>
            <w:r w:rsidRPr="007119E2">
              <w:rPr>
                <w:b/>
                <w:color w:val="FF0000"/>
                <w:sz w:val="24"/>
                <w:szCs w:val="24"/>
              </w:rPr>
              <w:t>00s</w:t>
            </w:r>
          </w:p>
          <w:p w:rsidR="00E86E77" w:rsidRPr="00E86E77" w:rsidRDefault="00E86E77" w:rsidP="00E86E77">
            <w:pPr>
              <w:spacing w:before="120" w:after="120" w:line="240" w:lineRule="auto"/>
              <w:jc w:val="left"/>
              <w:rPr>
                <w:b/>
                <w:color w:val="FF0000"/>
                <w:sz w:val="24"/>
                <w:szCs w:val="24"/>
              </w:rPr>
            </w:pPr>
            <w:r>
              <w:rPr>
                <w:b/>
                <w:color w:val="FF0000"/>
                <w:sz w:val="24"/>
                <w:szCs w:val="24"/>
              </w:rPr>
              <w:t>I=</w:t>
            </w:r>
            <w:r w:rsidRPr="00E86E77">
              <w:rPr>
                <w:b/>
                <w:color w:val="FF0000"/>
                <w:sz w:val="24"/>
                <w:szCs w:val="24"/>
              </w:rPr>
              <w:t xml:space="preserve">25 </w:t>
            </w:r>
            <w:r>
              <w:rPr>
                <w:b/>
                <w:color w:val="FF0000"/>
                <w:sz w:val="24"/>
                <w:szCs w:val="24"/>
              </w:rPr>
              <w:sym w:font="Symbol" w:char="F06D"/>
            </w:r>
            <w:r w:rsidRPr="00E86E77">
              <w:rPr>
                <w:b/>
                <w:color w:val="FF0000"/>
                <w:sz w:val="24"/>
                <w:szCs w:val="24"/>
              </w:rPr>
              <w:t>A</w:t>
            </w:r>
            <w:r>
              <w:rPr>
                <w:b/>
                <w:color w:val="FF0000"/>
                <w:sz w:val="24"/>
                <w:szCs w:val="24"/>
              </w:rPr>
              <w:t>=25</w:t>
            </w:r>
            <w:r>
              <w:rPr>
                <w:b/>
                <w:color w:val="FF0000"/>
                <w:sz w:val="24"/>
                <w:szCs w:val="24"/>
              </w:rPr>
              <w:sym w:font="Symbol" w:char="F0B4"/>
            </w:r>
            <w:r>
              <w:rPr>
                <w:b/>
                <w:color w:val="FF0000"/>
                <w:sz w:val="24"/>
                <w:szCs w:val="24"/>
              </w:rPr>
              <w:t>10</w:t>
            </w:r>
            <w:r>
              <w:rPr>
                <w:b/>
                <w:color w:val="FF0000"/>
                <w:sz w:val="24"/>
                <w:szCs w:val="24"/>
                <w:vertAlign w:val="superscript"/>
              </w:rPr>
              <w:t>-6</w:t>
            </w:r>
            <w:r>
              <w:rPr>
                <w:b/>
                <w:color w:val="FF0000"/>
                <w:sz w:val="24"/>
                <w:szCs w:val="24"/>
              </w:rPr>
              <w:t>A</w:t>
            </w:r>
          </w:p>
          <w:p w:rsidR="00E86E77" w:rsidRPr="007119E2" w:rsidRDefault="00E86E77" w:rsidP="00E86E77">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E86E77" w:rsidRPr="007119E2" w:rsidRDefault="00E86E77" w:rsidP="00E86E77">
            <w:pPr>
              <w:spacing w:before="120" w:after="120" w:line="240" w:lineRule="auto"/>
              <w:jc w:val="left"/>
              <w:rPr>
                <w:b/>
                <w:color w:val="FF0000"/>
                <w:sz w:val="24"/>
                <w:szCs w:val="24"/>
              </w:rPr>
            </w:pPr>
            <m:oMathPara>
              <m:oMath>
                <m:r>
                  <m:rPr>
                    <m:sty m:val="bi"/>
                  </m:rPr>
                  <w:rPr>
                    <w:rFonts w:ascii="Cambria Math" w:hAnsi="Cambria Math"/>
                    <w:color w:val="FF0000"/>
                    <w:sz w:val="24"/>
                    <w:szCs w:val="24"/>
                  </w:rPr>
                  <m:t>Q=</m:t>
                </m:r>
                <m:r>
                  <m:rPr>
                    <m:sty m:val="b"/>
                  </m:rPr>
                  <w:rPr>
                    <w:rFonts w:ascii="Cambria Math" w:hAnsi="Cambria Math"/>
                    <w:color w:val="FF0000"/>
                    <w:sz w:val="24"/>
                    <w:szCs w:val="24"/>
                  </w:rPr>
                  <m:t>25</m:t>
                </m:r>
                <m:r>
                  <m:rPr>
                    <m:sty m:val="b"/>
                  </m:rPr>
                  <w:rPr>
                    <w:rFonts w:ascii="Cambria Math" w:hAnsi="Cambria Math"/>
                    <w:b/>
                    <w:color w:val="FF0000"/>
                    <w:sz w:val="24"/>
                    <w:szCs w:val="24"/>
                  </w:rPr>
                  <w:sym w:font="Symbol" w:char="F0B4"/>
                </m:r>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
                      </m:rPr>
                      <w:rPr>
                        <w:rFonts w:ascii="Cambria Math" w:hAnsi="Cambria Math"/>
                        <w:color w:val="FF0000"/>
                        <w:sz w:val="24"/>
                        <w:szCs w:val="24"/>
                      </w:rPr>
                      <m:t>0</m:t>
                    </m:r>
                  </m:e>
                  <m:sup>
                    <m:r>
                      <m:rPr>
                        <m:sty m:val="b"/>
                      </m:rPr>
                      <w:rPr>
                        <w:rFonts w:ascii="Cambria Math" w:hAnsi="Cambria Math"/>
                        <w:color w:val="FF0000"/>
                        <w:sz w:val="24"/>
                        <w:szCs w:val="24"/>
                        <w:vertAlign w:val="superscript"/>
                      </w:rPr>
                      <m:t>-6</m:t>
                    </m:r>
                  </m:sup>
                </m:sSup>
                <m:r>
                  <m:rPr>
                    <m:sty m:val="bi"/>
                  </m:rPr>
                  <w:rPr>
                    <w:rFonts w:ascii="Cambria Math" w:hAnsi="Cambria Math"/>
                    <w:color w:val="FF0000"/>
                    <w:sz w:val="24"/>
                    <w:szCs w:val="24"/>
                  </w:rPr>
                  <m:t>×7200</m:t>
                </m:r>
              </m:oMath>
            </m:oMathPara>
          </w:p>
          <w:p w:rsidR="00093BFA" w:rsidRPr="00A958CF" w:rsidRDefault="00E86E77" w:rsidP="00E86E77">
            <w:pPr>
              <w:spacing w:before="120" w:after="120" w:line="240" w:lineRule="auto"/>
              <w:rPr>
                <w:rFonts w:eastAsia="Times New Roman" w:cs="Times New Roman"/>
                <w:sz w:val="24"/>
                <w:szCs w:val="24"/>
                <w:lang w:eastAsia="en-GB"/>
              </w:rPr>
            </w:pPr>
            <m:oMathPara>
              <m:oMath>
                <m:r>
                  <m:rPr>
                    <m:sty m:val="bi"/>
                  </m:rPr>
                  <w:rPr>
                    <w:rFonts w:ascii="Cambria Math" w:hAnsi="Cambria Math"/>
                    <w:color w:val="FF0000"/>
                    <w:sz w:val="24"/>
                    <w:szCs w:val="24"/>
                    <w:u w:val="double"/>
                  </w:rPr>
                  <m:t>Q=0.18 C</m:t>
                </m:r>
              </m:oMath>
            </m:oMathPara>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9.2.9</w:t>
            </w:r>
          </w:p>
        </w:tc>
        <w:tc>
          <w:tcPr>
            <w:tcW w:w="9214" w:type="dxa"/>
            <w:gridSpan w:val="4"/>
            <w:tcBorders>
              <w:bottom w:val="single" w:sz="6" w:space="0" w:color="auto"/>
            </w:tcBorders>
            <w:shd w:val="clear" w:color="auto" w:fill="auto"/>
            <w:vAlign w:val="center"/>
          </w:tcPr>
          <w:p w:rsidR="00093BFA"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If a capacitor stores 20</w:t>
            </w:r>
            <w:r w:rsidR="00BC7572">
              <w:rPr>
                <w:rFonts w:eastAsia="Times New Roman" w:cs="Times New Roman"/>
                <w:sz w:val="24"/>
                <w:szCs w:val="24"/>
                <w:lang w:eastAsia="en-GB"/>
              </w:rPr>
              <w:t xml:space="preserve"> </w:t>
            </w:r>
            <w:proofErr w:type="spellStart"/>
            <w:r w:rsidRPr="00A958CF">
              <w:rPr>
                <w:rFonts w:eastAsia="Times New Roman" w:cs="Times New Roman"/>
                <w:sz w:val="24"/>
                <w:szCs w:val="24"/>
                <w:lang w:eastAsia="en-GB"/>
              </w:rPr>
              <w:t>mC</w:t>
            </w:r>
            <w:proofErr w:type="spellEnd"/>
            <w:r w:rsidRPr="00A958CF">
              <w:rPr>
                <w:rFonts w:eastAsia="Times New Roman" w:cs="Times New Roman"/>
                <w:sz w:val="24"/>
                <w:szCs w:val="24"/>
                <w:lang w:eastAsia="en-GB"/>
              </w:rPr>
              <w:t xml:space="preserve"> of </w:t>
            </w:r>
            <w:proofErr w:type="gramStart"/>
            <w:r w:rsidRPr="00A958CF">
              <w:rPr>
                <w:rFonts w:eastAsia="Times New Roman" w:cs="Times New Roman"/>
                <w:sz w:val="24"/>
                <w:szCs w:val="24"/>
                <w:lang w:eastAsia="en-GB"/>
              </w:rPr>
              <w:t>charge ,</w:t>
            </w:r>
            <w:proofErr w:type="gramEnd"/>
            <w:r w:rsidRPr="00A958CF">
              <w:rPr>
                <w:rFonts w:eastAsia="Times New Roman" w:cs="Times New Roman"/>
                <w:sz w:val="24"/>
                <w:szCs w:val="24"/>
                <w:lang w:eastAsia="en-GB"/>
              </w:rPr>
              <w:t xml:space="preserve"> calculate the time taken to discharge the capacito</w:t>
            </w:r>
            <w:r w:rsidR="00BC7572">
              <w:rPr>
                <w:rFonts w:eastAsia="Times New Roman" w:cs="Times New Roman"/>
                <w:sz w:val="24"/>
                <w:szCs w:val="24"/>
                <w:lang w:eastAsia="en-GB"/>
              </w:rPr>
              <w:t>r if the average current in 0.4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w:t>
            </w:r>
          </w:p>
          <w:p w:rsidR="00E86E77" w:rsidRDefault="00E86E77" w:rsidP="00E86E77">
            <w:pPr>
              <w:spacing w:before="120" w:after="120" w:line="240" w:lineRule="auto"/>
              <w:jc w:val="left"/>
              <w:rPr>
                <w:b/>
                <w:color w:val="FF0000"/>
                <w:sz w:val="24"/>
                <w:szCs w:val="24"/>
              </w:rPr>
            </w:pPr>
            <w:r>
              <w:rPr>
                <w:rFonts w:eastAsia="Times New Roman" w:cs="Times New Roman"/>
                <w:b/>
                <w:color w:val="FF0000"/>
                <w:sz w:val="24"/>
                <w:szCs w:val="24"/>
                <w:lang w:eastAsia="en-GB"/>
              </w:rPr>
              <w:t xml:space="preserve">Q=20 </w:t>
            </w:r>
            <w:proofErr w:type="spellStart"/>
            <w:r>
              <w:rPr>
                <w:rFonts w:eastAsia="Times New Roman" w:cs="Times New Roman"/>
                <w:b/>
                <w:color w:val="FF0000"/>
                <w:sz w:val="24"/>
                <w:szCs w:val="24"/>
                <w:lang w:eastAsia="en-GB"/>
              </w:rPr>
              <w:t>mC</w:t>
            </w:r>
            <w:proofErr w:type="spellEnd"/>
            <w:r>
              <w:rPr>
                <w:rFonts w:eastAsia="Times New Roman" w:cs="Times New Roman"/>
                <w:b/>
                <w:color w:val="FF0000"/>
                <w:sz w:val="24"/>
                <w:szCs w:val="24"/>
                <w:lang w:eastAsia="en-GB"/>
              </w:rPr>
              <w:t>=</w:t>
            </w:r>
            <w:r>
              <w:rPr>
                <w:b/>
                <w:color w:val="FF0000"/>
                <w:sz w:val="24"/>
                <w:szCs w:val="24"/>
              </w:rPr>
              <w:t xml:space="preserve"> </w:t>
            </w:r>
            <w:r w:rsidRPr="00E86E77">
              <w:rPr>
                <w:b/>
                <w:color w:val="FF0000"/>
                <w:sz w:val="24"/>
                <w:szCs w:val="24"/>
              </w:rPr>
              <w:t>2</w:t>
            </w:r>
            <w:r>
              <w:rPr>
                <w:b/>
                <w:color w:val="FF0000"/>
                <w:sz w:val="24"/>
                <w:szCs w:val="24"/>
              </w:rPr>
              <w:t>0</w:t>
            </w:r>
            <w:r>
              <w:rPr>
                <w:b/>
                <w:color w:val="FF0000"/>
                <w:sz w:val="24"/>
                <w:szCs w:val="24"/>
              </w:rPr>
              <w:sym w:font="Symbol" w:char="F0B4"/>
            </w:r>
            <w:r>
              <w:rPr>
                <w:b/>
                <w:color w:val="FF0000"/>
                <w:sz w:val="24"/>
                <w:szCs w:val="24"/>
              </w:rPr>
              <w:t>10</w:t>
            </w:r>
            <w:r>
              <w:rPr>
                <w:b/>
                <w:color w:val="FF0000"/>
                <w:sz w:val="24"/>
                <w:szCs w:val="24"/>
                <w:vertAlign w:val="superscript"/>
              </w:rPr>
              <w:t>-3</w:t>
            </w:r>
            <w:r>
              <w:rPr>
                <w:b/>
                <w:color w:val="FF0000"/>
                <w:sz w:val="24"/>
                <w:szCs w:val="24"/>
              </w:rPr>
              <w:t xml:space="preserve"> </w:t>
            </w:r>
            <w:r w:rsidR="00684AE4">
              <w:rPr>
                <w:b/>
                <w:color w:val="FF0000"/>
                <w:sz w:val="24"/>
                <w:szCs w:val="24"/>
              </w:rPr>
              <w:t>C</w:t>
            </w:r>
          </w:p>
          <w:p w:rsidR="00E86E77" w:rsidRPr="00E86E77" w:rsidRDefault="00E86E77" w:rsidP="00E86E77">
            <w:pPr>
              <w:spacing w:before="120" w:after="120" w:line="240" w:lineRule="auto"/>
              <w:jc w:val="left"/>
              <w:rPr>
                <w:b/>
                <w:color w:val="FF0000"/>
                <w:sz w:val="24"/>
                <w:szCs w:val="24"/>
              </w:rPr>
            </w:pPr>
            <w:r>
              <w:rPr>
                <w:b/>
                <w:color w:val="FF0000"/>
                <w:sz w:val="24"/>
                <w:szCs w:val="24"/>
              </w:rPr>
              <w:t>I=0.4</w:t>
            </w:r>
            <w:r w:rsidRPr="00E86E77">
              <w:rPr>
                <w:b/>
                <w:color w:val="FF0000"/>
                <w:sz w:val="24"/>
                <w:szCs w:val="24"/>
              </w:rPr>
              <w:t xml:space="preserve"> </w:t>
            </w:r>
            <w:r>
              <w:rPr>
                <w:b/>
                <w:color w:val="FF0000"/>
                <w:sz w:val="24"/>
                <w:szCs w:val="24"/>
              </w:rPr>
              <w:sym w:font="Symbol" w:char="F06D"/>
            </w:r>
            <w:r w:rsidRPr="00E86E77">
              <w:rPr>
                <w:b/>
                <w:color w:val="FF0000"/>
                <w:sz w:val="24"/>
                <w:szCs w:val="24"/>
              </w:rPr>
              <w:t>A</w:t>
            </w:r>
            <w:r>
              <w:rPr>
                <w:b/>
                <w:color w:val="FF0000"/>
                <w:sz w:val="24"/>
                <w:szCs w:val="24"/>
              </w:rPr>
              <w:t>=0.4</w:t>
            </w:r>
            <w:r>
              <w:rPr>
                <w:b/>
                <w:color w:val="FF0000"/>
                <w:sz w:val="24"/>
                <w:szCs w:val="24"/>
              </w:rPr>
              <w:sym w:font="Symbol" w:char="F0B4"/>
            </w:r>
            <w:r>
              <w:rPr>
                <w:b/>
                <w:color w:val="FF0000"/>
                <w:sz w:val="24"/>
                <w:szCs w:val="24"/>
              </w:rPr>
              <w:t>10</w:t>
            </w:r>
            <w:r>
              <w:rPr>
                <w:b/>
                <w:color w:val="FF0000"/>
                <w:sz w:val="24"/>
                <w:szCs w:val="24"/>
                <w:vertAlign w:val="superscript"/>
              </w:rPr>
              <w:t>-6</w:t>
            </w:r>
            <w:r>
              <w:rPr>
                <w:b/>
                <w:color w:val="FF0000"/>
                <w:sz w:val="24"/>
                <w:szCs w:val="24"/>
              </w:rPr>
              <w:t>A</w:t>
            </w:r>
          </w:p>
          <w:p w:rsidR="00E86E77" w:rsidRPr="007119E2" w:rsidRDefault="00E86E77" w:rsidP="00E86E77">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E86E77" w:rsidRPr="007119E2" w:rsidRDefault="00684AE4" w:rsidP="00E86E77">
            <w:pPr>
              <w:spacing w:before="120" w:after="120" w:line="240" w:lineRule="auto"/>
              <w:jc w:val="left"/>
              <w:rPr>
                <w:b/>
                <w:color w:val="FF0000"/>
                <w:sz w:val="24"/>
                <w:szCs w:val="24"/>
              </w:rPr>
            </w:pPr>
            <m:oMathPara>
              <m:oMath>
                <m:r>
                  <m:rPr>
                    <m:sty m:val="b"/>
                  </m:rPr>
                  <w:rPr>
                    <w:rFonts w:ascii="Cambria Math" w:hAnsi="Cambria Math"/>
                    <w:color w:val="FF0000"/>
                    <w:sz w:val="24"/>
                    <w:szCs w:val="24"/>
                  </w:rPr>
                  <m:t>20</m:t>
                </m:r>
                <m:r>
                  <m:rPr>
                    <m:sty m:val="b"/>
                  </m:rPr>
                  <w:rPr>
                    <w:rFonts w:ascii="Cambria Math" w:hAnsi="Cambria Math"/>
                    <w:b/>
                    <w:color w:val="FF0000"/>
                    <w:sz w:val="24"/>
                    <w:szCs w:val="24"/>
                  </w:rPr>
                  <w:sym w:font="Symbol" w:char="F0B4"/>
                </m:r>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
                      </m:rPr>
                      <w:rPr>
                        <w:rFonts w:ascii="Cambria Math" w:hAnsi="Cambria Math"/>
                        <w:color w:val="FF0000"/>
                        <w:sz w:val="24"/>
                        <w:szCs w:val="24"/>
                      </w:rPr>
                      <m:t>0</m:t>
                    </m:r>
                  </m:e>
                  <m:sup>
                    <m:r>
                      <m:rPr>
                        <m:sty m:val="b"/>
                      </m:rPr>
                      <w:rPr>
                        <w:rFonts w:ascii="Cambria Math" w:hAnsi="Cambria Math"/>
                        <w:color w:val="FF0000"/>
                        <w:sz w:val="24"/>
                        <w:szCs w:val="24"/>
                        <w:vertAlign w:val="superscript"/>
                      </w:rPr>
                      <m:t>-3</m:t>
                    </m:r>
                  </m:sup>
                </m:sSup>
                <m:r>
                  <m:rPr>
                    <m:sty m:val="bi"/>
                  </m:rPr>
                  <w:rPr>
                    <w:rFonts w:ascii="Cambria Math" w:hAnsi="Cambria Math"/>
                    <w:color w:val="FF0000"/>
                    <w:sz w:val="24"/>
                    <w:szCs w:val="24"/>
                  </w:rPr>
                  <m:t>=</m:t>
                </m:r>
                <m:r>
                  <m:rPr>
                    <m:sty m:val="b"/>
                  </m:rPr>
                  <w:rPr>
                    <w:rFonts w:ascii="Cambria Math" w:hAnsi="Cambria Math"/>
                    <w:color w:val="FF0000"/>
                    <w:sz w:val="24"/>
                    <w:szCs w:val="24"/>
                  </w:rPr>
                  <m:t>0.4</m:t>
                </m:r>
                <m:r>
                  <m:rPr>
                    <m:sty m:val="b"/>
                  </m:rPr>
                  <w:rPr>
                    <w:rFonts w:ascii="Cambria Math" w:hAnsi="Cambria Math"/>
                    <w:b/>
                    <w:color w:val="FF0000"/>
                    <w:sz w:val="24"/>
                    <w:szCs w:val="24"/>
                  </w:rPr>
                  <w:sym w:font="Symbol" w:char="F0B4"/>
                </m:r>
                <m:r>
                  <m:rPr>
                    <m:sty m:val="b"/>
                  </m:rPr>
                  <w:rPr>
                    <w:rFonts w:ascii="Cambria Math" w:hAnsi="Cambria Math"/>
                    <w:color w:val="FF0000"/>
                    <w:sz w:val="24"/>
                    <w:szCs w:val="24"/>
                  </w:rPr>
                  <m:t>1</m:t>
                </m:r>
                <m:sSup>
                  <m:sSupPr>
                    <m:ctrlPr>
                      <w:rPr>
                        <w:rFonts w:ascii="Cambria Math" w:hAnsi="Cambria Math"/>
                        <w:b/>
                        <w:color w:val="FF0000"/>
                        <w:sz w:val="24"/>
                        <w:szCs w:val="24"/>
                      </w:rPr>
                    </m:ctrlPr>
                  </m:sSupPr>
                  <m:e>
                    <m:r>
                      <m:rPr>
                        <m:sty m:val="b"/>
                      </m:rPr>
                      <w:rPr>
                        <w:rFonts w:ascii="Cambria Math" w:hAnsi="Cambria Math"/>
                        <w:color w:val="FF0000"/>
                        <w:sz w:val="24"/>
                        <w:szCs w:val="24"/>
                      </w:rPr>
                      <m:t>0</m:t>
                    </m:r>
                  </m:e>
                  <m:sup>
                    <m:r>
                      <m:rPr>
                        <m:sty m:val="b"/>
                      </m:rPr>
                      <w:rPr>
                        <w:rFonts w:ascii="Cambria Math" w:hAnsi="Cambria Math"/>
                        <w:color w:val="FF0000"/>
                        <w:sz w:val="24"/>
                        <w:szCs w:val="24"/>
                        <w:vertAlign w:val="superscript"/>
                      </w:rPr>
                      <m:t>-6</m:t>
                    </m:r>
                  </m:sup>
                </m:sSup>
                <m:r>
                  <m:rPr>
                    <m:sty m:val="bi"/>
                  </m:rPr>
                  <w:rPr>
                    <w:rFonts w:ascii="Cambria Math" w:hAnsi="Cambria Math"/>
                    <w:color w:val="FF0000"/>
                    <w:sz w:val="24"/>
                    <w:szCs w:val="24"/>
                  </w:rPr>
                  <m:t>×t</m:t>
                </m:r>
              </m:oMath>
            </m:oMathPara>
          </w:p>
          <w:p w:rsidR="00E86E77" w:rsidRPr="00760D85" w:rsidRDefault="00E86E77" w:rsidP="00760D85">
            <w:pPr>
              <w:spacing w:before="120" w:after="120" w:line="240" w:lineRule="auto"/>
              <w:rPr>
                <w:rFonts w:eastAsia="Times New Roman" w:cs="Times New Roman"/>
                <w:b/>
                <w:color w:val="FF0000"/>
                <w:sz w:val="24"/>
                <w:szCs w:val="24"/>
                <w:u w:val="double"/>
              </w:rPr>
            </w:pPr>
            <m:oMathPara>
              <m:oMath>
                <m:r>
                  <m:rPr>
                    <m:sty m:val="bi"/>
                  </m:rPr>
                  <w:rPr>
                    <w:rFonts w:ascii="Cambria Math" w:hAnsi="Cambria Math"/>
                    <w:color w:val="FF0000"/>
                    <w:sz w:val="24"/>
                    <w:szCs w:val="24"/>
                    <w:u w:val="double"/>
                  </w:rPr>
                  <m:t>t=50 000 s</m:t>
                </m:r>
              </m:oMath>
            </m:oMathPara>
          </w:p>
          <w:p w:rsidR="00760D85" w:rsidRPr="00760D85" w:rsidRDefault="00760D85" w:rsidP="00760D85">
            <w:pPr>
              <w:spacing w:before="120" w:after="120" w:line="240" w:lineRule="auto"/>
              <w:rPr>
                <w:rFonts w:eastAsia="Times New Roman" w:cs="Times New Roman"/>
                <w:sz w:val="24"/>
                <w:szCs w:val="24"/>
                <w:lang w:eastAsia="en-GB"/>
              </w:rPr>
            </w:pPr>
            <w:r w:rsidRPr="00760D85">
              <w:rPr>
                <w:rFonts w:eastAsia="Times New Roman" w:cs="Times New Roman"/>
                <w:color w:val="FF0000"/>
                <w:sz w:val="24"/>
                <w:szCs w:val="24"/>
              </w:rPr>
              <w:t xml:space="preserve">Which if you are interested using </w:t>
            </w:r>
            <w:r>
              <w:rPr>
                <w:rFonts w:eastAsia="Times New Roman" w:cs="Times New Roman"/>
                <w:color w:val="FF0000"/>
                <w:sz w:val="24"/>
                <w:szCs w:val="24"/>
              </w:rPr>
              <w:sym w:font="Symbol" w:char="F0B0"/>
            </w:r>
            <w:r>
              <w:rPr>
                <w:rFonts w:eastAsia="Times New Roman" w:cs="Times New Roman"/>
                <w:color w:val="FF0000"/>
                <w:sz w:val="24"/>
                <w:szCs w:val="24"/>
              </w:rPr>
              <w:t>’” button of 0</w:t>
            </w:r>
            <w:r>
              <w:rPr>
                <w:rFonts w:eastAsia="Times New Roman" w:cs="Times New Roman"/>
                <w:color w:val="FF0000"/>
                <w:sz w:val="24"/>
                <w:szCs w:val="24"/>
              </w:rPr>
              <w:sym w:font="Symbol" w:char="F0B0"/>
            </w:r>
            <w:r>
              <w:rPr>
                <w:rFonts w:eastAsia="Times New Roman" w:cs="Times New Roman"/>
                <w:color w:val="FF0000"/>
                <w:sz w:val="24"/>
                <w:szCs w:val="24"/>
              </w:rPr>
              <w:t>0’50000”</w:t>
            </w:r>
            <w:r w:rsidR="00A55097">
              <w:rPr>
                <w:rFonts w:eastAsia="Times New Roman" w:cs="Times New Roman"/>
                <w:color w:val="FF0000"/>
                <w:sz w:val="24"/>
                <w:szCs w:val="24"/>
              </w:rPr>
              <w:t>= is 13 h 53 m</w:t>
            </w:r>
            <w:r>
              <w:rPr>
                <w:rFonts w:eastAsia="Times New Roman" w:cs="Times New Roman"/>
                <w:color w:val="FF0000"/>
                <w:sz w:val="24"/>
                <w:szCs w:val="24"/>
              </w:rPr>
              <w:t xml:space="preserve"> and 20 s</w:t>
            </w:r>
          </w:p>
        </w:tc>
      </w:tr>
      <w:tr w:rsidR="0079261B" w:rsidRPr="001F1787" w:rsidTr="00011485">
        <w:trPr>
          <w:cantSplit/>
          <w:trHeight w:val="3605"/>
        </w:trPr>
        <w:tc>
          <w:tcPr>
            <w:tcW w:w="959" w:type="dxa"/>
            <w:gridSpan w:val="2"/>
            <w:tcBorders>
              <w:bottom w:val="single" w:sz="6" w:space="0" w:color="auto"/>
            </w:tcBorders>
            <w:shd w:val="clear" w:color="auto" w:fill="auto"/>
            <w:vAlign w:val="center"/>
          </w:tcPr>
          <w:p w:rsidR="0079261B" w:rsidRDefault="008755A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10</w:t>
            </w:r>
          </w:p>
        </w:tc>
        <w:tc>
          <w:tcPr>
            <w:tcW w:w="9072" w:type="dxa"/>
            <w:gridSpan w:val="3"/>
            <w:tcBorders>
              <w:bottom w:val="single" w:sz="6" w:space="0" w:color="auto"/>
            </w:tcBorders>
            <w:shd w:val="clear" w:color="auto" w:fill="auto"/>
            <w:vAlign w:val="center"/>
          </w:tcPr>
          <w:p w:rsidR="0079261B" w:rsidRDefault="0079261B" w:rsidP="005C71EA">
            <w:pPr>
              <w:spacing w:before="120" w:after="120" w:line="240" w:lineRule="auto"/>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3216" behindDoc="1" locked="0" layoutInCell="1" allowOverlap="1" wp14:anchorId="157ADC65" wp14:editId="2565D174">
                  <wp:simplePos x="0" y="0"/>
                  <wp:positionH relativeFrom="column">
                    <wp:posOffset>2540</wp:posOffset>
                  </wp:positionH>
                  <wp:positionV relativeFrom="paragraph">
                    <wp:posOffset>-7947025</wp:posOffset>
                  </wp:positionV>
                  <wp:extent cx="2125345" cy="1811655"/>
                  <wp:effectExtent l="0" t="0" r="8255" b="0"/>
                  <wp:wrapTight wrapText="bothSides">
                    <wp:wrapPolygon edited="0">
                      <wp:start x="0" y="0"/>
                      <wp:lineTo x="0" y="21350"/>
                      <wp:lineTo x="21490" y="21350"/>
                      <wp:lineTo x="21490" y="0"/>
                      <wp:lineTo x="0" y="0"/>
                    </wp:wrapPolygon>
                  </wp:wrapTight>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534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 circuit is set up as shown in the diagram. The reading on ammeter A1 is 5.0 A. The reading on ammeter A2 is 2.0 A. Calculate the charge passing through the lamp in 30 s</w:t>
            </w:r>
          </w:p>
          <w:p w:rsidR="0079261B" w:rsidRPr="00A62C7D" w:rsidRDefault="00776933" w:rsidP="00A62C7D">
            <w:pPr>
              <w:spacing w:before="120" w:after="120" w:line="240" w:lineRule="auto"/>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oMath>
            </m:oMathPara>
          </w:p>
          <w:p w:rsidR="00A62C7D" w:rsidRPr="00A62C7D" w:rsidRDefault="00A62C7D" w:rsidP="00A62C7D">
            <w:pPr>
              <w:spacing w:before="120" w:after="120" w:line="240" w:lineRule="auto"/>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5.0=2.0+</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 xml:space="preserve">, </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 xml:space="preserve">=3.0 A </m:t>
                </m:r>
              </m:oMath>
            </m:oMathPara>
          </w:p>
          <w:p w:rsidR="00A62C7D" w:rsidRPr="007119E2" w:rsidRDefault="00A62C7D" w:rsidP="00A62C7D">
            <w:pPr>
              <w:spacing w:before="120" w:after="120" w:line="240" w:lineRule="auto"/>
              <w:jc w:val="left"/>
              <w:rPr>
                <w:b/>
                <w:color w:val="FF0000"/>
                <w:sz w:val="24"/>
                <w:szCs w:val="24"/>
              </w:rPr>
            </w:pPr>
            <m:oMathPara>
              <m:oMath>
                <m:r>
                  <m:rPr>
                    <m:sty m:val="bi"/>
                  </m:rPr>
                  <w:rPr>
                    <w:rFonts w:ascii="Cambria Math" w:hAnsi="Cambria Math"/>
                    <w:color w:val="FF0000"/>
                    <w:sz w:val="24"/>
                    <w:szCs w:val="24"/>
                  </w:rPr>
                  <m:t>Q=It</m:t>
                </m:r>
              </m:oMath>
            </m:oMathPara>
          </w:p>
          <w:p w:rsidR="00A62C7D" w:rsidRPr="007119E2" w:rsidRDefault="00A62C7D" w:rsidP="00A62C7D">
            <w:pPr>
              <w:spacing w:before="120" w:after="120" w:line="240" w:lineRule="auto"/>
              <w:jc w:val="left"/>
              <w:rPr>
                <w:b/>
                <w:color w:val="FF0000"/>
                <w:sz w:val="24"/>
                <w:szCs w:val="24"/>
              </w:rPr>
            </w:pPr>
            <m:oMathPara>
              <m:oMath>
                <m:r>
                  <m:rPr>
                    <m:sty m:val="bi"/>
                  </m:rPr>
                  <w:rPr>
                    <w:rFonts w:ascii="Cambria Math" w:hAnsi="Cambria Math"/>
                    <w:color w:val="FF0000"/>
                    <w:sz w:val="24"/>
                    <w:szCs w:val="24"/>
                  </w:rPr>
                  <m:t>Q=</m:t>
                </m:r>
                <m:r>
                  <m:rPr>
                    <m:sty m:val="b"/>
                  </m:rPr>
                  <w:rPr>
                    <w:rFonts w:ascii="Cambria Math" w:hAnsi="Cambria Math"/>
                    <w:color w:val="FF0000"/>
                    <w:sz w:val="24"/>
                    <w:szCs w:val="24"/>
                  </w:rPr>
                  <m:t>3.0</m:t>
                </m:r>
                <m:r>
                  <m:rPr>
                    <m:sty m:val="bi"/>
                  </m:rPr>
                  <w:rPr>
                    <w:rFonts w:ascii="Cambria Math" w:hAnsi="Cambria Math"/>
                    <w:color w:val="FF0000"/>
                    <w:sz w:val="24"/>
                    <w:szCs w:val="24"/>
                  </w:rPr>
                  <m:t>×30</m:t>
                </m:r>
              </m:oMath>
            </m:oMathPara>
          </w:p>
          <w:p w:rsidR="00A62C7D" w:rsidRPr="00A62C7D" w:rsidRDefault="00A62C7D" w:rsidP="00A62C7D">
            <w:pPr>
              <w:spacing w:before="120" w:after="120" w:line="240" w:lineRule="auto"/>
              <w:rPr>
                <w:rFonts w:eastAsia="Times New Roman" w:cs="Times New Roman"/>
                <w:b/>
                <w:color w:val="FF0000"/>
                <w:sz w:val="24"/>
                <w:szCs w:val="24"/>
                <w:lang w:eastAsia="en-GB"/>
              </w:rPr>
            </w:pPr>
            <w:r>
              <w:rPr>
                <w:b/>
                <w:color w:val="FF0000"/>
                <w:sz w:val="24"/>
                <w:szCs w:val="24"/>
              </w:rPr>
              <w:t xml:space="preserve">                                                                                 </w:t>
            </w:r>
            <m:oMath>
              <m:r>
                <m:rPr>
                  <m:sty m:val="bi"/>
                </m:rPr>
                <w:rPr>
                  <w:rFonts w:ascii="Cambria Math" w:hAnsi="Cambria Math"/>
                  <w:color w:val="FF0000"/>
                  <w:sz w:val="24"/>
                  <w:szCs w:val="24"/>
                  <w:u w:val="double"/>
                </w:rPr>
                <m:t>Q=90 C</m:t>
              </m:r>
            </m:oMath>
          </w:p>
        </w:tc>
      </w:tr>
      <w:tr w:rsidR="00093BFA" w:rsidRPr="001F1787" w:rsidTr="008F154B">
        <w:trPr>
          <w:cantSplit/>
          <w:trHeight w:val="540"/>
        </w:trPr>
        <w:tc>
          <w:tcPr>
            <w:tcW w:w="817" w:type="dxa"/>
            <w:shd w:val="clear" w:color="auto" w:fill="DDD9C3" w:themeFill="background2" w:themeFillShade="E6"/>
            <w:vAlign w:val="center"/>
          </w:tcPr>
          <w:p w:rsidR="00093BFA" w:rsidRPr="006B019C" w:rsidRDefault="00093BFA"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9.3</w:t>
            </w:r>
          </w:p>
        </w:tc>
        <w:tc>
          <w:tcPr>
            <w:tcW w:w="9214" w:type="dxa"/>
            <w:gridSpan w:val="4"/>
            <w:shd w:val="clear" w:color="auto" w:fill="DDD9C3" w:themeFill="background2" w:themeFillShade="E6"/>
            <w:vAlign w:val="center"/>
          </w:tcPr>
          <w:p w:rsidR="00093BFA" w:rsidRPr="006B019C" w:rsidRDefault="00093BFA"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explain the difference between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and </w:t>
            </w:r>
            <w:r w:rsidR="000809CF" w:rsidRPr="006B019C">
              <w:rPr>
                <w:rFonts w:eastAsia="Times New Roman" w:cs="Times New Roman"/>
                <w:b/>
                <w:sz w:val="24"/>
                <w:szCs w:val="24"/>
                <w:lang w:eastAsia="en-GB"/>
              </w:rPr>
              <w:t>D.C.</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F12F40" w:rsidRDefault="007D01DF"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1</w:t>
            </w:r>
          </w:p>
        </w:tc>
        <w:tc>
          <w:tcPr>
            <w:tcW w:w="9214" w:type="dxa"/>
            <w:gridSpan w:val="4"/>
            <w:tcBorders>
              <w:bottom w:val="single" w:sz="6" w:space="0" w:color="auto"/>
            </w:tcBorders>
            <w:shd w:val="clear" w:color="auto" w:fill="auto"/>
            <w:vAlign w:val="center"/>
          </w:tcPr>
          <w:p w:rsidR="00093BFA" w:rsidRDefault="007D01DF" w:rsidP="00BC7572">
            <w:pPr>
              <w:spacing w:before="120" w:after="0"/>
              <w:rPr>
                <w:rFonts w:eastAsia="Times New Roman" w:cs="Times New Roman"/>
                <w:sz w:val="24"/>
                <w:szCs w:val="24"/>
                <w:lang w:eastAsia="en-GB"/>
              </w:rPr>
            </w:pPr>
            <w:r>
              <w:rPr>
                <w:rFonts w:eastAsia="Times New Roman" w:cs="Times New Roman"/>
                <w:sz w:val="24"/>
                <w:szCs w:val="24"/>
                <w:lang w:eastAsia="en-GB"/>
              </w:rPr>
              <w:t>Explain</w:t>
            </w:r>
            <w:r w:rsidR="00BC7572">
              <w:rPr>
                <w:rFonts w:eastAsia="Times New Roman" w:cs="Times New Roman"/>
                <w:sz w:val="24"/>
                <w:szCs w:val="24"/>
                <w:lang w:eastAsia="en-GB"/>
              </w:rPr>
              <w:t>,</w:t>
            </w:r>
            <w:r>
              <w:rPr>
                <w:rFonts w:eastAsia="Times New Roman" w:cs="Times New Roman"/>
                <w:sz w:val="24"/>
                <w:szCs w:val="24"/>
                <w:lang w:eastAsia="en-GB"/>
              </w:rPr>
              <w:t xml:space="preserve"> in terms of electron flow</w:t>
            </w:r>
            <w:r w:rsidR="00BC7572">
              <w:rPr>
                <w:rFonts w:eastAsia="Times New Roman" w:cs="Times New Roman"/>
                <w:sz w:val="24"/>
                <w:szCs w:val="24"/>
                <w:lang w:eastAsia="en-GB"/>
              </w:rPr>
              <w:t>,</w:t>
            </w:r>
            <w:r>
              <w:rPr>
                <w:rFonts w:eastAsia="Times New Roman" w:cs="Times New Roman"/>
                <w:sz w:val="24"/>
                <w:szCs w:val="24"/>
                <w:lang w:eastAsia="en-GB"/>
              </w:rPr>
              <w:t xml:space="preserve"> </w:t>
            </w:r>
            <w:r w:rsidR="00BC7572">
              <w:rPr>
                <w:rFonts w:eastAsia="Times New Roman" w:cs="Times New Roman"/>
                <w:sz w:val="24"/>
                <w:szCs w:val="24"/>
                <w:lang w:eastAsia="en-GB"/>
              </w:rPr>
              <w:t>the term</w:t>
            </w:r>
            <w:r>
              <w:rPr>
                <w:rFonts w:eastAsia="Times New Roman" w:cs="Times New Roman"/>
                <w:sz w:val="24"/>
                <w:szCs w:val="24"/>
                <w:lang w:eastAsia="en-GB"/>
              </w:rPr>
              <w:t xml:space="preserve"> </w:t>
            </w:r>
            <w:r w:rsidRPr="00BC7572">
              <w:rPr>
                <w:rFonts w:eastAsia="Times New Roman" w:cs="Times New Roman"/>
                <w:i/>
                <w:sz w:val="24"/>
                <w:szCs w:val="24"/>
                <w:lang w:eastAsia="en-GB"/>
              </w:rPr>
              <w:t>alternating current</w:t>
            </w:r>
            <w:r>
              <w:rPr>
                <w:rFonts w:eastAsia="Times New Roman" w:cs="Times New Roman"/>
                <w:sz w:val="24"/>
                <w:szCs w:val="24"/>
                <w:lang w:eastAsia="en-GB"/>
              </w:rPr>
              <w:t>.</w:t>
            </w:r>
          </w:p>
          <w:p w:rsidR="007507A3" w:rsidRPr="007507A3" w:rsidRDefault="00CF5863" w:rsidP="00CF586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w:t>
            </w:r>
            <w:r w:rsidRPr="00CF5863">
              <w:rPr>
                <w:rFonts w:eastAsia="Times New Roman" w:cs="Times New Roman"/>
                <w:b/>
                <w:color w:val="FF0000"/>
                <w:sz w:val="24"/>
                <w:szCs w:val="24"/>
                <w:lang w:eastAsia="en-GB"/>
              </w:rPr>
              <w:t xml:space="preserve">n </w:t>
            </w:r>
            <w:r w:rsidR="007507A3">
              <w:rPr>
                <w:rFonts w:eastAsia="Times New Roman" w:cs="Times New Roman"/>
                <w:b/>
                <w:color w:val="FF0000"/>
                <w:sz w:val="24"/>
                <w:szCs w:val="24"/>
                <w:lang w:eastAsia="en-GB"/>
              </w:rPr>
              <w:t xml:space="preserve">A.C </w:t>
            </w:r>
            <w:r>
              <w:rPr>
                <w:rFonts w:eastAsia="Times New Roman" w:cs="Times New Roman"/>
                <w:b/>
                <w:color w:val="FF0000"/>
                <w:sz w:val="24"/>
                <w:szCs w:val="24"/>
                <w:lang w:eastAsia="en-GB"/>
              </w:rPr>
              <w:t>the</w:t>
            </w:r>
            <w:r w:rsidRPr="00CF5863">
              <w:rPr>
                <w:rFonts w:eastAsia="Times New Roman" w:cs="Times New Roman"/>
                <w:b/>
                <w:color w:val="FF0000"/>
                <w:sz w:val="24"/>
                <w:szCs w:val="24"/>
                <w:lang w:eastAsia="en-GB"/>
              </w:rPr>
              <w:t>. direction of movement of electrons/charges continually reverses</w:t>
            </w:r>
            <w:r>
              <w:rPr>
                <w:rFonts w:eastAsia="Times New Roman" w:cs="Times New Roman"/>
                <w:b/>
                <w:color w:val="FF0000"/>
                <w:sz w:val="24"/>
                <w:szCs w:val="24"/>
                <w:lang w:eastAsia="en-GB"/>
              </w:rPr>
              <w:t xml:space="preserve"> (and the magnitude changes too)</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2</w:t>
            </w:r>
          </w:p>
        </w:tc>
        <w:tc>
          <w:tcPr>
            <w:tcW w:w="9214" w:type="dxa"/>
            <w:gridSpan w:val="4"/>
            <w:tcBorders>
              <w:bottom w:val="single" w:sz="6" w:space="0" w:color="auto"/>
            </w:tcBorders>
            <w:shd w:val="clear" w:color="auto" w:fill="auto"/>
            <w:vAlign w:val="center"/>
          </w:tcPr>
          <w:p w:rsidR="007D01DF" w:rsidRDefault="007D01DF"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if </w:t>
            </w:r>
            <w:r w:rsidRPr="007D2FAC">
              <w:rPr>
                <w:rFonts w:eastAsia="Times New Roman" w:cs="Times New Roman"/>
                <w:sz w:val="24"/>
                <w:szCs w:val="24"/>
                <w:lang w:eastAsia="en-GB"/>
              </w:rPr>
              <w:t xml:space="preserve">the mains supply </w:t>
            </w:r>
            <w:r>
              <w:rPr>
                <w:rFonts w:eastAsia="Times New Roman" w:cs="Times New Roman"/>
                <w:sz w:val="24"/>
                <w:szCs w:val="24"/>
                <w:lang w:eastAsia="en-GB"/>
              </w:rPr>
              <w:t xml:space="preserve">is </w:t>
            </w:r>
            <w:r w:rsidR="000809CF">
              <w:rPr>
                <w:rFonts w:eastAsia="Times New Roman" w:cs="Times New Roman"/>
                <w:sz w:val="24"/>
                <w:szCs w:val="24"/>
                <w:lang w:eastAsia="en-GB"/>
              </w:rPr>
              <w:t>A.C.</w:t>
            </w:r>
            <w:r w:rsidRPr="007D2FAC">
              <w:rPr>
                <w:rFonts w:eastAsia="Times New Roman" w:cs="Times New Roman"/>
                <w:sz w:val="24"/>
                <w:szCs w:val="24"/>
                <w:lang w:eastAsia="en-GB"/>
              </w:rPr>
              <w:t xml:space="preserve"> or </w:t>
            </w:r>
            <w:proofErr w:type="gramStart"/>
            <w:r w:rsidR="000809CF">
              <w:rPr>
                <w:rFonts w:eastAsia="Times New Roman" w:cs="Times New Roman"/>
                <w:sz w:val="24"/>
                <w:szCs w:val="24"/>
                <w:lang w:eastAsia="en-GB"/>
              </w:rPr>
              <w:t>D.C.</w:t>
            </w:r>
            <w:r>
              <w:rPr>
                <w:rFonts w:eastAsia="Times New Roman" w:cs="Times New Roman"/>
                <w:sz w:val="24"/>
                <w:szCs w:val="24"/>
                <w:lang w:eastAsia="en-GB"/>
              </w:rPr>
              <w:t>.</w:t>
            </w:r>
            <w:proofErr w:type="gramEnd"/>
          </w:p>
          <w:p w:rsidR="007507A3" w:rsidRPr="007507A3" w:rsidRDefault="007507A3"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Mains is A.C.</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3</w:t>
            </w:r>
          </w:p>
        </w:tc>
        <w:tc>
          <w:tcPr>
            <w:tcW w:w="9214" w:type="dxa"/>
            <w:gridSpan w:val="4"/>
            <w:tcBorders>
              <w:bottom w:val="single" w:sz="6" w:space="0" w:color="auto"/>
            </w:tcBorders>
            <w:shd w:val="clear" w:color="auto" w:fill="auto"/>
            <w:vAlign w:val="center"/>
          </w:tcPr>
          <w:p w:rsidR="007D01DF" w:rsidRPr="007507A3" w:rsidRDefault="007D01DF" w:rsidP="007D2FAC">
            <w:pPr>
              <w:spacing w:before="120" w:after="0"/>
              <w:rPr>
                <w:rFonts w:eastAsia="Times New Roman" w:cs="Times New Roman"/>
                <w:b/>
                <w:color w:val="FF0000"/>
                <w:sz w:val="24"/>
                <w:szCs w:val="24"/>
                <w:lang w:eastAsia="en-GB"/>
              </w:rPr>
            </w:pPr>
            <w:r>
              <w:rPr>
                <w:rFonts w:eastAsia="Times New Roman" w:cs="Times New Roman"/>
                <w:sz w:val="24"/>
                <w:szCs w:val="24"/>
                <w:lang w:eastAsia="en-GB"/>
              </w:rPr>
              <w:t>State</w:t>
            </w:r>
            <w:r w:rsidRPr="007D2FAC">
              <w:rPr>
                <w:rFonts w:eastAsia="Times New Roman" w:cs="Times New Roman"/>
                <w:sz w:val="24"/>
                <w:szCs w:val="24"/>
                <w:lang w:eastAsia="en-GB"/>
              </w:rPr>
              <w:t xml:space="preserve"> th</w:t>
            </w:r>
            <w:r>
              <w:rPr>
                <w:rFonts w:eastAsia="Times New Roman" w:cs="Times New Roman"/>
                <w:sz w:val="24"/>
                <w:szCs w:val="24"/>
                <w:lang w:eastAsia="en-GB"/>
              </w:rPr>
              <w:t>e frequency of the mains supply.</w:t>
            </w:r>
            <w:r w:rsidR="007507A3">
              <w:rPr>
                <w:rFonts w:eastAsia="Times New Roman" w:cs="Times New Roman"/>
                <w:sz w:val="24"/>
                <w:szCs w:val="24"/>
                <w:lang w:eastAsia="en-GB"/>
              </w:rPr>
              <w:t xml:space="preserve"> </w:t>
            </w:r>
            <w:r w:rsidR="007507A3">
              <w:rPr>
                <w:rFonts w:eastAsia="Times New Roman" w:cs="Times New Roman"/>
                <w:b/>
                <w:color w:val="FF0000"/>
                <w:sz w:val="24"/>
                <w:szCs w:val="24"/>
                <w:lang w:eastAsia="en-GB"/>
              </w:rPr>
              <w:t>50 Hz</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4</w:t>
            </w:r>
          </w:p>
        </w:tc>
        <w:tc>
          <w:tcPr>
            <w:tcW w:w="9214" w:type="dxa"/>
            <w:gridSpan w:val="4"/>
            <w:tcBorders>
              <w:bottom w:val="single" w:sz="6" w:space="0" w:color="auto"/>
            </w:tcBorders>
            <w:shd w:val="clear" w:color="auto" w:fill="auto"/>
            <w:vAlign w:val="center"/>
          </w:tcPr>
          <w:p w:rsidR="007D01DF"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 </w:t>
            </w:r>
            <w:r w:rsidR="00BC7572">
              <w:rPr>
                <w:rFonts w:eastAsia="Times New Roman" w:cs="Times New Roman"/>
                <w:sz w:val="24"/>
                <w:szCs w:val="24"/>
                <w:lang w:eastAsia="en-GB"/>
              </w:rPr>
              <w:t>State the meaning of the term</w:t>
            </w:r>
            <w:r w:rsidRPr="00BD5533">
              <w:rPr>
                <w:rFonts w:eastAsia="Times New Roman" w:cs="Times New Roman"/>
                <w:sz w:val="24"/>
                <w:szCs w:val="24"/>
                <w:lang w:eastAsia="en-GB"/>
              </w:rPr>
              <w:t xml:space="preserve"> </w:t>
            </w:r>
            <w:r w:rsidRPr="00BC7572">
              <w:rPr>
                <w:rFonts w:eastAsia="Times New Roman" w:cs="Times New Roman"/>
                <w:i/>
                <w:sz w:val="24"/>
                <w:szCs w:val="24"/>
                <w:lang w:eastAsia="en-GB"/>
              </w:rPr>
              <w:t>peak voltage</w:t>
            </w:r>
            <w:r w:rsidR="00BC7572">
              <w:rPr>
                <w:rFonts w:eastAsia="Times New Roman" w:cs="Times New Roman"/>
                <w:sz w:val="24"/>
                <w:szCs w:val="24"/>
                <w:lang w:eastAsia="en-GB"/>
              </w:rPr>
              <w:t>.</w:t>
            </w:r>
            <w:r w:rsidRPr="00BD5533">
              <w:rPr>
                <w:rFonts w:eastAsia="Times New Roman" w:cs="Times New Roman"/>
                <w:sz w:val="24"/>
                <w:szCs w:val="24"/>
                <w:lang w:eastAsia="en-GB"/>
              </w:rPr>
              <w:t xml:space="preserve"> </w:t>
            </w:r>
          </w:p>
          <w:p w:rsidR="00CF5863" w:rsidRPr="00275237" w:rsidRDefault="00275237" w:rsidP="00BD553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Peak voltage is the maximum voltage obtained during the </w:t>
            </w:r>
            <w:r w:rsidR="0046422F">
              <w:rPr>
                <w:rFonts w:eastAsia="Times New Roman" w:cs="Times New Roman"/>
                <w:b/>
                <w:color w:val="FF0000"/>
                <w:sz w:val="24"/>
                <w:szCs w:val="24"/>
                <w:lang w:eastAsia="en-GB"/>
              </w:rPr>
              <w:t xml:space="preserve">A.C. </w:t>
            </w:r>
            <w:r>
              <w:rPr>
                <w:rFonts w:eastAsia="Times New Roman" w:cs="Times New Roman"/>
                <w:b/>
                <w:color w:val="FF0000"/>
                <w:sz w:val="24"/>
                <w:szCs w:val="24"/>
                <w:lang w:eastAsia="en-GB"/>
              </w:rPr>
              <w:t>cycle as shown in the diagram.</w:t>
            </w:r>
          </w:p>
          <w:p w:rsidR="007D01DF" w:rsidRDefault="0029253F" w:rsidP="00BC7572">
            <w:pPr>
              <w:spacing w:before="120" w:after="0"/>
              <w:rPr>
                <w:rFonts w:eastAsia="Times New Roman" w:cs="Times New Roman"/>
                <w:sz w:val="24"/>
                <w:szCs w:val="24"/>
                <w:lang w:eastAsia="en-GB"/>
              </w:rPr>
            </w:pPr>
            <w:r>
              <w:rPr>
                <w:rFonts w:eastAsia="Times New Roman" w:cs="Times New Roman"/>
                <w:b/>
                <w:noProof/>
                <w:color w:val="FF0000"/>
                <w:sz w:val="24"/>
                <w:szCs w:val="24"/>
                <w:lang w:eastAsia="en-GB"/>
              </w:rPr>
              <mc:AlternateContent>
                <mc:Choice Requires="wpg">
                  <w:drawing>
                    <wp:anchor distT="0" distB="0" distL="114300" distR="114300" simplePos="0" relativeHeight="253048832" behindDoc="0" locked="0" layoutInCell="1" allowOverlap="1" wp14:anchorId="4E2122E9" wp14:editId="68452154">
                      <wp:simplePos x="0" y="0"/>
                      <wp:positionH relativeFrom="column">
                        <wp:posOffset>-3422015</wp:posOffset>
                      </wp:positionH>
                      <wp:positionV relativeFrom="paragraph">
                        <wp:posOffset>-798830</wp:posOffset>
                      </wp:positionV>
                      <wp:extent cx="3286125" cy="1733550"/>
                      <wp:effectExtent l="19050" t="19050" r="28575" b="19050"/>
                      <wp:wrapSquare wrapText="bothSides"/>
                      <wp:docPr id="2" name="Group 2"/>
                      <wp:cNvGraphicFramePr/>
                      <a:graphic xmlns:a="http://schemas.openxmlformats.org/drawingml/2006/main">
                        <a:graphicData uri="http://schemas.microsoft.com/office/word/2010/wordprocessingGroup">
                          <wpg:wgp>
                            <wpg:cNvGrpSpPr/>
                            <wpg:grpSpPr>
                              <a:xfrm>
                                <a:off x="0" y="0"/>
                                <a:ext cx="3286125" cy="1733550"/>
                                <a:chOff x="0" y="-219075"/>
                                <a:chExt cx="3286125" cy="1733550"/>
                              </a:xfrm>
                            </wpg:grpSpPr>
                            <pic:pic xmlns:pic="http://schemas.openxmlformats.org/drawingml/2006/picture">
                              <pic:nvPicPr>
                                <pic:cNvPr id="17" name="Picture 17"/>
                                <pic:cNvPicPr>
                                  <a:picLocks noChangeAspect="1"/>
                                </pic:cNvPicPr>
                              </pic:nvPicPr>
                              <pic:blipFill rotWithShape="1">
                                <a:blip r:embed="rId12">
                                  <a:extLst>
                                    <a:ext uri="{28A0092B-C50C-407E-A947-70E740481C1C}">
                                      <a14:useLocalDpi xmlns:a14="http://schemas.microsoft.com/office/drawing/2010/main" val="0"/>
                                    </a:ext>
                                  </a:extLst>
                                </a:blip>
                                <a:srcRect l="16315" r="4368"/>
                                <a:stretch/>
                              </pic:blipFill>
                              <pic:spPr bwMode="auto">
                                <a:xfrm>
                                  <a:off x="0" y="-219075"/>
                                  <a:ext cx="3286125" cy="1733550"/>
                                </a:xfrm>
                                <a:prstGeom prst="rect">
                                  <a:avLst/>
                                </a:prstGeom>
                                <a:noFill/>
                                <a:ln w="19050" cap="flat" cmpd="sng" algn="ctr">
                                  <a:solidFill>
                                    <a:srgbClr val="FF0000"/>
                                  </a:solidFill>
                                  <a:prstDash val="solid"/>
                                  <a:round/>
                                  <a:headEnd type="none" w="med" len="med"/>
                                  <a:tailEnd type="none" w="med" len="med"/>
                                </a:ln>
                                <a:extLst>
                                  <a:ext uri="{53640926-AAD7-44D8-BBD7-CCE9431645EC}">
                                    <a14:shadowObscured xmlns:a14="http://schemas.microsoft.com/office/drawing/2010/main"/>
                                  </a:ext>
                                </a:extLst>
                              </pic:spPr>
                            </pic:pic>
                            <wps:wsp>
                              <wps:cNvPr id="1" name="Straight Connector 1"/>
                              <wps:cNvCnPr/>
                              <wps:spPr>
                                <a:xfrm flipH="1">
                                  <a:off x="333375" y="209550"/>
                                  <a:ext cx="2152650" cy="0"/>
                                </a:xfrm>
                                <a:prstGeom prst="line">
                                  <a:avLst/>
                                </a:prstGeom>
                                <a:ln w="19050">
                                  <a:solidFill>
                                    <a:srgbClr val="FF00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307" name="Text Box 2"/>
                              <wps:cNvSpPr txBox="1">
                                <a:spLocks noChangeArrowheads="1"/>
                              </wps:cNvSpPr>
                              <wps:spPr bwMode="auto">
                                <a:xfrm>
                                  <a:off x="0" y="133350"/>
                                  <a:ext cx="429259" cy="414654"/>
                                </a:xfrm>
                                <a:prstGeom prst="rect">
                                  <a:avLst/>
                                </a:prstGeom>
                                <a:noFill/>
                                <a:ln w="9525">
                                  <a:noFill/>
                                  <a:miter lim="800000"/>
                                  <a:headEnd/>
                                  <a:tailEnd/>
                                </a:ln>
                              </wps:spPr>
                              <wps:txbx>
                                <w:txbxContent>
                                  <w:p w:rsidR="00776933" w:rsidRPr="00275237" w:rsidRDefault="00776933">
                                    <w:pPr>
                                      <w:rPr>
                                        <w:b/>
                                        <w:color w:val="FF0000"/>
                                      </w:rPr>
                                    </w:pPr>
                                    <w:proofErr w:type="spellStart"/>
                                    <w:proofErr w:type="gramStart"/>
                                    <w:r w:rsidRPr="00275237">
                                      <w:rPr>
                                        <w:b/>
                                        <w:color w:val="FF0000"/>
                                      </w:rPr>
                                      <w:t>Vp</w:t>
                                    </w:r>
                                    <w:proofErr w:type="spellEnd"/>
                                    <w:proofErr w:type="gramEnd"/>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269.45pt;margin-top:-62.9pt;width:258.75pt;height:136.5pt;z-index:253048832;mso-width-relative:margin;mso-height-relative:margin" coordorigin=",-2190" coordsize="32861,17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27" type="#_x0000_t75" style="position:absolute;top:-2190;width:32861;height:173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vxYu/AAAA2wAAAA8AAABkcnMvZG93bnJldi54bWxET0uLwjAQvi/4H8II3tZUEVerUaQqelgP&#10;vu5DM7bFZlKaaOu/N8LC3ubje8582ZpSPKl2hWUFg34Egji1uuBMweW8/Z6AcB5ZY2mZFLzIwXLR&#10;+ZpjrG3DR3qefCZCCLsYFeTeV7GULs3JoOvbijhwN1sb9AHWmdQ1NiHclHIYRWNpsODQkGNFSU7p&#10;/fQwCtxuvLkc5Ojxq+103WCZ+N01UarXbVczEJ5a/y/+c+91mP8Dn1/CAXLx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Jb8WLvwAAANsAAAAPAAAAAAAAAAAAAAAAAJ8CAABk&#10;cnMvZG93bnJldi54bWxQSwUGAAAAAAQABAD3AAAAiwMAAAAA&#10;" stroked="t" strokecolor="red" strokeweight="1.5pt">
                        <v:stroke joinstyle="round"/>
                        <v:imagedata r:id="rId13" o:title="" cropleft="10692f" cropright="2863f"/>
                        <v:path arrowok="t"/>
                      </v:shape>
                      <v:line id="Straight Connector 1" o:spid="_x0000_s1028" style="position:absolute;flip:x;visibility:visible;mso-wrap-style:square" from="3333,2095" to="24860,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ldMAAAADaAAAADwAAAGRycy9kb3ducmV2LnhtbERPS2vCQBC+F/oflil4CXWjh9JEVwmC&#10;EPDUNPQ8ZMckmJ2N2c3Df98VCj0NH99z9sfFdGKiwbWWFWzWMQjiyuqWawXl9/n9E4TzyBo7y6Tg&#10;QQ6Oh9eXPabazvxFU+FrEULYpaig8b5PpXRVQwbd2vbEgbvawaAPcKilHnAO4aaT2zj+kAZbDg0N&#10;9nRqqLoVo1GQTUkWjUl+KpPN5W7rn6jbFqNSq7cl24HwtPh/8Z8712E+PF95Xnn4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MpXTAAAAA2gAAAA8AAAAAAAAAAAAAAAAA&#10;oQIAAGRycy9kb3ducmV2LnhtbFBLBQYAAAAABAAEAPkAAACOAwAAAAA=&#10;" strokecolor="red" strokeweight="1.5pt">
                        <v:stroke dashstyle="3 1" endarrow="open"/>
                      </v:line>
                      <v:shapetype id="_x0000_t202" coordsize="21600,21600" o:spt="202" path="m,l,21600r21600,l21600,xe">
                        <v:stroke joinstyle="miter"/>
                        <v:path gradientshapeok="t" o:connecttype="rect"/>
                      </v:shapetype>
                      <v:shape id="_x0000_s1029" type="#_x0000_t202" style="position:absolute;top:1333;width:4292;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fit-shape-to-text:t">
                          <w:txbxContent>
                            <w:p w:rsidR="00776933" w:rsidRPr="00275237" w:rsidRDefault="00776933">
                              <w:pPr>
                                <w:rPr>
                                  <w:b/>
                                  <w:color w:val="FF0000"/>
                                </w:rPr>
                              </w:pPr>
                              <w:proofErr w:type="spellStart"/>
                              <w:proofErr w:type="gramStart"/>
                              <w:r w:rsidRPr="00275237">
                                <w:rPr>
                                  <w:b/>
                                  <w:color w:val="FF0000"/>
                                </w:rPr>
                                <w:t>Vp</w:t>
                              </w:r>
                              <w:proofErr w:type="spellEnd"/>
                              <w:proofErr w:type="gramEnd"/>
                            </w:p>
                          </w:txbxContent>
                        </v:textbox>
                      </v:shape>
                      <w10:wrap type="square"/>
                    </v:group>
                  </w:pict>
                </mc:Fallback>
              </mc:AlternateContent>
            </w:r>
            <w:r w:rsidR="007D01DF" w:rsidRPr="00BD5533">
              <w:rPr>
                <w:rFonts w:eastAsia="Times New Roman" w:cs="Times New Roman"/>
                <w:sz w:val="24"/>
                <w:szCs w:val="24"/>
                <w:lang w:eastAsia="en-GB"/>
              </w:rPr>
              <w:t xml:space="preserve">(b) </w:t>
            </w:r>
            <w:r w:rsidR="00BC7572">
              <w:rPr>
                <w:rFonts w:eastAsia="Times New Roman" w:cs="Times New Roman"/>
                <w:sz w:val="24"/>
                <w:szCs w:val="24"/>
                <w:lang w:eastAsia="en-GB"/>
              </w:rPr>
              <w:t>State h</w:t>
            </w:r>
            <w:r w:rsidR="007D01DF" w:rsidRPr="00BD5533">
              <w:rPr>
                <w:rFonts w:eastAsia="Times New Roman" w:cs="Times New Roman"/>
                <w:sz w:val="24"/>
                <w:szCs w:val="24"/>
                <w:lang w:eastAsia="en-GB"/>
              </w:rPr>
              <w:t>ow the peak voltage of the mains compare</w:t>
            </w:r>
            <w:r w:rsidR="00BC7572">
              <w:rPr>
                <w:rFonts w:eastAsia="Times New Roman" w:cs="Times New Roman"/>
                <w:sz w:val="24"/>
                <w:szCs w:val="24"/>
                <w:lang w:eastAsia="en-GB"/>
              </w:rPr>
              <w:t>s</w:t>
            </w:r>
            <w:r w:rsidR="007D01DF" w:rsidRPr="00BD5533">
              <w:rPr>
                <w:rFonts w:eastAsia="Times New Roman" w:cs="Times New Roman"/>
                <w:sz w:val="24"/>
                <w:szCs w:val="24"/>
                <w:lang w:eastAsia="en-GB"/>
              </w:rPr>
              <w:t xml:space="preserve"> with the voltage you would read on a voltmeter. Draw a diagram to help you.</w:t>
            </w:r>
          </w:p>
          <w:p w:rsidR="00CF5863" w:rsidRPr="00CF5863" w:rsidRDefault="00CF5863" w:rsidP="00BC7572">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e peak voltage of an A.C supply is ALWAYS greater than the quoted voltage (</w:t>
            </w:r>
            <w:r>
              <w:rPr>
                <w:rFonts w:eastAsia="Times New Roman" w:cs="Times New Roman"/>
                <w:b/>
                <w:color w:val="FF0000"/>
                <w:sz w:val="24"/>
                <w:szCs w:val="24"/>
                <w:lang w:eastAsia="en-GB"/>
              </w:rPr>
              <w:sym w:font="Symbol" w:char="F0D6"/>
            </w:r>
            <w:r>
              <w:rPr>
                <w:rFonts w:eastAsia="Times New Roman" w:cs="Times New Roman"/>
                <w:b/>
                <w:color w:val="FF0000"/>
                <w:sz w:val="24"/>
                <w:szCs w:val="24"/>
                <w:lang w:eastAsia="en-GB"/>
              </w:rPr>
              <w:t xml:space="preserve">2 or 1.414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 xml:space="preserve"> greater)</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lastRenderedPageBreak/>
              <w:t>9.3.5</w:t>
            </w:r>
          </w:p>
        </w:tc>
        <w:tc>
          <w:tcPr>
            <w:tcW w:w="9214" w:type="dxa"/>
            <w:gridSpan w:val="4"/>
            <w:tcBorders>
              <w:bottom w:val="single" w:sz="6" w:space="0" w:color="auto"/>
            </w:tcBorders>
            <w:shd w:val="clear" w:color="auto" w:fill="auto"/>
            <w:vAlign w:val="center"/>
          </w:tcPr>
          <w:p w:rsidR="007D01DF" w:rsidRPr="007D01DF" w:rsidRDefault="007D01DF" w:rsidP="007D01DF">
            <w:pPr>
              <w:spacing w:before="120" w:after="0"/>
              <w:rPr>
                <w:rFonts w:eastAsia="Times New Roman" w:cs="Times New Roman"/>
                <w:sz w:val="24"/>
                <w:szCs w:val="24"/>
                <w:lang w:eastAsia="en-GB"/>
              </w:rPr>
            </w:pPr>
            <w:r w:rsidRPr="007D01DF">
              <w:rPr>
                <w:rFonts w:eastAsia="Times New Roman" w:cs="Times New Roman"/>
                <w:sz w:val="24"/>
                <w:szCs w:val="24"/>
                <w:lang w:eastAsia="en-GB"/>
              </w:rPr>
              <w:t xml:space="preserve">A student makes the following statements about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and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s.</w:t>
            </w:r>
          </w:p>
          <w:p w:rsidR="007D01DF" w:rsidRPr="0029253F" w:rsidRDefault="007D01DF" w:rsidP="007D01DF">
            <w:pPr>
              <w:spacing w:before="120" w:after="0"/>
              <w:ind w:firstLine="459"/>
              <w:rPr>
                <w:rFonts w:eastAsia="Times New Roman" w:cs="Times New Roman"/>
                <w:b/>
                <w:color w:val="FF0000"/>
                <w:sz w:val="24"/>
                <w:szCs w:val="24"/>
                <w:lang w:eastAsia="en-GB"/>
              </w:rPr>
            </w:pPr>
            <w:r w:rsidRPr="0029253F">
              <w:rPr>
                <w:rFonts w:eastAsia="Times New Roman" w:cs="Times New Roman"/>
                <w:b/>
                <w:color w:val="FF0000"/>
                <w:sz w:val="24"/>
                <w:szCs w:val="24"/>
                <w:lang w:eastAsia="en-GB"/>
              </w:rPr>
              <w:t>I</w:t>
            </w:r>
            <w:r w:rsidR="00BC7572" w:rsidRPr="0029253F">
              <w:rPr>
                <w:rFonts w:eastAsia="Times New Roman" w:cs="Times New Roman"/>
                <w:b/>
                <w:color w:val="FF0000"/>
                <w:sz w:val="24"/>
                <w:szCs w:val="24"/>
                <w:lang w:eastAsia="en-GB"/>
              </w:rPr>
              <w:t>.</w:t>
            </w:r>
            <w:r w:rsidRPr="0029253F">
              <w:rPr>
                <w:rFonts w:eastAsia="Times New Roman" w:cs="Times New Roman"/>
                <w:b/>
                <w:color w:val="FF0000"/>
                <w:sz w:val="24"/>
                <w:szCs w:val="24"/>
                <w:lang w:eastAsia="en-GB"/>
              </w:rPr>
              <w:t xml:space="preserve"> In an </w:t>
            </w:r>
            <w:r w:rsidR="000809CF" w:rsidRPr="0029253F">
              <w:rPr>
                <w:rFonts w:eastAsia="Times New Roman" w:cs="Times New Roman"/>
                <w:b/>
                <w:color w:val="FF0000"/>
                <w:sz w:val="24"/>
                <w:szCs w:val="24"/>
                <w:lang w:eastAsia="en-GB"/>
              </w:rPr>
              <w:t>A.C.</w:t>
            </w:r>
            <w:r w:rsidRPr="0029253F">
              <w:rPr>
                <w:rFonts w:eastAsia="Times New Roman" w:cs="Times New Roman"/>
                <w:b/>
                <w:color w:val="FF0000"/>
                <w:sz w:val="24"/>
                <w:szCs w:val="24"/>
                <w:lang w:eastAsia="en-GB"/>
              </w:rPr>
              <w:t xml:space="preserve"> circuit the direction of the current changes regularly.</w:t>
            </w:r>
          </w:p>
          <w:p w:rsidR="007D01DF" w:rsidRPr="0029253F" w:rsidRDefault="007D01DF" w:rsidP="007D01DF">
            <w:pPr>
              <w:spacing w:before="120" w:after="0"/>
              <w:ind w:firstLine="459"/>
              <w:rPr>
                <w:rFonts w:eastAsia="Times New Roman" w:cs="Times New Roman"/>
                <w:b/>
                <w:color w:val="FF0000"/>
                <w:sz w:val="24"/>
                <w:szCs w:val="24"/>
                <w:lang w:eastAsia="en-GB"/>
              </w:rPr>
            </w:pPr>
            <w:r w:rsidRPr="0029253F">
              <w:rPr>
                <w:rFonts w:eastAsia="Times New Roman" w:cs="Times New Roman"/>
                <w:b/>
                <w:color w:val="FF0000"/>
                <w:sz w:val="24"/>
                <w:szCs w:val="24"/>
                <w:lang w:eastAsia="en-GB"/>
              </w:rPr>
              <w:t>II</w:t>
            </w:r>
            <w:r w:rsidR="00BC7572" w:rsidRPr="0029253F">
              <w:rPr>
                <w:rFonts w:eastAsia="Times New Roman" w:cs="Times New Roman"/>
                <w:b/>
                <w:color w:val="FF0000"/>
                <w:sz w:val="24"/>
                <w:szCs w:val="24"/>
                <w:lang w:eastAsia="en-GB"/>
              </w:rPr>
              <w:t>.</w:t>
            </w:r>
            <w:r w:rsidRPr="0029253F">
              <w:rPr>
                <w:rFonts w:eastAsia="Times New Roman" w:cs="Times New Roman"/>
                <w:b/>
                <w:color w:val="FF0000"/>
                <w:sz w:val="24"/>
                <w:szCs w:val="24"/>
                <w:lang w:eastAsia="en-GB"/>
              </w:rPr>
              <w:t xml:space="preserve"> In a </w:t>
            </w:r>
            <w:r w:rsidR="000809CF" w:rsidRPr="0029253F">
              <w:rPr>
                <w:rFonts w:eastAsia="Times New Roman" w:cs="Times New Roman"/>
                <w:b/>
                <w:color w:val="FF0000"/>
                <w:sz w:val="24"/>
                <w:szCs w:val="24"/>
                <w:lang w:eastAsia="en-GB"/>
              </w:rPr>
              <w:t>D.C.</w:t>
            </w:r>
            <w:r w:rsidRPr="0029253F">
              <w:rPr>
                <w:rFonts w:eastAsia="Times New Roman" w:cs="Times New Roman"/>
                <w:b/>
                <w:color w:val="FF0000"/>
                <w:sz w:val="24"/>
                <w:szCs w:val="24"/>
                <w:lang w:eastAsia="en-GB"/>
              </w:rPr>
              <w:t xml:space="preserve"> circuit negative charges flow in one direction only.</w:t>
            </w:r>
          </w:p>
          <w:p w:rsidR="007D01DF" w:rsidRPr="0029253F" w:rsidRDefault="007D01DF" w:rsidP="007D01DF">
            <w:pPr>
              <w:spacing w:before="120" w:after="0"/>
              <w:ind w:firstLine="459"/>
              <w:rPr>
                <w:rFonts w:eastAsia="Times New Roman" w:cs="Times New Roman"/>
                <w:b/>
                <w:color w:val="FF0000"/>
                <w:sz w:val="24"/>
                <w:szCs w:val="24"/>
                <w:lang w:eastAsia="en-GB"/>
              </w:rPr>
            </w:pPr>
            <w:r w:rsidRPr="0029253F">
              <w:rPr>
                <w:rFonts w:eastAsia="Times New Roman" w:cs="Times New Roman"/>
                <w:b/>
                <w:color w:val="FF0000"/>
                <w:sz w:val="24"/>
                <w:szCs w:val="24"/>
                <w:lang w:eastAsia="en-GB"/>
              </w:rPr>
              <w:t>III</w:t>
            </w:r>
            <w:r w:rsidR="00BC7572" w:rsidRPr="0029253F">
              <w:rPr>
                <w:rFonts w:eastAsia="Times New Roman" w:cs="Times New Roman"/>
                <w:b/>
                <w:color w:val="FF0000"/>
                <w:sz w:val="24"/>
                <w:szCs w:val="24"/>
                <w:lang w:eastAsia="en-GB"/>
              </w:rPr>
              <w:t>.</w:t>
            </w:r>
            <w:r w:rsidRPr="0029253F">
              <w:rPr>
                <w:rFonts w:eastAsia="Times New Roman" w:cs="Times New Roman"/>
                <w:b/>
                <w:color w:val="FF0000"/>
                <w:sz w:val="24"/>
                <w:szCs w:val="24"/>
                <w:lang w:eastAsia="en-GB"/>
              </w:rPr>
              <w:t xml:space="preserve"> In an </w:t>
            </w:r>
            <w:r w:rsidR="000809CF" w:rsidRPr="0029253F">
              <w:rPr>
                <w:rFonts w:eastAsia="Times New Roman" w:cs="Times New Roman"/>
                <w:b/>
                <w:color w:val="FF0000"/>
                <w:sz w:val="24"/>
                <w:szCs w:val="24"/>
                <w:lang w:eastAsia="en-GB"/>
              </w:rPr>
              <w:t>A.C.</w:t>
            </w:r>
            <w:r w:rsidRPr="0029253F">
              <w:rPr>
                <w:rFonts w:eastAsia="Times New Roman" w:cs="Times New Roman"/>
                <w:b/>
                <w:color w:val="FF0000"/>
                <w:sz w:val="24"/>
                <w:szCs w:val="24"/>
                <w:lang w:eastAsia="en-GB"/>
              </w:rPr>
              <w:t xml:space="preserve"> circuit the size of the current varies with time.</w:t>
            </w:r>
          </w:p>
          <w:p w:rsidR="007D01DF" w:rsidRPr="001F1787" w:rsidRDefault="007D01DF" w:rsidP="007D01DF">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r w:rsidRPr="0029253F">
              <w:rPr>
                <w:rFonts w:eastAsia="Times New Roman" w:cs="Times New Roman"/>
                <w:color w:val="FF0000"/>
                <w:sz w:val="24"/>
                <w:szCs w:val="24"/>
                <w:lang w:eastAsia="en-GB"/>
              </w:rPr>
              <w:t>.</w:t>
            </w:r>
            <w:r w:rsidR="0029253F" w:rsidRPr="0029253F">
              <w:rPr>
                <w:rFonts w:eastAsia="Times New Roman" w:cs="Times New Roman"/>
                <w:color w:val="FF0000"/>
                <w:sz w:val="24"/>
                <w:szCs w:val="24"/>
                <w:lang w:eastAsia="en-GB"/>
              </w:rPr>
              <w:t xml:space="preserve"> All correct so copy all statements</w:t>
            </w:r>
          </w:p>
        </w:tc>
      </w:tr>
      <w:tr w:rsidR="007D01DF" w:rsidRPr="001F1787" w:rsidTr="006B019C">
        <w:trPr>
          <w:cantSplit/>
          <w:trHeight w:val="540"/>
        </w:trPr>
        <w:tc>
          <w:tcPr>
            <w:tcW w:w="817" w:type="dxa"/>
            <w:tcBorders>
              <w:bottom w:val="single" w:sz="6" w:space="0" w:color="auto"/>
            </w:tcBorders>
            <w:shd w:val="clear" w:color="auto" w:fill="auto"/>
            <w:vAlign w:val="center"/>
          </w:tcPr>
          <w:p w:rsidR="007D01DF" w:rsidRPr="00F12F40" w:rsidRDefault="00F12F40"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6</w:t>
            </w:r>
          </w:p>
        </w:tc>
        <w:tc>
          <w:tcPr>
            <w:tcW w:w="9214" w:type="dxa"/>
            <w:gridSpan w:val="4"/>
            <w:tcBorders>
              <w:bottom w:val="single" w:sz="6" w:space="0" w:color="auto"/>
            </w:tcBorders>
            <w:shd w:val="clear" w:color="auto" w:fill="auto"/>
            <w:vAlign w:val="center"/>
          </w:tcPr>
          <w:p w:rsidR="00F12F40" w:rsidRDefault="00F12F40"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w:t>
            </w:r>
            <w:r w:rsidRPr="00F12F40">
              <w:rPr>
                <w:rFonts w:eastAsia="Times New Roman" w:cs="Times New Roman"/>
                <w:sz w:val="24"/>
                <w:szCs w:val="24"/>
                <w:lang w:eastAsia="en-GB"/>
              </w:rPr>
              <w:t xml:space="preserve">type of current do you get from </w:t>
            </w:r>
          </w:p>
          <w:p w:rsidR="00F12F40" w:rsidRPr="00F12F40" w:rsidRDefault="00F12F40" w:rsidP="00A86EA6">
            <w:pPr>
              <w:pStyle w:val="ListParagraph"/>
              <w:numPr>
                <w:ilvl w:val="5"/>
                <w:numId w:val="1"/>
              </w:numPr>
              <w:spacing w:before="120" w:after="0"/>
              <w:rPr>
                <w:rFonts w:eastAsia="Times New Roman" w:cs="Times New Roman"/>
                <w:sz w:val="24"/>
                <w:szCs w:val="24"/>
                <w:lang w:eastAsia="en-GB"/>
              </w:rPr>
            </w:pPr>
            <w:proofErr w:type="gramStart"/>
            <w:r w:rsidRPr="00F12F40">
              <w:rPr>
                <w:rFonts w:eastAsia="Times New Roman" w:cs="Times New Roman"/>
                <w:sz w:val="24"/>
                <w:szCs w:val="24"/>
                <w:lang w:eastAsia="en-GB"/>
              </w:rPr>
              <w:t>batteries</w:t>
            </w:r>
            <w:proofErr w:type="gramEnd"/>
            <w:r w:rsidRPr="00F12F40">
              <w:rPr>
                <w:rFonts w:eastAsia="Times New Roman" w:cs="Times New Roman"/>
                <w:sz w:val="24"/>
                <w:szCs w:val="24"/>
                <w:lang w:eastAsia="en-GB"/>
              </w:rPr>
              <w:t xml:space="preserve">, and </w:t>
            </w:r>
            <w:r w:rsidR="0029253F">
              <w:rPr>
                <w:rFonts w:eastAsia="Times New Roman" w:cs="Times New Roman"/>
                <w:b/>
                <w:color w:val="FF0000"/>
                <w:sz w:val="24"/>
                <w:szCs w:val="24"/>
                <w:lang w:eastAsia="en-GB"/>
              </w:rPr>
              <w:t>D.C.</w:t>
            </w:r>
          </w:p>
          <w:p w:rsidR="007D01DF" w:rsidRPr="00F12F40" w:rsidRDefault="00BC7572" w:rsidP="00A86EA6">
            <w:pPr>
              <w:pStyle w:val="ListParagraph"/>
              <w:numPr>
                <w:ilvl w:val="5"/>
                <w:numId w:val="1"/>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from</w:t>
            </w:r>
            <w:proofErr w:type="gramEnd"/>
            <w:r>
              <w:rPr>
                <w:rFonts w:eastAsia="Times New Roman" w:cs="Times New Roman"/>
                <w:sz w:val="24"/>
                <w:szCs w:val="24"/>
                <w:lang w:eastAsia="en-GB"/>
              </w:rPr>
              <w:t xml:space="preserve"> the mains.</w:t>
            </w:r>
            <w:r w:rsidR="0029253F">
              <w:rPr>
                <w:rFonts w:eastAsia="Times New Roman" w:cs="Times New Roman"/>
                <w:b/>
                <w:color w:val="FF0000"/>
                <w:sz w:val="24"/>
                <w:szCs w:val="24"/>
                <w:lang w:eastAsia="en-GB"/>
              </w:rPr>
              <w:t xml:space="preserve"> A.C.</w:t>
            </w:r>
          </w:p>
        </w:tc>
      </w:tr>
      <w:tr w:rsidR="007D01DF" w:rsidRPr="001F1787" w:rsidTr="008F154B">
        <w:trPr>
          <w:cantSplit/>
          <w:trHeight w:val="540"/>
        </w:trPr>
        <w:tc>
          <w:tcPr>
            <w:tcW w:w="817" w:type="dxa"/>
            <w:shd w:val="clear" w:color="auto" w:fill="DDD9C3" w:themeFill="background2" w:themeFillShade="E6"/>
            <w:vAlign w:val="center"/>
          </w:tcPr>
          <w:p w:rsidR="007D01DF" w:rsidRPr="006B019C" w:rsidRDefault="007D01DF"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9.4</w:t>
            </w:r>
          </w:p>
        </w:tc>
        <w:tc>
          <w:tcPr>
            <w:tcW w:w="9214" w:type="dxa"/>
            <w:gridSpan w:val="4"/>
            <w:shd w:val="clear" w:color="auto" w:fill="DDD9C3" w:themeFill="background2" w:themeFillShade="E6"/>
            <w:vAlign w:val="center"/>
          </w:tcPr>
          <w:p w:rsidR="007D01DF" w:rsidRPr="006B019C" w:rsidRDefault="007D01DF"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compare the traces of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with </w:t>
            </w:r>
            <w:r w:rsidR="000809CF" w:rsidRPr="006B019C">
              <w:rPr>
                <w:rFonts w:eastAsia="Times New Roman" w:cs="Times New Roman"/>
                <w:b/>
                <w:sz w:val="24"/>
                <w:szCs w:val="24"/>
                <w:lang w:eastAsia="en-GB"/>
              </w:rPr>
              <w:t>D.C.</w:t>
            </w:r>
            <w:r w:rsidRPr="006B019C">
              <w:rPr>
                <w:rFonts w:eastAsia="Times New Roman" w:cs="Times New Roman"/>
                <w:b/>
                <w:sz w:val="24"/>
                <w:szCs w:val="24"/>
                <w:lang w:eastAsia="en-GB"/>
              </w:rPr>
              <w:t xml:space="preserve"> when viewed on an oscilloscope or data logging software.</w:t>
            </w:r>
          </w:p>
        </w:tc>
      </w:tr>
      <w:tr w:rsidR="007D01DF" w:rsidRPr="001F1787" w:rsidTr="0046422F">
        <w:trPr>
          <w:cantSplit/>
          <w:trHeight w:val="3391"/>
        </w:trPr>
        <w:tc>
          <w:tcPr>
            <w:tcW w:w="817" w:type="dxa"/>
            <w:shd w:val="clear" w:color="auto" w:fill="auto"/>
            <w:vAlign w:val="center"/>
          </w:tcPr>
          <w:p w:rsidR="007D01DF" w:rsidRPr="008755A6" w:rsidRDefault="00A612BF" w:rsidP="00DC26F3">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9.4.1</w:t>
            </w:r>
          </w:p>
        </w:tc>
        <w:tc>
          <w:tcPr>
            <w:tcW w:w="9214" w:type="dxa"/>
            <w:gridSpan w:val="4"/>
            <w:shd w:val="clear" w:color="auto" w:fill="auto"/>
            <w:vAlign w:val="center"/>
          </w:tcPr>
          <w:p w:rsidR="0029253F" w:rsidRPr="0029253F" w:rsidRDefault="007D01DF" w:rsidP="0046422F">
            <w:pPr>
              <w:spacing w:after="0" w:line="240" w:lineRule="auto"/>
              <w:jc w:val="left"/>
              <w:rPr>
                <w:sz w:val="24"/>
                <w:szCs w:val="24"/>
              </w:rPr>
            </w:pPr>
            <w:r w:rsidRPr="007D2FAC">
              <w:rPr>
                <w:sz w:val="24"/>
                <w:szCs w:val="24"/>
              </w:rPr>
              <w:t xml:space="preserve">Copy these traces and determine if they show </w:t>
            </w:r>
            <w:r w:rsidR="000809CF">
              <w:rPr>
                <w:sz w:val="24"/>
                <w:szCs w:val="24"/>
              </w:rPr>
              <w:t>A.C.</w:t>
            </w:r>
            <w:r w:rsidRPr="007D2FAC">
              <w:rPr>
                <w:sz w:val="24"/>
                <w:szCs w:val="24"/>
              </w:rPr>
              <w:t xml:space="preserve"> or </w:t>
            </w:r>
            <w:proofErr w:type="gramStart"/>
            <w:r w:rsidR="000809CF">
              <w:rPr>
                <w:sz w:val="24"/>
                <w:szCs w:val="24"/>
              </w:rPr>
              <w:t>D.C.</w:t>
            </w:r>
            <w:r>
              <w:rPr>
                <w:sz w:val="24"/>
                <w:szCs w:val="24"/>
              </w:rPr>
              <w:t>.</w:t>
            </w:r>
            <w:proofErr w:type="gramEnd"/>
          </w:p>
          <w:p w:rsidR="007D01DF" w:rsidRPr="0046422F" w:rsidRDefault="0046422F" w:rsidP="0046422F">
            <w:pPr>
              <w:spacing w:after="0"/>
              <w:jc w:val="center"/>
              <w:rPr>
                <w:b/>
                <w:noProof/>
                <w:color w:val="FF0000"/>
                <w:lang w:eastAsia="en-GB"/>
              </w:rPr>
            </w:pPr>
            <w:r w:rsidRPr="00D63BBE">
              <w:rPr>
                <w:noProof/>
                <w:lang w:eastAsia="en-GB"/>
              </w:rPr>
              <w:drawing>
                <wp:anchor distT="0" distB="0" distL="114300" distR="114300" simplePos="0" relativeHeight="251594240" behindDoc="0" locked="0" layoutInCell="1" allowOverlap="1" wp14:anchorId="3F1C87CE" wp14:editId="4492C014">
                  <wp:simplePos x="0" y="0"/>
                  <wp:positionH relativeFrom="column">
                    <wp:posOffset>445770</wp:posOffset>
                  </wp:positionH>
                  <wp:positionV relativeFrom="paragraph">
                    <wp:posOffset>193675</wp:posOffset>
                  </wp:positionV>
                  <wp:extent cx="5278755" cy="1524000"/>
                  <wp:effectExtent l="0" t="0" r="0" b="0"/>
                  <wp:wrapSquare wrapText="bothSides"/>
                  <wp:docPr id="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b="10714"/>
                          <a:stretch/>
                        </pic:blipFill>
                        <pic:spPr bwMode="auto">
                          <a:xfrm>
                            <a:off x="0" y="0"/>
                            <a:ext cx="5278755" cy="1524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9253F" w:rsidRPr="0029253F">
              <w:rPr>
                <w:b/>
                <w:noProof/>
                <w:color w:val="FF0000"/>
                <w:lang w:eastAsia="en-GB"/>
              </w:rPr>
              <w:t>D.C</w:t>
            </w:r>
            <w:r w:rsidR="0029253F">
              <w:rPr>
                <w:b/>
                <w:noProof/>
                <w:color w:val="FF0000"/>
                <w:lang w:eastAsia="en-GB"/>
              </w:rPr>
              <w:t xml:space="preserve">                                 A.C.                             D.C</w:t>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2</w:t>
            </w:r>
          </w:p>
        </w:tc>
        <w:tc>
          <w:tcPr>
            <w:tcW w:w="9214" w:type="dxa"/>
            <w:gridSpan w:val="4"/>
            <w:shd w:val="clear" w:color="auto" w:fill="auto"/>
            <w:vAlign w:val="center"/>
          </w:tcPr>
          <w:p w:rsidR="007D01DF" w:rsidRPr="006F6DD0" w:rsidRDefault="007D01DF" w:rsidP="0046422F">
            <w:pPr>
              <w:spacing w:before="120" w:after="0"/>
              <w:rPr>
                <w:rFonts w:eastAsia="Times New Roman" w:cs="Times New Roman"/>
                <w:i/>
                <w:sz w:val="24"/>
                <w:szCs w:val="24"/>
                <w:lang w:eastAsia="en-GB"/>
              </w:rPr>
            </w:pPr>
            <w:r w:rsidRPr="00BD5533">
              <w:rPr>
                <w:rFonts w:eastAsia="Times New Roman" w:cs="Times New Roman"/>
                <w:sz w:val="24"/>
                <w:szCs w:val="24"/>
                <w:lang w:eastAsia="en-GB"/>
              </w:rPr>
              <w:t xml:space="preserve">An </w:t>
            </w:r>
            <w:r w:rsidR="000809CF">
              <w:rPr>
                <w:rFonts w:eastAsia="Times New Roman" w:cs="Times New Roman"/>
                <w:sz w:val="24"/>
                <w:szCs w:val="24"/>
                <w:lang w:eastAsia="en-GB"/>
              </w:rPr>
              <w:t>A.C.</w:t>
            </w:r>
            <w:r w:rsidRPr="00BD5533">
              <w:rPr>
                <w:rFonts w:eastAsia="Times New Roman" w:cs="Times New Roman"/>
                <w:sz w:val="24"/>
                <w:szCs w:val="24"/>
                <w:lang w:eastAsia="en-GB"/>
              </w:rPr>
              <w:t xml:space="preserve"> supply is labelled 12 V. The peak voltage is measured using an </w:t>
            </w:r>
            <w:proofErr w:type="spellStart"/>
            <w:r w:rsidRPr="00BD5533">
              <w:rPr>
                <w:rFonts w:eastAsia="Times New Roman" w:cs="Times New Roman"/>
                <w:sz w:val="24"/>
                <w:szCs w:val="24"/>
                <w:lang w:eastAsia="en-GB"/>
              </w:rPr>
              <w:t>oscilloscope.</w:t>
            </w:r>
            <w:r>
              <w:rPr>
                <w:rFonts w:eastAsia="Times New Roman" w:cs="Times New Roman"/>
                <w:sz w:val="24"/>
                <w:szCs w:val="24"/>
                <w:lang w:eastAsia="en-GB"/>
              </w:rPr>
              <w:t>State</w:t>
            </w:r>
            <w:proofErr w:type="spellEnd"/>
            <w:r>
              <w:rPr>
                <w:rFonts w:eastAsia="Times New Roman" w:cs="Times New Roman"/>
                <w:sz w:val="24"/>
                <w:szCs w:val="24"/>
                <w:lang w:eastAsia="en-GB"/>
              </w:rPr>
              <w:t xml:space="preserve"> w</w:t>
            </w:r>
            <w:r w:rsidRPr="00BD5533">
              <w:rPr>
                <w:rFonts w:eastAsia="Times New Roman" w:cs="Times New Roman"/>
                <w:sz w:val="24"/>
                <w:szCs w:val="24"/>
                <w:lang w:eastAsia="en-GB"/>
              </w:rPr>
              <w:t>hich of the following is likely to be the measured peak voltage:</w:t>
            </w:r>
            <w:r w:rsidR="0046422F">
              <w:rPr>
                <w:rFonts w:eastAsia="Times New Roman" w:cs="Times New Roman"/>
                <w:sz w:val="24"/>
                <w:szCs w:val="24"/>
                <w:lang w:eastAsia="en-GB"/>
              </w:rPr>
              <w:t xml:space="preserve">                          </w:t>
            </w:r>
            <w:r w:rsidRPr="006F6DD0">
              <w:rPr>
                <w:rFonts w:eastAsia="Times New Roman" w:cs="Times New Roman"/>
                <w:i/>
                <w:sz w:val="24"/>
                <w:szCs w:val="24"/>
                <w:lang w:eastAsia="en-GB"/>
              </w:rPr>
              <w:t>17 V, 12 V, 8.5 V, 6 V</w:t>
            </w:r>
          </w:p>
          <w:p w:rsidR="007D01DF" w:rsidRPr="001F1787"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Explain your answer.</w:t>
            </w:r>
            <w:r w:rsidR="0029253F">
              <w:rPr>
                <w:rFonts w:eastAsia="Times New Roman" w:cs="Times New Roman"/>
                <w:sz w:val="24"/>
                <w:szCs w:val="24"/>
                <w:lang w:eastAsia="en-GB"/>
              </w:rPr>
              <w:t xml:space="preserve"> </w:t>
            </w:r>
            <w:r w:rsidR="0029253F" w:rsidRPr="0029253F">
              <w:rPr>
                <w:rFonts w:eastAsia="Times New Roman" w:cs="Times New Roman"/>
                <w:b/>
                <w:i/>
                <w:color w:val="FF0000"/>
                <w:sz w:val="24"/>
                <w:szCs w:val="24"/>
                <w:lang w:eastAsia="en-GB"/>
              </w:rPr>
              <w:t>17 V</w:t>
            </w:r>
            <w:r w:rsidR="0029253F">
              <w:rPr>
                <w:rFonts w:eastAsia="Times New Roman" w:cs="Times New Roman"/>
                <w:b/>
                <w:i/>
                <w:color w:val="FF0000"/>
                <w:sz w:val="24"/>
                <w:szCs w:val="24"/>
                <w:lang w:eastAsia="en-GB"/>
              </w:rPr>
              <w:t xml:space="preserve"> as it is greater than the quoted voltage</w:t>
            </w:r>
          </w:p>
        </w:tc>
      </w:tr>
      <w:tr w:rsidR="007D01DF" w:rsidRPr="001F1787" w:rsidTr="0046422F">
        <w:trPr>
          <w:trHeight w:val="540"/>
        </w:trPr>
        <w:tc>
          <w:tcPr>
            <w:tcW w:w="817" w:type="dxa"/>
            <w:shd w:val="clear" w:color="auto" w:fill="auto"/>
            <w:vAlign w:val="center"/>
          </w:tcPr>
          <w:p w:rsidR="007D01DF" w:rsidRPr="002278F5" w:rsidRDefault="0046422F"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 xml:space="preserve"> </w:t>
            </w:r>
          </w:p>
        </w:tc>
        <w:tc>
          <w:tcPr>
            <w:tcW w:w="9214" w:type="dxa"/>
            <w:gridSpan w:val="4"/>
            <w:shd w:val="clear" w:color="auto" w:fill="auto"/>
            <w:vAlign w:val="center"/>
          </w:tcPr>
          <w:p w:rsidR="007D01DF" w:rsidRPr="006F6DD0" w:rsidRDefault="007D01DF" w:rsidP="00AF4DA8">
            <w:pPr>
              <w:spacing w:before="120" w:after="120"/>
              <w:rPr>
                <w:rFonts w:eastAsia="Times New Roman" w:cs="Times New Roman"/>
                <w:sz w:val="24"/>
                <w:szCs w:val="24"/>
                <w:lang w:eastAsia="en-GB"/>
              </w:rPr>
            </w:pPr>
            <w:r w:rsidRPr="006F6DD0">
              <w:rPr>
                <w:rFonts w:eastAsia="Times New Roman" w:cs="Times New Roman"/>
                <w:sz w:val="24"/>
                <w:szCs w:val="24"/>
                <w:lang w:eastAsia="en-GB"/>
              </w:rPr>
              <w:t>Calculate the peak voltages of the traces below using the Y-gain settings shown.</w:t>
            </w:r>
          </w:p>
          <w:p w:rsidR="007D01DF" w:rsidRDefault="0046422F" w:rsidP="00BD5533">
            <w:pPr>
              <w:spacing w:before="120" w:after="0"/>
              <w:rPr>
                <w:rFonts w:eastAsia="Times New Roman" w:cs="Times New Roman"/>
                <w:sz w:val="24"/>
                <w:szCs w:val="24"/>
                <w:lang w:eastAsia="en-GB"/>
              </w:rPr>
            </w:pPr>
            <w:r>
              <w:rPr>
                <w:rFonts w:cs="Times New Roman"/>
                <w:noProof/>
                <w:szCs w:val="24"/>
                <w:lang w:eastAsia="en-GB"/>
              </w:rPr>
              <w:t>++</w:t>
            </w:r>
            <w:r w:rsidR="007D01DF">
              <w:rPr>
                <w:rFonts w:cs="Times New Roman"/>
                <w:noProof/>
                <w:szCs w:val="24"/>
                <w:lang w:eastAsia="en-GB"/>
              </w:rPr>
              <w:drawing>
                <wp:inline distT="0" distB="0" distL="0" distR="0" wp14:anchorId="4CDF9BBA" wp14:editId="39660DF4">
                  <wp:extent cx="5510151" cy="1672725"/>
                  <wp:effectExtent l="0" t="0" r="0" b="381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11080" cy="1673007"/>
                          </a:xfrm>
                          <a:prstGeom prst="rect">
                            <a:avLst/>
                          </a:prstGeom>
                          <a:noFill/>
                          <a:ln>
                            <a:noFill/>
                          </a:ln>
                        </pic:spPr>
                      </pic:pic>
                    </a:graphicData>
                  </a:graphic>
                </wp:inline>
              </w:drawing>
            </w:r>
          </w:p>
          <w:p w:rsidR="002C5C16" w:rsidRDefault="002C5C16" w:rsidP="00BD5533">
            <w:pPr>
              <w:spacing w:before="120" w:after="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The peak voltage is the number of squares between top to bottom divided by two (or if it is central just from the middle to the top) multiplied by the volts/division value.</w:t>
            </w:r>
          </w:p>
          <w:tbl>
            <w:tblPr>
              <w:tblStyle w:val="TableGrid"/>
              <w:tblW w:w="14971" w:type="dxa"/>
              <w:tblLayout w:type="fixed"/>
              <w:tblLook w:val="04A0" w:firstRow="1" w:lastRow="0" w:firstColumn="1" w:lastColumn="0" w:noHBand="0" w:noVBand="1"/>
            </w:tblPr>
            <w:tblGrid>
              <w:gridCol w:w="2994"/>
              <w:gridCol w:w="2994"/>
              <w:gridCol w:w="2994"/>
              <w:gridCol w:w="2994"/>
              <w:gridCol w:w="2995"/>
            </w:tblGrid>
            <w:tr w:rsidR="002C7F40" w:rsidRPr="002C5C16" w:rsidTr="002C5C16">
              <w:tc>
                <w:tcPr>
                  <w:tcW w:w="2994" w:type="dxa"/>
                </w:tcPr>
                <w:p w:rsidR="002C7F40" w:rsidRPr="002C5C16" w:rsidRDefault="002C7F40" w:rsidP="002C5C16">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a)</w:t>
                  </w:r>
                </w:p>
              </w:tc>
              <w:tc>
                <w:tcPr>
                  <w:tcW w:w="2994" w:type="dxa"/>
                </w:tcPr>
                <w:p w:rsidR="002C7F40" w:rsidRPr="002C5C16" w:rsidRDefault="002C7F40" w:rsidP="002C5C16">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b)</w:t>
                  </w:r>
                </w:p>
              </w:tc>
              <w:tc>
                <w:tcPr>
                  <w:tcW w:w="2994" w:type="dxa"/>
                </w:tcPr>
                <w:p w:rsidR="002C7F40" w:rsidRPr="002C5C16" w:rsidRDefault="002C7F40" w:rsidP="002C7F40">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c)</w:t>
                  </w:r>
                </w:p>
              </w:tc>
              <w:tc>
                <w:tcPr>
                  <w:tcW w:w="2994" w:type="dxa"/>
                </w:tcPr>
                <w:p w:rsidR="002C7F40" w:rsidRPr="002C5C16" w:rsidRDefault="002C7F40" w:rsidP="00BD5533">
                  <w:pPr>
                    <w:spacing w:before="120"/>
                    <w:rPr>
                      <w:rFonts w:eastAsia="Times New Roman" w:cs="Times New Roman"/>
                      <w:b/>
                      <w:color w:val="FF0000"/>
                      <w:sz w:val="24"/>
                      <w:szCs w:val="24"/>
                      <w:lang w:eastAsia="en-GB"/>
                    </w:rPr>
                  </w:pPr>
                </w:p>
              </w:tc>
              <w:tc>
                <w:tcPr>
                  <w:tcW w:w="2995" w:type="dxa"/>
                </w:tcPr>
                <w:p w:rsidR="002C7F40" w:rsidRPr="002C5C16" w:rsidRDefault="002C7F40" w:rsidP="00BD5533">
                  <w:pPr>
                    <w:spacing w:before="120"/>
                    <w:rPr>
                      <w:rFonts w:eastAsia="Times New Roman" w:cs="Times New Roman"/>
                      <w:b/>
                      <w:color w:val="FF0000"/>
                      <w:sz w:val="24"/>
                      <w:szCs w:val="24"/>
                      <w:lang w:eastAsia="en-GB"/>
                    </w:rPr>
                  </w:pPr>
                </w:p>
              </w:tc>
            </w:tr>
            <w:tr w:rsidR="002C5C16" w:rsidRPr="002C5C16" w:rsidTr="002C5C16">
              <w:tc>
                <w:tcPr>
                  <w:tcW w:w="2994" w:type="dxa"/>
                </w:tcPr>
                <w:p w:rsidR="002C5C16" w:rsidRPr="002C5C16" w:rsidRDefault="002C5C16" w:rsidP="002C5C16">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Top to bottom= 4sq</w:t>
                  </w:r>
                </w:p>
              </w:tc>
              <w:tc>
                <w:tcPr>
                  <w:tcW w:w="2994" w:type="dxa"/>
                </w:tcPr>
                <w:p w:rsidR="002C5C16" w:rsidRPr="002C5C16" w:rsidRDefault="002C5C16" w:rsidP="002C5C16">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 xml:space="preserve">Top to bottom= </w:t>
                  </w:r>
                  <w:r>
                    <w:rPr>
                      <w:rFonts w:eastAsia="Times New Roman" w:cs="Times New Roman"/>
                      <w:b/>
                      <w:color w:val="FF0000"/>
                      <w:sz w:val="24"/>
                      <w:szCs w:val="24"/>
                      <w:lang w:eastAsia="en-GB"/>
                    </w:rPr>
                    <w:t>8</w:t>
                  </w:r>
                  <w:r w:rsidRPr="002C5C16">
                    <w:rPr>
                      <w:rFonts w:eastAsia="Times New Roman" w:cs="Times New Roman"/>
                      <w:b/>
                      <w:color w:val="FF0000"/>
                      <w:sz w:val="24"/>
                      <w:szCs w:val="24"/>
                      <w:lang w:eastAsia="en-GB"/>
                    </w:rPr>
                    <w:t>sq</w:t>
                  </w:r>
                </w:p>
              </w:tc>
              <w:tc>
                <w:tcPr>
                  <w:tcW w:w="2994" w:type="dxa"/>
                </w:tcPr>
                <w:p w:rsidR="002C5C16" w:rsidRPr="002C5C16" w:rsidRDefault="002C5C16" w:rsidP="002C7F40">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 xml:space="preserve">Top to bottom= </w:t>
                  </w:r>
                  <w:r w:rsidR="002C7F40">
                    <w:rPr>
                      <w:rFonts w:eastAsia="Times New Roman" w:cs="Times New Roman"/>
                      <w:b/>
                      <w:color w:val="FF0000"/>
                      <w:sz w:val="24"/>
                      <w:szCs w:val="24"/>
                      <w:lang w:eastAsia="en-GB"/>
                    </w:rPr>
                    <w:t>6</w:t>
                  </w:r>
                  <w:r w:rsidRPr="002C5C16">
                    <w:rPr>
                      <w:rFonts w:eastAsia="Times New Roman" w:cs="Times New Roman"/>
                      <w:b/>
                      <w:color w:val="FF0000"/>
                      <w:sz w:val="24"/>
                      <w:szCs w:val="24"/>
                      <w:lang w:eastAsia="en-GB"/>
                    </w:rPr>
                    <w:t>sq</w:t>
                  </w:r>
                </w:p>
              </w:tc>
              <w:tc>
                <w:tcPr>
                  <w:tcW w:w="2994" w:type="dxa"/>
                </w:tcPr>
                <w:p w:rsidR="002C5C16" w:rsidRPr="002C5C16" w:rsidRDefault="002C5C16" w:rsidP="00BD5533">
                  <w:pPr>
                    <w:spacing w:before="120"/>
                    <w:rPr>
                      <w:rFonts w:eastAsia="Times New Roman" w:cs="Times New Roman"/>
                      <w:b/>
                      <w:color w:val="FF0000"/>
                      <w:sz w:val="24"/>
                      <w:szCs w:val="24"/>
                      <w:lang w:eastAsia="en-GB"/>
                    </w:rPr>
                  </w:pPr>
                </w:p>
              </w:tc>
              <w:tc>
                <w:tcPr>
                  <w:tcW w:w="2995" w:type="dxa"/>
                </w:tcPr>
                <w:p w:rsidR="002C5C16" w:rsidRPr="002C5C16" w:rsidRDefault="002C5C16" w:rsidP="00BD5533">
                  <w:pPr>
                    <w:spacing w:before="120"/>
                    <w:rPr>
                      <w:rFonts w:eastAsia="Times New Roman" w:cs="Times New Roman"/>
                      <w:b/>
                      <w:color w:val="FF0000"/>
                      <w:sz w:val="24"/>
                      <w:szCs w:val="24"/>
                      <w:lang w:eastAsia="en-GB"/>
                    </w:rPr>
                  </w:pPr>
                </w:p>
              </w:tc>
            </w:tr>
            <w:tr w:rsidR="002C5C16" w:rsidRPr="002C5C16" w:rsidTr="002C5C16">
              <w:tc>
                <w:tcPr>
                  <w:tcW w:w="2994" w:type="dxa"/>
                </w:tcPr>
                <w:p w:rsidR="002C5C16" w:rsidRPr="002C5C16" w:rsidRDefault="002C5C16" w:rsidP="00BD5533">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Middle to top= 2sq</w:t>
                  </w:r>
                </w:p>
              </w:tc>
              <w:tc>
                <w:tcPr>
                  <w:tcW w:w="2994" w:type="dxa"/>
                </w:tcPr>
                <w:p w:rsidR="002C5C16" w:rsidRPr="002C5C16" w:rsidRDefault="002C5C16" w:rsidP="002C5C16">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 xml:space="preserve">Middle to top= </w:t>
                  </w:r>
                  <w:r>
                    <w:rPr>
                      <w:rFonts w:eastAsia="Times New Roman" w:cs="Times New Roman"/>
                      <w:b/>
                      <w:color w:val="FF0000"/>
                      <w:sz w:val="24"/>
                      <w:szCs w:val="24"/>
                      <w:lang w:eastAsia="en-GB"/>
                    </w:rPr>
                    <w:t>4</w:t>
                  </w:r>
                  <w:r w:rsidRPr="002C5C16">
                    <w:rPr>
                      <w:rFonts w:eastAsia="Times New Roman" w:cs="Times New Roman"/>
                      <w:b/>
                      <w:color w:val="FF0000"/>
                      <w:sz w:val="24"/>
                      <w:szCs w:val="24"/>
                      <w:lang w:eastAsia="en-GB"/>
                    </w:rPr>
                    <w:t>sq</w:t>
                  </w:r>
                </w:p>
              </w:tc>
              <w:tc>
                <w:tcPr>
                  <w:tcW w:w="2994" w:type="dxa"/>
                </w:tcPr>
                <w:p w:rsidR="002C5C16" w:rsidRPr="002C5C16" w:rsidRDefault="002C5C16" w:rsidP="002C7F40">
                  <w:pPr>
                    <w:spacing w:before="120"/>
                    <w:rPr>
                      <w:rFonts w:eastAsia="Times New Roman" w:cs="Times New Roman"/>
                      <w:b/>
                      <w:color w:val="FF0000"/>
                      <w:sz w:val="24"/>
                      <w:szCs w:val="24"/>
                      <w:lang w:eastAsia="en-GB"/>
                    </w:rPr>
                  </w:pPr>
                  <w:r w:rsidRPr="002C5C16">
                    <w:rPr>
                      <w:rFonts w:eastAsia="Times New Roman" w:cs="Times New Roman"/>
                      <w:b/>
                      <w:color w:val="FF0000"/>
                      <w:sz w:val="24"/>
                      <w:szCs w:val="24"/>
                      <w:lang w:eastAsia="en-GB"/>
                    </w:rPr>
                    <w:t xml:space="preserve">Middle to top= </w:t>
                  </w:r>
                  <w:r w:rsidR="002C7F40">
                    <w:rPr>
                      <w:rFonts w:eastAsia="Times New Roman" w:cs="Times New Roman"/>
                      <w:b/>
                      <w:color w:val="FF0000"/>
                      <w:sz w:val="24"/>
                      <w:szCs w:val="24"/>
                      <w:lang w:eastAsia="en-GB"/>
                    </w:rPr>
                    <w:t>3</w:t>
                  </w:r>
                  <w:r w:rsidRPr="002C5C16">
                    <w:rPr>
                      <w:rFonts w:eastAsia="Times New Roman" w:cs="Times New Roman"/>
                      <w:b/>
                      <w:color w:val="FF0000"/>
                      <w:sz w:val="24"/>
                      <w:szCs w:val="24"/>
                      <w:lang w:eastAsia="en-GB"/>
                    </w:rPr>
                    <w:t>sq</w:t>
                  </w:r>
                </w:p>
              </w:tc>
              <w:tc>
                <w:tcPr>
                  <w:tcW w:w="2994" w:type="dxa"/>
                </w:tcPr>
                <w:p w:rsidR="002C5C16" w:rsidRPr="002C5C16" w:rsidRDefault="002C5C16" w:rsidP="00BD5533">
                  <w:pPr>
                    <w:spacing w:before="120"/>
                    <w:rPr>
                      <w:rFonts w:eastAsia="Times New Roman" w:cs="Times New Roman"/>
                      <w:b/>
                      <w:color w:val="FF0000"/>
                      <w:sz w:val="24"/>
                      <w:szCs w:val="24"/>
                      <w:lang w:eastAsia="en-GB"/>
                    </w:rPr>
                  </w:pPr>
                </w:p>
              </w:tc>
              <w:tc>
                <w:tcPr>
                  <w:tcW w:w="2995" w:type="dxa"/>
                </w:tcPr>
                <w:p w:rsidR="002C5C16" w:rsidRPr="002C5C16" w:rsidRDefault="002C5C16" w:rsidP="00BD5533">
                  <w:pPr>
                    <w:spacing w:before="120"/>
                    <w:rPr>
                      <w:rFonts w:eastAsia="Times New Roman" w:cs="Times New Roman"/>
                      <w:b/>
                      <w:color w:val="FF0000"/>
                      <w:sz w:val="24"/>
                      <w:szCs w:val="24"/>
                      <w:lang w:eastAsia="en-GB"/>
                    </w:rPr>
                  </w:pPr>
                </w:p>
              </w:tc>
            </w:tr>
            <w:tr w:rsidR="002C5C16" w:rsidRPr="002C5C16" w:rsidTr="002C5C16">
              <w:tc>
                <w:tcPr>
                  <w:tcW w:w="2994" w:type="dxa"/>
                </w:tcPr>
                <w:p w:rsidR="002C5C16" w:rsidRPr="002C5C16" w:rsidRDefault="002C5C16" w:rsidP="00BD5533">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lastRenderedPageBreak/>
                    <w:t>V/div=5V/div</w:t>
                  </w:r>
                </w:p>
              </w:tc>
              <w:tc>
                <w:tcPr>
                  <w:tcW w:w="2994" w:type="dxa"/>
                </w:tcPr>
                <w:p w:rsidR="002C5C16" w:rsidRPr="002C5C16" w:rsidRDefault="002C5C16" w:rsidP="002C5C16">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V/div=0.1V/div</w:t>
                  </w:r>
                </w:p>
              </w:tc>
              <w:tc>
                <w:tcPr>
                  <w:tcW w:w="2994" w:type="dxa"/>
                </w:tcPr>
                <w:p w:rsidR="002C5C16" w:rsidRPr="002C5C16" w:rsidRDefault="002C5C16" w:rsidP="00951877">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V/div=5</w:t>
                  </w:r>
                  <w:r w:rsidR="002C7F40">
                    <w:rPr>
                      <w:rFonts w:eastAsia="Times New Roman" w:cs="Times New Roman"/>
                      <w:b/>
                      <w:color w:val="FF0000"/>
                      <w:sz w:val="24"/>
                      <w:szCs w:val="24"/>
                      <w:lang w:eastAsia="en-GB"/>
                    </w:rPr>
                    <w:t>0 m</w:t>
                  </w:r>
                  <w:r>
                    <w:rPr>
                      <w:rFonts w:eastAsia="Times New Roman" w:cs="Times New Roman"/>
                      <w:b/>
                      <w:color w:val="FF0000"/>
                      <w:sz w:val="24"/>
                      <w:szCs w:val="24"/>
                      <w:lang w:eastAsia="en-GB"/>
                    </w:rPr>
                    <w:t>V/div</w:t>
                  </w:r>
                </w:p>
              </w:tc>
              <w:tc>
                <w:tcPr>
                  <w:tcW w:w="2994" w:type="dxa"/>
                </w:tcPr>
                <w:p w:rsidR="002C5C16" w:rsidRPr="002C5C16" w:rsidRDefault="002C5C16" w:rsidP="00BD5533">
                  <w:pPr>
                    <w:spacing w:before="120"/>
                    <w:rPr>
                      <w:rFonts w:eastAsia="Times New Roman" w:cs="Times New Roman"/>
                      <w:b/>
                      <w:color w:val="FF0000"/>
                      <w:sz w:val="24"/>
                      <w:szCs w:val="24"/>
                      <w:lang w:eastAsia="en-GB"/>
                    </w:rPr>
                  </w:pPr>
                </w:p>
              </w:tc>
              <w:tc>
                <w:tcPr>
                  <w:tcW w:w="2995" w:type="dxa"/>
                </w:tcPr>
                <w:p w:rsidR="002C5C16" w:rsidRPr="002C5C16" w:rsidRDefault="002C5C16" w:rsidP="00BD5533">
                  <w:pPr>
                    <w:spacing w:before="120"/>
                    <w:rPr>
                      <w:rFonts w:eastAsia="Times New Roman" w:cs="Times New Roman"/>
                      <w:b/>
                      <w:color w:val="FF0000"/>
                      <w:sz w:val="24"/>
                      <w:szCs w:val="24"/>
                      <w:lang w:eastAsia="en-GB"/>
                    </w:rPr>
                  </w:pPr>
                </w:p>
              </w:tc>
            </w:tr>
            <w:tr w:rsidR="002C5C16" w:rsidRPr="002C5C16" w:rsidTr="002C5C16">
              <w:tc>
                <w:tcPr>
                  <w:tcW w:w="2994" w:type="dxa"/>
                </w:tcPr>
                <w:p w:rsidR="002C5C16" w:rsidRPr="002C5C16" w:rsidRDefault="002C5C16" w:rsidP="002C5C16">
                  <w:pPr>
                    <w:spacing w:before="120"/>
                    <w:rPr>
                      <w:rFonts w:eastAsia="Times New Roman" w:cs="Times New Roman"/>
                      <w:b/>
                      <w:color w:val="FF0000"/>
                      <w:sz w:val="24"/>
                      <w:szCs w:val="24"/>
                      <w:lang w:eastAsia="en-GB"/>
                    </w:rPr>
                  </w:pPr>
                  <w:proofErr w:type="spellStart"/>
                  <w:r>
                    <w:rPr>
                      <w:rFonts w:eastAsia="Times New Roman" w:cs="Times New Roman"/>
                      <w:b/>
                      <w:color w:val="FF0000"/>
                      <w:sz w:val="24"/>
                      <w:szCs w:val="24"/>
                      <w:lang w:eastAsia="en-GB"/>
                    </w:rPr>
                    <w:t>V</w:t>
                  </w:r>
                  <w:r>
                    <w:rPr>
                      <w:rFonts w:eastAsia="Times New Roman" w:cs="Times New Roman"/>
                      <w:b/>
                      <w:color w:val="FF0000"/>
                      <w:sz w:val="24"/>
                      <w:szCs w:val="24"/>
                      <w:vertAlign w:val="subscript"/>
                      <w:lang w:eastAsia="en-GB"/>
                    </w:rPr>
                    <w:t>p</w:t>
                  </w:r>
                  <w:proofErr w:type="spellEnd"/>
                  <w:r>
                    <w:rPr>
                      <w:rFonts w:eastAsia="Times New Roman" w:cs="Times New Roman"/>
                      <w:b/>
                      <w:color w:val="FF0000"/>
                      <w:sz w:val="24"/>
                      <w:szCs w:val="24"/>
                      <w:lang w:eastAsia="en-GB"/>
                    </w:rPr>
                    <w:t xml:space="preserve">= 5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 xml:space="preserve"> 2 = 10 V</w:t>
                  </w:r>
                </w:p>
              </w:tc>
              <w:tc>
                <w:tcPr>
                  <w:tcW w:w="2994" w:type="dxa"/>
                </w:tcPr>
                <w:p w:rsidR="002C5C16" w:rsidRPr="002C5C16" w:rsidRDefault="002C5C16" w:rsidP="002C5C16">
                  <w:pPr>
                    <w:spacing w:before="120"/>
                    <w:rPr>
                      <w:rFonts w:eastAsia="Times New Roman" w:cs="Times New Roman"/>
                      <w:b/>
                      <w:color w:val="FF0000"/>
                      <w:sz w:val="24"/>
                      <w:szCs w:val="24"/>
                      <w:lang w:eastAsia="en-GB"/>
                    </w:rPr>
                  </w:pPr>
                  <w:proofErr w:type="spellStart"/>
                  <w:r>
                    <w:rPr>
                      <w:rFonts w:eastAsia="Times New Roman" w:cs="Times New Roman"/>
                      <w:b/>
                      <w:color w:val="FF0000"/>
                      <w:sz w:val="24"/>
                      <w:szCs w:val="24"/>
                      <w:lang w:eastAsia="en-GB"/>
                    </w:rPr>
                    <w:t>V</w:t>
                  </w:r>
                  <w:r>
                    <w:rPr>
                      <w:rFonts w:eastAsia="Times New Roman" w:cs="Times New Roman"/>
                      <w:b/>
                      <w:color w:val="FF0000"/>
                      <w:sz w:val="24"/>
                      <w:szCs w:val="24"/>
                      <w:vertAlign w:val="subscript"/>
                      <w:lang w:eastAsia="en-GB"/>
                    </w:rPr>
                    <w:t>p</w:t>
                  </w:r>
                  <w:proofErr w:type="spellEnd"/>
                  <w:r>
                    <w:rPr>
                      <w:rFonts w:eastAsia="Times New Roman" w:cs="Times New Roman"/>
                      <w:b/>
                      <w:color w:val="FF0000"/>
                      <w:sz w:val="24"/>
                      <w:szCs w:val="24"/>
                      <w:lang w:eastAsia="en-GB"/>
                    </w:rPr>
                    <w:t xml:space="preserve">= 0.1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 xml:space="preserve"> 4 = 0.4 V</w:t>
                  </w:r>
                </w:p>
              </w:tc>
              <w:tc>
                <w:tcPr>
                  <w:tcW w:w="2994" w:type="dxa"/>
                </w:tcPr>
                <w:p w:rsidR="002C5C16" w:rsidRPr="002C5C16" w:rsidRDefault="002C5C16" w:rsidP="002C7F40">
                  <w:pPr>
                    <w:spacing w:before="120"/>
                    <w:rPr>
                      <w:rFonts w:eastAsia="Times New Roman" w:cs="Times New Roman"/>
                      <w:b/>
                      <w:color w:val="FF0000"/>
                      <w:sz w:val="24"/>
                      <w:szCs w:val="24"/>
                      <w:lang w:eastAsia="en-GB"/>
                    </w:rPr>
                  </w:pPr>
                  <w:proofErr w:type="spellStart"/>
                  <w:r>
                    <w:rPr>
                      <w:rFonts w:eastAsia="Times New Roman" w:cs="Times New Roman"/>
                      <w:b/>
                      <w:color w:val="FF0000"/>
                      <w:sz w:val="24"/>
                      <w:szCs w:val="24"/>
                      <w:lang w:eastAsia="en-GB"/>
                    </w:rPr>
                    <w:t>V</w:t>
                  </w:r>
                  <w:r>
                    <w:rPr>
                      <w:rFonts w:eastAsia="Times New Roman" w:cs="Times New Roman"/>
                      <w:b/>
                      <w:color w:val="FF0000"/>
                      <w:sz w:val="24"/>
                      <w:szCs w:val="24"/>
                      <w:vertAlign w:val="subscript"/>
                      <w:lang w:eastAsia="en-GB"/>
                    </w:rPr>
                    <w:t>p</w:t>
                  </w:r>
                  <w:proofErr w:type="spellEnd"/>
                  <w:r>
                    <w:rPr>
                      <w:rFonts w:eastAsia="Times New Roman" w:cs="Times New Roman"/>
                      <w:b/>
                      <w:color w:val="FF0000"/>
                      <w:sz w:val="24"/>
                      <w:szCs w:val="24"/>
                      <w:lang w:eastAsia="en-GB"/>
                    </w:rPr>
                    <w:t>= 5</w:t>
                  </w:r>
                  <w:r w:rsidR="002C7F40">
                    <w:rPr>
                      <w:rFonts w:eastAsia="Times New Roman" w:cs="Times New Roman"/>
                      <w:b/>
                      <w:color w:val="FF0000"/>
                      <w:sz w:val="24"/>
                      <w:szCs w:val="24"/>
                      <w:lang w:eastAsia="en-GB"/>
                    </w:rPr>
                    <w:t>0</w:t>
                  </w:r>
                  <w:r>
                    <w:rPr>
                      <w:rFonts w:eastAsia="Times New Roman" w:cs="Times New Roman"/>
                      <w:b/>
                      <w:color w:val="FF0000"/>
                      <w:sz w:val="24"/>
                      <w:szCs w:val="24"/>
                      <w:lang w:eastAsia="en-GB"/>
                    </w:rPr>
                    <w:t xml:space="preserve"> </w:t>
                  </w:r>
                  <w:r>
                    <w:rPr>
                      <w:rFonts w:eastAsia="Times New Roman" w:cs="Times New Roman"/>
                      <w:b/>
                      <w:color w:val="FF0000"/>
                      <w:sz w:val="24"/>
                      <w:szCs w:val="24"/>
                      <w:lang w:eastAsia="en-GB"/>
                    </w:rPr>
                    <w:sym w:font="Symbol" w:char="F0B4"/>
                  </w:r>
                  <w:r w:rsidR="002C7F40">
                    <w:rPr>
                      <w:rFonts w:eastAsia="Times New Roman" w:cs="Times New Roman"/>
                      <w:b/>
                      <w:color w:val="FF0000"/>
                      <w:sz w:val="24"/>
                      <w:szCs w:val="24"/>
                      <w:lang w:eastAsia="en-GB"/>
                    </w:rPr>
                    <w:t>10</w:t>
                  </w:r>
                  <w:r w:rsidR="002C7F40">
                    <w:rPr>
                      <w:rFonts w:eastAsia="Times New Roman" w:cs="Times New Roman"/>
                      <w:b/>
                      <w:color w:val="FF0000"/>
                      <w:sz w:val="24"/>
                      <w:szCs w:val="24"/>
                      <w:vertAlign w:val="superscript"/>
                      <w:lang w:eastAsia="en-GB"/>
                    </w:rPr>
                    <w:t>-3</w:t>
                  </w:r>
                  <w:r w:rsidR="002C7F40">
                    <w:rPr>
                      <w:rFonts w:eastAsia="Times New Roman" w:cs="Times New Roman"/>
                      <w:b/>
                      <w:color w:val="FF0000"/>
                      <w:sz w:val="24"/>
                      <w:szCs w:val="24"/>
                      <w:lang w:eastAsia="en-GB"/>
                    </w:rPr>
                    <w:sym w:font="Symbol" w:char="F0B4"/>
                  </w:r>
                  <w:r w:rsidR="002C7F40">
                    <w:rPr>
                      <w:rFonts w:eastAsia="Times New Roman" w:cs="Times New Roman"/>
                      <w:b/>
                      <w:color w:val="FF0000"/>
                      <w:sz w:val="24"/>
                      <w:szCs w:val="24"/>
                      <w:lang w:eastAsia="en-GB"/>
                    </w:rPr>
                    <w:t>3</w:t>
                  </w:r>
                  <w:r>
                    <w:rPr>
                      <w:rFonts w:eastAsia="Times New Roman" w:cs="Times New Roman"/>
                      <w:b/>
                      <w:color w:val="FF0000"/>
                      <w:sz w:val="24"/>
                      <w:szCs w:val="24"/>
                      <w:lang w:eastAsia="en-GB"/>
                    </w:rPr>
                    <w:t xml:space="preserve"> = </w:t>
                  </w:r>
                  <w:r w:rsidR="002C7F40">
                    <w:rPr>
                      <w:rFonts w:eastAsia="Times New Roman" w:cs="Times New Roman"/>
                      <w:b/>
                      <w:color w:val="FF0000"/>
                      <w:sz w:val="24"/>
                      <w:szCs w:val="24"/>
                      <w:lang w:eastAsia="en-GB"/>
                    </w:rPr>
                    <w:t>0.15</w:t>
                  </w:r>
                  <w:r>
                    <w:rPr>
                      <w:rFonts w:eastAsia="Times New Roman" w:cs="Times New Roman"/>
                      <w:b/>
                      <w:color w:val="FF0000"/>
                      <w:sz w:val="24"/>
                      <w:szCs w:val="24"/>
                      <w:lang w:eastAsia="en-GB"/>
                    </w:rPr>
                    <w:t>V</w:t>
                  </w:r>
                </w:p>
              </w:tc>
              <w:tc>
                <w:tcPr>
                  <w:tcW w:w="2994" w:type="dxa"/>
                </w:tcPr>
                <w:p w:rsidR="002C5C16" w:rsidRPr="002C5C16" w:rsidRDefault="002C5C16" w:rsidP="00BD5533">
                  <w:pPr>
                    <w:spacing w:before="120"/>
                    <w:rPr>
                      <w:rFonts w:eastAsia="Times New Roman" w:cs="Times New Roman"/>
                      <w:b/>
                      <w:color w:val="FF0000"/>
                      <w:sz w:val="24"/>
                      <w:szCs w:val="24"/>
                      <w:lang w:eastAsia="en-GB"/>
                    </w:rPr>
                  </w:pPr>
                </w:p>
              </w:tc>
              <w:tc>
                <w:tcPr>
                  <w:tcW w:w="2995" w:type="dxa"/>
                </w:tcPr>
                <w:p w:rsidR="002C5C16" w:rsidRPr="002C5C16" w:rsidRDefault="002C5C16" w:rsidP="00BD5533">
                  <w:pPr>
                    <w:spacing w:before="120"/>
                    <w:rPr>
                      <w:rFonts w:eastAsia="Times New Roman" w:cs="Times New Roman"/>
                      <w:b/>
                      <w:color w:val="FF0000"/>
                      <w:sz w:val="24"/>
                      <w:szCs w:val="24"/>
                      <w:lang w:eastAsia="en-GB"/>
                    </w:rPr>
                  </w:pPr>
                </w:p>
              </w:tc>
            </w:tr>
          </w:tbl>
          <w:p w:rsidR="002C5C16" w:rsidRPr="002C5C16" w:rsidRDefault="002C5C16" w:rsidP="00BD5533">
            <w:pPr>
              <w:spacing w:before="120" w:after="0"/>
              <w:rPr>
                <w:rFonts w:eastAsia="Times New Roman" w:cs="Times New Roman"/>
                <w:b/>
                <w:sz w:val="24"/>
                <w:szCs w:val="24"/>
                <w:lang w:eastAsia="en-GB"/>
              </w:rPr>
            </w:pP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9.4.4</w:t>
            </w:r>
          </w:p>
        </w:tc>
        <w:tc>
          <w:tcPr>
            <w:tcW w:w="9214" w:type="dxa"/>
            <w:gridSpan w:val="4"/>
            <w:shd w:val="clear" w:color="auto" w:fill="auto"/>
            <w:vAlign w:val="center"/>
          </w:tcPr>
          <w:p w:rsidR="007D01DF" w:rsidRPr="006F6DD0" w:rsidRDefault="00A612BF" w:rsidP="006F6DD0">
            <w:pPr>
              <w:spacing w:before="120" w:after="0"/>
              <w:rPr>
                <w:rFonts w:eastAsia="Times New Roman" w:cs="Times New Roman"/>
                <w:sz w:val="24"/>
                <w:szCs w:val="24"/>
                <w:lang w:eastAsia="en-GB"/>
              </w:rPr>
            </w:pPr>
            <w:r>
              <w:rPr>
                <w:rFonts w:cs="Times New Roman"/>
                <w:noProof/>
                <w:szCs w:val="24"/>
                <w:lang w:eastAsia="en-GB"/>
              </w:rPr>
              <w:drawing>
                <wp:anchor distT="0" distB="0" distL="114300" distR="114300" simplePos="0" relativeHeight="251595264" behindDoc="0" locked="0" layoutInCell="1" allowOverlap="1" wp14:anchorId="1B322C40" wp14:editId="6ED84839">
                  <wp:simplePos x="0" y="0"/>
                  <wp:positionH relativeFrom="column">
                    <wp:posOffset>4261485</wp:posOffset>
                  </wp:positionH>
                  <wp:positionV relativeFrom="paragraph">
                    <wp:posOffset>19050</wp:posOffset>
                  </wp:positionV>
                  <wp:extent cx="1460500" cy="1672590"/>
                  <wp:effectExtent l="0" t="0" r="6350" b="381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15">
                            <a:extLst>
                              <a:ext uri="{28A0092B-C50C-407E-A947-70E740481C1C}">
                                <a14:useLocalDpi xmlns:a14="http://schemas.microsoft.com/office/drawing/2010/main" val="0"/>
                              </a:ext>
                            </a:extLst>
                          </a:blip>
                          <a:srcRect l="4741" r="68750"/>
                          <a:stretch/>
                        </pic:blipFill>
                        <pic:spPr bwMode="auto">
                          <a:xfrm>
                            <a:off x="0" y="0"/>
                            <a:ext cx="1460500" cy="1672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01DF">
              <w:rPr>
                <w:rFonts w:eastAsia="Times New Roman" w:cs="Times New Roman"/>
                <w:sz w:val="24"/>
                <w:szCs w:val="24"/>
                <w:lang w:eastAsia="en-GB"/>
              </w:rPr>
              <w:t xml:space="preserve">The trace is </w:t>
            </w:r>
            <w:r w:rsidR="007D01DF" w:rsidRPr="006F6DD0">
              <w:rPr>
                <w:rFonts w:eastAsia="Times New Roman" w:cs="Times New Roman"/>
                <w:sz w:val="24"/>
                <w:szCs w:val="24"/>
                <w:lang w:eastAsia="en-GB"/>
              </w:rPr>
              <w:t xml:space="preserve">produced from the mains supply. If the settings on the oscilloscope are </w:t>
            </w:r>
            <w:r w:rsidR="007D01DF" w:rsidRPr="006F6DD0">
              <w:rPr>
                <w:rFonts w:eastAsia="Times New Roman" w:cs="Times New Roman"/>
                <w:b/>
                <w:sz w:val="24"/>
                <w:szCs w:val="24"/>
                <w:lang w:eastAsia="en-GB"/>
              </w:rPr>
              <w:t>not</w:t>
            </w:r>
            <w:r w:rsidR="007D01DF" w:rsidRPr="006F6DD0">
              <w:rPr>
                <w:rFonts w:eastAsia="Times New Roman" w:cs="Times New Roman"/>
                <w:sz w:val="24"/>
                <w:szCs w:val="24"/>
                <w:lang w:eastAsia="en-GB"/>
              </w:rPr>
              <w:t xml:space="preserve"> changed, sketch the trace that would be produced by the following  </w:t>
            </w:r>
            <w:r w:rsidR="000809CF">
              <w:rPr>
                <w:rFonts w:eastAsia="Times New Roman" w:cs="Times New Roman"/>
                <w:sz w:val="24"/>
                <w:szCs w:val="24"/>
                <w:lang w:eastAsia="en-GB"/>
              </w:rPr>
              <w:t>A.C.</w:t>
            </w:r>
            <w:r w:rsidR="007D01DF" w:rsidRPr="006F6DD0">
              <w:rPr>
                <w:rFonts w:eastAsia="Times New Roman" w:cs="Times New Roman"/>
                <w:sz w:val="24"/>
                <w:szCs w:val="24"/>
                <w:lang w:eastAsia="en-GB"/>
              </w:rPr>
              <w:t xml:space="preserve"> supplies</w:t>
            </w:r>
          </w:p>
          <w:p w:rsidR="007D01DF" w:rsidRDefault="007D01DF" w:rsidP="00A86EA6">
            <w:pPr>
              <w:pStyle w:val="ListParagraph"/>
              <w:numPr>
                <w:ilvl w:val="5"/>
                <w:numId w:val="14"/>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5 V at a frequency of 25 Hz</w:t>
            </w:r>
          </w:p>
          <w:p w:rsidR="007D01DF" w:rsidRDefault="007D01DF" w:rsidP="00A86EA6">
            <w:pPr>
              <w:pStyle w:val="ListParagraph"/>
              <w:numPr>
                <w:ilvl w:val="5"/>
                <w:numId w:val="14"/>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20 V at a frequency of 75 Hz.</w:t>
            </w:r>
          </w:p>
          <w:p w:rsidR="00EE36DF" w:rsidRPr="00EE36DF" w:rsidRDefault="00EE36DF" w:rsidP="00EE36DF">
            <w:pPr>
              <w:spacing w:before="120" w:after="0"/>
              <w:ind w:left="459"/>
              <w:rPr>
                <w:rFonts w:eastAsia="Times New Roman" w:cs="Times New Roman"/>
                <w:b/>
                <w:color w:val="FF0000"/>
                <w:sz w:val="24"/>
                <w:szCs w:val="24"/>
                <w:lang w:eastAsia="en-GB"/>
              </w:rPr>
            </w:pPr>
            <w:r w:rsidRPr="00EE36DF">
              <w:rPr>
                <w:rFonts w:eastAsia="Times New Roman" w:cs="Times New Roman"/>
                <w:b/>
                <w:color w:val="FF0000"/>
                <w:sz w:val="24"/>
                <w:szCs w:val="24"/>
                <w:lang w:eastAsia="en-GB"/>
              </w:rPr>
              <w:t xml:space="preserve">Mains frequency is 50Hz, </w:t>
            </w:r>
          </w:p>
          <w:p w:rsidR="00EE36DF" w:rsidRPr="00EE36DF" w:rsidRDefault="00EE36DF" w:rsidP="00A86EA6">
            <w:pPr>
              <w:pStyle w:val="ListParagraph"/>
              <w:numPr>
                <w:ilvl w:val="0"/>
                <w:numId w:val="46"/>
              </w:numPr>
              <w:spacing w:before="120" w:after="0"/>
              <w:rPr>
                <w:rFonts w:eastAsia="Times New Roman" w:cs="Times New Roman"/>
                <w:b/>
                <w:color w:val="FF0000"/>
                <w:sz w:val="24"/>
                <w:szCs w:val="24"/>
                <w:lang w:eastAsia="en-GB"/>
              </w:rPr>
            </w:pPr>
            <w:r w:rsidRPr="00EE36DF">
              <w:rPr>
                <w:rFonts w:eastAsia="Times New Roman" w:cs="Times New Roman"/>
                <w:b/>
                <w:color w:val="FF0000"/>
                <w:sz w:val="24"/>
                <w:szCs w:val="24"/>
                <w:lang w:eastAsia="en-GB"/>
              </w:rPr>
              <w:t>25 Hz is half the frequency of the mains so there will be half the number of</w:t>
            </w:r>
            <w:r>
              <w:rPr>
                <w:rFonts w:eastAsia="Times New Roman" w:cs="Times New Roman"/>
                <w:color w:val="FF0000"/>
                <w:sz w:val="24"/>
                <w:szCs w:val="24"/>
                <w:lang w:eastAsia="en-GB"/>
              </w:rPr>
              <w:t xml:space="preserve"> </w:t>
            </w:r>
            <w:r w:rsidRPr="00EE36DF">
              <w:rPr>
                <w:rFonts w:eastAsia="Times New Roman" w:cs="Times New Roman"/>
                <w:b/>
                <w:color w:val="FF0000"/>
                <w:sz w:val="24"/>
                <w:szCs w:val="24"/>
                <w:lang w:eastAsia="en-GB"/>
              </w:rPr>
              <w:t xml:space="preserve">waves on the screen </w:t>
            </w:r>
            <w:proofErr w:type="spellStart"/>
            <w:r w:rsidRPr="00EE36DF">
              <w:rPr>
                <w:rFonts w:eastAsia="Times New Roman" w:cs="Times New Roman"/>
                <w:b/>
                <w:color w:val="FF0000"/>
                <w:sz w:val="24"/>
                <w:szCs w:val="24"/>
                <w:lang w:eastAsia="en-GB"/>
              </w:rPr>
              <w:t>ie</w:t>
            </w:r>
            <w:proofErr w:type="spellEnd"/>
            <w:r w:rsidRPr="00EE36DF">
              <w:rPr>
                <w:rFonts w:eastAsia="Times New Roman" w:cs="Times New Roman"/>
                <w:b/>
                <w:color w:val="FF0000"/>
                <w:sz w:val="24"/>
                <w:szCs w:val="24"/>
                <w:lang w:eastAsia="en-GB"/>
              </w:rPr>
              <w:t xml:space="preserve"> 2 waves</w:t>
            </w:r>
          </w:p>
          <w:p w:rsidR="00EE36DF" w:rsidRPr="00EE36DF" w:rsidRDefault="00EE36DF" w:rsidP="00A86EA6">
            <w:pPr>
              <w:pStyle w:val="ListParagraph"/>
              <w:numPr>
                <w:ilvl w:val="0"/>
                <w:numId w:val="46"/>
              </w:numPr>
              <w:spacing w:before="120" w:after="0"/>
              <w:rPr>
                <w:rFonts w:eastAsia="Times New Roman" w:cs="Times New Roman"/>
                <w:color w:val="FF0000"/>
                <w:sz w:val="24"/>
                <w:szCs w:val="24"/>
                <w:lang w:eastAsia="en-GB"/>
              </w:rPr>
            </w:pPr>
            <w:r>
              <w:rPr>
                <w:rFonts w:eastAsia="Times New Roman" w:cs="Times New Roman"/>
                <w:b/>
                <w:color w:val="FF0000"/>
                <w:sz w:val="24"/>
                <w:szCs w:val="24"/>
                <w:lang w:eastAsia="en-GB"/>
              </w:rPr>
              <w:t>75 Hz is 1.5x mains voltage so that will be the 4 waves on the screen plus the 2 from the 25 giving 6 waves (or 1.5x4)</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5</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The mains supply is quoted as 230 V. If connected to the mains supply, </w:t>
            </w:r>
            <w:r w:rsidR="00BC7572">
              <w:rPr>
                <w:rFonts w:eastAsia="Times New Roman" w:cs="Times New Roman"/>
                <w:sz w:val="24"/>
                <w:szCs w:val="24"/>
                <w:lang w:eastAsia="en-GB"/>
              </w:rPr>
              <w:t xml:space="preserve">state </w:t>
            </w:r>
            <w:r w:rsidRPr="00BD5533">
              <w:rPr>
                <w:rFonts w:eastAsia="Times New Roman" w:cs="Times New Roman"/>
                <w:sz w:val="24"/>
                <w:szCs w:val="24"/>
                <w:lang w:eastAsia="en-GB"/>
              </w:rPr>
              <w:t>which of the following devices would display a value of 230 V:</w:t>
            </w:r>
          </w:p>
          <w:p w:rsidR="00BC7572" w:rsidRDefault="007D01DF" w:rsidP="00A86EA6">
            <w:pPr>
              <w:pStyle w:val="ListParagraph"/>
              <w:numPr>
                <w:ilvl w:val="0"/>
                <w:numId w:val="15"/>
              </w:numPr>
              <w:spacing w:before="120" w:after="0"/>
              <w:rPr>
                <w:rFonts w:eastAsia="Times New Roman" w:cs="Times New Roman"/>
                <w:sz w:val="24"/>
                <w:szCs w:val="24"/>
                <w:lang w:eastAsia="en-GB"/>
              </w:rPr>
            </w:pPr>
            <w:r w:rsidRPr="00A612BF">
              <w:rPr>
                <w:rFonts w:eastAsia="Times New Roman" w:cs="Times New Roman"/>
                <w:sz w:val="24"/>
                <w:szCs w:val="24"/>
                <w:lang w:eastAsia="en-GB"/>
              </w:rPr>
              <w:t>an oscilloscope</w:t>
            </w:r>
            <w:r w:rsidR="00EE36DF">
              <w:rPr>
                <w:rFonts w:eastAsia="Times New Roman" w:cs="Times New Roman"/>
                <w:sz w:val="24"/>
                <w:szCs w:val="24"/>
                <w:lang w:eastAsia="en-GB"/>
              </w:rPr>
              <w:t xml:space="preserve"> </w:t>
            </w:r>
            <w:r w:rsidR="00EE36DF" w:rsidRPr="00EE36DF">
              <w:rPr>
                <w:rFonts w:eastAsia="Times New Roman" w:cs="Times New Roman"/>
                <w:b/>
                <w:color w:val="FF0000"/>
                <w:sz w:val="24"/>
                <w:szCs w:val="24"/>
                <w:lang w:eastAsia="en-GB"/>
              </w:rPr>
              <w:t>this would show the peak voltage so would show 325Hz</w:t>
            </w:r>
          </w:p>
          <w:p w:rsidR="007D01DF" w:rsidRPr="00BC7572" w:rsidRDefault="000809CF" w:rsidP="00A86EA6">
            <w:pPr>
              <w:pStyle w:val="ListParagraph"/>
              <w:numPr>
                <w:ilvl w:val="0"/>
                <w:numId w:val="15"/>
              </w:numPr>
              <w:spacing w:before="120" w:after="0"/>
              <w:rPr>
                <w:rFonts w:eastAsia="Times New Roman" w:cs="Times New Roman"/>
                <w:sz w:val="24"/>
                <w:szCs w:val="24"/>
                <w:lang w:eastAsia="en-GB"/>
              </w:rPr>
            </w:pPr>
            <w:r>
              <w:rPr>
                <w:rFonts w:eastAsia="Times New Roman" w:cs="Times New Roman"/>
                <w:sz w:val="24"/>
                <w:szCs w:val="24"/>
                <w:lang w:eastAsia="en-GB"/>
              </w:rPr>
              <w:t xml:space="preserve"> </w:t>
            </w:r>
            <w:proofErr w:type="gramStart"/>
            <w:r w:rsidR="00BC7572" w:rsidRPr="00BC7572">
              <w:rPr>
                <w:rFonts w:eastAsia="Times New Roman" w:cs="Times New Roman"/>
                <w:sz w:val="24"/>
                <w:szCs w:val="24"/>
                <w:lang w:eastAsia="en-GB"/>
              </w:rPr>
              <w:t>an</w:t>
            </w:r>
            <w:proofErr w:type="gramEnd"/>
            <w:r w:rsidR="00BC7572" w:rsidRPr="00BC7572">
              <w:rPr>
                <w:rFonts w:eastAsia="Times New Roman" w:cs="Times New Roman"/>
                <w:sz w:val="24"/>
                <w:szCs w:val="24"/>
                <w:lang w:eastAsia="en-GB"/>
              </w:rPr>
              <w:t xml:space="preserve"> </w:t>
            </w:r>
            <w:r>
              <w:rPr>
                <w:rFonts w:eastAsia="Times New Roman" w:cs="Times New Roman"/>
                <w:sz w:val="24"/>
                <w:szCs w:val="24"/>
                <w:lang w:eastAsia="en-GB"/>
              </w:rPr>
              <w:t>A.C.</w:t>
            </w:r>
            <w:r w:rsidR="00BC7572" w:rsidRPr="00BC7572">
              <w:rPr>
                <w:rFonts w:eastAsia="Times New Roman" w:cs="Times New Roman"/>
                <w:sz w:val="24"/>
                <w:szCs w:val="24"/>
                <w:lang w:eastAsia="en-GB"/>
              </w:rPr>
              <w:t xml:space="preserve"> voltmeter.</w:t>
            </w:r>
            <w:r w:rsidR="00EE36DF" w:rsidRPr="00EE36DF">
              <w:rPr>
                <w:rFonts w:eastAsia="Times New Roman" w:cs="Times New Roman"/>
                <w:b/>
                <w:color w:val="FF0000"/>
                <w:sz w:val="24"/>
                <w:szCs w:val="24"/>
                <w:lang w:eastAsia="en-GB"/>
              </w:rPr>
              <w:t xml:space="preserve"> </w:t>
            </w:r>
            <w:proofErr w:type="gramStart"/>
            <w:r w:rsidR="00EE36DF" w:rsidRPr="00EE36DF">
              <w:rPr>
                <w:rFonts w:eastAsia="Times New Roman" w:cs="Times New Roman"/>
                <w:b/>
                <w:color w:val="FF0000"/>
                <w:sz w:val="24"/>
                <w:szCs w:val="24"/>
                <w:lang w:eastAsia="en-GB"/>
              </w:rPr>
              <w:t>this</w:t>
            </w:r>
            <w:proofErr w:type="gramEnd"/>
            <w:r w:rsidR="00EE36DF" w:rsidRPr="00EE36DF">
              <w:rPr>
                <w:rFonts w:eastAsia="Times New Roman" w:cs="Times New Roman"/>
                <w:b/>
                <w:color w:val="FF0000"/>
                <w:sz w:val="24"/>
                <w:szCs w:val="24"/>
                <w:lang w:eastAsia="en-GB"/>
              </w:rPr>
              <w:t xml:space="preserve"> would show </w:t>
            </w:r>
            <w:r w:rsidR="00EE36DF">
              <w:rPr>
                <w:rFonts w:eastAsia="Times New Roman" w:cs="Times New Roman"/>
                <w:b/>
                <w:color w:val="FF0000"/>
                <w:sz w:val="24"/>
                <w:szCs w:val="24"/>
                <w:lang w:eastAsia="en-GB"/>
              </w:rPr>
              <w:t>230V as long as it was on the A.C. setting.</w:t>
            </w:r>
          </w:p>
        </w:tc>
      </w:tr>
      <w:tr w:rsidR="007D01DF" w:rsidRPr="001F1787" w:rsidTr="005C71EA">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6</w:t>
            </w:r>
          </w:p>
        </w:tc>
        <w:tc>
          <w:tcPr>
            <w:tcW w:w="9214" w:type="dxa"/>
            <w:gridSpan w:val="4"/>
            <w:tcBorders>
              <w:bottom w:val="single" w:sz="6" w:space="0" w:color="auto"/>
            </w:tcBorders>
            <w:shd w:val="clear" w:color="auto" w:fill="auto"/>
          </w:tcPr>
          <w:p w:rsidR="007D01DF" w:rsidRDefault="007D01DF" w:rsidP="004A0E87">
            <w:pPr>
              <w:autoSpaceDE w:val="0"/>
              <w:autoSpaceDN w:val="0"/>
              <w:adjustRightInd w:val="0"/>
              <w:spacing w:before="120" w:after="120" w:line="240" w:lineRule="auto"/>
              <w:rPr>
                <w:rFonts w:cs="Times New Roman"/>
                <w:szCs w:val="24"/>
              </w:rPr>
            </w:pPr>
            <w:r w:rsidRPr="007D57B2">
              <w:rPr>
                <w:rFonts w:cs="Times New Roman"/>
                <w:szCs w:val="24"/>
              </w:rPr>
              <w:t>Two identical bulbs are lit by the supplies shown below.</w:t>
            </w:r>
          </w:p>
          <w:p w:rsidR="007D01DF"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t xml:space="preserve"> </w:t>
            </w:r>
            <w:r>
              <w:rPr>
                <w:rFonts w:cs="Times New Roman"/>
                <w:szCs w:val="24"/>
              </w:rPr>
              <w:t>Explain</w:t>
            </w:r>
            <w:r w:rsidRPr="007D57B2">
              <w:rPr>
                <w:rFonts w:cs="Times New Roman"/>
                <w:szCs w:val="24"/>
              </w:rPr>
              <w:t xml:space="preserve"> </w:t>
            </w:r>
            <w:r>
              <w:rPr>
                <w:rFonts w:cs="Times New Roman"/>
                <w:szCs w:val="24"/>
              </w:rPr>
              <w:t>w</w:t>
            </w:r>
            <w:r w:rsidRPr="007D57B2">
              <w:rPr>
                <w:rFonts w:cs="Times New Roman"/>
                <w:szCs w:val="24"/>
              </w:rPr>
              <w:t>hich bulb will be the</w:t>
            </w:r>
            <w:r>
              <w:rPr>
                <w:rFonts w:cs="Times New Roman"/>
                <w:szCs w:val="24"/>
              </w:rPr>
              <w:t xml:space="preserve"> brighter.</w:t>
            </w:r>
          </w:p>
          <w:p w:rsidR="00E2339C" w:rsidRDefault="007D01DF" w:rsidP="004A0E87">
            <w:pPr>
              <w:autoSpaceDE w:val="0"/>
              <w:autoSpaceDN w:val="0"/>
              <w:adjustRightInd w:val="0"/>
              <w:spacing w:before="120" w:after="120" w:line="240" w:lineRule="auto"/>
              <w:rPr>
                <w:rFonts w:cs="Times New Roman"/>
                <w:b/>
                <w:color w:val="FF0000"/>
                <w:szCs w:val="24"/>
              </w:rPr>
            </w:pPr>
            <w:r>
              <w:rPr>
                <w:rFonts w:cs="Times New Roman"/>
                <w:noProof/>
                <w:szCs w:val="24"/>
                <w:lang w:eastAsia="en-GB"/>
              </w:rPr>
              <w:drawing>
                <wp:inline distT="0" distB="0" distL="0" distR="0" wp14:anchorId="7A579CA7" wp14:editId="0E21ACBB">
                  <wp:extent cx="3724275" cy="1087211"/>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24275" cy="1087211"/>
                          </a:xfrm>
                          <a:prstGeom prst="rect">
                            <a:avLst/>
                          </a:prstGeom>
                          <a:noFill/>
                          <a:ln>
                            <a:noFill/>
                          </a:ln>
                        </pic:spPr>
                      </pic:pic>
                    </a:graphicData>
                  </a:graphic>
                </wp:inline>
              </w:drawing>
            </w:r>
          </w:p>
          <w:p w:rsidR="007D01DF" w:rsidRDefault="00EE36DF" w:rsidP="004A0E87">
            <w:pPr>
              <w:autoSpaceDE w:val="0"/>
              <w:autoSpaceDN w:val="0"/>
              <w:adjustRightInd w:val="0"/>
              <w:spacing w:before="120" w:after="120" w:line="240" w:lineRule="auto"/>
              <w:rPr>
                <w:rFonts w:cs="Times New Roman"/>
                <w:b/>
                <w:color w:val="FF0000"/>
                <w:szCs w:val="24"/>
              </w:rPr>
            </w:pPr>
            <w:r>
              <w:rPr>
                <w:rFonts w:cs="Times New Roman"/>
                <w:b/>
                <w:color w:val="FF0000"/>
                <w:szCs w:val="24"/>
              </w:rPr>
              <w:t>The quoted voltage on an A.C trace is equivalent to a D.C. voltage i</w:t>
            </w:r>
            <w:r w:rsidR="00E2339C">
              <w:rPr>
                <w:rFonts w:cs="Times New Roman"/>
                <w:b/>
                <w:color w:val="FF0000"/>
                <w:szCs w:val="24"/>
              </w:rPr>
              <w:t>.</w:t>
            </w:r>
            <w:r>
              <w:rPr>
                <w:rFonts w:cs="Times New Roman"/>
                <w:b/>
                <w:color w:val="FF0000"/>
                <w:szCs w:val="24"/>
              </w:rPr>
              <w:t>e</w:t>
            </w:r>
            <w:r w:rsidR="00E2339C">
              <w:rPr>
                <w:rFonts w:cs="Times New Roman"/>
                <w:b/>
                <w:color w:val="FF0000"/>
                <w:szCs w:val="24"/>
              </w:rPr>
              <w:t>.</w:t>
            </w:r>
            <w:r>
              <w:rPr>
                <w:rFonts w:cs="Times New Roman"/>
                <w:b/>
                <w:color w:val="FF0000"/>
                <w:szCs w:val="24"/>
              </w:rPr>
              <w:t xml:space="preserve"> 5V D.C is equivalent to a quoted voltage of 5V A.C. Peak voltage is greater than the quoted voltage.</w:t>
            </w:r>
          </w:p>
          <w:p w:rsidR="00EE36DF" w:rsidRPr="00EE36DF" w:rsidRDefault="00EE36DF" w:rsidP="00EE36DF">
            <w:pPr>
              <w:autoSpaceDE w:val="0"/>
              <w:autoSpaceDN w:val="0"/>
              <w:adjustRightInd w:val="0"/>
              <w:spacing w:before="120" w:after="120" w:line="240" w:lineRule="auto"/>
              <w:rPr>
                <w:rFonts w:cs="Times New Roman"/>
                <w:b/>
                <w:color w:val="FF0000"/>
                <w:szCs w:val="24"/>
              </w:rPr>
            </w:pPr>
            <w:r>
              <w:rPr>
                <w:rFonts w:cs="Times New Roman"/>
                <w:b/>
                <w:color w:val="FF0000"/>
                <w:szCs w:val="24"/>
              </w:rPr>
              <w:t xml:space="preserve">A peak voltage of 5V will be a quoted voltage of less than 5V (about 3.5V) so the bulb connected to the </w:t>
            </w:r>
            <w:proofErr w:type="spellStart"/>
            <w:r>
              <w:rPr>
                <w:rFonts w:cs="Times New Roman"/>
                <w:b/>
                <w:color w:val="FF0000"/>
                <w:szCs w:val="24"/>
              </w:rPr>
              <w:t>D.C.supply</w:t>
            </w:r>
            <w:proofErr w:type="spellEnd"/>
            <w:r>
              <w:rPr>
                <w:rFonts w:cs="Times New Roman"/>
                <w:b/>
                <w:color w:val="FF0000"/>
                <w:szCs w:val="24"/>
              </w:rPr>
              <w:t xml:space="preserve"> would be brighter.</w:t>
            </w:r>
          </w:p>
        </w:tc>
      </w:tr>
      <w:tr w:rsidR="007D01DF" w:rsidRPr="001F1787" w:rsidTr="006B019C">
        <w:trPr>
          <w:cantSplit/>
          <w:trHeight w:val="540"/>
        </w:trPr>
        <w:tc>
          <w:tcPr>
            <w:tcW w:w="10031" w:type="dxa"/>
            <w:gridSpan w:val="5"/>
            <w:tcBorders>
              <w:bottom w:val="single" w:sz="6" w:space="0" w:color="auto"/>
            </w:tcBorders>
            <w:shd w:val="clear" w:color="auto" w:fill="FFFF00"/>
            <w:vAlign w:val="center"/>
          </w:tcPr>
          <w:p w:rsidR="007D01DF" w:rsidRPr="00853C45" w:rsidRDefault="007D01DF" w:rsidP="00DC26F3">
            <w:pPr>
              <w:spacing w:before="120" w:after="0"/>
              <w:rPr>
                <w:rFonts w:eastAsia="Times New Roman" w:cs="Times New Roman"/>
                <w:sz w:val="36"/>
                <w:szCs w:val="36"/>
                <w:lang w:eastAsia="en-GB"/>
              </w:rPr>
            </w:pPr>
            <w:r w:rsidRPr="00853C45">
              <w:rPr>
                <w:rFonts w:eastAsia="Times New Roman" w:cs="Times New Roman"/>
                <w:b/>
                <w:bCs/>
                <w:sz w:val="36"/>
                <w:szCs w:val="36"/>
                <w:lang w:eastAsia="en-GB"/>
              </w:rPr>
              <w:t>Potential Difference (Voltage)</w:t>
            </w:r>
          </w:p>
        </w:tc>
      </w:tr>
      <w:tr w:rsidR="007D01DF" w:rsidRPr="008F154B" w:rsidTr="008F154B">
        <w:trPr>
          <w:cantSplit/>
          <w:trHeight w:val="540"/>
        </w:trPr>
        <w:tc>
          <w:tcPr>
            <w:tcW w:w="1101" w:type="dxa"/>
            <w:gridSpan w:val="3"/>
            <w:shd w:val="clear" w:color="auto" w:fill="DDD9C3" w:themeFill="background2" w:themeFillShade="E6"/>
            <w:vAlign w:val="center"/>
          </w:tcPr>
          <w:p w:rsidR="007D01DF" w:rsidRPr="006B019C" w:rsidRDefault="007D01DF"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1</w:t>
            </w:r>
          </w:p>
        </w:tc>
        <w:tc>
          <w:tcPr>
            <w:tcW w:w="8930" w:type="dxa"/>
            <w:gridSpan w:val="2"/>
            <w:shd w:val="clear" w:color="auto" w:fill="DDD9C3" w:themeFill="background2" w:themeFillShade="E6"/>
            <w:vAlign w:val="center"/>
          </w:tcPr>
          <w:p w:rsidR="007D01DF" w:rsidRPr="006B019C" w:rsidRDefault="007D01DF"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at a charged particle experiences a force in an electric field</w:t>
            </w:r>
            <w:r w:rsidR="00BC7572" w:rsidRPr="006B019C">
              <w:rPr>
                <w:rFonts w:eastAsia="Times New Roman" w:cs="Times New Roman"/>
                <w:b/>
                <w:sz w:val="24"/>
                <w:szCs w:val="24"/>
                <w:lang w:eastAsia="en-GB"/>
              </w:rPr>
              <w:t>.</w:t>
            </w:r>
          </w:p>
        </w:tc>
      </w:tr>
      <w:tr w:rsidR="007D01DF" w:rsidRPr="001F1787" w:rsidTr="00EE36DF">
        <w:trPr>
          <w:cantSplit/>
          <w:trHeight w:val="932"/>
        </w:trPr>
        <w:tc>
          <w:tcPr>
            <w:tcW w:w="1101" w:type="dxa"/>
            <w:gridSpan w:val="3"/>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1</w:t>
            </w:r>
          </w:p>
        </w:tc>
        <w:tc>
          <w:tcPr>
            <w:tcW w:w="8930" w:type="dxa"/>
            <w:gridSpan w:val="2"/>
            <w:shd w:val="clear" w:color="auto" w:fill="auto"/>
            <w:vAlign w:val="center"/>
          </w:tcPr>
          <w:p w:rsidR="007D01DF" w:rsidRDefault="00A612BF"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efinition of an electrical field.</w:t>
            </w:r>
          </w:p>
          <w:p w:rsidR="00EE36DF" w:rsidRPr="00EE36DF" w:rsidRDefault="00EE36DF" w:rsidP="00DC26F3">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n electric field is a region where a charge experiences a force of electrical origin</w:t>
            </w:r>
            <w:r w:rsidR="00E2339C">
              <w:rPr>
                <w:rFonts w:eastAsia="Times New Roman" w:cs="Times New Roman"/>
                <w:b/>
                <w:color w:val="FF0000"/>
                <w:sz w:val="24"/>
                <w:szCs w:val="24"/>
                <w:lang w:eastAsia="en-GB"/>
              </w:rPr>
              <w:t>.</w:t>
            </w:r>
          </w:p>
        </w:tc>
      </w:tr>
      <w:tr w:rsidR="007D01DF" w:rsidRPr="001F1787" w:rsidTr="00A612BF">
        <w:trPr>
          <w:cantSplit/>
          <w:trHeight w:val="660"/>
        </w:trPr>
        <w:tc>
          <w:tcPr>
            <w:tcW w:w="1101" w:type="dxa"/>
            <w:gridSpan w:val="3"/>
            <w:tcBorders>
              <w:bottom w:val="single" w:sz="6" w:space="0" w:color="auto"/>
            </w:tcBorders>
            <w:shd w:val="clear" w:color="auto" w:fill="auto"/>
            <w:vAlign w:val="center"/>
          </w:tcPr>
          <w:p w:rsidR="007D01DF" w:rsidRPr="002278F5" w:rsidRDefault="000B4DD3"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2</w:t>
            </w:r>
          </w:p>
        </w:tc>
        <w:tc>
          <w:tcPr>
            <w:tcW w:w="8930" w:type="dxa"/>
            <w:gridSpan w:val="2"/>
            <w:tcBorders>
              <w:bottom w:val="single" w:sz="6" w:space="0" w:color="auto"/>
            </w:tcBorders>
            <w:shd w:val="clear" w:color="auto" w:fill="auto"/>
            <w:vAlign w:val="center"/>
          </w:tcPr>
          <w:p w:rsidR="007D01DF" w:rsidRDefault="000B4DD3" w:rsidP="00451044">
            <w:pPr>
              <w:spacing w:before="120" w:after="0"/>
              <w:rPr>
                <w:rFonts w:eastAsia="Times New Roman" w:cs="Times New Roman"/>
                <w:sz w:val="24"/>
                <w:szCs w:val="24"/>
                <w:lang w:eastAsia="en-GB"/>
              </w:rPr>
            </w:pPr>
            <w:r>
              <w:rPr>
                <w:rFonts w:eastAsia="Times New Roman" w:cs="Times New Roman"/>
                <w:sz w:val="24"/>
                <w:szCs w:val="24"/>
                <w:lang w:eastAsia="en-GB"/>
              </w:rPr>
              <w:t>State the causes of an electric field.</w:t>
            </w:r>
          </w:p>
          <w:p w:rsidR="00EE36DF" w:rsidRPr="001F1787" w:rsidRDefault="00EE36DF" w:rsidP="00EE36DF">
            <w:pPr>
              <w:spacing w:before="120" w:after="0"/>
              <w:rPr>
                <w:rFonts w:eastAsia="Times New Roman" w:cs="Times New Roman"/>
                <w:sz w:val="24"/>
                <w:szCs w:val="24"/>
                <w:lang w:eastAsia="en-GB"/>
              </w:rPr>
            </w:pPr>
            <w:r>
              <w:rPr>
                <w:rFonts w:eastAsia="Times New Roman" w:cs="Times New Roman"/>
                <w:b/>
                <w:color w:val="FF0000"/>
                <w:sz w:val="24"/>
                <w:szCs w:val="24"/>
                <w:lang w:eastAsia="en-GB"/>
              </w:rPr>
              <w:t>An ele</w:t>
            </w:r>
            <w:r w:rsidR="00E2339C">
              <w:rPr>
                <w:rFonts w:eastAsia="Times New Roman" w:cs="Times New Roman"/>
                <w:b/>
                <w:color w:val="FF0000"/>
                <w:sz w:val="24"/>
                <w:szCs w:val="24"/>
                <w:lang w:eastAsia="en-GB"/>
              </w:rPr>
              <w:t>ctric field is caused by charge</w:t>
            </w:r>
            <w:r>
              <w:rPr>
                <w:rFonts w:eastAsia="Times New Roman" w:cs="Times New Roman"/>
                <w:b/>
                <w:color w:val="FF0000"/>
                <w:sz w:val="24"/>
                <w:szCs w:val="24"/>
                <w:lang w:eastAsia="en-GB"/>
              </w:rPr>
              <w:t>.</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BC7572">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10.1.</w:t>
            </w:r>
            <w:r w:rsidR="00BC7572">
              <w:rPr>
                <w:rFonts w:eastAsia="Times New Roman" w:cs="Times New Roman"/>
                <w:sz w:val="24"/>
                <w:szCs w:val="24"/>
                <w:lang w:eastAsia="en-GB"/>
              </w:rPr>
              <w:t>3</w:t>
            </w:r>
          </w:p>
        </w:tc>
        <w:tc>
          <w:tcPr>
            <w:tcW w:w="8930" w:type="dxa"/>
            <w:gridSpan w:val="2"/>
            <w:tcBorders>
              <w:bottom w:val="single" w:sz="6" w:space="0" w:color="auto"/>
            </w:tcBorders>
            <w:shd w:val="clear" w:color="auto" w:fill="auto"/>
            <w:vAlign w:val="center"/>
          </w:tcPr>
          <w:p w:rsidR="00C65B26" w:rsidRDefault="00C65B26"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Copy and complete the following</w:t>
            </w:r>
          </w:p>
          <w:p w:rsidR="00C65B26" w:rsidRPr="00600099" w:rsidRDefault="00CA6DB1" w:rsidP="00EE36DF">
            <w:pPr>
              <w:spacing w:before="120" w:after="0"/>
              <w:rPr>
                <w:rFonts w:eastAsia="Times New Roman" w:cs="Times New Roman"/>
                <w:noProof/>
                <w:sz w:val="24"/>
                <w:szCs w:val="24"/>
                <w:lang w:eastAsia="en-GB"/>
              </w:rPr>
            </w:pPr>
            <w:r>
              <w:rPr>
                <w:rFonts w:eastAsia="Times New Roman" w:cs="Times New Roman"/>
                <w:noProof/>
                <w:sz w:val="24"/>
                <w:szCs w:val="24"/>
                <w:lang w:eastAsia="en-GB"/>
              </w:rPr>
              <w:t xml:space="preserve">In an </w:t>
            </w:r>
            <w:r w:rsidR="00EE36DF">
              <w:rPr>
                <w:rFonts w:eastAsia="Times New Roman" w:cs="Times New Roman"/>
                <w:b/>
                <w:noProof/>
                <w:color w:val="FF0000"/>
                <w:sz w:val="24"/>
                <w:szCs w:val="24"/>
                <w:u w:val="single"/>
                <w:lang w:eastAsia="en-GB"/>
              </w:rPr>
              <w:t>electric</w:t>
            </w:r>
            <w:r>
              <w:rPr>
                <w:rFonts w:eastAsia="Times New Roman" w:cs="Times New Roman"/>
                <w:noProof/>
                <w:sz w:val="24"/>
                <w:szCs w:val="24"/>
                <w:lang w:eastAsia="en-GB"/>
              </w:rPr>
              <w:t xml:space="preserve"> field a </w:t>
            </w:r>
            <w:r w:rsidR="00EE36DF">
              <w:rPr>
                <w:rFonts w:eastAsia="Times New Roman" w:cs="Times New Roman"/>
                <w:b/>
                <w:noProof/>
                <w:color w:val="FF0000"/>
                <w:sz w:val="24"/>
                <w:szCs w:val="24"/>
                <w:u w:val="single"/>
                <w:lang w:eastAsia="en-GB"/>
              </w:rPr>
              <w:t>charge</w:t>
            </w:r>
            <w:r w:rsidR="00C65B26">
              <w:rPr>
                <w:rFonts w:eastAsia="Times New Roman" w:cs="Times New Roman"/>
                <w:noProof/>
                <w:sz w:val="24"/>
                <w:szCs w:val="24"/>
                <w:lang w:eastAsia="en-GB"/>
              </w:rPr>
              <w:t xml:space="preserve"> experiences a </w:t>
            </w:r>
            <w:r w:rsidR="00EE36DF">
              <w:rPr>
                <w:rFonts w:eastAsia="Times New Roman" w:cs="Times New Roman"/>
                <w:b/>
                <w:noProof/>
                <w:color w:val="FF0000"/>
                <w:sz w:val="24"/>
                <w:szCs w:val="24"/>
                <w:u w:val="single"/>
                <w:lang w:eastAsia="en-GB"/>
              </w:rPr>
              <w:t>force</w:t>
            </w:r>
            <w:r w:rsidR="00C65B26">
              <w:rPr>
                <w:rFonts w:eastAsia="Times New Roman" w:cs="Times New Roman"/>
                <w:noProof/>
                <w:sz w:val="24"/>
                <w:szCs w:val="24"/>
                <w:lang w:eastAsia="en-GB"/>
              </w:rPr>
              <w:t xml:space="preserve"> . This causes the charge to accelerate</w:t>
            </w:r>
            <w:r w:rsidR="00BC7572">
              <w:rPr>
                <w:rFonts w:eastAsia="Times New Roman" w:cs="Times New Roman"/>
                <w:noProof/>
                <w:sz w:val="24"/>
                <w:szCs w:val="24"/>
                <w:lang w:eastAsia="en-GB"/>
              </w:rPr>
              <w:t xml:space="preserve"> (F=ma)</w:t>
            </w:r>
            <w:r w:rsidR="00C65B26">
              <w:rPr>
                <w:rFonts w:eastAsia="Times New Roman" w:cs="Times New Roman"/>
                <w:noProof/>
                <w:sz w:val="24"/>
                <w:szCs w:val="24"/>
                <w:lang w:eastAsia="en-GB"/>
              </w:rPr>
              <w:t xml:space="preserve">. If the charge is positive it will </w:t>
            </w:r>
            <w:r w:rsidR="00EE36DF">
              <w:rPr>
                <w:rFonts w:eastAsia="Times New Roman" w:cs="Times New Roman"/>
                <w:b/>
                <w:noProof/>
                <w:color w:val="FF0000"/>
                <w:sz w:val="24"/>
                <w:szCs w:val="24"/>
                <w:u w:val="single"/>
                <w:lang w:eastAsia="en-GB"/>
              </w:rPr>
              <w:t>move in the opposite direction to the direction of</w:t>
            </w:r>
            <w:r w:rsidR="00C65B26">
              <w:rPr>
                <w:rFonts w:eastAsia="Times New Roman" w:cs="Times New Roman"/>
                <w:noProof/>
                <w:sz w:val="24"/>
                <w:szCs w:val="24"/>
                <w:lang w:eastAsia="en-GB"/>
              </w:rPr>
              <w:t xml:space="preserve"> the field lines, if the charge is negative the charge will move </w:t>
            </w:r>
            <w:r w:rsidR="00EE36DF">
              <w:rPr>
                <w:rFonts w:eastAsia="Times New Roman" w:cs="Times New Roman"/>
                <w:b/>
                <w:noProof/>
                <w:color w:val="FF0000"/>
                <w:sz w:val="24"/>
                <w:szCs w:val="24"/>
                <w:u w:val="single"/>
                <w:lang w:eastAsia="en-GB"/>
              </w:rPr>
              <w:t>along</w:t>
            </w:r>
            <w:r w:rsidR="00EE36DF">
              <w:rPr>
                <w:rFonts w:eastAsia="Times New Roman" w:cs="Times New Roman"/>
                <w:noProof/>
                <w:sz w:val="24"/>
                <w:szCs w:val="24"/>
                <w:lang w:eastAsia="en-GB"/>
              </w:rPr>
              <w:t xml:space="preserve"> </w:t>
            </w:r>
            <w:r w:rsidR="00C65B26">
              <w:rPr>
                <w:rFonts w:eastAsia="Times New Roman" w:cs="Times New Roman"/>
                <w:noProof/>
                <w:sz w:val="24"/>
                <w:szCs w:val="24"/>
                <w:lang w:eastAsia="en-GB"/>
              </w:rPr>
              <w:t>the field lines.</w:t>
            </w:r>
          </w:p>
        </w:tc>
      </w:tr>
      <w:tr w:rsidR="00C65B26" w:rsidRPr="00A612BF"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2</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effect of electric fields on a charged particle</w:t>
            </w: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1</w:t>
            </w:r>
          </w:p>
        </w:tc>
        <w:tc>
          <w:tcPr>
            <w:tcW w:w="8930" w:type="dxa"/>
            <w:gridSpan w:val="2"/>
            <w:shd w:val="clear" w:color="auto" w:fill="auto"/>
            <w:vAlign w:val="center"/>
          </w:tcPr>
          <w:p w:rsidR="00C65B26" w:rsidRDefault="00E233A6" w:rsidP="008073D9">
            <w:pPr>
              <w:spacing w:before="120" w:after="0"/>
              <w:rPr>
                <w:rFonts w:eastAsia="Times New Roman" w:cs="Times New Roman"/>
                <w:noProof/>
                <w:sz w:val="24"/>
                <w:szCs w:val="24"/>
                <w:lang w:eastAsia="en-GB"/>
              </w:rPr>
            </w:pPr>
            <w:r>
              <w:rPr>
                <w:noProof/>
                <w:sz w:val="24"/>
                <w:szCs w:val="24"/>
                <w:lang w:eastAsia="en-GB"/>
              </w:rPr>
              <mc:AlternateContent>
                <mc:Choice Requires="wpg">
                  <w:drawing>
                    <wp:anchor distT="0" distB="0" distL="114300" distR="114300" simplePos="0" relativeHeight="253066240" behindDoc="0" locked="0" layoutInCell="1" allowOverlap="1" wp14:anchorId="3CEC315D" wp14:editId="4C2E95CD">
                      <wp:simplePos x="0" y="0"/>
                      <wp:positionH relativeFrom="column">
                        <wp:posOffset>1096010</wp:posOffset>
                      </wp:positionH>
                      <wp:positionV relativeFrom="paragraph">
                        <wp:posOffset>217805</wp:posOffset>
                      </wp:positionV>
                      <wp:extent cx="3200400" cy="1501775"/>
                      <wp:effectExtent l="0" t="0" r="0" b="3175"/>
                      <wp:wrapNone/>
                      <wp:docPr id="13" name="Group 13"/>
                      <wp:cNvGraphicFramePr/>
                      <a:graphic xmlns:a="http://schemas.openxmlformats.org/drawingml/2006/main">
                        <a:graphicData uri="http://schemas.microsoft.com/office/word/2010/wordprocessingGroup">
                          <wpg:wgp>
                            <wpg:cNvGrpSpPr/>
                            <wpg:grpSpPr>
                              <a:xfrm>
                                <a:off x="0" y="0"/>
                                <a:ext cx="3200400" cy="1501775"/>
                                <a:chOff x="0" y="0"/>
                                <a:chExt cx="3200400" cy="1501775"/>
                              </a:xfrm>
                            </wpg:grpSpPr>
                            <wpg:grpSp>
                              <wpg:cNvPr id="5507" name="Group 1361"/>
                              <wpg:cNvGrpSpPr>
                                <a:grpSpLocks/>
                              </wpg:cNvGrpSpPr>
                              <wpg:grpSpPr bwMode="auto">
                                <a:xfrm>
                                  <a:off x="0" y="0"/>
                                  <a:ext cx="3200400" cy="1501775"/>
                                  <a:chOff x="2961" y="4635"/>
                                  <a:chExt cx="5040" cy="2365"/>
                                </a:xfrm>
                              </wpg:grpSpPr>
                              <wpg:grpSp>
                                <wpg:cNvPr id="5508" name="Group 1192"/>
                                <wpg:cNvGrpSpPr>
                                  <a:grpSpLocks/>
                                </wpg:cNvGrpSpPr>
                                <wpg:grpSpPr bwMode="auto">
                                  <a:xfrm>
                                    <a:off x="2961" y="4635"/>
                                    <a:ext cx="5040" cy="565"/>
                                    <a:chOff x="3420" y="3035"/>
                                    <a:chExt cx="5040" cy="565"/>
                                  </a:xfrm>
                                </wpg:grpSpPr>
                                <wps:wsp>
                                  <wps:cNvPr id="5509" name="Line 1193"/>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0" name="Line 1194"/>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1"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2" name="Text Box 1196"/>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3" name="Text Box 1197"/>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4"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5" name="Text Box 1199"/>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6" name="Text Box 1200"/>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7"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8"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9" name="Text Box 1203"/>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0" name="Text Box 1204"/>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1" name="Text Box 1205"/>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2" name="Text Box 1206"/>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23" name="Group 1207"/>
                                <wpg:cNvGrpSpPr>
                                  <a:grpSpLocks/>
                                </wpg:cNvGrpSpPr>
                                <wpg:grpSpPr bwMode="auto">
                                  <a:xfrm>
                                    <a:off x="2961" y="6460"/>
                                    <a:ext cx="5040" cy="540"/>
                                    <a:chOff x="3420" y="4500"/>
                                    <a:chExt cx="5040" cy="540"/>
                                  </a:xfrm>
                                </wpg:grpSpPr>
                                <wps:wsp>
                                  <wps:cNvPr id="5524" name="Line 1208"/>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1209"/>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6" name="Text Box 1210"/>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7" name="Text Box 1211"/>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8" name="Text Box 1212"/>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9"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0"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1"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2" name="Text Box 1216"/>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3" name="Text Box 1217"/>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4" name="Text Box 1218"/>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5" name="Text Box 1219"/>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6"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7" name="Text Box 1221"/>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grpSp>
                              <wpg:cNvPr id="12" name="Group 12"/>
                              <wpg:cNvGrpSpPr/>
                              <wpg:grpSpPr>
                                <a:xfrm>
                                  <a:off x="228600" y="342900"/>
                                  <a:ext cx="2705100" cy="831850"/>
                                  <a:chOff x="0" y="0"/>
                                  <a:chExt cx="2705100" cy="831850"/>
                                </a:xfrm>
                              </wpg:grpSpPr>
                              <wps:wsp>
                                <wps:cNvPr id="3" name="Straight Connector 3"/>
                                <wps:cNvCnPr/>
                                <wps:spPr>
                                  <a:xfrm flipV="1">
                                    <a:off x="0" y="0"/>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flipV="1">
                                    <a:off x="571500"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V="1">
                                    <a:off x="1143000"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V="1">
                                    <a:off x="2705100" y="952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flipV="1">
                                    <a:off x="2171700" y="952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flipV="1">
                                    <a:off x="1657350" y="0"/>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3" o:spid="_x0000_s1030" style="position:absolute;left:0;text-align:left;margin-left:86.3pt;margin-top:17.15pt;width:252pt;height:118.25pt;z-index:253066240;mso-width-relative:margin;mso-height-relative:margin" coordsize="32004,15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">
                      <v:group id="Group 1361" o:spid="_x0000_s1031" style="position:absolute;width:32004;height:15017"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guGcYAAADdAAAADwAAAGRycy9kb3ducmV2LnhtbESPT2vCQBTE7wW/w/KE&#10;3uomllSJriKi4kEK/gHx9sg+k2D2bciuSfz23UKhx2FmfsPMl72pREuNKy0riEcRCOLM6pJzBZfz&#10;9mMKwnlkjZVlUvAiB8vF4G2OqbYdH6k9+VwECLsUFRTe16mULivIoBvZmjh4d9sY9EE2udQNdgFu&#10;KjmOoi9psOSwUGBN64Kyx+lpFOw67Faf8aY9PO7r1+2cfF8PMSn1PuxXMxCeev8f/mvvtYIkiS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C4ZxgAAAN0A&#10;AAAPAAAAAAAAAAAAAAAAAKoCAABkcnMvZG93bnJldi54bWxQSwUGAAAAAAQABAD6AAAAnQMAAAAA&#10;">
                        <v:group id="Group 1192" o:spid="_x0000_s1032"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6a8IAAADdAAAADwAAAGRycy9kb3ducmV2LnhtbERPTYvCMBC9C/sfwix4&#10;07RKF+kaRUTFgwirguxtaMa22ExKE9v6781B8Ph43/NlbyrRUuNKywricQSCOLO65FzB5bwdzUA4&#10;j6yxskwKnuRgufgazDHVtuM/ak8+FyGEXYoKCu/rVEqXFWTQjW1NHLibbQz6AJtc6ga7EG4qOYmi&#10;H2mw5NBQYE3rgrL76WEU7DrsVtN40x7ut/Xz/5wcr4eYlBp+96tfEJ56/xG/3XutIEmi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umvCAAAA3QAAAA8A&#10;AAAAAAAAAAAAAAAAqgIAAGRycy9kb3ducmV2LnhtbFBLBQYAAAAABAAEAPoAAACZAwAAAAA=&#10;">
                          <v:line id="Line 1193" o:spid="_x0000_s1033"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z1cQAAADdAAAADwAAAGRycy9kb3ducmV2LnhtbESPQWsCMRSE74L/IbxCb5qtRbFbo2hB&#10;8NCLq4jHR/LcXdy8LEmqq7++EQSPw8x8w8wWnW3EhXyoHSv4GGYgiLUzNZcK9rv1YAoiRGSDjWNS&#10;cKMAi3m/N8PcuCtv6VLEUiQIhxwVVDG2uZRBV2QxDF1LnLyT8xZjkr6UxuM1wW0jR1k2kRZrTgsV&#10;tvRTkT4Xf1ZBsdEnd//058Nx9av1Gv0Wa6/U+1u3/AYRqYuv8LO9MQrG4+wLHm/S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fPVxAAAAN0AAAAPAAAAAAAAAAAA&#10;AAAAAKECAABkcnMvZG93bnJldi54bWxQSwUGAAAAAAQABAD5AAAAkgMAAAAA&#10;" strokeweight="3pt"/>
                          <v:line id="Line 1194" o:spid="_x0000_s1034"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lcAAAADdAAAADwAAAGRycy9kb3ducmV2LnhtbERPTYvCMBC9L/gfwgje1lRFkWoUFQQP&#10;XqzL4nFIxrbYTEoStbu/3hwEj4/3vVx3thEP8qF2rGA0zEAQa2dqLhX8nPffcxAhIhtsHJOCPwqw&#10;XvW+lpgb9+QTPYpYihTCIUcFVYxtLmXQFVkMQ9cSJ+7qvMWYoC+l8fhM4baR4yybSYs1p4YKW9pV&#10;pG/F3SooDvrq/if+9nvZHrXeoz9h7ZUa9LvNAkSkLn7Eb/fBKJhOR2l/epOe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mzJXAAAAA3QAAAA8AAAAAAAAAAAAAAAAA&#10;oQIAAGRycy9kb3ducmV2LnhtbFBLBQYAAAAABAAEAPkAAACOAwAAAAA=&#10;" strokeweight="3pt"/>
                          <v:shape id="Text Box 1195" o:spid="_x0000_s1035"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LY8QA&#10;AADdAAAADwAAAGRycy9kb3ducmV2LnhtbESPT2vCQBTE7wW/w/KE3upuiikaXUVahJ6U+g+8PbLP&#10;JJh9G7JbE7+9Wyh4HGbmN8x82dta3Kj1lWMNyUiBIM6dqbjQcNiv3yYgfEA2WDsmDXfysFwMXuaY&#10;GdfxD912oRARwj5DDWUITSalz0uy6EeuIY7exbUWQ5RtIU2LXYTbWr4r9SEtVhwXSmzos6T8uvu1&#10;Go6by/k0Vtviy6ZN53ol2U6l1q/DfjUDEagPz/B/+9toSNMkg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i2P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6" o:spid="_x0000_s1036"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VFMUA&#10;AADdAAAADwAAAGRycy9kb3ducmV2LnhtbESPT2vCQBTE74LfYXmCN91VGmlTN0EsBU+K9g/09sg+&#10;k9Ds25DdmvjtXUHocZiZ3zDrfLCNuFDna8caFnMFgrhwpuZSw+fH++wZhA/IBhvHpOFKHvJsPFpj&#10;alzPR7qcQikihH2KGqoQ2lRKX1Rk0c9dSxy9s+sshii7UpoO+wi3jVwqtZIWa44LFba0raj4Pf1Z&#10;DV/788/3kzqUbzZpezcoyfZFaj2dDJtXEIGG8B9+tHdGQ5Is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RUU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7" o:spid="_x0000_s1037"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wj8YA&#10;AADdAAAADwAAAGRycy9kb3ducmV2LnhtbESPS2vDMBCE74X8B7GF3BopaV1Sx0oIKYGcGppHIbfF&#10;Wj+otTKWErv/vgoUehxm5hsmWw22ETfqfO1Yw3SiQBDnztRcajgdt09zED4gG2wck4Yf8rBajh4y&#10;TI3r+ZNuh1CKCGGfooYqhDaV0ucVWfQT1xJHr3CdxRBlV0rTYR/htpEzpV6lxZrjQoUtbSrKvw9X&#10;q+H8UVy+XtS+fLdJ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wj8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038"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o+8UA&#10;AADdAAAADwAAAGRycy9kb3ducmV2LnhtbESPQWvCQBSE74L/YXlCb2Y3JZGauopYCj21qFXw9sg+&#10;k9Ds25DdmvTfdwsFj8PMfMOsNqNtxY163zjWkCYKBHHpTMOVhs/j6/wJhA/IBlvHpOGHPGzW08kK&#10;C+MG3tPtECoRIewL1FCH0BVS+rImiz5xHXH0rq63GKLsK2l6HCLctvJRqYW02HBcqLGjXU3l1+Hb&#10;aji9Xy/nTH1ULzbvBjcqyXYptX6YjdtnEIHGcA//t9+MhjxP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Cj7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9" o:spid="_x0000_s1039"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NYMQA&#10;AADdAAAADwAAAGRycy9kb3ducmV2LnhtbESPQWvCQBSE74L/YXkFb2bX0hSNriItBU9KtRW8PbLP&#10;JDT7NmS3Jv57VxA8DjPzDbNY9bYWF2p95VjDJFEgiHNnKi40/By+xlMQPiAbrB2Thit5WC2HgwVm&#10;xnX8TZd9KESEsM9QQxlCk0np85Is+sQ1xNE7u9ZiiLItpGmxi3Bby1el3qXFiuNCiQ19lJT/7f+t&#10;ht/t+XR8U7vi06ZN53ol2c6k1qOXfj0HEagPz/CjvTEa0nSSwv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jWD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040"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4TF8UA&#10;AADdAAAADwAAAGRycy9kb3ducmV2LnhtbESPQWvCQBSE7wX/w/IEb81uipGauopYCp5atFXw9sg+&#10;k9Ds25DdJvHfdwtCj8PMfMOsNqNtRE+drx1rSBMFgrhwpuZSw9fn2+MzCB+QDTaOScONPGzWk4cV&#10;5sYNfKD+GEoRIexz1FCF0OZS+qIiiz5xLXH0rq6zGKLsSmk6HCLcNvJJqYW0WHNcqLClXUXF9/HH&#10;aji9Xy/nufooX23WDm5Uku1Saj2bjtsXEIHG8B++t/dGQ5a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hMX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041"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2jMUA&#10;AADdAAAADwAAAGRycy9kb3ducmV2LnhtbESPS2vDMBCE74X8B7GF3BIppW5Sx0oILYGcWvIq5LZY&#10;6we1VsZSYvffV4VAj8PMfMNk68E24kadrx1rmE0VCOLcmZpLDafjdrIA4QOywcYxafghD+vV6CHD&#10;1Lie93Q7hFJECPsUNVQhtKmUPq/Iop+6ljh6hesshii7UpoO+wi3jXxS6kVarDkuVNjSW0X59+Fq&#10;NZw/isvXs/os323S9m5Qku2r1Hr8OGyWIAIN4T98b++MhiSZz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raM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042"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i/sIA&#10;AADdAAAADwAAAGRycy9kb3ducmV2LnhtbERPz2vCMBS+C/sfwhvsZhPFinamZSjCThvWTdjt0Tzb&#10;sualNNF2//1yGOz48f3eFZPtxJ0G3zrWsEgUCOLKmZZrDR/n43wDwgdkg51j0vBDHor8YbbDzLiR&#10;T3QvQy1iCPsMNTQh9JmUvmrIok9cTxy5qxsshgiHWpoBxxhuO7lUai0tthwbGuxp31D1Xd6shs+3&#10;69dlpd7rg0370U1Kst1KrZ8ep5dnEIGm8C/+c78aDWm6i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SL+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043"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HZcQA&#10;AADdAAAADwAAAGRycy9kb3ducmV2LnhtbESPQWvCQBSE7wX/w/IEb3VXMUVTVxFF8KTU2kJvj+wz&#10;CWbfhuxq4r93BaHHYWa+YebLzlbiRo0vHWsYDRUI4syZknMNp+/t+xSED8gGK8ek4U4elove2xxT&#10;41r+otsx5CJC2KeooQihTqX0WUEW/dDVxNE7u8ZiiLLJpWmwjXBbybFSH9JiyXGhwJrWBWWX49Vq&#10;+Nmf/34n6pBvbFK3rlOS7UxqPeh3q08QgbrwH361d0ZDkox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h2X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4" o:spid="_x0000_s1044"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kRcIA&#10;AADdAAAADwAAAGRycy9kb3ducmV2LnhtbERPz2vCMBS+D/wfwhN2WxPFjllNiziEnTbWqeDt0Tzb&#10;YvNSmsx2//1yGOz48f3eFpPtxJ0G3zrWsEgUCOLKmZZrDcevw9MLCB+QDXaOScMPeSjy2cMWM+NG&#10;/qR7GWoRQ9hnqKEJoc+k9FVDFn3ieuLIXd1gMUQ41NIMOMZw28mlUs/SYsuxocGe9g1Vt/Lbaji9&#10;Xy/nlfqoX23aj25Sku1aav04n3YbEIGm8C/+c78Z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RF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5" o:spid="_x0000_s1045"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B3sUA&#10;AADdAAAADwAAAGRycy9kb3ducmV2LnhtbESPT2vCQBTE74LfYXmCN91VGmlTN0EsBU+K9g/09sg+&#10;k9Ds25DdmvjtXUHocZiZ3zDrfLCNuFDna8caFnMFgrhwpuZSw+fH++wZhA/IBhvHpOFKHvJsPFpj&#10;alzPR7qcQikihH2KGqoQ2lRKX1Rk0c9dSxy9s+sshii7UpoO+wi3jVwqtZIWa44LFba0raj4Pf1Z&#10;DV/788/3kzqUbzZpezcoyfZFaj2dDJtXEIGG8B9+tHdGQ5IsF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20He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6" o:spid="_x0000_s1046"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fqcUA&#10;AADdAAAADwAAAGRycy9kb3ducmV2LnhtbESPT2vCQBTE74LfYXlCb7praERTNyKWQk8taiv09si+&#10;/MHs25DdmvTbdwsFj8PM/IbZ7kbbihv1vnGsYblQIIgLZxquNHycX+ZrED4gG2wdk4Yf8rDLp5Mt&#10;ZsYNfKTbKVQiQthnqKEOocuk9EVNFv3CdcTRK11vMUTZV9L0OES4bWWi1EpabDgu1NjRoabievq2&#10;Gj7fyq/Lo3qvnm3aDW5Uku1Gav0wG/dPIAKN4R7+b78aDWmaJ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047"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Z0esUAAADdAAAADwAAAGRycy9kb3ducmV2LnhtbESPQYvCMBSE7wv+h/AE&#10;b2tapctSjSLiigcRVhfE26N5tsXmpTTZtv57Iwgeh5n5hpkve1OJlhpXWlYQjyMQxJnVJecK/k4/&#10;n98gnEfWWFkmBXdysFwMPuaYatvxL7VHn4sAYZeigsL7OpXSZQUZdGNbEwfvahuDPsgml7rBLsBN&#10;JSdR9CUNlhwWCqxpXVB2O/4bBdsOu9U03rT723V9v5yS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r2dHrFAAAA3QAA&#10;AA8AAAAAAAAAAAAAAAAAqgIAAGRycy9kb3ducmV2LnhtbFBLBQYAAAAABAAEAPoAAACcAwAAAAA=&#10;">
                          <v:line id="Line 1208" o:spid="_x0000_s1048"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AK8UAAADdAAAADwAAAGRycy9kb3ducmV2LnhtbESPT2sCMRTE70K/Q3gFb262/qNsjaIF&#10;wUMvbov0+Eieu4ublyVJdfXTN4LgcZiZ3zCLVW9bcSYfGscK3rIcBLF2puFKwc/3dvQOIkRkg61j&#10;UnClAKvly2CBhXEX3tO5jJVIEA4FKqhj7Aopg67JYshcR5y8o/MWY5K+ksbjJcFtK8d5PpcWG04L&#10;NXb0WZM+lX9WQbnTR3eb+NPhd/Ol9Rb9Hhuv1PC1X3+AiNTHZ/jR3hkFs9l4Cvc36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EAK8UAAADdAAAADwAAAAAAAAAA&#10;AAAAAAChAgAAZHJzL2Rvd25yZXYueG1sUEsFBgAAAAAEAAQA+QAAAJMDAAAAAA==&#10;" strokeweight="3pt"/>
                          <v:line id="Line 1209" o:spid="_x0000_s1049"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2lsMQAAADdAAAADwAAAGRycy9kb3ducmV2LnhtbESPQWsCMRSE7wX/Q3iCt5rVskVWo6gg&#10;ePDiVsTjI3nuLm5eliTV1V/fFAo9DjPzDbNY9bYVd/KhcaxgMs5AEGtnGq4UnL527zMQISIbbB2T&#10;gicFWC0HbwssjHvwke5lrESCcChQQR1jV0gZdE0Ww9h1xMm7Om8xJukraTw+Ety2cppln9Jiw2mh&#10;xo62Nelb+W0VlHt9da8PfztfNgetd+iP2HilRsN+PQcRqY//4b/23ijI82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aWwxAAAAN0AAAAPAAAAAAAAAAAA&#10;AAAAAKECAABkcnMvZG93bnJldi54bWxQSwUGAAAAAAQABAD5AAAAkgMAAAAA&#10;" strokeweight="3pt"/>
                          <v:shape id="Text Box 1210" o:spid="_x0000_s1050"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ZqsUA&#10;AADdAAAADwAAAGRycy9kb3ducmV2LnhtbESPT2vCQBTE70K/w/IEb2bXYKRNXaUoBU8W7R/o7ZF9&#10;JqHZtyG7TeK3dwtCj8PM/IZZb0fbiJ46XzvWsEgUCOLCmZpLDR/vr/NHED4gG2wck4YredhuHiZr&#10;zI0b+ET9OZQiQtjnqKEKoc2l9EVFFn3iWuLoXVxnMUTZldJ0OES4bWSq1EparDkuVNjSrqLi5/xr&#10;NXweL99fS/VW7m3WDm5Uku2T1Ho2HV+eQQQaw3/43j4YDVmWru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tmq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1" o:spid="_x0000_s1051"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8McUA&#10;AADdAAAADwAAAGRycy9kb3ducmV2LnhtbESPW2sCMRSE3wX/QzhC3zSpuNquG6VUCn2qaC/g22Fz&#10;9kI3J8smddd/bwqCj8PMfMNk28E24kydrx1reJwpEMS5MzWXGr4+36ZPIHxANtg4Jg0X8rDdjEcZ&#10;psb1fKDzMZQiQtinqKEKoU2l9HlFFv3MtcTRK1xnMUTZldJ02Ee4beRcqaW0WHNcqLCl14ry3+Of&#10;1fD9UZx+Fmpf7mzS9m5Qku2z1PphMrysQQQawj18a78bDUkyX8H/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nwx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2" o:spid="_x0000_s1052"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Q8IA&#10;AADdAAAADwAAAGRycy9kb3ducmV2LnhtbERPz2vCMBS+D/wfwhN2WxPFjllNiziEnTbWqeDt0Tzb&#10;YvNSmsx2//1yGOz48f3eFpPtxJ0G3zrWsEgUCOLKmZZrDcevw9MLCB+QDXaOScMPeSjy2cMWM+NG&#10;/qR7GWoRQ9hnqKEJoc+k9FVDFn3ieuLIXd1gMUQ41NIMOMZw28mlUs/SYsuxocGe9g1Vt/Lbaji9&#10;Xy/nlfqoX23aj25Sku1aav04n3YbEIGm8C/+c78Z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ehD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3" o:spid="_x0000_s1053"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N2MUA&#10;AADdAAAADwAAAGRycy9kb3ducmV2LnhtbESPT2vCQBTE7wW/w/KE3ppdxRSNriKK0FNL/QfeHtln&#10;Esy+DdnVpN++Wyh4HGbmN8xi1dtaPKj1lWMNo0SBIM6dqbjQcDzs3qYgfEA2WDsmDT/kYbUcvCww&#10;M67jb3rsQyEihH2GGsoQmkxKn5dk0SeuIY7e1bUWQ5RtIU2LXYTbWo6VepcWK44LJTa0KSm/7e9W&#10;w+nzejlP1FextWnTuV5JtjOp9euwX89BBOrDM/zf/jAa0nQ8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U3Y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054"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5ymMIA&#10;AADdAAAADwAAAGRycy9kb3ducmV2LnhtbERPz2vCMBS+D/wfwhN200S3iqtGkQ1hJ8VuDrw9mmdb&#10;bF5KE239781B2PHj+71c97YWN2p95VjDZKxAEOfOVFxo+P3ZjuYgfEA2WDsmDXfysF4NXpaYGtfx&#10;gW5ZKEQMYZ+ihjKEJpXS5yVZ9GPXEEfu7FqLIcK2kKbFLobbWk6VmkmLFceGEhv6LCm/ZFer4bg7&#10;n/7e1b74sknTuV5Jth9S69dhv1mACNSHf/HT/W00JMlb3B/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nKY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055"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XA8YA&#10;AADdAAAADwAAAGRycy9kb3ducmV2LnhtbESPS2vDMBCE74X8B7GF3BopaV1Sx0oIKYGcGppHIbfF&#10;Wj+otTKWErv/vgoUehxm5hsmWw22ETfqfO1Yw3SiQBDnztRcajgdt09zED4gG2wck4Yf8rBajh4y&#10;TI3r+ZNuh1CKCGGfooYqhDaV0ucVWfQT1xJHr3CdxRBlV0rTYR/htpEzpV6lxZrjQoUtbSrKvw9X&#10;q+H8UVy+XtS+fLdJ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LXA8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056"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BJdMYA&#10;AADdAAAADwAAAGRycy9kb3ducmV2LnhtbESPS2vDMBCE74H8B7GB3BqpaV1Sx0ooLYGcGppHIbfF&#10;Wj+otTKWErv/vgoUchxm5hsmWw+2EVfqfO1Yw+NMgSDOnam51HA8bB4WIHxANtg4Jg2/5GG9Go8y&#10;TI3r+Yuu+1CKCGGfooYqhDaV0ucVWfQz1xJHr3CdxRBlV0rTYR/htpFzpV6kxZrjQoUtvVeU/+wv&#10;VsPpszh/P6td+WGTtneDkmxfpdbTyfC2BBFoCPfwf3trNCTJ0x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BJdM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7" o:spid="_x0000_s1057"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s78QA&#10;AADdAAAADwAAAGRycy9kb3ducmV2LnhtbESPQWvCQBSE74L/YXlCb3VXbUqNriKK4EmpbQVvj+wz&#10;CWbfhuzWpP/eFQoeh5n5hpkvO1uJGzW+dKxhNFQgiDNnSs41fH9tXz9A+IBssHJMGv7Iw3LR780x&#10;Na7lT7odQy4ihH2KGooQ6lRKnxVk0Q9dTRy9i2sshiibXJoG2wi3lRwr9S4tlhwXCqxpXVB2Pf5a&#10;DT/7y/n0pg75xiZ16zol2U6l1i+DbjUDEagLz/B/e2c0JMlk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c7O/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8" o:spid="_x0000_s1058"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0m8UA&#10;AADdAAAADwAAAGRycy9kb3ducmV2LnhtbESPT2vCQBTE74LfYXmCN931T0qNriItBU+W2lbw9sg+&#10;k2D2bchuTfz2bkHwOMzMb5jVprOVuFLjS8caJmMFgjhzpuRcw8/3x+gVhA/IBivHpOFGHjbrfm+F&#10;qXEtf9H1EHIRIexT1FCEUKdS+qwgi37sauLonV1jMUTZ5NI02Ea4reRUqRdpseS4UGBNbwVll8Of&#10;1fC7P5+Oc/WZv9ukbl2nJNuF1Ho46LZLEIG68Aw/2jujIUlmc/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Sb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9" o:spid="_x0000_s1059"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RAMUA&#10;AADdAAAADwAAAGRycy9kb3ducmV2LnhtbESPQWvCQBSE74X+h+UVvNXdqpE2dROKInhS1LbQ2yP7&#10;TEKzb0N2NfHfu0Khx2FmvmEW+WAbcaHO1441vIwVCOLCmZpLDZ/H9fMrCB+QDTaOScOVPOTZ48MC&#10;U+N63tPlEEoRIexT1FCF0KZS+qIii37sWuLonVxnMUTZldJ02Ee4beREqbm0WHNcqLClZUXF7+Fs&#10;NXxtTz/fM7UrVzZpezcoyfZNaj16Gj7eQQQawn/4r70xGpJkmsD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dEA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060"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d8UA&#10;AADdAAAADwAAAGRycy9kb3ducmV2LnhtbESPW2sCMRSE3wX/QzhC3zTpZaVdN0pRhD4ptRfw7bA5&#10;e6Gbk2UT3fXfG0Ho4zAz3zDZarCNOFPna8caHmcKBHHuTM2lhu+v7fQVhA/IBhvHpOFCHlbL8SjD&#10;1LieP+l8CKWIEPYpaqhCaFMpfV6RRT9zLXH0CtdZDFF2pTQd9hFuG/mk1FxarDkuVNjSuqL873Cy&#10;Gn52xfH3Re3LjU3a3g1Ksn2TWj9MhvcFiEBD+A/f2x9GQ5I8z+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093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061"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7MYA&#10;AADdAAAADwAAAGRycy9kb3ducmV2LnhtbESPS2vDMBCE74X8B7GB3hopSZ2HEyWElEJPLXUekNti&#10;bWwTa2UsNXb/fVUo9DjMzDfMetvbWtyp9ZVjDeORAkGcO1NxoeF4eH1agPAB2WDtmDR8k4ftZvCw&#10;xtS4jj/pnoVCRAj7FDWUITSplD4vyaIfuYY4elfXWgxRtoU0LXYRbms5UWomLVYcF0psaF9Sfsu+&#10;rIbT+/VyflYfxYtNms71SrJdSq0fh/1uBSJQH/7Df+03oyFJpn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q7M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group id="Group 12" o:spid="_x0000_s1062" style="position:absolute;left:2286;top:3429;width:27051;height:8318" coordsize="27051,8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Straight Connector 3" o:spid="_x0000_s1063" style="position:absolute;flip:y;visibility:visible;mso-wrap-style:square" from="0,0" to="0,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Jzcr4AAADaAAAADwAAAGRycy9kb3ducmV2LnhtbESPzQrCMBCE74LvEFbwpqkVRatRRBEE&#10;T/48wNKsbbXZlCZq9emNIHgcZuYbZr5sTCkeVLvCsoJBPwJBnFpdcKbgfNr2JiCcR9ZYWiYFL3Kw&#10;XLRbc0y0ffKBHkefiQBhl6CC3PsqkdKlORl0fVsRB+9ia4M+yDqTusZngJtSxlE0lgYLDgs5VrTO&#10;Kb0d70ZBfN421xWWh9E+3tzfdmoxqnZKdTvNagbCU+P/4V97pxUM4Xsl3AC5+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zknNyvgAAANoAAAAPAAAAAAAAAAAAAAAAAKEC&#10;AABkcnMvZG93bnJldi54bWxQSwUGAAAAAAQABAD5AAAAjAMAAAAA&#10;" strokecolor="red" strokeweight="1.5pt">
                          <v:stroke startarrow="open"/>
                        </v:line>
                        <v:line id="Straight Connector 6" o:spid="_x0000_s1064" style="position:absolute;flip:y;visibility:visible;mso-wrap-style:square" from="5715,158" to="5715,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6r4AAADaAAAADwAAAGRycy9kb3ducmV2LnhtbESPwQrCMBBE74L/EFbwpqkFRatRRBEE&#10;T2o/YGnWttpsShO1+vVGEDwOM/OGWaxaU4kHNa60rGA0jEAQZ1aXnCtIz7vBFITzyBory6TgRQ5W&#10;y25ngYm2Tz7S4+RzESDsElRQeF8nUrqsIINuaGvi4F1sY9AH2eRSN/gMcFPJOIom0mDJYaHAmjYF&#10;ZbfT3SiI0117XWN1HB/i7f1tZxajeq9Uv9eu5yA8tf4f/rX3WsEEvlfC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j5dDqvgAAANoAAAAPAAAAAAAAAAAAAAAAAKEC&#10;AABkcnMvZG93bnJldi54bWxQSwUGAAAAAAQABAD5AAAAjAMAAAAA&#10;" strokecolor="red" strokeweight="1.5pt">
                          <v:stroke startarrow="open"/>
                        </v:line>
                        <v:line id="Straight Connector 8" o:spid="_x0000_s1065" style="position:absolute;flip:y;visibility:visible;mso-wrap-style:square" from="11430,158" to="11430,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hA7sAAADaAAAADwAAAGRycy9kb3ducmV2LnhtbERPSwrCMBDdC94hjOBOUwuKVmMRRRBc&#10;+TnA0IxttZmUJtbq6c1CcPl4/1XamUq01LjSsoLJOAJBnFldcq7getmP5iCcR9ZYWSYFb3KQrvu9&#10;FSbavvhE7dnnIoSwS1BB4X2dSOmyggy6sa2JA3ezjUEfYJNL3eArhJtKxlE0kwZLDg0F1rQtKHuc&#10;n0ZBfN139w1Wp+kx3j0/dmExqg9KDQfdZgnCU+f/4p/7oBWEreFKuAF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9NuEDuwAAANoAAAAPAAAAAAAAAAAAAAAAAKECAABk&#10;cnMvZG93bnJldi54bWxQSwUGAAAAAAQABAD5AAAAiQMAAAAA&#10;" strokecolor="red" strokeweight="1.5pt">
                          <v:stroke startarrow="open"/>
                        </v:line>
                        <v:line id="Straight Connector 9" o:spid="_x0000_s1066" style="position:absolute;flip:y;visibility:visible;mso-wrap-style:square" from="27051,95" to="27051,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pEmL4AAADaAAAADwAAAGRycy9kb3ducmV2LnhtbESPwQrCMBBE74L/EFbwpqkFRatRRBEE&#10;T2o/YGnWttpsShO1+vVGEDwOM/OGWaxaU4kHNa60rGA0jEAQZ1aXnCtIz7vBFITzyBory6TgRQ5W&#10;y25ngYm2Tz7S4+RzESDsElRQeF8nUrqsIINuaGvi4F1sY9AH2eRSN/gMcFPJOIom0mDJYaHAmjYF&#10;ZbfT3SiI0117XWN1HB/i7f1tZxajeq9Uv9eu5yA8tf4f/rX3WsEMvlfCDZDL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ekSYvgAAANoAAAAPAAAAAAAAAAAAAAAAAKEC&#10;AABkcnMvZG93bnJldi54bWxQSwUGAAAAAAQABAD5AAAAjAMAAAAA&#10;" strokecolor="red" strokeweight="1.5pt">
                          <v:stroke startarrow="open"/>
                        </v:line>
                        <v:line id="Straight Connector 10" o:spid="_x0000_s1067" style="position:absolute;flip:y;visibility:visible;mso-wrap-style:square" from="21717,95" to="21717,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9sMIAAADbAAAADwAAAGRycy9kb3ducmV2LnhtbESPzYrCQBCE78K+w9ALe9PJBlY06xhk&#10;RRA8+fMATaY3iWZ6QmaM0ae3D4K3bqq66utFPrhG9dSF2rOB70kCirjwtubSwOm4Gc9AhYhssfFM&#10;Bu4UIF9+jBaYWX/jPfWHWCoJ4ZChgSrGNtM6FBU5DBPfEov27zuHUdau1LbDm4S7RqdJMtUOa5aG&#10;Clv6q6i4HK7OQHraDOcVNvufXbq+PvzcY9Jujfn6HFa/oCIN8W1+XW+t4Au9/CID6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x9sMIAAADbAAAADwAAAAAAAAAAAAAA&#10;AAChAgAAZHJzL2Rvd25yZXYueG1sUEsFBgAAAAAEAAQA+QAAAJADAAAAAA==&#10;" strokecolor="red" strokeweight="1.5pt">
                          <v:stroke startarrow="open"/>
                        </v:line>
                        <v:line id="Straight Connector 11" o:spid="_x0000_s1068" style="position:absolute;flip:y;visibility:visible;mso-wrap-style:square" from="16573,0" to="16573,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YK7wAAADbAAAADwAAAGRycy9kb3ducmV2LnhtbERPSwrCMBDdC94hjOBOUwuKVqOIIgiu&#10;1B5gaMa22kxKE7V6eiMI7ubxvrNYtaYSD2pcaVnBaBiBIM6sLjlXkJ53gykI55E1VpZJwYscrJbd&#10;zgITbZ98pMfJ5yKEsEtQQeF9nUjpsoIMuqGtiQN3sY1BH2CTS93gM4SbSsZRNJEGSw4NBda0KSi7&#10;ne5GQZzu2usaq+P4EG/vbzuzGNV7pfq9dj0H4an1f/HPvddh/gi+v4QD5PI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M/DYK7wAAADbAAAADwAAAAAAAAAAAAAAAAChAgAA&#10;ZHJzL2Rvd25yZXYueG1sUEsFBgAAAAAEAAQA+QAAAIoDAAAAAA==&#10;" strokecolor="red" strokeweight="1.5pt">
                          <v:stroke startarrow="open"/>
                        </v:line>
                      </v:group>
                    </v:group>
                  </w:pict>
                </mc:Fallback>
              </mc:AlternateContent>
            </w:r>
            <w:r w:rsidR="00C65B26">
              <w:rPr>
                <w:sz w:val="24"/>
                <w:szCs w:val="24"/>
              </w:rPr>
              <w:t>Copy and complete these diagrams to show the direction of the electric field.</w:t>
            </w: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E233A6" w:rsidRDefault="00E233A6" w:rsidP="008073D9">
            <w:pPr>
              <w:spacing w:before="120" w:after="0"/>
              <w:rPr>
                <w:rFonts w:eastAsia="Times New Roman" w:cs="Times New Roman"/>
                <w:noProof/>
                <w:sz w:val="24"/>
                <w:szCs w:val="24"/>
                <w:lang w:eastAsia="en-GB"/>
              </w:rPr>
            </w:pPr>
          </w:p>
          <w:p w:rsidR="00E233A6" w:rsidRDefault="00E233A6" w:rsidP="008073D9">
            <w:pPr>
              <w:spacing w:before="120" w:after="0"/>
              <w:rPr>
                <w:rFonts w:eastAsia="Times New Roman" w:cs="Times New Roman"/>
                <w:noProof/>
                <w:sz w:val="24"/>
                <w:szCs w:val="24"/>
                <w:lang w:eastAsia="en-GB"/>
              </w:rPr>
            </w:pPr>
          </w:p>
          <w:p w:rsidR="00E233A6" w:rsidRDefault="00E233A6" w:rsidP="008073D9">
            <w:pPr>
              <w:spacing w:before="120" w:after="0"/>
              <w:rPr>
                <w:rFonts w:eastAsia="Times New Roman" w:cs="Times New Roman"/>
                <w:noProof/>
                <w:sz w:val="24"/>
                <w:szCs w:val="24"/>
                <w:lang w:eastAsia="en-GB"/>
              </w:rPr>
            </w:pPr>
          </w:p>
          <w:p w:rsidR="00C65B26" w:rsidRPr="00E233A6" w:rsidRDefault="00E233A6" w:rsidP="008073D9">
            <w:pPr>
              <w:spacing w:before="120" w:after="0"/>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The lines should be equidistant.The arrows must go from top to bottom.</w:t>
            </w:r>
          </w:p>
        </w:tc>
      </w:tr>
      <w:tr w:rsidR="00C65B26" w:rsidRPr="001F1787" w:rsidTr="00A612BF">
        <w:trPr>
          <w:cantSplit/>
          <w:trHeight w:val="660"/>
        </w:trPr>
        <w:tc>
          <w:tcPr>
            <w:tcW w:w="1101" w:type="dxa"/>
            <w:gridSpan w:val="3"/>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2</w:t>
            </w:r>
          </w:p>
        </w:tc>
        <w:tc>
          <w:tcPr>
            <w:tcW w:w="8930" w:type="dxa"/>
            <w:gridSpan w:val="2"/>
            <w:shd w:val="clear" w:color="auto" w:fill="auto"/>
            <w:vAlign w:val="center"/>
          </w:tcPr>
          <w:p w:rsidR="00C65B26" w:rsidRPr="00600099" w:rsidRDefault="00C65B26" w:rsidP="008073D9">
            <w:pPr>
              <w:autoSpaceDE w:val="0"/>
              <w:autoSpaceDN w:val="0"/>
              <w:adjustRightInd w:val="0"/>
              <w:spacing w:after="0" w:line="240" w:lineRule="auto"/>
              <w:jc w:val="left"/>
              <w:rPr>
                <w:rFonts w:cs="Trebuchet2010"/>
                <w:sz w:val="24"/>
                <w:szCs w:val="24"/>
              </w:rPr>
            </w:pPr>
            <w:r w:rsidRPr="00600099">
              <w:rPr>
                <w:rFonts w:eastAsia="Times New Roman" w:cs="Times New Roman"/>
                <w:noProof/>
                <w:sz w:val="24"/>
                <w:szCs w:val="24"/>
                <w:lang w:eastAsia="en-GB"/>
              </w:rPr>
              <w:drawing>
                <wp:anchor distT="0" distB="0" distL="114300" distR="114300" simplePos="0" relativeHeight="251647488" behindDoc="1" locked="0" layoutInCell="1" allowOverlap="1" wp14:anchorId="3235AB38" wp14:editId="4FF663B3">
                  <wp:simplePos x="0" y="0"/>
                  <wp:positionH relativeFrom="column">
                    <wp:posOffset>111760</wp:posOffset>
                  </wp:positionH>
                  <wp:positionV relativeFrom="paragraph">
                    <wp:posOffset>17145</wp:posOffset>
                  </wp:positionV>
                  <wp:extent cx="2523490" cy="1525905"/>
                  <wp:effectExtent l="0" t="0" r="0" b="0"/>
                  <wp:wrapTight wrapText="right">
                    <wp:wrapPolygon edited="0">
                      <wp:start x="0" y="0"/>
                      <wp:lineTo x="0" y="21303"/>
                      <wp:lineTo x="21361" y="21303"/>
                      <wp:lineTo x="21361"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349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099">
              <w:rPr>
                <w:rFonts w:cs="Trebuchet2010"/>
                <w:sz w:val="24"/>
                <w:szCs w:val="24"/>
              </w:rPr>
              <w:t>A uniform electric field exists between plates Q and R.</w:t>
            </w:r>
          </w:p>
          <w:p w:rsidR="00C65B26" w:rsidRPr="00600099" w:rsidRDefault="00C65B26" w:rsidP="008073D9">
            <w:pPr>
              <w:spacing w:before="120" w:after="0"/>
              <w:rPr>
                <w:rFonts w:cs="Trebuchet2010"/>
                <w:sz w:val="24"/>
                <w:szCs w:val="24"/>
              </w:rPr>
            </w:pPr>
            <w:r w:rsidRPr="00600099">
              <w:rPr>
                <w:rFonts w:cs="Trebuchet2010"/>
                <w:sz w:val="24"/>
                <w:szCs w:val="24"/>
              </w:rPr>
              <w:t>The diagram shows the path taken by a particle as it passes through the field.</w:t>
            </w:r>
          </w:p>
          <w:p w:rsidR="00C65B26" w:rsidRDefault="00C65B26" w:rsidP="008073D9">
            <w:pPr>
              <w:spacing w:before="120" w:after="0"/>
              <w:rPr>
                <w:rFonts w:cs="Trebuchet2010"/>
                <w:sz w:val="24"/>
                <w:szCs w:val="24"/>
              </w:rPr>
            </w:pPr>
            <w:r w:rsidRPr="00600099">
              <w:rPr>
                <w:rFonts w:cs="Trebuchet2010"/>
                <w:sz w:val="24"/>
                <w:szCs w:val="24"/>
              </w:rPr>
              <w:t>If the charge on R is positive, state the possible charge on P and Q</w:t>
            </w:r>
          </w:p>
          <w:p w:rsidR="00C65B26" w:rsidRPr="00E2339C" w:rsidRDefault="00E2339C" w:rsidP="008073D9">
            <w:pPr>
              <w:spacing w:before="120" w:after="0"/>
              <w:rPr>
                <w:rFonts w:ascii="Trebuchet2010" w:hAnsi="Trebuchet2010" w:cs="Trebuchet2010"/>
                <w:b/>
                <w:color w:val="FF0000"/>
                <w:sz w:val="21"/>
                <w:szCs w:val="21"/>
              </w:rPr>
            </w:pPr>
            <w:r>
              <w:rPr>
                <w:rFonts w:cs="Trebuchet2010"/>
                <w:b/>
                <w:color w:val="FF0000"/>
                <w:sz w:val="24"/>
                <w:szCs w:val="24"/>
              </w:rPr>
              <w:t>If the charge on R is positive then Q is likely to be negative as the charge is moving suggesting a uniform field between the plates (see above). This would then mean that P is positive as it is attracted towards plate Q and away from plate R, which we know is positive.</w:t>
            </w:r>
          </w:p>
        </w:tc>
      </w:tr>
      <w:tr w:rsidR="00C65B26" w:rsidRPr="001F1787" w:rsidTr="00A612BF">
        <w:trPr>
          <w:cantSplit/>
          <w:trHeight w:val="660"/>
        </w:trPr>
        <w:tc>
          <w:tcPr>
            <w:tcW w:w="1101" w:type="dxa"/>
            <w:gridSpan w:val="3"/>
            <w:shd w:val="clear" w:color="auto" w:fill="auto"/>
            <w:vAlign w:val="center"/>
          </w:tcPr>
          <w:p w:rsidR="00C65B26" w:rsidRPr="002278F5" w:rsidRDefault="005625BE" w:rsidP="00DC26F3">
            <w:pPr>
              <w:spacing w:before="120" w:after="0"/>
              <w:jc w:val="center"/>
              <w:rPr>
                <w:rFonts w:eastAsia="Times New Roman" w:cs="Times New Roman"/>
                <w:sz w:val="24"/>
                <w:szCs w:val="24"/>
                <w:lang w:eastAsia="en-GB"/>
              </w:rPr>
            </w:pPr>
            <w:r>
              <w:rPr>
                <w:noProof/>
                <w:sz w:val="24"/>
                <w:szCs w:val="24"/>
                <w:lang w:eastAsia="en-GB"/>
              </w:rPr>
              <mc:AlternateContent>
                <mc:Choice Requires="wps">
                  <w:drawing>
                    <wp:anchor distT="0" distB="0" distL="114300" distR="114300" simplePos="0" relativeHeight="253067264" behindDoc="0" locked="0" layoutInCell="1" allowOverlap="1" wp14:anchorId="3A5BBA7F" wp14:editId="6C0E6643">
                      <wp:simplePos x="0" y="0"/>
                      <wp:positionH relativeFrom="column">
                        <wp:posOffset>458470</wp:posOffset>
                      </wp:positionH>
                      <wp:positionV relativeFrom="paragraph">
                        <wp:posOffset>-117475</wp:posOffset>
                      </wp:positionV>
                      <wp:extent cx="2924175" cy="985520"/>
                      <wp:effectExtent l="0" t="0" r="47625" b="100330"/>
                      <wp:wrapNone/>
                      <wp:docPr id="5" name="Arc 5"/>
                      <wp:cNvGraphicFramePr/>
                      <a:graphic xmlns:a="http://schemas.openxmlformats.org/drawingml/2006/main">
                        <a:graphicData uri="http://schemas.microsoft.com/office/word/2010/wordprocessingShape">
                          <wps:wsp>
                            <wps:cNvSpPr/>
                            <wps:spPr>
                              <a:xfrm flipV="1">
                                <a:off x="0" y="0"/>
                                <a:ext cx="2924175" cy="985520"/>
                              </a:xfrm>
                              <a:prstGeom prst="arc">
                                <a:avLst>
                                  <a:gd name="adj1" fmla="val 15530716"/>
                                  <a:gd name="adj2" fmla="val 21356870"/>
                                </a:avLst>
                              </a:prstGeom>
                              <a:ln>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 o:spid="_x0000_s1026" style="position:absolute;margin-left:36.1pt;margin-top:-9.25pt;width:230.25pt;height:77.6pt;flip:y;z-index:2530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24175,98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" path="m1365137,1085nsc1520357,-2392,1676229,2503,1826872,15583v538482,46758,951652,192414,1066037,375815l1462088,492760,1365137,1085xem1365137,1085nfc1520357,-2392,1676229,2503,1826872,15583v538482,46758,951652,192414,1066037,375815e" filled="f" strokecolor="#c0504d [3205]" strokeweight="2pt">
                      <v:stroke endarrow="open"/>
                      <v:shadow on="t" color="black" opacity="24903f" origin=",.5" offset="0,.55556mm"/>
                      <v:path arrowok="t" o:connecttype="custom" o:connectlocs="1365137,1085;1826872,15583;2892909,391398" o:connectangles="0,0,0"/>
                    </v:shape>
                  </w:pict>
                </mc:Fallback>
              </mc:AlternateContent>
            </w:r>
            <w:r w:rsidR="00C65B26" w:rsidRPr="002278F5">
              <w:rPr>
                <w:rFonts w:eastAsia="Times New Roman" w:cs="Times New Roman"/>
                <w:sz w:val="24"/>
                <w:szCs w:val="24"/>
                <w:lang w:eastAsia="en-GB"/>
              </w:rPr>
              <w:t>10.2.3</w:t>
            </w:r>
          </w:p>
        </w:tc>
        <w:tc>
          <w:tcPr>
            <w:tcW w:w="8930" w:type="dxa"/>
            <w:gridSpan w:val="2"/>
            <w:shd w:val="clear" w:color="auto" w:fill="auto"/>
            <w:vAlign w:val="center"/>
          </w:tcPr>
          <w:p w:rsidR="00C65B26" w:rsidRPr="00451044" w:rsidRDefault="00C65B26" w:rsidP="008073D9">
            <w:pPr>
              <w:spacing w:after="0"/>
              <w:jc w:val="left"/>
              <w:rPr>
                <w:sz w:val="24"/>
                <w:szCs w:val="24"/>
              </w:rPr>
            </w:pPr>
            <w:r w:rsidRPr="00451044">
              <w:rPr>
                <w:sz w:val="24"/>
                <w:szCs w:val="24"/>
              </w:rPr>
              <w:t>Copy this diagram and add the paths of the following particles entering at right angles to the electric field:</w:t>
            </w:r>
          </w:p>
          <w:p w:rsidR="00C65B26" w:rsidRPr="008A6779" w:rsidRDefault="00C65B26" w:rsidP="00A86EA6">
            <w:pPr>
              <w:pStyle w:val="ListParagraph"/>
              <w:numPr>
                <w:ilvl w:val="0"/>
                <w:numId w:val="18"/>
              </w:numPr>
              <w:spacing w:after="0"/>
              <w:ind w:left="851" w:hanging="425"/>
              <w:jc w:val="left"/>
              <w:rPr>
                <w:sz w:val="24"/>
                <w:szCs w:val="24"/>
              </w:rPr>
            </w:pPr>
            <w:r>
              <w:rPr>
                <w:sz w:val="24"/>
                <w:szCs w:val="24"/>
              </w:rPr>
              <w:t xml:space="preserve">Electron          </w:t>
            </w:r>
            <w:r w:rsidRPr="008A6779">
              <w:rPr>
                <w:b/>
                <w:sz w:val="24"/>
                <w:szCs w:val="24"/>
              </w:rPr>
              <w:t>(b)</w:t>
            </w:r>
            <w:r>
              <w:rPr>
                <w:sz w:val="24"/>
                <w:szCs w:val="24"/>
              </w:rPr>
              <w:t xml:space="preserve">  </w:t>
            </w:r>
            <w:r w:rsidRPr="008A6779">
              <w:rPr>
                <w:sz w:val="24"/>
                <w:szCs w:val="24"/>
              </w:rPr>
              <w:t>Proton</w:t>
            </w:r>
            <w:r w:rsidRPr="008A6779">
              <w:rPr>
                <w:b/>
                <w:sz w:val="24"/>
                <w:szCs w:val="24"/>
              </w:rPr>
              <w:t xml:space="preserve">  </w:t>
            </w:r>
            <w:r>
              <w:rPr>
                <w:b/>
                <w:sz w:val="24"/>
                <w:szCs w:val="24"/>
              </w:rPr>
              <w:t xml:space="preserve">     </w:t>
            </w:r>
            <w:r w:rsidRPr="008A6779">
              <w:rPr>
                <w:b/>
                <w:sz w:val="24"/>
                <w:szCs w:val="24"/>
              </w:rPr>
              <w:t xml:space="preserve"> (c)</w:t>
            </w:r>
            <w:r>
              <w:rPr>
                <w:sz w:val="24"/>
                <w:szCs w:val="24"/>
              </w:rPr>
              <w:t xml:space="preserve">   </w:t>
            </w:r>
            <w:r w:rsidRPr="008A6779">
              <w:rPr>
                <w:sz w:val="24"/>
                <w:szCs w:val="24"/>
              </w:rPr>
              <w:t>Neutron</w:t>
            </w:r>
          </w:p>
          <w:p w:rsidR="00C65B26" w:rsidRDefault="00C65B26" w:rsidP="008073D9">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48512" behindDoc="0" locked="0" layoutInCell="1" allowOverlap="1" wp14:anchorId="7F760728" wp14:editId="6DFD7C3E">
                      <wp:simplePos x="0" y="0"/>
                      <wp:positionH relativeFrom="column">
                        <wp:posOffset>614680</wp:posOffset>
                      </wp:positionH>
                      <wp:positionV relativeFrom="paragraph">
                        <wp:posOffset>206375</wp:posOffset>
                      </wp:positionV>
                      <wp:extent cx="3776345" cy="1501775"/>
                      <wp:effectExtent l="0" t="0" r="0" b="3175"/>
                      <wp:wrapNone/>
                      <wp:docPr id="5472"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345" cy="1501775"/>
                                <a:chOff x="2408" y="8840"/>
                                <a:chExt cx="5947" cy="2365"/>
                              </a:xfrm>
                            </wpg:grpSpPr>
                            <wpg:grpSp>
                              <wpg:cNvPr id="5473" name="Group 1362"/>
                              <wpg:cNvGrpSpPr>
                                <a:grpSpLocks/>
                              </wpg:cNvGrpSpPr>
                              <wpg:grpSpPr bwMode="auto">
                                <a:xfrm>
                                  <a:off x="3315" y="8840"/>
                                  <a:ext cx="5040" cy="2365"/>
                                  <a:chOff x="2961" y="4635"/>
                                  <a:chExt cx="5040" cy="2365"/>
                                </a:xfrm>
                              </wpg:grpSpPr>
                              <wpg:grpSp>
                                <wpg:cNvPr id="5474" name="Group 1363"/>
                                <wpg:cNvGrpSpPr>
                                  <a:grpSpLocks/>
                                </wpg:cNvGrpSpPr>
                                <wpg:grpSpPr bwMode="auto">
                                  <a:xfrm>
                                    <a:off x="2961" y="4635"/>
                                    <a:ext cx="5040" cy="565"/>
                                    <a:chOff x="3420" y="3035"/>
                                    <a:chExt cx="5040" cy="565"/>
                                  </a:xfrm>
                                </wpg:grpSpPr>
                                <wps:wsp>
                                  <wps:cNvPr id="5475" name="Line 1364"/>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6" name="Line 1365"/>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7" name="Text Box 1366"/>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8" name="Text Box 1367"/>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9" name="Text Box 1368"/>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0" name="Text Box 1369"/>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1" name="Text Box 1370"/>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2" name="Text Box 1371"/>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3" name="Text Box 1372"/>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4" name="Text Box 1373"/>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5" name="Text Box 1374"/>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6" name="Text Box 1375"/>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7" name="Text Box 1376"/>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8" name="Text Box 1377"/>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89" name="Group 1378"/>
                                <wpg:cNvGrpSpPr>
                                  <a:grpSpLocks/>
                                </wpg:cNvGrpSpPr>
                                <wpg:grpSpPr bwMode="auto">
                                  <a:xfrm>
                                    <a:off x="2961" y="6460"/>
                                    <a:ext cx="5040" cy="540"/>
                                    <a:chOff x="3420" y="4500"/>
                                    <a:chExt cx="5040" cy="540"/>
                                  </a:xfrm>
                                </wpg:grpSpPr>
                                <wps:wsp>
                                  <wps:cNvPr id="5490" name="Line 1379"/>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1" name="Line 1380"/>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2" name="Text Box 1381"/>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3" name="Text Box 1382"/>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4" name="Text Box 1383"/>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5" name="Text Box 1384"/>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6" name="Text Box 1385"/>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7" name="Text Box 1386"/>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8" name="Text Box 1387"/>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9" name="Text Box 1388"/>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0" name="Text Box 1389"/>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1" name="Text Box 1390"/>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2" name="Text Box 1391"/>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3" name="Text Box 1392"/>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504" name="Oval 1446"/>
                              <wps:cNvSpPr>
                                <a:spLocks noChangeArrowheads="1"/>
                              </wps:cNvSpPr>
                              <wps:spPr bwMode="auto">
                                <a:xfrm>
                                  <a:off x="2408" y="9840"/>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505" name="AutoShape 1447"/>
                              <wps:cNvCnPr>
                                <a:cxnSpLocks noChangeShapeType="1"/>
                              </wps:cNvCnPr>
                              <wps:spPr bwMode="auto">
                                <a:xfrm>
                                  <a:off x="2573" y="9988"/>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0" o:spid="_x0000_s1069" style="position:absolute;left:0;text-align:left;margin-left:48.4pt;margin-top:16.25pt;width:297.35pt;height:118.25pt;z-index:251648512" coordorigin="2408,8840" coordsize="5947,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">
                      <v:group id="Group 1362" o:spid="_x0000_s1070" style="position:absolute;left:3315;top:8840;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RU+sYAAADdAAAADwAAAGRycy9kb3ducmV2LnhtbESPQWvCQBSE74X+h+UV&#10;vOkmWluJriKi4kGEakG8PbLPJJh9G7JrEv99VxB6HGbmG2a26EwpGqpdYVlBPIhAEKdWF5wp+D1t&#10;+hMQziNrLC2Tggc5WMzf32aYaNvyDzVHn4kAYZeggtz7KpHSpTkZdANbEQfvamuDPsg6k7rGNsBN&#10;KYdR9CUNFhwWcqxolVN6O96Ngm2L7XIUr5v97bp6XE7jw3kfk1K9j245BeGp8//hV3unFYw/v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FT6xgAAAN0A&#10;AAAPAAAAAAAAAAAAAAAAAKoCAABkcnMvZG93bnJldi54bWxQSwUGAAAAAAQABAD6AAAAnQMAAAAA&#10;">
                        <v:group id="Group 1363" o:spid="_x0000_s1071"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3MjsYAAADdAAAADwAAAGRycy9kb3ducmV2LnhtbESPT2vCQBTE70K/w/IK&#10;3uom/qukriKixYMIakF6e2SfSTD7NmTXJH77rlDwOMzMb5j5sjOlaKh2hWUF8SACQZxaXXCm4Oe8&#10;/ZiBcB5ZY2mZFDzIwXLx1ptjom3LR2pOPhMBwi5BBbn3VSKlS3My6Aa2Ig7e1dYGfZB1JnWNbYCb&#10;Ug6jaCoNFhwWcqxonVN6O92Ngu8W29Uo3jT723X9+D1PDpd9TEr137vVFwhPnX+F/9s7rWAy/hz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TcyOxgAAAN0A&#10;AAAPAAAAAAAAAAAAAAAAAKoCAABkcnMvZG93bnJldi54bWxQSwUGAAAAAAQABAD6AAAAnQMAAAAA&#10;">
                          <v:line id="Line 1364" o:spid="_x0000_s1072"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MMUAAADdAAAADwAAAGRycy9kb3ducmV2LnhtbESPQWsCMRSE70L/Q3gFb5ptq1W2G6Ut&#10;CB68uC3i8ZE8dxc3L0uSuqu/3hQKPQ4z8w1TrAfbigv50DhW8DTNQBBrZxquFHx/bSZLECEiG2wd&#10;k4IrBVivHkYF5sb1vKdLGSuRIBxyVFDH2OVSBl2TxTB1HXHyTs5bjEn6ShqPfYLbVj5n2au02HBa&#10;qLGjz5r0ufyxCsqtPrnbiz8fjh87rTfo99h4pcaPw/sbiEhD/A//tbdGwXy2mMPvm/Q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FMMUAAADdAAAADwAAAAAAAAAA&#10;AAAAAAChAgAAZHJzL2Rvd25yZXYueG1sUEsFBgAAAAAEAAQA+QAAAJMDAAAAAA==&#10;" strokeweight="3pt"/>
                          <v:line id="Line 1365" o:spid="_x0000_s1073"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0bR8QAAADdAAAADwAAAGRycy9kb3ducmV2LnhtbESPQWsCMRSE7wX/Q3iCt5pVWyurUVQQ&#10;PPTiWkqPj+S5u7h5WZKoq7++KRQ8DjPzDbNYdbYRV/KhdqxgNMxAEGtnai4VfB13rzMQISIbbByT&#10;gjsFWC17LwvMjbvxga5FLEWCcMhRQRVjm0sZdEUWw9C1xMk7OW8xJulLaTzeEtw2cpxlU2mx5rRQ&#10;YUvbivS5uFgFxV6f3GPiz98/m0+td+gPWHulBv1uPQcRqYvP8H97bxS8v31M4e9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RtHxAAAAN0AAAAPAAAAAAAAAAAA&#10;AAAAAKECAABkcnMvZG93bnJldi54bWxQSwUGAAAAAAQABAD5AAAAkgMAAAAA&#10;" strokeweight="3pt"/>
                          <v:shape id="Text Box 1366" o:spid="_x0000_s1074"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cscUA&#10;AADdAAAADwAAAGRycy9kb3ducmV2LnhtbESPW4vCMBSE3xf8D+EIvq2J4m2rUUQR9snFyy7s26E5&#10;tsXmpDTRdv+9WRB8HGbmG2axam0p7lT7wrGGQV+BIE6dKTjTcD7t3mcgfEA2WDomDX/kYbXsvC0w&#10;Ma7hA92PIRMRwj5BDXkIVSKlT3Oy6PuuIo7exdUWQ5R1Jk2NTYTbUg6VmkiLBceFHCva5JRejzer&#10;4Xt/+f0Zqa9sa8dV41ol2X5IrXvddj0HEagNr/Cz/Wk0jEfT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yx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7" o:spid="_x0000_s1075"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w8EA&#10;AADdAAAADwAAAGRycy9kb3ducmV2LnhtbERPTYvCMBC9L/gfwgjeNFHU1a5RRBE8ueiq4G1oxrZs&#10;MylNtPXfm8PCHh/ve7FqbSmeVPvCsYbhQIEgTp0pONNw/tn1ZyB8QDZYOiYNL/KwWnY+FpgY1/CR&#10;nqeQiRjCPkENeQhVIqVPc7LoB64ijtzd1RZDhHUmTY1NDLelHCk1lRYLjg05VrTJKf09PayGy+F+&#10;u47Vd7a1k6pxrZJs51LrXrddf4EI1IZ/8Z97bzRMxp9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zyMPBAAAA3QAAAA8AAAAAAAAAAAAAAAAAmAIAAGRycy9kb3du&#10;cmV2LnhtbFBLBQYAAAAABAAEAPUAAACG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8" o:spid="_x0000_s1076"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tWMUA&#10;AADdAAAADwAAAGRycy9kb3ducmV2LnhtbESPT2sCMRTE74LfITyhN00qWut2o4hS6Mni2hZ6e2ze&#10;/qGbl2WTuttv3wiCx2FmfsOk28E24kKdrx1reJwpEMS5MzWXGj7Or9NnED4gG2wck4Y/8rDdjEcp&#10;Jsb1fKJLFkoRIewT1FCF0CZS+rwii37mWuLoFa6zGKLsSmk67CPcNnKu1JO0WHNcqLClfUX5T/Zr&#10;NXwei++vhXovD3bZ9m5Qku1aav0wGXYvIAIN4R6+td+MhuVit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1Y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9" o:spid="_x0000_s1077"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C04sEA&#10;AADdAAAADwAAAGRycy9kb3ducmV2LnhtbERPy4rCMBTdC/5DuMLsNHFQ0WoUcRBm5WB9gLtLc22L&#10;zU1poq1/P1kMzPJw3qtNZyvxosaXjjWMRwoEceZMybmG82k/nIPwAdlg5Zg0vMnDZt3vrTAxruUj&#10;vdKQixjCPkENRQh1IqXPCrLoR64mjtzdNRZDhE0uTYNtDLeV/FRqJi2WHBsKrGlXUPZIn1bD5XC/&#10;XSfqJ/+y07p1nZJsF1Lrj0G3XYII1IV/8Z/722iYTu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QtOLBAAAA3QAAAA8AAAAAAAAAAAAAAAAAmAIAAGRycy9kb3du&#10;cmV2LnhtbFBLBQYAAAAABAAEAPUAAACG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0" o:spid="_x0000_s1078"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RecYA&#10;AADdAAAADwAAAGRycy9kb3ducmV2LnhtbESPzWrDMBCE74G+g9hCb7GUkgTXiWxCSqGnlvw0kNti&#10;bWwTa2UsNXbfvioUchxm5htmXYy2FTfqfeNYwyxRIIhLZxquNBwPb9MUhA/IBlvHpOGHPBT5w2SN&#10;mXED7+i2D5WIEPYZaqhD6DIpfVmTRZ+4jjh6F9dbDFH2lTQ9DhFuW/ms1FJabDgu1NjRtqbyuv+2&#10;Gr4+LufTXH1Wr3bRDW5Uku2L1PrpcdysQAQawz383343GhbzdAZ/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wRec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1" o:spid="_x0000_s1079"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PDsYA&#10;AADdAAAADwAAAGRycy9kb3ducmV2LnhtbESPzWrDMBCE74G8g9hCb4nUEIfUjWxCQqGnhvy00Nti&#10;bWxTa2Us1XbfPioUchxm5htmk4+2ET11vnas4WmuQBAXztRcaricX2drED4gG2wck4Zf8pBn08kG&#10;U+MGPlJ/CqWIEPYpaqhCaFMpfVGRRT93LXH0rq6zGKLsSmk6HCLcNnKh1EparDkuVNjSrqLi+/Rj&#10;NXy8X78+l+pQ7m3SDm5Uku2z1PrxYdy+gAg0hnv4v/1mNCTL9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6PDs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2" o:spid="_x0000_s1080"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qlcUA&#10;AADdAAAADwAAAGRycy9kb3ducmV2LnhtbESPT2sCMRTE74LfITyhN03aqtjtRimK0JOitoXeHpu3&#10;f+jmZdlEd/vtjSB4HGbmN0y66m0tLtT6yrGG54kCQZw5U3Gh4eu0HS9A+IBssHZMGv7Jw2o5HKSY&#10;GNfxgS7HUIgIYZ+ghjKEJpHSZyVZ9BPXEEcvd63FEGVbSNNiF+G2li9KzaXFiuNCiQ2tS8r+jmer&#10;4XuX//5M1b7Y2FnTuV5Jtm9S66dR//EOIlAfHuF7+9NomE0X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qV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3" o:spid="_x0000_s1081"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y4cQA&#10;AADdAAAADwAAAGRycy9kb3ducmV2LnhtbESPQWvCQBSE74L/YXmCN92tRElTVxGl4ElR20Jvj+wz&#10;Cc2+Ddmtif/eLRQ8DjPzDbNc97YWN2p95VjDy1SBIM6dqbjQ8HF5n6QgfEA2WDsmDXfysF4NB0vM&#10;jOv4RLdzKESEsM9QQxlCk0np85Is+qlriKN3da3FEGVbSNNiF+G2ljOlFtJixXGhxIa2JeU/51+r&#10;4fNw/f5K1LHY2XnTuV5Jtq9S6/Go37yBCNSHZ/i/vTca5kmawN+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rsuH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4" o:spid="_x0000_s1082"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XesUA&#10;AADdAAAADwAAAGRycy9kb3ducmV2LnhtbESPW2sCMRSE3wX/QzhC3zSxuGJXsyIWoU8W7QV8O2zO&#10;XnBzsmyiu/77plDo4zAz3zCb7WAbcafO1441zGcKBHHuTM2lhs+Pw3QFwgdkg41j0vAgD9tsPNpg&#10;alzPJ7qfQykihH2KGqoQ2lRKn1dk0c9cSxy9wnUWQ5RdKU2HfYTbRj4rtZQWa44LFba0ryi/nm9W&#10;w9exuHwv1Hv5apO2d4OSbF+k1k+TYbcGEWgI/+G/9pvRkCx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xd6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5" o:spid="_x0000_s1083"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DcQA&#10;AADdAAAADwAAAGRycy9kb3ducmV2LnhtbESPT4vCMBTE74LfITzBmyaKinaNIi7CnhT/Lezt0Tzb&#10;ss1LabK2++2NIHgcZuY3zHLd2lLcqfaFYw2joQJBnDpTcKbhct4N5iB8QDZYOiYN/+Rhvep2lpgY&#10;1/CR7qeQiQhhn6CGPIQqkdKnOVn0Q1cRR+/maoshyjqTpsYmwm0px0rNpMWC40KOFW1zSn9Pf1bD&#10;dX/7+Z6oQ/Zpp1XjWiXZLqTW/V67+QARqA3v8Kv9ZTRMJ/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iQ3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6" o:spid="_x0000_s1084"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lsQA&#10;AADdAAAADwAAAGRycy9kb3ducmV2LnhtbESPW4vCMBSE3xf8D+EIvq2Ji9dqlGUXwacVr+DboTm2&#10;xeakNNHWf28WFvZxmJlvmMWqtaV4UO0LxxoGfQWCOHWm4EzD8bB+n4LwAdlg6Zg0PMnDatl5W2Bi&#10;XMM7euxDJiKEfYIa8hCqREqf5mTR911FHL2rqy2GKOtMmhqbCLel/FBqLC0WHBdyrOgrp/S2v1sN&#10;p5/r5TxU2+zbjqrGtUqynUmte932cw4iUBv+w3/tjdEwGk4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5LJb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7" o:spid="_x0000_s1085"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45MEA&#10;AADdAAAADwAAAGRycy9kb3ducmV2LnhtbERPy4rCMBTdC/5DuMLsNHFQ0WoUcRBm5WB9gLtLc22L&#10;zU1poq1/P1kMzPJw3qtNZyvxosaXjjWMRwoEceZMybmG82k/nIPwAdlg5Zg0vMnDZt3vrTAxruUj&#10;vdKQixjCPkENRQh1IqXPCrLoR64mjtzdNRZDhE0uTYNtDLeV/FRqJi2WHBsKrGlXUPZIn1bD5XC/&#10;XSfqJ/+y07p1nZJsF1Lrj0G3XYII1IV/8Z/722iYTu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muOTBAAAA3QAAAA8AAAAAAAAAAAAAAAAAmAIAAGRycy9kb3du&#10;cmV2LnhtbFBLBQYAAAAABAAEAPUAAACG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378" o:spid="_x0000_s1086"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kTN8cAAADdAAAADwAAAGRycy9kb3ducmV2LnhtbESPQWvCQBSE7wX/w/IK&#10;vTWbaBVNs4qILT2IoBaKt0f2mYRk34bsNon/vlso9DjMzDdMthlNI3rqXGVZQRLFIIhzqysuFHxe&#10;3p6XIJxH1thYJgV3crBZTx4yTLUd+ET92RciQNilqKD0vk2ldHlJBl1kW+Lg3Wxn0AfZFVJ3OAS4&#10;aeQ0jhfSYMVhocSWdiXl9fnbKHgfcNjOkn1/qG+7+/UyP34dElLq6XHcvoLwNPr/8F/7QyuYvyx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5kTN8cAAADd&#10;AAAADwAAAAAAAAAAAAAAAACqAgAAZHJzL2Rvd25yZXYueG1sUEsFBgAAAAAEAAQA+gAAAJ4DAAAA&#10;AA==&#10;">
                          <v:line id="Line 1379" o:spid="_x0000_s1087"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AUsIAAADdAAAADwAAAGRycy9kb3ducmV2LnhtbERPz2vCMBS+D/Y/hDfYbU23OdFqKttA&#10;8ODFKuLxkTzb0ualJJl2++vNQdjx4/u9XI22FxfyoXWs4DXLQRBrZ1quFRz265cZiBCRDfaOScEv&#10;BViVjw9LLIy78o4uVaxFCuFQoIImxqGQMuiGLIbMDcSJOztvMSboa2k8XlO47eVbnk+lxZZTQ4MD&#10;fTeku+rHKqg2+uz+3n13PH1ttV6j32HrlXp+Gj8XICKN8V98d2+Mgo/JPO1Pb9IT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TAUsIAAADdAAAADwAAAAAAAAAAAAAA&#10;AAChAgAAZHJzL2Rvd25yZXYueG1sUEsFBgAAAAAEAAQA+QAAAJADAAAAAA==&#10;" strokeweight="3pt"/>
                          <v:line id="Line 1380" o:spid="_x0000_s1088"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lycUAAADdAAAADwAAAGRycy9kb3ducmV2LnhtbESPQWsCMRSE74X+h/AK3mrW2hbdbpRW&#10;EDz04lrE4yN57i67eVmSqKu/vikUPA4z8w1TLAfbiTP50DhWMBlnIIi1Mw1XCn526+cZiBCRDXaO&#10;ScGVAiwXjw8F5sZdeEvnMlYiQTjkqKCOsc+lDLomi2HseuLkHZ23GJP0lTQeLwluO/mSZe/SYsNp&#10;ocaeVjXptjxZBeVGH91t6tv94etb6zX6LTZeqdHT8PkBItIQ7+H/9sYoeHudT+DvTX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hlycUAAADdAAAADwAAAAAAAAAA&#10;AAAAAAChAgAAZHJzL2Rvd25yZXYueG1sUEsFBgAAAAAEAAQA+QAAAJMDAAAAAA==&#10;" strokeweight="3pt"/>
                          <v:shape id="Text Box 1381" o:spid="_x0000_s1089"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Z08QA&#10;AADdAAAADwAAAGRycy9kb3ducmV2LnhtbESPT4vCMBTE7wt+h/AEb2ui6KLVKLKL4Mll/QfeHs2z&#10;LTYvpYm2fvuNIHgcZuY3zHzZ2lLcqfaFYw2DvgJBnDpTcKbhsF9/TkD4gGywdEwaHuRhueh8zDEx&#10;ruE/uu9CJiKEfYIa8hCqREqf5mTR911FHL2Lqy2GKOtMmhqbCLelHCr1JS0WHBdyrOg7p/S6u1kN&#10;x+3lfBqp3+zHjqvGtUqynUqte912NQMRqA3v8Ku9MRrGo+kQ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GdP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2" o:spid="_x0000_s1090"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8SMUA&#10;AADdAAAADwAAAGRycy9kb3ducmV2LnhtbESPW2vCQBSE3wv+h+UIvtVdr2h0FWkp+NRivIBvh+wx&#10;CWbPhuzWxH/fLRT6OMzMN8x629lKPKjxpWMNo6ECQZw5U3Ku4XT8eF2A8AHZYOWYNDzJw3bTe1lj&#10;YlzLB3qkIRcRwj5BDUUIdSKlzwqy6IeuJo7ezTUWQ5RNLk2DbYTbSo6VmkuLJceFAmt6Kyi7p99W&#10;w/nzdr1M1Vf+bmd16zol2S6l1oN+t1uBCNSF//Bfe280zKbL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7xI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3" o:spid="_x0000_s1091"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PMUA&#10;AADdAAAADwAAAGRycy9kb3ducmV2LnhtbESPT2sCMRTE7wW/Q3hCbzWxrEVXsyIWoaeWWhW8PTZv&#10;/+DmZdlEd/vtG0HocZiZ3zCr9WAbcaPO1441TCcKBHHuTM2lhsPP7mUOwgdkg41j0vBLHtbZ6GmF&#10;qXE9f9NtH0oRIexT1FCF0KZS+rwii37iWuLoFa6zGKLsSmk67CPcNvJVqTdpsea4UGFL24ryy/5q&#10;NRw/i/MpUV/lu521vRuUZLuQWj+Ph80SRKAh/Icf7Q+jYZYsEr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iQ8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4" o:spid="_x0000_s1092"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5" o:spid="_x0000_s1093"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f0MUA&#10;AADdAAAADwAAAGRycy9kb3ducmV2LnhtbESPQWvCQBSE7wX/w/IEb3XXkgSNriItQk+Valvo7ZF9&#10;JsHs25DdJum/7woFj8PMfMNsdqNtRE+drx1rWMwVCOLCmZpLDR/nw+MShA/IBhvHpOGXPOy2k4cN&#10;5sYN/E79KZQiQtjnqKEKoc2l9EVFFv3ctcTRu7jOYoiyK6XpcIhw28gnpTJpsea4UGFLzxUV19OP&#10;1fD5dvn+StSxfLFpO7hRSbYrqfVsOu7XIAKN4R7+b78aDWmyyu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Q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6" o:spid="_x0000_s1094"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7" o:spid="_x0000_s1095"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8uOcEA&#10;AADdAAAADwAAAGRycy9kb3ducmV2LnhtbERPy4rCMBTdC/5DuMLsNHFQ0WoUcRBm5WB9gLtLc22L&#10;zU1poq1/P1kMzPJw3qtNZyvxosaXjjWMRwoEceZMybmG82k/nIPwAdlg5Zg0vMnDZt3vrTAxruUj&#10;vdKQixjCPkENRQh1IqXPCrLoR64mjtzdNRZDhE0uTYNtDLeV/FRqJi2WHBsKrGlXUPZIn1bD5XC/&#10;XSfqJ/+y07p1nZJsF1Lrj0G3XYII1IV/8Z/722iYTh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LjnBAAAA3QAAAA8AAAAAAAAAAAAAAAAAmAIAAGRycy9kb3du&#10;cmV2LnhtbFBLBQYAAAAABAAEAPUAAACG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8" o:spid="_x0000_s1096"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9" o:spid="_x0000_s1097"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4JcIA&#10;AADdAAAADwAAAGRycy9kb3ducmV2LnhtbERPz2vCMBS+C/4P4QnebKKsY+uMIsrA08bqJnh7NM+2&#10;rHkJTbTdf78cBjt+fL/X29F24k59aB1rWGYKBHHlTMu1hs/T6+IJRIjIBjvHpOGHAmw308kaC+MG&#10;/qB7GWuRQjgUqKGJ0RdShqohiyFznjhxV9dbjAn2tTQ9DincdnKl1KO02HJqaNDTvqHqu7xZDV9v&#10;18v5Qb3XB5v7wY1Ksn2WWs9n4+4FRKQx/ov/3EejIc9V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l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0" o:spid="_x0000_s1098"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dvsUA&#10;AADdAAAADwAAAGRycy9kb3ducmV2LnhtbESPT2vCQBTE7wW/w/KE3upuxIhNXUUUoacW/xV6e2Sf&#10;STD7NmTXJP323ULB4zAzv2GW68HWoqPWV441JBMFgjh3puJCw/m0f1mA8AHZYO2YNPyQh/Vq9LTE&#10;zLieD9QdQyEihH2GGsoQmkxKn5dk0U9cQxy9q2sthijbQpoW+wi3tZwqNZcWK44LJTa0LSm/He9W&#10;w+Xj+v01U5/FzqZN7wYl2b5KrZ/Hw+YNRKAhPML/7XejIU1VA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h2+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1" o:spid="_x0000_s1099"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DycQA&#10;AADdAAAADwAAAGRycy9kb3ducmV2LnhtbESPT4vCMBTE7wt+h/AEb2ui2MXtGkUUwZOy/lnY26N5&#10;tsXmpTTR1m9vFhY8DjPzG2a26Gwl7tT40rGG0VCBIM6cKTnXcDpu3qcgfEA2WDkmDQ/ysJj33maY&#10;GtfyN90PIRcRwj5FDUUIdSqlzwqy6IeuJo7exTUWQ5RNLk2DbYTbSo6V+pAWS44LBda0Kii7Hm5W&#10;w3l3+f2ZqH2+tknduk5Jtp9S60G/W36BCNSFV/i/vTUakkSN4e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g8n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2" o:spid="_x0000_s1100"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mUsUA&#10;AADdAAAADwAAAGRycy9kb3ducmV2LnhtbESPT2vCQBTE7wW/w/IEb3XXasRGV5GK4MninxZ6e2Sf&#10;STD7NmRXE7+9Wyj0OMzMb5jFqrOVuFPjS8caRkMFgjhzpuRcw/m0fZ2B8AHZYOWYNDzIw2rZe1lg&#10;alzLB7ofQy4ihH2KGooQ6lRKnxVk0Q9dTRy9i2sshiibXJoG2wi3lXxTaiotlhwXCqzpo6DserxZ&#10;DV/7y8/3RH3mG5vUreuUZPsutR70u/UcRKAu/If/2jujIUnUG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CZS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6" o:spid="_x0000_s1101" style="position:absolute;left:2408;top:984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3icYA&#10;AADdAAAADwAAAGRycy9kb3ducmV2LnhtbESPQWvCQBSE7wX/w/IKvdVNRYNEV0kLgrW9mFbPz+xr&#10;sjX7NmZXTf99t1DwOMzMN8x82dtGXKjzxrGCp2ECgrh02nCl4PNj9TgF4QOyxsYxKfghD8vF4G6O&#10;mXZX3tKlCJWIEPYZKqhDaDMpfVmTRT90LXH0vlxnMUTZVVJ3eI1w28hRkqTSouG4UGNLLzWVx+Js&#10;FeSvptiY9P1ttx+f9PP3wYc0L5V6uO/zGYhAfbiF/9trrWAySc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c3icYAAADdAAAADwAAAAAAAAAAAAAAAACYAgAAZHJz&#10;L2Rvd25yZXYueG1sUEsFBgAAAAAEAAQA9QAAAIsDAAAAAA==&#10;" fillcolor="black [3213]"/>
                      <v:shapetype id="_x0000_t32" coordsize="21600,21600" o:spt="32" o:oned="t" path="m,l21600,21600e" filled="f">
                        <v:path arrowok="t" fillok="f" o:connecttype="none"/>
                        <o:lock v:ext="edit" shapetype="t"/>
                      </v:shapetype>
                      <v:shape id="AutoShape 1447" o:spid="_x0000_s1102" type="#_x0000_t32" style="position:absolute;left:2573;top:9988;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KN8YAAADdAAAADwAAAGRycy9kb3ducmV2LnhtbESPQWvCQBSE7wX/w/IEb3VjIaVGVxHB&#10;IpYeqhL09sg+k2D2bdhdNfbXdwuCx2FmvmGm88404krO15YVjIYJCOLC6ppLBfvd6vUDhA/IGhvL&#10;pOBOHuaz3ssUM21v/EPXbShFhLDPUEEVQptJ6YuKDPqhbYmjd7LOYIjSlVI7vEW4aeRbkrxLgzXH&#10;hQpbWlZUnLcXo+DwNb7k9/ybNvlovDmiM/5396nUoN8tJiACdeEZfrTXWkGaJin8v4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tCjfGAAAA3QAAAA8AAAAAAAAA&#10;AAAAAAAAoQIAAGRycy9kb3ducmV2LnhtbFBLBQYAAAAABAAEAPkAAACUAwAAAAA=&#10;">
                        <v:stroke endarrow="block"/>
                      </v:shape>
                    </v:group>
                  </w:pict>
                </mc:Fallback>
              </mc:AlternateContent>
            </w:r>
          </w:p>
          <w:p w:rsidR="00C65B26" w:rsidRDefault="00C65B26" w:rsidP="008073D9">
            <w:pPr>
              <w:pStyle w:val="ListParagraph"/>
              <w:tabs>
                <w:tab w:val="left" w:pos="2475"/>
              </w:tabs>
              <w:spacing w:after="0"/>
              <w:ind w:left="426"/>
              <w:rPr>
                <w:sz w:val="24"/>
                <w:szCs w:val="24"/>
              </w:rPr>
            </w:pPr>
            <w:r>
              <w:rPr>
                <w:sz w:val="24"/>
                <w:szCs w:val="24"/>
              </w:rPr>
              <w:tab/>
            </w:r>
          </w:p>
          <w:p w:rsidR="00C65B26" w:rsidRDefault="00E2339C" w:rsidP="008073D9">
            <w:pPr>
              <w:pStyle w:val="ListParagraph"/>
              <w:tabs>
                <w:tab w:val="left" w:pos="2475"/>
              </w:tabs>
              <w:spacing w:after="0"/>
              <w:ind w:left="426"/>
              <w:rPr>
                <w:sz w:val="24"/>
                <w:szCs w:val="24"/>
              </w:rPr>
            </w:pPr>
            <w:r w:rsidRPr="00E2339C">
              <w:rPr>
                <w:noProof/>
                <w:sz w:val="24"/>
                <w:szCs w:val="24"/>
                <w:lang w:eastAsia="en-GB"/>
              </w:rPr>
              <mc:AlternateContent>
                <mc:Choice Requires="wps">
                  <w:drawing>
                    <wp:anchor distT="0" distB="0" distL="114300" distR="114300" simplePos="0" relativeHeight="253072384" behindDoc="0" locked="0" layoutInCell="1" allowOverlap="1" wp14:anchorId="30945A53" wp14:editId="4659E91C">
                      <wp:simplePos x="0" y="0"/>
                      <wp:positionH relativeFrom="column">
                        <wp:posOffset>2084070</wp:posOffset>
                      </wp:positionH>
                      <wp:positionV relativeFrom="paragraph">
                        <wp:posOffset>86360</wp:posOffset>
                      </wp:positionV>
                      <wp:extent cx="2374265" cy="140398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776933" w:rsidRPr="00532D03" w:rsidRDefault="00776933">
                                  <w:pPr>
                                    <w:rPr>
                                      <w:b/>
                                      <w:color w:val="FF0000"/>
                                    </w:rPr>
                                  </w:pPr>
                                  <w:r w:rsidRPr="00532D03">
                                    <w:rPr>
                                      <w:b/>
                                      <w:color w:val="FF0000"/>
                                    </w:rPr>
                                    <w:t>a)</w:t>
                                  </w:r>
                                </w:p>
                                <w:p w:rsidR="00776933" w:rsidRPr="00532D03" w:rsidRDefault="00776933">
                                  <w:pPr>
                                    <w:rPr>
                                      <w:b/>
                                      <w:color w:val="FF0000"/>
                                    </w:rPr>
                                  </w:pPr>
                                  <w:r w:rsidRPr="00532D03">
                                    <w:rPr>
                                      <w:b/>
                                      <w:color w:val="FF0000"/>
                                    </w:rPr>
                                    <w:t xml:space="preserve">            c)</w:t>
                                  </w:r>
                                </w:p>
                                <w:p w:rsidR="00776933" w:rsidRPr="00532D03" w:rsidRDefault="00776933">
                                  <w:pPr>
                                    <w:rPr>
                                      <w:b/>
                                      <w:color w:val="FF0000"/>
                                    </w:rPr>
                                  </w:pPr>
                                  <w:r w:rsidRPr="00532D03">
                                    <w:rPr>
                                      <w:b/>
                                      <w:color w:val="FF0000"/>
                                    </w:rPr>
                                    <w:t xml:space="preserve">     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Text Box 2" o:spid="_x0000_s1103" type="#_x0000_t202" style="position:absolute;left:0;text-align:left;margin-left:164.1pt;margin-top:6.8pt;width:186.95pt;height:110.55pt;z-index:2530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" filled="f" stroked="f">
                      <v:textbox style="mso-fit-shape-to-text:t">
                        <w:txbxContent>
                          <w:p w:rsidR="00776933" w:rsidRPr="00532D03" w:rsidRDefault="00776933">
                            <w:pPr>
                              <w:rPr>
                                <w:b/>
                                <w:color w:val="FF0000"/>
                              </w:rPr>
                            </w:pPr>
                            <w:r w:rsidRPr="00532D03">
                              <w:rPr>
                                <w:b/>
                                <w:color w:val="FF0000"/>
                              </w:rPr>
                              <w:t>a)</w:t>
                            </w:r>
                          </w:p>
                          <w:p w:rsidR="00776933" w:rsidRPr="00532D03" w:rsidRDefault="00776933">
                            <w:pPr>
                              <w:rPr>
                                <w:b/>
                                <w:color w:val="FF0000"/>
                              </w:rPr>
                            </w:pPr>
                            <w:r w:rsidRPr="00532D03">
                              <w:rPr>
                                <w:b/>
                                <w:color w:val="FF0000"/>
                              </w:rPr>
                              <w:t xml:space="preserve">            c)</w:t>
                            </w:r>
                          </w:p>
                          <w:p w:rsidR="00776933" w:rsidRPr="00532D03" w:rsidRDefault="00776933">
                            <w:pPr>
                              <w:rPr>
                                <w:b/>
                                <w:color w:val="FF0000"/>
                              </w:rPr>
                            </w:pPr>
                            <w:r w:rsidRPr="00532D03">
                              <w:rPr>
                                <w:b/>
                                <w:color w:val="FF0000"/>
                              </w:rPr>
                              <w:t xml:space="preserve">     b)</w:t>
                            </w:r>
                          </w:p>
                        </w:txbxContent>
                      </v:textbox>
                    </v:shape>
                  </w:pict>
                </mc:Fallback>
              </mc:AlternateContent>
            </w:r>
          </w:p>
          <w:p w:rsidR="00C65B26" w:rsidRDefault="00C65B26" w:rsidP="008073D9">
            <w:pPr>
              <w:pStyle w:val="ListParagraph"/>
              <w:tabs>
                <w:tab w:val="left" w:pos="2475"/>
              </w:tabs>
              <w:spacing w:after="0"/>
              <w:ind w:left="426"/>
              <w:rPr>
                <w:sz w:val="24"/>
                <w:szCs w:val="24"/>
              </w:rPr>
            </w:pPr>
          </w:p>
          <w:p w:rsidR="00C65B26" w:rsidRDefault="005625BE" w:rsidP="008073D9">
            <w:pPr>
              <w:pStyle w:val="ListParagraph"/>
              <w:tabs>
                <w:tab w:val="left" w:pos="2475"/>
              </w:tabs>
              <w:spacing w:after="0"/>
              <w:ind w:left="426"/>
              <w:rPr>
                <w:sz w:val="24"/>
                <w:szCs w:val="24"/>
              </w:rPr>
            </w:pPr>
            <w:r>
              <w:rPr>
                <w:noProof/>
                <w:sz w:val="24"/>
                <w:szCs w:val="24"/>
                <w:lang w:eastAsia="en-GB"/>
              </w:rPr>
              <mc:AlternateContent>
                <mc:Choice Requires="wps">
                  <w:drawing>
                    <wp:anchor distT="0" distB="0" distL="114300" distR="114300" simplePos="0" relativeHeight="253070336" behindDoc="0" locked="0" layoutInCell="1" allowOverlap="1" wp14:anchorId="0250B18A" wp14:editId="6CB7B0DB">
                      <wp:simplePos x="0" y="0"/>
                      <wp:positionH relativeFrom="column">
                        <wp:posOffset>109220</wp:posOffset>
                      </wp:positionH>
                      <wp:positionV relativeFrom="paragraph">
                        <wp:posOffset>118745</wp:posOffset>
                      </wp:positionV>
                      <wp:extent cx="2143125" cy="1016000"/>
                      <wp:effectExtent l="0" t="38100" r="66675" b="0"/>
                      <wp:wrapNone/>
                      <wp:docPr id="14" name="Arc 14"/>
                      <wp:cNvGraphicFramePr/>
                      <a:graphic xmlns:a="http://schemas.openxmlformats.org/drawingml/2006/main">
                        <a:graphicData uri="http://schemas.microsoft.com/office/word/2010/wordprocessingShape">
                          <wps:wsp>
                            <wps:cNvSpPr/>
                            <wps:spPr>
                              <a:xfrm>
                                <a:off x="1381125" y="8362950"/>
                                <a:ext cx="2143125" cy="1016000"/>
                              </a:xfrm>
                              <a:prstGeom prst="arc">
                                <a:avLst>
                                  <a:gd name="adj1" fmla="val 15530716"/>
                                  <a:gd name="adj2" fmla="val 21356870"/>
                                </a:avLst>
                              </a:prstGeom>
                              <a:ln>
                                <a:solidFill>
                                  <a:srgbClr val="FFFF00"/>
                                </a:solidFill>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4" o:spid="_x0000_s1026" style="position:absolute;margin-left:8.6pt;margin-top:9.35pt;width:168.75pt;height:80pt;z-index:2530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43125,101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" path="m971828,2205nsc1129266,-4772,1288010,4856,1436672,30397v369869,63547,636544,218068,694687,402525l1071563,508000,971828,2205xem971828,2205nfc1129266,-4772,1288010,4856,1436672,30397v369869,63547,636544,218068,694687,402525e" filled="f" strokecolor="yellow" strokeweight="2pt">
                      <v:stroke endarrow="open"/>
                      <v:shadow on="t" color="black" opacity="24903f" origin=",.5" offset="0,.55556mm"/>
                      <v:path arrowok="t" o:connecttype="custom" o:connectlocs="971828,2205;1436672,30397;2131359,432922" o:connectangles="0,0,0"/>
                    </v:shape>
                  </w:pict>
                </mc:Fallback>
              </mc:AlternateContent>
            </w:r>
            <w:r w:rsidR="00E2339C">
              <w:rPr>
                <w:noProof/>
                <w:sz w:val="24"/>
                <w:szCs w:val="24"/>
                <w:lang w:eastAsia="en-GB"/>
              </w:rPr>
              <mc:AlternateContent>
                <mc:Choice Requires="wps">
                  <w:drawing>
                    <wp:anchor distT="0" distB="0" distL="114300" distR="114300" simplePos="0" relativeHeight="253068288" behindDoc="0" locked="0" layoutInCell="1" allowOverlap="1" wp14:anchorId="5E08A477" wp14:editId="0C9A5102">
                      <wp:simplePos x="0" y="0"/>
                      <wp:positionH relativeFrom="column">
                        <wp:posOffset>1051559</wp:posOffset>
                      </wp:positionH>
                      <wp:positionV relativeFrom="paragraph">
                        <wp:posOffset>118745</wp:posOffset>
                      </wp:positionV>
                      <wp:extent cx="3857625" cy="0"/>
                      <wp:effectExtent l="0" t="76200" r="28575" b="114300"/>
                      <wp:wrapNone/>
                      <wp:docPr id="7" name="Straight Connector 7"/>
                      <wp:cNvGraphicFramePr/>
                      <a:graphic xmlns:a="http://schemas.openxmlformats.org/drawingml/2006/main">
                        <a:graphicData uri="http://schemas.microsoft.com/office/word/2010/wordprocessingShape">
                          <wps:wsp>
                            <wps:cNvCnPr/>
                            <wps:spPr>
                              <a:xfrm>
                                <a:off x="0" y="0"/>
                                <a:ext cx="3857625" cy="0"/>
                              </a:xfrm>
                              <a:prstGeom prst="line">
                                <a:avLst/>
                              </a:prstGeom>
                              <a:ln w="19050">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7" o:spid="_x0000_s1026" style="position:absolute;z-index:253068288;visibility:visible;mso-wrap-style:square;mso-wrap-distance-left:9pt;mso-wrap-distance-top:0;mso-wrap-distance-right:9pt;mso-wrap-distance-bottom:0;mso-position-horizontal:absolute;mso-position-horizontal-relative:text;mso-position-vertical:absolute;mso-position-vertical-relative:text" from="82.8pt,9.35pt" to="386.55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" strokecolor="#4579b8 [3044]" strokeweight="1.5pt">
                      <v:stroke endarrow="open"/>
                    </v:line>
                  </w:pict>
                </mc:Fallback>
              </mc:AlternateContent>
            </w: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10.2.4</w:t>
            </w:r>
          </w:p>
        </w:tc>
        <w:tc>
          <w:tcPr>
            <w:tcW w:w="8930" w:type="dxa"/>
            <w:gridSpan w:val="2"/>
            <w:tcBorders>
              <w:bottom w:val="single" w:sz="6" w:space="0" w:color="auto"/>
            </w:tcBorders>
            <w:shd w:val="clear" w:color="auto" w:fill="auto"/>
            <w:vAlign w:val="center"/>
          </w:tcPr>
          <w:p w:rsidR="00C65B26" w:rsidRPr="00451044" w:rsidRDefault="00C65B26" w:rsidP="00451044">
            <w:pPr>
              <w:spacing w:after="0"/>
              <w:jc w:val="left"/>
              <w:rPr>
                <w:sz w:val="24"/>
                <w:szCs w:val="24"/>
              </w:rPr>
            </w:pPr>
            <w:r w:rsidRPr="00451044">
              <w:rPr>
                <w:sz w:val="24"/>
                <w:szCs w:val="24"/>
              </w:rPr>
              <w:t>An alpha particle, a beta particle and a gamma ray enter an electric field at right angles to the field. Which letter shows the most likely position of the:</w:t>
            </w:r>
          </w:p>
          <w:p w:rsidR="00C65B26" w:rsidRDefault="00C65B26" w:rsidP="00A86EA6">
            <w:pPr>
              <w:pStyle w:val="ListParagraph"/>
              <w:numPr>
                <w:ilvl w:val="0"/>
                <w:numId w:val="19"/>
              </w:numPr>
              <w:spacing w:after="0"/>
              <w:jc w:val="left"/>
              <w:rPr>
                <w:sz w:val="24"/>
                <w:szCs w:val="24"/>
              </w:rPr>
            </w:pPr>
            <w:r>
              <w:rPr>
                <w:sz w:val="24"/>
                <w:szCs w:val="24"/>
              </w:rPr>
              <w:t xml:space="preserve">Alpha particle      </w:t>
            </w:r>
            <w:r w:rsidRPr="008D76EC">
              <w:rPr>
                <w:b/>
                <w:sz w:val="24"/>
                <w:szCs w:val="24"/>
              </w:rPr>
              <w:t>(b)</w:t>
            </w:r>
            <w:r>
              <w:rPr>
                <w:sz w:val="24"/>
                <w:szCs w:val="24"/>
              </w:rPr>
              <w:t xml:space="preserve">  Beta particle     </w:t>
            </w:r>
            <w:r w:rsidRPr="008D76EC">
              <w:rPr>
                <w:b/>
                <w:sz w:val="24"/>
                <w:szCs w:val="24"/>
              </w:rPr>
              <w:t>(c)</w:t>
            </w:r>
            <w:r>
              <w:rPr>
                <w:sz w:val="24"/>
                <w:szCs w:val="24"/>
              </w:rPr>
              <w:t xml:space="preserve">  Gamma ray</w:t>
            </w:r>
          </w:p>
          <w:p w:rsidR="00532D03" w:rsidRPr="00532D03" w:rsidRDefault="00532D03" w:rsidP="00532D03">
            <w:pPr>
              <w:pStyle w:val="ListParagraph"/>
              <w:spacing w:after="0"/>
              <w:ind w:left="786"/>
              <w:jc w:val="left"/>
              <w:rPr>
                <w:b/>
                <w:color w:val="FF0000"/>
                <w:sz w:val="24"/>
                <w:szCs w:val="24"/>
              </w:rPr>
            </w:pPr>
            <w:r>
              <w:rPr>
                <w:b/>
                <w:color w:val="FF0000"/>
                <w:sz w:val="24"/>
                <w:szCs w:val="24"/>
              </w:rPr>
              <w:t xml:space="preserve">Position Y                    </w:t>
            </w:r>
            <w:r w:rsidR="00951877">
              <w:rPr>
                <w:b/>
                <w:color w:val="FF0000"/>
                <w:sz w:val="24"/>
                <w:szCs w:val="24"/>
              </w:rPr>
              <w:t xml:space="preserve">   </w:t>
            </w:r>
            <w:r>
              <w:rPr>
                <w:b/>
                <w:color w:val="FF0000"/>
                <w:sz w:val="24"/>
                <w:szCs w:val="24"/>
              </w:rPr>
              <w:t xml:space="preserve"> Z                            X</w:t>
            </w:r>
          </w:p>
          <w:p w:rsidR="00C65B26" w:rsidRDefault="00C65B26" w:rsidP="00451044">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45440" behindDoc="0" locked="0" layoutInCell="1" allowOverlap="1" wp14:anchorId="17228329" wp14:editId="220E6FAC">
                      <wp:simplePos x="0" y="0"/>
                      <wp:positionH relativeFrom="column">
                        <wp:posOffset>464185</wp:posOffset>
                      </wp:positionH>
                      <wp:positionV relativeFrom="paragraph">
                        <wp:posOffset>19050</wp:posOffset>
                      </wp:positionV>
                      <wp:extent cx="3862070" cy="1501775"/>
                      <wp:effectExtent l="0" t="0" r="0" b="3175"/>
                      <wp:wrapNone/>
                      <wp:docPr id="5431"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2070" cy="1501775"/>
                                <a:chOff x="2573" y="13272"/>
                                <a:chExt cx="6082" cy="2365"/>
                              </a:xfrm>
                            </wpg:grpSpPr>
                            <wpg:grpSp>
                              <wpg:cNvPr id="5432" name="Group 1393"/>
                              <wpg:cNvGrpSpPr>
                                <a:grpSpLocks/>
                              </wpg:cNvGrpSpPr>
                              <wpg:grpSpPr bwMode="auto">
                                <a:xfrm>
                                  <a:off x="3420" y="13272"/>
                                  <a:ext cx="5040" cy="2365"/>
                                  <a:chOff x="2961" y="4635"/>
                                  <a:chExt cx="5040" cy="2365"/>
                                </a:xfrm>
                              </wpg:grpSpPr>
                              <wpg:grpSp>
                                <wpg:cNvPr id="5433" name="Group 1394"/>
                                <wpg:cNvGrpSpPr>
                                  <a:grpSpLocks/>
                                </wpg:cNvGrpSpPr>
                                <wpg:grpSpPr bwMode="auto">
                                  <a:xfrm>
                                    <a:off x="2961" y="4635"/>
                                    <a:ext cx="5040" cy="565"/>
                                    <a:chOff x="3420" y="3035"/>
                                    <a:chExt cx="5040" cy="565"/>
                                  </a:xfrm>
                                </wpg:grpSpPr>
                                <wps:wsp>
                                  <wps:cNvPr id="5434" name="Line 1395"/>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5" name="Line 1396"/>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6" name="Text Box 1397"/>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7" name="Text Box 1398"/>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8" name="Text Box 1399"/>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9" name="Text Box 1400"/>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0" name="Text Box 1401"/>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1" name="Text Box 1402"/>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2" name="Text Box 1403"/>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3" name="Text Box 1404"/>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4" name="Text Box 1405"/>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5" name="Text Box 1406"/>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6" name="Text Box 1407"/>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7" name="Text Box 1408"/>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48" name="Group 1409"/>
                                <wpg:cNvGrpSpPr>
                                  <a:grpSpLocks/>
                                </wpg:cNvGrpSpPr>
                                <wpg:grpSpPr bwMode="auto">
                                  <a:xfrm>
                                    <a:off x="2961" y="6460"/>
                                    <a:ext cx="5040" cy="540"/>
                                    <a:chOff x="3420" y="4500"/>
                                    <a:chExt cx="5040" cy="540"/>
                                  </a:xfrm>
                                </wpg:grpSpPr>
                                <wps:wsp>
                                  <wps:cNvPr id="5449" name="Line 1410"/>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0" name="Line 1411"/>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1" name="Text Box 1412"/>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2" name="Text Box 1413"/>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3" name="Text Box 1414"/>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4" name="Text Box 1415"/>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5" name="Text Box 1416"/>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6" name="Text Box 1417"/>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p w:rsidR="00776933" w:rsidRDefault="00776933" w:rsidP="00451044">
                                        <w:pPr>
                                          <w:jc w:val="center"/>
                                          <w:rPr>
                                            <w:rFonts w:ascii="Comic Sans MS" w:eastAsia="Calibri" w:hAnsi="Comic Sans MS" w:cs="Times New Roman"/>
                                          </w:rPr>
                                        </w:pPr>
                                      </w:p>
                                      <w:p w:rsidR="00776933" w:rsidRDefault="00776933" w:rsidP="00451044">
                                        <w:pPr>
                                          <w:jc w:val="center"/>
                                          <w:rPr>
                                            <w:rFonts w:ascii="Comic Sans MS" w:eastAsia="Calibri" w:hAnsi="Comic Sans MS" w:cs="Times New Roman"/>
                                          </w:rPr>
                                        </w:pPr>
                                      </w:p>
                                    </w:txbxContent>
                                  </wps:txbx>
                                  <wps:bodyPr rot="0" vert="horz" wrap="square" lIns="91440" tIns="45720" rIns="91440" bIns="45720" anchor="t" anchorCtr="0" upright="1">
                                    <a:noAutofit/>
                                  </wps:bodyPr>
                                </wps:wsp>
                                <wps:wsp>
                                  <wps:cNvPr id="5457" name="Text Box 1418"/>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8" name="Text Box 1419"/>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9" name="Text Box 1420"/>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0" name="Text Box 1421"/>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1" name="Text Box 1422"/>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2" name="Text Box 1423"/>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463" name="Oval 1449"/>
                              <wps:cNvSpPr>
                                <a:spLocks noChangeArrowheads="1"/>
                              </wps:cNvSpPr>
                              <wps:spPr bwMode="auto">
                                <a:xfrm>
                                  <a:off x="2573" y="13928"/>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4" name="AutoShape 1450"/>
                              <wps:cNvCnPr>
                                <a:cxnSpLocks noChangeShapeType="1"/>
                              </wps:cNvCnPr>
                              <wps:spPr bwMode="auto">
                                <a:xfrm>
                                  <a:off x="2903" y="14063"/>
                                  <a:ext cx="6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5" name="AutoShape 1451"/>
                              <wps:cNvCnPr>
                                <a:cxnSpLocks noChangeShapeType="1"/>
                              </wps:cNvCnPr>
                              <wps:spPr bwMode="auto">
                                <a:xfrm>
                                  <a:off x="2813" y="14423"/>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6" name="Oval 1453"/>
                              <wps:cNvSpPr>
                                <a:spLocks noChangeArrowheads="1"/>
                              </wps:cNvSpPr>
                              <wps:spPr bwMode="auto">
                                <a:xfrm>
                                  <a:off x="2615" y="14423"/>
                                  <a:ext cx="85" cy="8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7" name="Freeform 1454"/>
                              <wps:cNvSpPr>
                                <a:spLocks/>
                              </wps:cNvSpPr>
                              <wps:spPr bwMode="auto">
                                <a:xfrm>
                                  <a:off x="2589" y="14753"/>
                                  <a:ext cx="390" cy="335"/>
                                </a:xfrm>
                                <a:custGeom>
                                  <a:avLst/>
                                  <a:gdLst>
                                    <a:gd name="T0" fmla="*/ 0 w 390"/>
                                    <a:gd name="T1" fmla="*/ 270 h 575"/>
                                    <a:gd name="T2" fmla="*/ 105 w 390"/>
                                    <a:gd name="T3" fmla="*/ 45 h 575"/>
                                    <a:gd name="T4" fmla="*/ 270 w 390"/>
                                    <a:gd name="T5" fmla="*/ 540 h 575"/>
                                    <a:gd name="T6" fmla="*/ 390 w 390"/>
                                    <a:gd name="T7" fmla="*/ 255 h 575"/>
                                  </a:gdLst>
                                  <a:ahLst/>
                                  <a:cxnLst>
                                    <a:cxn ang="0">
                                      <a:pos x="T0" y="T1"/>
                                    </a:cxn>
                                    <a:cxn ang="0">
                                      <a:pos x="T2" y="T3"/>
                                    </a:cxn>
                                    <a:cxn ang="0">
                                      <a:pos x="T4" y="T5"/>
                                    </a:cxn>
                                    <a:cxn ang="0">
                                      <a:pos x="T6" y="T7"/>
                                    </a:cxn>
                                  </a:cxnLst>
                                  <a:rect l="0" t="0" r="r" b="b"/>
                                  <a:pathLst>
                                    <a:path w="390" h="575">
                                      <a:moveTo>
                                        <a:pt x="0" y="270"/>
                                      </a:moveTo>
                                      <a:cubicBezTo>
                                        <a:pt x="30" y="135"/>
                                        <a:pt x="60" y="0"/>
                                        <a:pt x="105" y="45"/>
                                      </a:cubicBezTo>
                                      <a:cubicBezTo>
                                        <a:pt x="150" y="90"/>
                                        <a:pt x="223" y="505"/>
                                        <a:pt x="270" y="540"/>
                                      </a:cubicBezTo>
                                      <a:cubicBezTo>
                                        <a:pt x="317" y="575"/>
                                        <a:pt x="353" y="415"/>
                                        <a:pt x="390" y="2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AutoShape 1455"/>
                              <wps:cNvCnPr>
                                <a:cxnSpLocks noChangeShapeType="1"/>
                              </wps:cNvCnPr>
                              <wps:spPr bwMode="auto">
                                <a:xfrm>
                                  <a:off x="3068" y="14858"/>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9" name="Text Box 1456"/>
                              <wps:cNvSpPr txBox="1">
                                <a:spLocks noChangeArrowheads="1"/>
                              </wps:cNvSpPr>
                              <wps:spPr bwMode="auto">
                                <a:xfrm>
                                  <a:off x="4680" y="1475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8D76EC" w:rsidRDefault="00776933" w:rsidP="00451044">
                                    <w:pPr>
                                      <w:jc w:val="center"/>
                                      <w:rPr>
                                        <w:sz w:val="24"/>
                                        <w:szCs w:val="24"/>
                                      </w:rPr>
                                    </w:pPr>
                                    <w:r>
                                      <w:rPr>
                                        <w:sz w:val="24"/>
                                        <w:szCs w:val="24"/>
                                      </w:rPr>
                                      <w:t>Y</w:t>
                                    </w:r>
                                  </w:p>
                                </w:txbxContent>
                              </wps:txbx>
                              <wps:bodyPr rot="0" vert="horz" wrap="square" lIns="91440" tIns="45720" rIns="91440" bIns="45720" anchor="t" anchorCtr="0" upright="1">
                                <a:noAutofit/>
                              </wps:bodyPr>
                            </wps:wsp>
                            <wps:wsp>
                              <wps:cNvPr id="5470" name="Text Box 1457"/>
                              <wps:cNvSpPr txBox="1">
                                <a:spLocks noChangeArrowheads="1"/>
                              </wps:cNvSpPr>
                              <wps:spPr bwMode="auto">
                                <a:xfrm>
                                  <a:off x="6045" y="13812"/>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8D76EC" w:rsidRDefault="00776933" w:rsidP="00451044">
                                    <w:pPr>
                                      <w:jc w:val="center"/>
                                      <w:rPr>
                                        <w:sz w:val="24"/>
                                        <w:szCs w:val="24"/>
                                      </w:rPr>
                                    </w:pPr>
                                    <w:r>
                                      <w:rPr>
                                        <w:sz w:val="24"/>
                                        <w:szCs w:val="24"/>
                                      </w:rPr>
                                      <w:t>Z</w:t>
                                    </w:r>
                                  </w:p>
                                </w:txbxContent>
                              </wps:txbx>
                              <wps:bodyPr rot="0" vert="horz" wrap="square" lIns="91440" tIns="45720" rIns="91440" bIns="45720" anchor="t" anchorCtr="0" upright="1">
                                <a:noAutofit/>
                              </wps:bodyPr>
                            </wps:wsp>
                            <wps:wsp>
                              <wps:cNvPr id="5471" name="Text Box 1458"/>
                              <wps:cNvSpPr txBox="1">
                                <a:spLocks noChangeArrowheads="1"/>
                              </wps:cNvSpPr>
                              <wps:spPr bwMode="auto">
                                <a:xfrm>
                                  <a:off x="8070" y="1418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8D76EC" w:rsidRDefault="00776933" w:rsidP="00451044">
                                    <w:pPr>
                                      <w:jc w:val="center"/>
                                      <w:rPr>
                                        <w:sz w:val="24"/>
                                        <w:szCs w:val="24"/>
                                      </w:rPr>
                                    </w:pPr>
                                    <w:r w:rsidRPr="008D76EC">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104" style="position:absolute;left:0;text-align:left;margin-left:36.55pt;margin-top:1.5pt;width:304.1pt;height:118.25pt;z-index:251645440" coordorigin="2573,13272" coordsize="6082,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">
                      <v:group id="Group 1393" o:spid="_x0000_s1105" style="position:absolute;left:3420;top:13272;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JIocYAAADdAAAADwAAAGRycy9kb3ducmV2LnhtbESPS4vCQBCE7wv7H4Ze&#10;8KaT+GKJjiKiyx5E8AGLtybTJsFMT8iMSfz3jiDssaiqr6j5sjOlaKh2hWUF8SACQZxaXXCm4Hza&#10;9r9BOI+ssbRMCh7kYLn4/Jhjom3LB2qOPhMBwi5BBbn3VSKlS3My6Aa2Ig7e1dYGfZB1JnWNbYCb&#10;Ug6jaCoNFhwWcqxonVN6O96Ngp8W29Uo3jS723X9uJwm+79dTEr1vrrVDISnzv+H3+1frWAyHg3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gkihxgAAAN0A&#10;AAAPAAAAAAAAAAAAAAAAAKoCAABkcnMvZG93bnJldi54bWxQSwUGAAAAAAQABAD6AAAAnQMAAAAA&#10;">
                        <v:group id="Group 1394" o:spid="_x0000_s1106"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7tOsYAAADdAAAADwAAAGRycy9kb3ducmV2LnhtbESPT2vCQBTE7wW/w/IE&#10;b3UTU0Wiq4jU0oMU/APi7ZF9JsHs25DdJvHbdwWhx2FmfsMs172pREuNKy0riMcRCOLM6pJzBefT&#10;7n0OwnlkjZVlUvAgB+vV4G2JqbYdH6g9+lwECLsUFRTe16mULivIoBvbmjh4N9sY9EE2udQNdgFu&#10;KjmJopk0WHJYKLCmbUHZ/fhrFHx12G2S+LPd32/bx/U0/bnsY1JqNOw3CxCeev8ffrW/tYLpR5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zu06xgAAAN0A&#10;AAAPAAAAAAAAAAAAAAAAAKoCAABkcnMvZG93bnJldi54bWxQSwUGAAAAAAQABAD6AAAAnQMAAAAA&#10;">
                          <v:line id="Line 1395" o:spid="_x0000_s1107"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a8UAAADdAAAADwAAAGRycy9kb3ducmV2LnhtbESPT2sCMRTE74LfITyhN836p0VWs9IW&#10;BA+9uErx+Eieu8tuXpYk6rafvikUehxm5jfMdjfYTtzJh8axgvksA0GsnWm4UnA+7adrECEiG+wc&#10;k4IvCrArxqMt5sY9+Ej3MlYiQTjkqKCOsc+lDLomi2HmeuLkXZ23GJP0lTQeHwluO7nIshdpseG0&#10;UGNP7zXptrxZBeVBX9330refl7cPrffoj9h4pZ4mw+sGRKQh/of/2gej4Hm1XMHvm/Q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mZa8UAAADdAAAADwAAAAAAAAAA&#10;AAAAAAChAgAAZHJzL2Rvd25yZXYueG1sUEsFBgAAAAAEAAQA+QAAAJMDAAAAAA==&#10;" strokeweight="3pt"/>
                          <v:line id="Line 1396" o:spid="_x0000_s1108"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88MQAAADdAAAADwAAAGRycy9kb3ducmV2LnhtbESPQWsCMRSE74L/ITyhNzer1iKrUdqC&#10;4MGLqxSPj+S5u7h5WZKo2/56Uyj0OMzMN8xq09tW3MmHxrGCSZaDINbONFwpOB234wWIEJENto5J&#10;wTcF2KyHgxUWxj34QPcyViJBOBSooI6xK6QMuiaLIXMdcfIuzluMSfpKGo+PBLetnOb5m7TYcFqo&#10;saPPmvS1vFkF5U5f3M/MX7/OH3utt+gP2HilXkb9+xJEpD7+h//aO6Ng/jqbw++b9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TzwxAAAAN0AAAAPAAAAAAAAAAAA&#10;AAAAAKECAABkcnMvZG93bnJldi54bWxQSwUGAAAAAAQABAD5AAAAkgMAAAAA&#10;" strokeweight="3pt"/>
                          <v:shape id="Text Box 1397" o:spid="_x0000_s1109"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A6sUA&#10;AADdAAAADwAAAGRycy9kb3ducmV2LnhtbESPQWvCQBSE7wX/w/IEb3VXq9Km2YhYBE8WY1vo7ZF9&#10;JqHZtyG7mvTfd4WCx2FmvmHS9WAbcaXO1441zKYKBHHhTM2lho/T7vEZhA/IBhvHpOGXPKyz0UOK&#10;iXE9H+mah1JECPsENVQhtImUvqjIop+6ljh6Z9dZDFF2pTQd9hFuGzlXaiUt1hwXKmxpW1Hxk1+s&#10;hs/D+ftrod7LN7tsezcoyfZFaj0ZD5tXEIGGcA//t/dGw3LxtI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kDq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8" o:spid="_x0000_s1110"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lccYA&#10;AADdAAAADwAAAGRycy9kb3ducmV2LnhtbESPW2sCMRSE3wv9D+EUfKuJt1bXjSIWoU9KbSv4dtic&#10;veDmZNmk7vrvG6HQx2FmvmHSdW9rcaXWV441jIYKBHHmTMWFhq/P3fMchA/IBmvHpOFGHtarx4cU&#10;E+M6/qDrMRQiQtgnqKEMoUmk9FlJFv3QNcTRy11rMUTZFtK02EW4reVYqRdpseK4UGJD25Kyy/HH&#10;avje5+fTVB2KNztrOtcryXYhtR489ZsliEB9+A//td+Nhtl08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blccYAAADdAAAADwAAAAAAAAAAAAAAAACYAgAAZHJz&#10;L2Rvd25yZXYueG1sUEsFBgAAAAAEAAQA9QAAAIsDA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9" o:spid="_x0000_s1111"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A8IA&#10;AADdAAAADwAAAGRycy9kb3ducmV2LnhtbERPyWrDMBC9B/oPYgK5NVK20rqWTUkI5NSStAn0Nljj&#10;hVojYymx+/fVoZDj4+1pPtpW3Kj3jWMNi7kCQVw403Cl4etz//gMwgdkg61j0vBLHvLsYZJiYtzA&#10;R7qdQiViCPsENdQhdImUvqjJop+7jjhypesthgj7SpoehxhuW7lU6klabDg21NjRtqbi53S1Gs7v&#10;5fdlrT6qnd10gxuVZPsitZ5Nx7dXEIHGcBf/uw9Gw2a9in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2XED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0" o:spid="_x0000_s1112"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UmMUA&#10;AADdAAAADwAAAGRycy9kb3ducmV2LnhtbESPW2vCQBSE3wv+h+UIvtVdr2h0FWkp+NRivIBvh+wx&#10;CWbPhuzWxH/fLRT6OMzMN8x629lKPKjxpWMNo6ECQZw5U3Ku4XT8eF2A8AHZYOWYNDzJw3bTe1lj&#10;YlzLB3qkIRcRwj5BDUUIdSKlzwqy6IeuJo7ezTUWQ5RNLk2DbYTbSo6VmkuLJceFAmt6Kyi7p99W&#10;w/nzdr1M1Vf+bmd16zol2S6l1oN+t1uBCNSF//Bfe280zKaT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dSY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1" o:spid="_x0000_s1113"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kOeMIA&#10;AADdAAAADwAAAGRycy9kb3ducmV2LnhtbERPz2vCMBS+D/wfwhN2WxNHHbOaFnEIO22sU8Hbo3m2&#10;xealNNF2//1yGOz48f3eFJPtxJ0G3zrWsEgUCOLKmZZrDYfv/dMrCB+QDXaOScMPeSjy2cMGM+NG&#10;/qJ7GWoRQ9hnqKEJoc+k9FVDFn3ieuLIXdxgMUQ41NIMOMZw28lnpV6kxZZjQ4M97RqqruXNajh+&#10;XM6nVH3Wb3bZj25Sku1Kav04n7ZrEIGm8C/+c78bDc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Q54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2" o:spid="_x0000_s1114"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3" o:spid="_x0000_s1115"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4" o:spid="_x0000_s1116"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5" o:spid="_x0000_s1117"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6" o:spid="_x0000_s1118"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6t4MUA&#10;AADdAAAADwAAAGRycy9kb3ducmV2LnhtbESPT2vCQBTE74LfYXlCb7prSURTNyKWQk8taiv09si+&#10;/MHs25DdmvTbdwsFj8PM/IbZ7kbbihv1vnGsYblQIIgLZxquNHycX+ZrED4gG2wdk4Yf8rDLp5Mt&#10;ZsYNfKTbKVQiQthnqKEOocuk9EVNFv3CdcTRK11vMUTZV9L0OES4beWjUitpseG4UGNHh5qK6+nb&#10;avh8K78uiXqvnm3aDW5Uku1Gav0wG/dPIAKN4R7+b78aDWmSp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q3g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7" o:spid="_x0000_s1119"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zl8UA&#10;AADdAAAADwAAAGRycy9kb3ducmV2LnhtbESPQWvCQBSE74X+h+UJvTW7SiI1dZWiFDxVaqvg7ZF9&#10;JqHZtyG7JvHfd4VCj8PMfMMs16NtRE+drx1rmCYKBHHhTM2lhu+v9+cXED4gG2wck4YbeVivHh+W&#10;mBs38Cf1h1CKCGGfo4YqhDaX0hcVWfSJa4mjd3GdxRBlV0rT4RDhtpEzpebSYs1xocKWNhUVP4er&#10;1XD8uJxPqdqXW5u1gxuVZLuQWj9NxrdXEIHG8B/+a++MhixN53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OX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8" o:spid="_x0000_s1120"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CWDMUA&#10;AADdAAAADwAAAGRycy9kb3ducmV2LnhtbESPW2sCMRSE3wX/QziCbzVpWbVdN0pRCn2qaC/g22Fz&#10;9kI3J8smuuu/N4WCj8PMfMNkm8E24kKdrx1reJwpEMS5MzWXGr4+3x6eQfiAbLBxTBqu5GGzHo8y&#10;TI3r+UCXYyhFhLBPUUMVQptK6fOKLPqZa4mjV7jOYoiyK6XpsI9w28gnpRbSYs1xocKWthXlv8ez&#10;1fD9UZx+ErUvd3be9m5Qku2L1Ho6GV5XIAIN4R7+b78bDfMkWc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JYM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409" o:spid="_x0000_s1121"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wMNsQAAADdAAAADwAAAGRycy9kb3ducmV2LnhtbERPy2rCQBTdF/oPwy10&#10;VydptUh0IhLa0oUUjAVxd8lck5DMnZCZ5vH3zkLo8nDe291kWjFQ72rLCuJFBIK4sLrmUsHv6fNl&#10;DcJ5ZI2tZVIwk4Nd+viwxUTbkY805L4UIYRdggoq77tESldUZNAtbEccuKvtDfoA+1LqHscQblr5&#10;GkXv0mDNoaHCjrKKiib/Mwq+Rhz3b/HHcGiu2Xw5rX7Oh5iUen6a9hsQnib/L767v7WC1XIZ5oY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2wMNsQAAADdAAAA&#10;DwAAAAAAAAAAAAAAAACqAgAAZHJzL2Rvd25yZXYueG1sUEsFBgAAAAAEAAQA+gAAAJsDAAAAAA==&#10;">
                          <v:line id="Line 1410" o:spid="_x0000_s1122"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5FiMQAAADdAAAADwAAAGRycy9kb3ducmV2LnhtbESPQWsCMRSE70L/Q3gFb5pt1dJujVIF&#10;wYMX11J6fCTP3cXNy5JEXf31RhA8DjPzDTOdd7YRJ/KhdqzgbZiBINbO1Fwq+N2tBp8gQkQ22Dgm&#10;BRcKMJ+99KaYG3fmLZ2KWIoE4ZCjgirGNpcy6IoshqFriZO3d95iTNKX0ng8J7ht5HuWfUiLNaeF&#10;CltaVqQPxdEqKNZ6764jf/j7X2y0XqHfYu2V6r92P98gInXxGX6010bBZDz+gv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TkWIxAAAAN0AAAAPAAAAAAAAAAAA&#10;AAAAAKECAABkcnMvZG93bnJldi54bWxQSwUGAAAAAAQABAD5AAAAkgMAAAAA&#10;" strokeweight="3pt"/>
                          <v:line id="Line 1411" o:spid="_x0000_s1123"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16yMIAAADdAAAADwAAAGRycy9kb3ducmV2LnhtbERPz2vCMBS+D/Y/hDfYbabqKqOaFhUE&#10;D7u0G7LjI3m2xealJFG7/fXLYbDjx/d7U012EDfyoXesYD7LQBBrZ3puFXx+HF7eQISIbHBwTAq+&#10;KUBVPj5ssDDuzjXdmtiKFMKhQAVdjGMhZdAdWQwzNxIn7uy8xZigb6XxeE/hdpCLLFtJiz2nhg5H&#10;2nekL83VKmiO+ux+lv5y+tq9a31AX2PvlXp+mrZrEJGm+C/+cx+Ngvw1T/vTm/Q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16yMIAAADdAAAADwAAAAAAAAAAAAAA&#10;AAChAgAAZHJzL2Rvd25yZXYueG1sUEsFBgAAAAAEAAQA+QAAAJADAAAAAA==&#10;" strokeweight="3pt"/>
                          <v:shape id="Text Box 1412" o:spid="_x0000_s1124"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9PsUA&#10;AADdAAAADwAAAGRycy9kb3ducmV2LnhtbESPQWvCQBSE74L/YXlCb2Y3JZGauopYCj21qFXw9sg+&#10;k9Ds25DdmvTfdwsFj8PMfMOsNqNtxY163zjWkCYKBHHpTMOVhs/j6/wJhA/IBlvHpOGHPGzW08kK&#10;C+MG3tPtECoRIewL1FCH0BVS+rImiz5xHXH0rq63GKLsK2l6HCLctvJRqYW02HBcqLGjXU3l1+Hb&#10;aji9Xy/nTH1ULzbvBjcqyXYptX6YjdtnEIHGcA//t9+MhjzL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D0+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3" o:spid="_x0000_s1125"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4" o:spid="_x0000_s1126"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G0sUA&#10;AADdAAAADwAAAGRycy9kb3ducmV2LnhtbESPT2vCQBTE74LfYXmCN931T0qNriItBU+W2lbw9sg+&#10;k2D2bchuTfz2bkHwOMzMb5jVprOVuFLjS8caJmMFgjhzpuRcw8/3x+gVhA/IBivHpOFGHjbrfm+F&#10;qXEtf9H1EHIRIexT1FCEUKdS+qwgi37sauLonV1jMUTZ5NI02Ea4reRUqRdpseS4UGBNbwVll8Of&#10;1fC7P5+Oc/WZv9ukbl2nJNuF1Ho46LZLEIG68Aw/2jujIZknM/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gbS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5" o:spid="_x0000_s1127"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6" o:spid="_x0000_s1128"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7PcQA&#10;AADdAAAADwAAAGRycy9kb3ducmV2LnhtbESPT4vCMBTE7wt+h/AEb2ui2MXtGkUUwZOy/lnY26N5&#10;tsXmpTTR1m9vFhY8DjPzG2a26Gwl7tT40rGG0VCBIM6cKTnXcDpu3qcgfEA2WDkmDQ/ysJj33maY&#10;GtfyN90PIRcRwj5FDUUIdSqlzwqy6IeuJo7exTUWQ5RNLk2DbYTbSo6V+pAWS44LBda0Kii7Hm5W&#10;w3l3+f2ZqH2+tknduk5Jtp9S60G/W36BCNSFV/i/vTUakkmSwN+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HOz3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7" o:spid="_x0000_s1129"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SsQA&#10;AADdAAAADwAAAGRycy9kb3ducmV2LnhtbESPQWvCQBSE74L/YXlCb2ZXMVJTVxFLwVOlWgVvj+wz&#10;Cc2+Ddmtif++KxQ8DjPzDbNc97YWN2p95VjDJFEgiHNnKi40fB8/xq8gfEA2WDsmDXfysF4NB0vM&#10;jOv4i26HUIgIYZ+hhjKEJpPS5yVZ9IlriKN3da3FEGVbSNNiF+G2llOl5tJixXGhxIa2JeU/h1+r&#10;4fR5vZxnal+827TpXK8k24XU+mXUb95ABOrDM/zf3hkN6Syd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pUrEAAAA3QAAAA8AAAAAAAAAAAAAAAAAmAIAAGRycy9k&#10;b3ducmV2LnhtbFBLBQYAAAAABAAEAPUAAACJ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p w:rsidR="00776933" w:rsidRDefault="00776933" w:rsidP="00451044">
                                  <w:pPr>
                                    <w:jc w:val="center"/>
                                    <w:rPr>
                                      <w:rFonts w:ascii="Comic Sans MS" w:eastAsia="Calibri" w:hAnsi="Comic Sans MS" w:cs="Times New Roman"/>
                                    </w:rPr>
                                  </w:pPr>
                                </w:p>
                                <w:p w:rsidR="00776933" w:rsidRDefault="00776933" w:rsidP="00451044">
                                  <w:pPr>
                                    <w:jc w:val="center"/>
                                    <w:rPr>
                                      <w:rFonts w:ascii="Comic Sans MS" w:eastAsia="Calibri" w:hAnsi="Comic Sans MS" w:cs="Times New Roman"/>
                                    </w:rPr>
                                  </w:pPr>
                                </w:p>
                              </w:txbxContent>
                            </v:textbox>
                          </v:shape>
                          <v:shape id="Text Box 1418" o:spid="_x0000_s1130"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A0cUA&#10;AADdAAAADwAAAGRycy9kb3ducmV2LnhtbESPT2vCQBTE7wW/w/KE3uquYlqNriKK4MlS/4G3R/aZ&#10;BLNvQ3Zr0m/fFQo9DjPzG2a+7GwlHtT40rGG4UCBIM6cKTnXcDpu3yYgfEA2WDkmDT/kYbnovcwx&#10;Na7lL3ocQi4ihH2KGooQ6lRKnxVk0Q9cTRy9m2sshiibXJoG2wi3lRwp9S4tlhwXCqxpXVB2P3xb&#10;Def97XoZq898Y5O6dZ2SbKdS69d+t5qBCNSF//Bfe2c0JOPkA5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QDR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9" o:spid="_x0000_s1131"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Uo8IA&#10;AADdAAAADwAAAGRycy9kb3ducmV2LnhtbERPz2vCMBS+D/wfwhN2WxOHHbOaFnEIO22sU8Hbo3m2&#10;xealNNF2//1yGOz48f3eFJPtxJ0G3zrWsEgUCOLKmZZrDYfv/dMrCB+QDXaOScMPeSjy2cMGM+NG&#10;/qJ7GWoRQ9hnqKEJoc+k9FVDFn3ieuLIXdxgMUQ41NIMOMZw28lnpV6kxZZjQ4M97RqqruXNajh+&#10;XM6npfqs32za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pSjwgAAAN0AAAAPAAAAAAAAAAAAAAAAAJgCAABkcnMvZG93&#10;bnJldi54bWxQSwUGAAAAAAQABAD1AAAAhw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0" o:spid="_x0000_s1132"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xOM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ySN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jE4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1" o:spid="_x0000_s1133"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SGMEA&#10;AADdAAAADwAAAGRycy9kb3ducmV2LnhtbERPy4rCMBTdD/gP4QruxkRR0WoUcRBmpUx9gLtLc22L&#10;zU1pMrbz92YhzPJw3qtNZyvxpMaXjjWMhgoEceZMybmG82n/OQfhA7LByjFp+CMPm3XvY4WJcS3/&#10;0DMNuYgh7BPUUIRQJ1L6rCCLfuhq4sjdXWMxRNjk0jTYxnBbybFSM2mx5NhQYE27grJH+ms1XA73&#10;23WijvmXndat65Rku5BaD/rddgkiUBf+xW/3t9Ewnczi/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UhjBAAAA3QAAAA8AAAAAAAAAAAAAAAAAmAIAAGRycy9kb3du&#10;cmV2LnhtbFBLBQYAAAAABAAEAPUAAACGAw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2" o:spid="_x0000_s1134"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3g8UA&#10;AADdAAAADwAAAGRycy9kb3ducmV2LnhtbESPS2vDMBCE74X8B7GB3BrJJQmpG9mElkBPDc2j0Nti&#10;rR/EWhlLjd1/XwUKOQ4z8w2zyUfbiiv1vnGsIZkrEMSFMw1XGk7H3eMahA/IBlvHpOGXPOTZ5GGD&#10;qXEDf9L1ECoRIexT1FCH0KVS+qImi37uOuLola63GKLsK2l6HCLctvJJqZW02HBcqLGj15qKy+HH&#10;ajh/lN9fC7Wv3uyyG9yoJNtnqfVsOm5fQAQawz383343GpaLV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PeD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3" o:spid="_x0000_s1135"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p9MUA&#10;AADdAAAADwAAAGRycy9kb3ducmV2LnhtbESPT2vCQBTE7wW/w/IEb3XXoNKmbkJpETxVarXQ2yP7&#10;8gezb0N2a+K37woFj8PM/IbZ5KNtxYV63zjWsJgrEMSFMw1XGo5f28cnED4gG2wdk4YrecizycMG&#10;U+MG/qTLIVQiQtinqKEOoUul9EVNFv3cdcTRK11vMUTZV9L0OES4bWWi1FpabDgu1NjRW03F+fBr&#10;NZw+yp/vpdpX73bVDW5Uku2z1Ho2HV9fQAQawz38394ZDavlO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mn0xQAAAN0AAAAPAAAAAAAAAAAAAAAAAJgCAABkcnMv&#10;ZG93bnJldi54bWxQSwUGAAAAAAQABAD1AAAAigMAAAAA&#10;" filled="f" stroked="f">
                            <v:textbox>
                              <w:txbxContent>
                                <w:p w:rsidR="00776933" w:rsidRDefault="00776933"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9" o:spid="_x0000_s1136" style="position:absolute;left:2573;top:1392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FwMcA&#10;AADdAAAADwAAAGRycy9kb3ducmV2LnhtbESPzW7CMBCE70h9B2sr9QYOhUYoYFCKhNQfLqS05yVe&#10;ErfxOsQupG9fV0LqcTQz32gWq9424kydN44VjEcJCOLSacOVgv3bZjgD4QOyxsYxKfghD6vlzWCB&#10;mXYX3tG5CJWIEPYZKqhDaDMpfVmTRT9yLXH0jq6zGKLsKqk7vES4beR9kqTSouG4UGNL65rKr+Lb&#10;KsifTfFi0u3r+8f0pB8/Dz6keanU3W2fz0EE6sN/+Np+0goepu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ARcDHAAAA3QAAAA8AAAAAAAAAAAAAAAAAmAIAAGRy&#10;cy9kb3ducmV2LnhtbFBLBQYAAAAABAAEAPUAAACMAwAAAAA=&#10;" fillcolor="black [3213]"/>
                      <v:shape id="AutoShape 1450" o:spid="_x0000_s1137" type="#_x0000_t32" style="position:absolute;left:2903;top:14063;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FkccAAADdAAAADwAAAGRycy9kb3ducmV2LnhtbESPT2sCMRTE74V+h/AKvdWsYkVXo5SC&#10;pVg8+IdFb4/Nc3dx87IkUdd+eiMIHoeZ+Q0zmbWmFmdyvrKsoNtJQBDnVldcKNhu5h9DED4ga6wt&#10;k4IreZhNX18mmGp74RWd16EQEcI+RQVlCE0qpc9LMug7tiGO3sE6gyFKV0jt8BLhppa9JBlIgxXH&#10;hRIb+i4pP65PRsHub3TKrtmSFll3tNijM/5/86PU+1v7NQYRqA3P8KP9qxV89gd9uL+JT0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0WRxwAAAN0AAAAPAAAAAAAA&#10;AAAAAAAAAKECAABkcnMvZG93bnJldi54bWxQSwUGAAAAAAQABAD5AAAAlQMAAAAA&#10;">
                        <v:stroke endarrow="block"/>
                      </v:shape>
                      <v:shape id="AutoShape 1451" o:spid="_x0000_s1138" type="#_x0000_t32" style="position:absolute;left:2813;top:14423;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gCscAAADdAAAADwAAAGRycy9kb3ducmV2LnhtbESPQWvCQBSE74X+h+UVvNWNpYrGrFIK&#10;LaL0oJZQb4/saxKafRt21xj99a5Q8DjMzDdMtuxNIzpyvrasYDRMQBAXVtdcKvjefzxPQfiArLGx&#10;TArO5GG5eHzIMNX2xFvqdqEUEcI+RQVVCG0qpS8qMuiHtiWO3q91BkOUrpTa4SnCTSNfkmQiDdYc&#10;Fyps6b2i4m93NAp+NrNjfs6/aJ2PZusDOuMv+0+lBk/92xxEoD7cw//tlVYwfp2M4fYmP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AKxwAAAN0AAAAPAAAAAAAA&#10;AAAAAAAAAKECAABkcnMvZG93bnJldi54bWxQSwUGAAAAAAQABAD5AAAAlQMAAAAA&#10;">
                        <v:stroke endarrow="block"/>
                      </v:shape>
                      <v:oval id="Oval 1453" o:spid="_x0000_s1139" style="position:absolute;left:2615;top:14423;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mWMYA&#10;AADdAAAADwAAAGRycy9kb3ducmV2LnhtbESPzU7DMBCE75V4B2uRuLUOVbGqtG4VKiFR4EL6c17i&#10;JTHE6xC7bXh7jITEcTQz32iW68G14kx9sJ413E4yEMSVN5ZrDfvdw3gOIkRkg61n0vBNAdarq9ES&#10;c+Mv/ErnMtYiQTjkqKGJsculDFVDDsPEd8TJe/e9w5hkX0vT4yXBXSunWaakQ8tpocGONg1Vn+XJ&#10;aSi2tnyy6uX5cJx9mfuPtxBVUWl9cz0UCxCRhvgf/ms/Gg13M6X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fmWMYAAADdAAAADwAAAAAAAAAAAAAAAACYAgAAZHJz&#10;L2Rvd25yZXYueG1sUEsFBgAAAAAEAAQA9QAAAIsDAAAAAA==&#10;" fillcolor="black [3213]"/>
                      <v:shape id="Freeform 1454" o:spid="_x0000_s1140" style="position:absolute;left:2589;top:14753;width:390;height:335;visibility:visible;mso-wrap-style:square;v-text-anchor:top" coordsize="3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0ccA&#10;AADdAAAADwAAAGRycy9kb3ducmV2LnhtbESPT2vCQBTE7wW/w/KEXopuFI0SXUUsFnso+O/i7ZF9&#10;JtHs25BdY9pP3y0IPQ4z8xtmvmxNKRqqXWFZwaAfgSBOrS44U3A6bnpTEM4jaywtk4JvcrBcdF7m&#10;mGj74D01B5+JAGGXoILc+yqR0qU5GXR9WxEH72Jrgz7IOpO6xkeAm1IOoyiWBgsOCzlWtM4pvR3u&#10;RsFt2LTvP6MtxefV9VN/vKW745dT6rXbrmYgPLX+P/xsb7WC8SiewN+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aKdHHAAAA3QAAAA8AAAAAAAAAAAAAAAAAmAIAAGRy&#10;cy9kb3ducmV2LnhtbFBLBQYAAAAABAAEAPUAAACMAwAAAAA=&#10;" path="m,270c30,135,60,,105,45v45,45,118,460,165,495c317,575,353,415,390,255e" filled="f">
                        <v:path arrowok="t" o:connecttype="custom" o:connectlocs="0,157;105,26;270,315;390,149" o:connectangles="0,0,0,0"/>
                      </v:shape>
                      <v:shape id="AutoShape 1455" o:spid="_x0000_s1141" type="#_x0000_t32" style="position:absolute;left:3068;top:14858;width: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PlMQAAADdAAAADwAAAGRycy9kb3ducmV2LnhtbERPz2vCMBS+C/4P4Qm7zVSZop1RRNgQ&#10;hwerlO32aN7aYvNSkqh1f705DDx+fL8Xq8404krO15YVjIYJCOLC6ppLBafjx+sMhA/IGhvLpOBO&#10;HlbLfm+BqbY3PtA1C6WIIexTVFCF0KZS+qIig35oW+LI/VpnMEToSqkd3mK4aeQ4SabSYM2xocKW&#10;NhUV5+xiFHx/zS/5Pd/TLh/Ndz/ojP87fir1MujW7yACdeEp/ndvtYLJ2zT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k+UxAAAAN0AAAAPAAAAAAAAAAAA&#10;AAAAAKECAABkcnMvZG93bnJldi54bWxQSwUGAAAAAAQABAD5AAAAkgMAAAAA&#10;">
                        <v:stroke endarrow="block"/>
                      </v:shape>
                      <v:shape id="Text Box 1456" o:spid="_x0000_s1142" type="#_x0000_t202" style="position:absolute;left:4680;top:1475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7hcUA&#10;AADdAAAADwAAAGRycy9kb3ducmV2LnhtbESPQWvCQBSE7wX/w/IEb3XXkgSNriItQk+Valvo7ZF9&#10;JsHs25DdJum/7woFj8PMfMNsdqNtRE+drx1rWMwVCOLCmZpLDR/nw+MShA/IBhvHpOGXPOy2k4cN&#10;5sYN/E79KZQiQtjnqKEKoc2l9EVFFv3ctcTRu7jOYoiyK6XpcIhw28gnpTJpsea4UGFLzxUV19OP&#10;1fD5dvn+StSxfLFpO7hRSbYrqfVsOu7XIAKN4R7+b78aDWmSre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vuFxQAAAN0AAAAPAAAAAAAAAAAAAAAAAJgCAABkcnMv&#10;ZG93bnJldi54bWxQSwUGAAAAAAQABAD1AAAAigMAAAAA&#10;" filled="f" stroked="f">
                        <v:textbox>
                          <w:txbxContent>
                            <w:p w:rsidR="00776933" w:rsidRPr="008D76EC" w:rsidRDefault="00776933" w:rsidP="00451044">
                              <w:pPr>
                                <w:jc w:val="center"/>
                                <w:rPr>
                                  <w:sz w:val="24"/>
                                  <w:szCs w:val="24"/>
                                </w:rPr>
                              </w:pPr>
                              <w:r>
                                <w:rPr>
                                  <w:sz w:val="24"/>
                                  <w:szCs w:val="24"/>
                                </w:rPr>
                                <w:t>Y</w:t>
                              </w:r>
                            </w:p>
                          </w:txbxContent>
                        </v:textbox>
                      </v:shape>
                      <v:shape id="Text Box 1457" o:spid="_x0000_s1143" type="#_x0000_t202" style="position:absolute;left:6045;top:13812;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ExcEA&#10;AADdAAAADwAAAGRycy9kb3ducmV2LnhtbERPTYvCMBC9L/gfwgjeNFHU1a5RRBE8ueiq4G1oxrZs&#10;MylNtPXfm8PCHh/ve7FqbSmeVPvCsYbhQIEgTp0pONNw/tn1ZyB8QDZYOiYNL/KwWnY+FpgY1/CR&#10;nqeQiRjCPkENeQhVIqVPc7LoB64ijtzd1RZDhHUmTY1NDLelHCk1lRYLjg05VrTJKf09PayGy+F+&#10;u47Vd7a1k6pxrZJs51LrXrddf4EI1IZ/8Z97bzRMxp9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FxMXBAAAA3QAAAA8AAAAAAAAAAAAAAAAAmAIAAGRycy9kb3du&#10;cmV2LnhtbFBLBQYAAAAABAAEAPUAAACGAwAAAAA=&#10;" filled="f" stroked="f">
                        <v:textbox>
                          <w:txbxContent>
                            <w:p w:rsidR="00776933" w:rsidRPr="008D76EC" w:rsidRDefault="00776933" w:rsidP="00451044">
                              <w:pPr>
                                <w:jc w:val="center"/>
                                <w:rPr>
                                  <w:sz w:val="24"/>
                                  <w:szCs w:val="24"/>
                                </w:rPr>
                              </w:pPr>
                              <w:r>
                                <w:rPr>
                                  <w:sz w:val="24"/>
                                  <w:szCs w:val="24"/>
                                </w:rPr>
                                <w:t>Z</w:t>
                              </w:r>
                            </w:p>
                          </w:txbxContent>
                        </v:textbox>
                      </v:shape>
                      <v:shape id="Text Box 1458" o:spid="_x0000_s1144" type="#_x0000_t202" style="position:absolute;left:8070;top:1418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XsUA&#10;AADdAAAADwAAAGRycy9kb3ducmV2LnhtbESPQWvCQBSE74L/YXlCb3VX0WpjNiIthZ4sRlvo7ZF9&#10;JsHs25DdmvTfd4WCx2FmvmHS7WAbcaXO1441zKYKBHHhTM2lhtPx7XENwgdkg41j0vBLHrbZeJRi&#10;YlzPB7rmoRQRwj5BDVUIbSKlLyqy6KeuJY7e2XUWQ5RdKU2HfYTbRs6VepIWa44LFbb0UlFxyX+s&#10;hs/9+ftroT7KV7tsezcoyfZZav0wGXYbEIGGcA//t9+NhuViN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FexQAAAN0AAAAPAAAAAAAAAAAAAAAAAJgCAABkcnMv&#10;ZG93bnJldi54bWxQSwUGAAAAAAQABAD1AAAAigMAAAAA&#10;" filled="f" stroked="f">
                        <v:textbox>
                          <w:txbxContent>
                            <w:p w:rsidR="00776933" w:rsidRPr="008D76EC" w:rsidRDefault="00776933" w:rsidP="00451044">
                              <w:pPr>
                                <w:jc w:val="center"/>
                                <w:rPr>
                                  <w:sz w:val="24"/>
                                  <w:szCs w:val="24"/>
                                </w:rPr>
                              </w:pPr>
                              <w:r w:rsidRPr="008D76EC">
                                <w:rPr>
                                  <w:sz w:val="24"/>
                                  <w:szCs w:val="24"/>
                                </w:rPr>
                                <w:t>X</w:t>
                              </w:r>
                            </w:p>
                          </w:txbxContent>
                        </v:textbox>
                      </v:shape>
                    </v:group>
                  </w:pict>
                </mc:Fallback>
              </mc:AlternateContent>
            </w: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Pr="001F1787" w:rsidRDefault="00C65B26" w:rsidP="00DC26F3">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7388A" w:rsidRDefault="00C65B26" w:rsidP="00067D9E">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t>10.2.</w:t>
            </w:r>
            <w:r w:rsidR="00067D9E">
              <w:rPr>
                <w:rFonts w:eastAsia="Times New Roman" w:cs="Times New Roman"/>
                <w:sz w:val="24"/>
                <w:szCs w:val="24"/>
                <w:lang w:eastAsia="en-GB"/>
              </w:rPr>
              <w:t>5</w:t>
            </w:r>
          </w:p>
        </w:tc>
        <w:tc>
          <w:tcPr>
            <w:tcW w:w="8930" w:type="dxa"/>
            <w:gridSpan w:val="2"/>
            <w:tcBorders>
              <w:bottom w:val="single" w:sz="6" w:space="0" w:color="auto"/>
            </w:tcBorders>
            <w:shd w:val="clear" w:color="auto" w:fill="auto"/>
            <w:vAlign w:val="center"/>
          </w:tcPr>
          <w:p w:rsidR="00C65B26" w:rsidRDefault="0073624D" w:rsidP="00600099">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05152" behindDoc="0" locked="0" layoutInCell="1" allowOverlap="1" wp14:anchorId="1EDEE0AB" wp14:editId="675DC906">
                      <wp:simplePos x="0" y="0"/>
                      <wp:positionH relativeFrom="column">
                        <wp:posOffset>3994785</wp:posOffset>
                      </wp:positionH>
                      <wp:positionV relativeFrom="paragraph">
                        <wp:posOffset>4445</wp:posOffset>
                      </wp:positionV>
                      <wp:extent cx="1518285" cy="1828800"/>
                      <wp:effectExtent l="0" t="0" r="5715" b="0"/>
                      <wp:wrapSquare wrapText="bothSides"/>
                      <wp:docPr id="1563" name="Group 1563"/>
                      <wp:cNvGraphicFramePr/>
                      <a:graphic xmlns:a="http://schemas.openxmlformats.org/drawingml/2006/main">
                        <a:graphicData uri="http://schemas.microsoft.com/office/word/2010/wordprocessingGroup">
                          <wpg:wgp>
                            <wpg:cNvGrpSpPr/>
                            <wpg:grpSpPr>
                              <a:xfrm>
                                <a:off x="0" y="0"/>
                                <a:ext cx="1518285" cy="1828800"/>
                                <a:chOff x="0" y="0"/>
                                <a:chExt cx="1518285" cy="1828800"/>
                              </a:xfrm>
                            </wpg:grpSpPr>
                            <wpg:grpSp>
                              <wpg:cNvPr id="4" name="Group 4"/>
                              <wpg:cNvGrpSpPr/>
                              <wpg:grpSpPr>
                                <a:xfrm rot="5400000" flipV="1">
                                  <a:off x="-155257" y="155257"/>
                                  <a:ext cx="1828800" cy="1518285"/>
                                  <a:chOff x="685800" y="-635"/>
                                  <a:chExt cx="1828800" cy="1518285"/>
                                </a:xfrm>
                              </wpg:grpSpPr>
                              <wpg:grpSp>
                                <wpg:cNvPr id="23" name="Group 1361"/>
                                <wpg:cNvGrpSpPr>
                                  <a:grpSpLocks/>
                                </wpg:cNvGrpSpPr>
                                <wpg:grpSpPr bwMode="auto">
                                  <a:xfrm>
                                    <a:off x="685800" y="-635"/>
                                    <a:ext cx="1828800" cy="1518285"/>
                                    <a:chOff x="4041" y="4634"/>
                                    <a:chExt cx="2880" cy="2391"/>
                                  </a:xfrm>
                                </wpg:grpSpPr>
                                <wpg:grpSp>
                                  <wpg:cNvPr id="24" name="Group 1192"/>
                                  <wpg:cNvGrpSpPr>
                                    <a:grpSpLocks/>
                                  </wpg:cNvGrpSpPr>
                                  <wpg:grpSpPr bwMode="auto">
                                    <a:xfrm>
                                      <a:off x="4041" y="4634"/>
                                      <a:ext cx="2880" cy="566"/>
                                      <a:chOff x="4500" y="3034"/>
                                      <a:chExt cx="2880" cy="566"/>
                                    </a:xfrm>
                                  </wpg:grpSpPr>
                                  <wps:wsp>
                                    <wps:cNvPr id="26" name="Line 1193"/>
                                    <wps:cNvCnPr/>
                                    <wps:spPr bwMode="auto">
                                      <a:xfrm>
                                        <a:off x="5940" y="3035"/>
                                        <a:ext cx="0" cy="5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31" name="Line 1194"/>
                                    <wps:cNvCnPr>
                                      <a:endCxn id="55" idx="2"/>
                                    </wps:cNvCnPr>
                                    <wps:spPr bwMode="auto">
                                      <a:xfrm rot="5400000" flipV="1">
                                        <a:off x="5921" y="2411"/>
                                        <a:ext cx="25" cy="23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5506"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48"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0" name="Text Box 1200"/>
                                    <wps:cNvSpPr txBox="1">
                                      <a:spLocks noChangeArrowheads="1"/>
                                    </wps:cNvSpPr>
                                    <wps:spPr bwMode="auto">
                                      <a:xfrm>
                                        <a:off x="59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6" name="Text Box 1203"/>
                                    <wps:cNvSpPr txBox="1">
                                      <a:spLocks noChangeArrowheads="1"/>
                                    </wps:cNvSpPr>
                                    <wps:spPr bwMode="auto">
                                      <a:xfrm>
                                        <a:off x="6358" y="3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7" name="Group 1207"/>
                                  <wpg:cNvGrpSpPr>
                                    <a:grpSpLocks/>
                                  </wpg:cNvGrpSpPr>
                                  <wpg:grpSpPr bwMode="auto">
                                    <a:xfrm>
                                      <a:off x="4041" y="6459"/>
                                      <a:ext cx="2880" cy="566"/>
                                      <a:chOff x="4500" y="4499"/>
                                      <a:chExt cx="2880" cy="566"/>
                                    </a:xfrm>
                                  </wpg:grpSpPr>
                                  <wps:wsp>
                                    <wps:cNvPr id="58" name="Line 1208"/>
                                    <wps:cNvCnPr/>
                                    <wps:spPr bwMode="auto">
                                      <a:xfrm rot="5400000" flipV="1">
                                        <a:off x="5933" y="3324"/>
                                        <a:ext cx="1" cy="23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59" name="Line 1209"/>
                                    <wps:cNvCnPr/>
                                    <wps:spPr bwMode="auto">
                                      <a:xfrm>
                                        <a:off x="5940" y="4500"/>
                                        <a:ext cx="0" cy="5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60"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61" name="Text Box 1214"/>
                                    <wps:cNvSpPr txBox="1">
                                      <a:spLocks noChangeArrowheads="1"/>
                                    </wps:cNvSpPr>
                                    <wps:spPr bwMode="auto">
                                      <a:xfrm>
                                        <a:off x="5255" y="45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62"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63" name="Text Box 1216"/>
                                    <wps:cNvSpPr txBox="1">
                                      <a:spLocks noChangeArrowheads="1"/>
                                    </wps:cNvSpPr>
                                    <wps:spPr bwMode="auto">
                                      <a:xfrm>
                                        <a:off x="6840" y="45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8"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43" name="Text Box 1221"/>
                                    <wps:cNvSpPr txBox="1">
                                      <a:spLocks noChangeArrowheads="1"/>
                                    </wps:cNvSpPr>
                                    <wps:spPr bwMode="auto">
                                      <a:xfrm>
                                        <a:off x="5940" y="45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grpSp>
                                <wpg:cNvPr id="5544" name="Group 5544"/>
                                <wpg:cNvGrpSpPr/>
                                <wpg:grpSpPr>
                                  <a:xfrm>
                                    <a:off x="1028700" y="336231"/>
                                    <a:ext cx="1143000" cy="838519"/>
                                    <a:chOff x="800100" y="-6669"/>
                                    <a:chExt cx="1143000" cy="838519"/>
                                  </a:xfrm>
                                </wpg:grpSpPr>
                                <wps:wsp>
                                  <wps:cNvPr id="5545" name="Straight Connector 5545"/>
                                  <wps:cNvCnPr/>
                                  <wps:spPr>
                                    <a:xfrm flipV="1">
                                      <a:off x="800100" y="-6669"/>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0" name="Straight Connector 5550"/>
                                  <wps:cNvCnPr/>
                                  <wps:spPr>
                                    <a:xfrm flipV="1">
                                      <a:off x="1071245" y="0"/>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1" name="Straight Connector 5551"/>
                                  <wps:cNvCnPr/>
                                  <wps:spPr>
                                    <a:xfrm flipV="1">
                                      <a:off x="1943100" y="952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2" name="Straight Connector 5552"/>
                                  <wps:cNvCnPr/>
                                  <wps:spPr>
                                    <a:xfrm flipV="1">
                                      <a:off x="1636714"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6" name="Straight Connector 5556"/>
                                  <wps:cNvCnPr/>
                                  <wps:spPr>
                                    <a:xfrm flipV="1">
                                      <a:off x="1371600"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grpSp>
                              <wpg:cNvPr id="1562" name="Group 1562"/>
                              <wpg:cNvGrpSpPr/>
                              <wpg:grpSpPr>
                                <a:xfrm>
                                  <a:off x="454343" y="479107"/>
                                  <a:ext cx="615950" cy="577850"/>
                                  <a:chOff x="0" y="0"/>
                                  <a:chExt cx="615950" cy="577850"/>
                                </a:xfrm>
                              </wpg:grpSpPr>
                              <wpg:grpSp>
                                <wpg:cNvPr id="1540" name="Group 1540"/>
                                <wpg:cNvGrpSpPr/>
                                <wpg:grpSpPr>
                                  <a:xfrm>
                                    <a:off x="0" y="0"/>
                                    <a:ext cx="342900" cy="53975"/>
                                    <a:chOff x="0" y="0"/>
                                    <a:chExt cx="342900" cy="53975"/>
                                  </a:xfrm>
                                </wpg:grpSpPr>
                                <wps:wsp>
                                  <wps:cNvPr id="5567" name="Oval 5567"/>
                                  <wps:cNvSpPr/>
                                  <wps:spPr>
                                    <a:xfrm>
                                      <a:off x="0" y="0"/>
                                      <a:ext cx="53975" cy="5397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7" name="Straight Arrow Connector 1537"/>
                                  <wps:cNvCnPr/>
                                  <wps:spPr>
                                    <a:xfrm>
                                      <a:off x="85725" y="9525"/>
                                      <a:ext cx="2571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1561" name="Group 1561"/>
                                <wpg:cNvGrpSpPr/>
                                <wpg:grpSpPr>
                                  <a:xfrm>
                                    <a:off x="9525" y="523875"/>
                                    <a:ext cx="606425" cy="53975"/>
                                    <a:chOff x="0" y="0"/>
                                    <a:chExt cx="606425" cy="53975"/>
                                  </a:xfrm>
                                </wpg:grpSpPr>
                                <wps:wsp>
                                  <wps:cNvPr id="1559" name="Oval 1559"/>
                                  <wps:cNvSpPr/>
                                  <wps:spPr>
                                    <a:xfrm flipH="1">
                                      <a:off x="552450" y="0"/>
                                      <a:ext cx="53975" cy="5397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0" name="Straight Arrow Connector 1560"/>
                                  <wps:cNvCnPr/>
                                  <wps:spPr>
                                    <a:xfrm flipH="1" flipV="1">
                                      <a:off x="0" y="9525"/>
                                      <a:ext cx="52387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wgp>
                        </a:graphicData>
                      </a:graphic>
                    </wp:anchor>
                  </w:drawing>
                </mc:Choice>
                <mc:Fallback>
                  <w:pict>
                    <v:group id="Group 1563" o:spid="_x0000_s1145" style="position:absolute;left:0;text-align:left;margin-left:314.55pt;margin-top:.35pt;width:119.55pt;height:2in;z-index:253105152" coordsize="15182,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">
                      <v:group id="Group 4" o:spid="_x0000_s1146" style="position:absolute;left:-1553;top:1553;width:18288;height:15182;rotation:-90;flip:y" coordorigin="6858,-6" coordsize="18288,15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HlVUTCAAAA2gAAAA8A&#10;AAAAAAAAAAAAAAAAqgIAAGRycy9kb3ducmV2LnhtbFBLBQYAAAAABAAEAPoAAACZAwAAAAA=&#10;">
                        <v:group id="Group 1361" o:spid="_x0000_s1147" style="position:absolute;left:6858;top:-6;width:18288;height:15182" coordorigin="4041,4634" coordsize="2880,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1192" o:spid="_x0000_s1148" style="position:absolute;left:4041;top:4634;width:2880;height:566" coordorigin="4500,3034" coordsize="2880,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Line 1193" o:spid="_x0000_s1149"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eMMAAADbAAAADwAAAGRycy9kb3ducmV2LnhtbESPT4vCMBTE74LfITzBm6Z6EOkaS1kQ&#10;BEHwD7t7fNs827LNS21ijd/eCMIeh5n5DbPKgmlET52rLSuYTRMQxIXVNZcKzqfNZAnCeWSNjWVS&#10;8CAH2Xo4WGGq7Z0P1B99KSKEXYoKKu/bVEpXVGTQTW1LHL2L7Qz6KLtS6g7vEW4aOU+ShTRYc1yo&#10;sKXPioq/480o2LW/2/6L9zP9E27X0OeX5PshlRqPQv4BwlPw/+F3e6sVzBfw+hJ/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BEHjDAAAA2wAAAA8AAAAAAAAAAAAA&#10;AAAAoQIAAGRycy9kb3ducmV2LnhtbFBLBQYAAAAABAAEAPkAAACRAwAAAAA=&#10;" strokecolor="red" strokeweight="3pt"/>
                            <v:line id="Line 1194" o:spid="_x0000_s1150" style="position:absolute;rotation:-90;flip:y;visibility:visible;mso-wrap-style:square" from="5921,2411" to="5946,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12MEAAADbAAAADwAAAGRycy9kb3ducmV2LnhtbESPQYvCMBSE7wv+h/AEb2uq4iJd0yJC&#10;QRAPurLnR/NMi81LaaKt/nojLOxxmJlvmHU+2EbcqfO1YwWzaQKCuHS6ZqPg/FN8rkD4gKyxcUwK&#10;HuQhz0Yfa0y16/lI91MwIkLYp6igCqFNpfRlRRb91LXE0bu4zmKIsjNSd9hHuG3kPEm+pMWa40KF&#10;LW0rKq+nm1XwLPueV8Xv2cz39DRLqQuzOSg1GQ+bbxCBhvAf/mvvtILFDN5f4g+Q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RLXYwQAAANsAAAAPAAAAAAAAAAAAAAAA&#10;AKECAABkcnMvZG93bnJldi54bWxQSwUGAAAAAAQABAD5AAAAjwMAAAAA&#10;" strokecolor="red" strokeweight="3pt"/>
                            <v:shape id="Text Box 1195" o:spid="_x0000_s1151"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eFysQA&#10;AADdAAAADwAAAGRycy9kb3ducmV2LnhtbESPT4vCMBTE74LfITzBmyaKFbdrFFEET7usfxb29mie&#10;bbF5KU209dtvFhY8DjPzG2a57mwlHtT40rGGyViBIM6cKTnXcD7tRwsQPiAbrByThid5WK/6vSWm&#10;xrX8RY9jyEWEsE9RQxFCnUrps4Is+rGriaN3dY3FEGWTS9NgG+G2klOl5tJiyXGhwJq2BWW3491q&#10;uHxcf75n6jPf2aRuXack2zep9XDQbd5BBOrCK/zfPhgNSaLm8PcmP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HhcrEAAAA3QAAAA8AAAAAAAAAAAAAAAAAmAIAAGRycy9k&#10;b3ducmV2LnhtbFBLBQYAAAAABAAEAPUAAACJAw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152"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153" type="#_x0000_t202" style="position:absolute;left:59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154"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155"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156" type="#_x0000_t202" style="position:absolute;left:6358;top:30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157" style="position:absolute;left:4041;top:6459;width:2880;height:566" coordorigin="4500,4499" coordsize="2880,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line id="Line 1208" o:spid="_x0000_s1158" style="position:absolute;rotation:-90;flip:y;visibility:visible;mso-wrap-style:square" from="5933,3324" to="5934,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H55bwAAADbAAAADwAAAGRycy9kb3ducmV2LnhtbERPSwrCMBDdC94hjOBOUwVFqlFEKAji&#10;wg+uh2ZMi82kNNFWT28WgsvH+682na3EixpfOlYwGScgiHOnSzYKrpdstADhA7LGyjEpeJOHzbrf&#10;W2GqXcsnep2DETGEfYoKihDqVEqfF2TRj11NHLm7ayyGCBsjdYNtDLeVnCbJXFosOTYUWNOuoPxx&#10;floFn7xteZHdrmZ6oI+ZSZ2Z7VGp4aDbLkEE6sJf/HPvtYJZHBu/xB8g1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KH55bwAAADbAAAADwAAAAAAAAAAAAAAAAChAgAA&#10;ZHJzL2Rvd25yZXYueG1sUEsFBgAAAAAEAAQA+QAAAIoDAAAAAA==&#10;" strokecolor="red" strokeweight="3pt"/>
                            <v:line id="Line 1209" o:spid="_x0000_s1159"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j3d8MAAADbAAAADwAAAGRycy9kb3ducmV2LnhtbESPQYvCMBSE7wv+h/AEb2vqgrJWo4iw&#10;IAiCrqjHZ/Nsi81LbWKN/94IC3scZuYbZjoPphItNa60rGDQT0AQZ1aXnCvY//58foNwHlljZZkU&#10;PMnBfNb5mGKq7YO31O58LiKEXYoKCu/rVEqXFWTQ9W1NHL2LbQz6KJtc6gYfEW4q+ZUkI2mw5LhQ&#10;YE3LgrLr7m4UrOvzqj3wZqBP4X4L7eKSHJ9SqV43LCYgPAX/H/5rr7SC4RjeX+IP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Y93fDAAAA2wAAAA8AAAAAAAAAAAAA&#10;AAAAoQIAAGRycy9kb3ducmV2LnhtbFBLBQYAAAAABAAEAPkAAACRAwAAAAA=&#10;" strokecolor="red" strokeweight="3pt"/>
                            <v:shape id="Text Box 1213" o:spid="_x0000_s1160"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161" type="#_x0000_t202" style="position:absolute;left:5255;top:45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162"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163" type="#_x0000_t202" style="position:absolute;left:6840;top:45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164"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nsIA&#10;AADdAAAADwAAAGRycy9kb3ducmV2LnhtbERPz2vCMBS+D/wfwhN200S3iqtGkQ1hJ8VuDrw9mmdb&#10;bF5KE239781B2PHj+71c97YWN2p95VjDZKxAEOfOVFxo+P3ZjuYgfEA2WDsmDXfysF4NXpaYGtfx&#10;gW5ZKEQMYZ+ihjKEJpXS5yVZ9GPXEEfu7FqLIcK2kKbFLobbWk6VmkmLFceGEhv6LCm/ZFer4bg7&#10;n/7e1b74sknTuV5Jth9S69dhv1mACNSHf/HT/W00JMlbnBv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OH6ewgAAAN0AAAAPAAAAAAAAAAAAAAAAAJgCAABkcnMvZG93&#10;bnJldi54bWxQSwUGAAAAAAQABAD1AAAAhwM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165" type="#_x0000_t202" style="position:absolute;left:5940;top:45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qfksUA&#10;AADdAAAADwAAAGRycy9kb3ducmV2LnhtbESPT2vCQBTE74LfYXmCN931T0qNriItBU+W2lbw9sg+&#10;k2D2bchuTfz2bkHwOMzMb5jVprOVuFLjS8caJmMFgjhzpuRcw8/3x+gVhA/IBivHpOFGHjbrfm+F&#10;qXEtf9H1EHIRIexT1FCEUKdS+qwgi37sauLonV1jMUTZ5NI02Ea4reRUqRdpseS4UGBNbwVll8Of&#10;1fC7P5+Oc/WZv9ukbl2nJNuF1Ho46LZLEIG68Aw/2jujIUnmM/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mp+SxQAAAN0AAAAPAAAAAAAAAAAAAAAAAJgCAABkcnMv&#10;ZG93bnJldi54bWxQSwUGAAAAAAQABAD1AAAAigMAAAAA&#10;" filled="f" stroked="f">
                              <v:textbox>
                                <w:txbxContent>
                                  <w:p w:rsidR="00776933" w:rsidRDefault="00776933" w:rsidP="00085A4F">
                                    <w:pPr>
                                      <w:jc w:val="center"/>
                                      <w:rPr>
                                        <w:rFonts w:ascii="Comic Sans MS" w:eastAsia="Calibri" w:hAnsi="Comic Sans MS" w:cs="Times New Roman"/>
                                      </w:rPr>
                                    </w:pPr>
                                    <w:r>
                                      <w:rPr>
                                        <w:rFonts w:ascii="Comic Sans MS" w:eastAsia="Calibri" w:hAnsi="Comic Sans MS" w:cs="Times New Roman"/>
                                      </w:rPr>
                                      <w:t>-</w:t>
                                    </w:r>
                                  </w:p>
                                </w:txbxContent>
                              </v:textbox>
                            </v:shape>
                          </v:group>
                        </v:group>
                        <v:group id="Group 5544" o:spid="_x0000_s1166" style="position:absolute;left:10287;top:3362;width:11430;height:8385" coordorigin="8001,-66" coordsize="11430,8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AJrsYAAADdAAAADwAAAGRycy9kb3ducmV2LnhtbESPQWvCQBSE7wX/w/KE&#10;3uomaopEVxHR0oMUqoJ4e2SfSTD7NmTXJP77riD0OMzMN8xi1ZtKtNS40rKCeBSBIM6sLjlXcDru&#10;PmYgnEfWWFkmBQ9ysFoO3haYatvxL7UHn4sAYZeigsL7OpXSZQUZdCNbEwfvahuDPsgml7rBLsBN&#10;JcdR9CkNlhwWCqxpU1B2O9yNgq8Ou/Uk3rb723XzuByTn/M+JqXeh/16DsJT7//Dr/a3VpAk0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wAmuxgAAAN0A&#10;AAAPAAAAAAAAAAAAAAAAAKoCAABkcnMvZG93bnJldi54bWxQSwUGAAAAAAQABAD6AAAAnQMAAAAA&#10;">
                          <v:line id="Straight Connector 5545" o:spid="_x0000_s1167" style="position:absolute;flip:y;visibility:visible;mso-wrap-style:square" from="8001,-66" to="8001,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NUsMAAADdAAAADwAAAGRycy9kb3ducmV2LnhtbESP3YrCMBSE7xd8h3AE79bUYhetTUUU&#10;QfDKnwc4NMe22pyUJmr16c3Cwl4OM/MNky1704gHda62rGAyjkAQF1bXXCo4n7bfMxDOI2tsLJOC&#10;FzlY5oOvDFNtn3ygx9GXIkDYpaig8r5NpXRFRQbd2LbEwbvYzqAPsiul7vAZ4KaRcRT9SIM1h4UK&#10;W1pXVNyOd6MgPm/76wqbQ7KPN/e3nVuM2p1So2G/WoDw1Pv/8F97pxUkyTSB3zfhCcj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KzVLDAAAA3QAAAA8AAAAAAAAAAAAA&#10;AAAAoQIAAGRycy9kb3ducmV2LnhtbFBLBQYAAAAABAAEAPkAAACRAwAAAAA=&#10;" strokecolor="red" strokeweight="1.5pt">
                            <v:stroke startarrow="open"/>
                          </v:line>
                          <v:line id="Straight Connector 5550" o:spid="_x0000_s1168" style="position:absolute;flip:y;visibility:visible;mso-wrap-style:square" from="10712,0" to="10712,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T4F70AAADdAAAADwAAAGRycy9kb3ducmV2LnhtbERPSwrCMBDdC94hjOBOUwsVrUYRRRBc&#10;qT3A0IxttZmUJmr19GYhuHy8/3LdmVo8qXWVZQWTcQSCOLe64kJBdtmPZiCcR9ZYWyYFb3KwXvV7&#10;S0y1ffGJnmdfiBDCLkUFpfdNKqXLSzLoxrYhDtzVtgZ9gG0hdYuvEG5qGUfRVBqsODSU2NC2pPx+&#10;fhgFcbbvbhusT8kx3j0+dm4xag5KDQfdZgHCU+f/4p/7oBUkSRL2hzfhCc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Kk+Be9AAAA3QAAAA8AAAAAAAAAAAAAAAAAoQIA&#10;AGRycy9kb3ducmV2LnhtbFBLBQYAAAAABAAEAPkAAACLAwAAAAA=&#10;" strokecolor="red" strokeweight="1.5pt">
                            <v:stroke startarrow="open"/>
                          </v:line>
                          <v:line id="Straight Connector 5551" o:spid="_x0000_s1169" style="position:absolute;flip:y;visibility:visible;mso-wrap-style:square" from="19431,95" to="19431,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hdjMAAAADdAAAADwAAAGRycy9kb3ducmV2LnhtbESPzQrCMBCE74LvEFbwpqmFilajiCII&#10;nvx5gKVZ22qzKU3U6tMbQfA4zMw3zHzZmko8qHGlZQWjYQSCOLO65FzB+bQdTEA4j6yxskwKXuRg&#10;ueh25phq++QDPY4+FwHCLkUFhfd1KqXLCjLohrYmDt7FNgZ9kE0udYPPADeVjKNoLA2WHBYKrGld&#10;UHY73o2C+LxtryusDsk+3tzfdmoxqndK9XvtagbCU+v/4V97pxUkSTKC75vwBOTi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3oXYzAAAAA3QAAAA8AAAAAAAAAAAAAAAAA&#10;oQIAAGRycy9kb3ducmV2LnhtbFBLBQYAAAAABAAEAPkAAACOAwAAAAA=&#10;" strokecolor="red" strokeweight="1.5pt">
                            <v:stroke startarrow="open"/>
                          </v:line>
                          <v:line id="Straight Connector 5552" o:spid="_x0000_s1170" style="position:absolute;flip:y;visibility:visible;mso-wrap-style:square" from="16367,158" to="16367,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rD+8AAAADdAAAADwAAAGRycy9kb3ducmV2LnhtbESPzQrCMBCE74LvEFbwpqmFilajiCII&#10;nvx5gKVZ22qzKU3U6tMbQfA4zMw3zHzZmko8qHGlZQWjYQSCOLO65FzB+bQdTEA4j6yxskwKXuRg&#10;ueh25phq++QDPY4+FwHCLkUFhfd1KqXLCjLohrYmDt7FNgZ9kE0udYPPADeVjKNoLA2WHBYKrGld&#10;UHY73o2C+LxtryusDsk+3tzfdmoxqndK9XvtagbCU+v/4V97pxUkSRLD9014AnLx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06w/vAAAAA3QAAAA8AAAAAAAAAAAAAAAAA&#10;oQIAAGRycy9kb3ducmV2LnhtbFBLBQYAAAAABAAEAPkAAACOAwAAAAA=&#10;" strokecolor="red" strokeweight="1.5pt">
                            <v:stroke startarrow="open"/>
                          </v:line>
                          <v:line id="Straight Connector 5556" o:spid="_x0000_s1171" style="position:absolute;flip:y;visibility:visible;mso-wrap-style:square" from="13716,158" to="13716,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HF+MAAAADdAAAADwAAAGRycy9kb3ducmV2LnhtbESPzQrCMBCE74LvEFbwpqmFilajiCII&#10;nvx5gKVZ22qzKU3U6tMbQfA4zMw3zHzZmko8qHGlZQWjYQSCOLO65FzB+bQdTEA4j6yxskwKXuRg&#10;ueh25phq++QDPY4+FwHCLkUFhfd1KqXLCjLohrYmDt7FNgZ9kE0udYPPADeVjKNoLA2WHBYKrGld&#10;UHY73o2C+LxtryusDsk+3tzfdmoxqndK9XvtagbCU+v/4V97pxUkSTKG75vwBOTi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BxfjAAAAA3QAAAA8AAAAAAAAAAAAAAAAA&#10;oQIAAGRycy9kb3ducmV2LnhtbFBLBQYAAAAABAAEAPkAAACOAwAAAAA=&#10;" strokecolor="red" strokeweight="1.5pt">
                            <v:stroke startarrow="open"/>
                          </v:line>
                        </v:group>
                      </v:group>
                      <v:group id="Group 1562" o:spid="_x0000_s1172" style="position:absolute;left:4543;top:4791;width:6159;height:5778" coordsize="6159,5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UUq8QAAADdAAAADwAAAGRycy9kb3ducmV2LnhtbERPTWuDQBC9F/oflink&#10;1qymKMVmIxLakkMoxBRKb4M7UYk7K+5Wzb/PBgq5zeN9zjqfTSdGGlxrWUG8jEAQV1a3XCv4Pn48&#10;v4JwHlljZ5kUXMhBvnl8WGOm7cQHGktfixDCLkMFjfd9JqWrGjLolrYnDtzJDgZ9gEMt9YBTCDed&#10;XEVRKg22HBoa7GnbUHUu/4yCzwmn4iV+H/fn0/bye0y+fvYxKbV4mos3EJ5mfxf/u3c6zE/S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LUUq8QAAADdAAAA&#10;DwAAAAAAAAAAAAAAAACqAgAAZHJzL2Rvd25yZXYueG1sUEsFBgAAAAAEAAQA+gAAAJsDAAAAAA==&#10;">
                        <v:group id="Group 1540" o:spid="_x0000_s1173" style="position:absolute;width:3429;height:539" coordsize="342900,5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oval id="Oval 5567" o:spid="_x0000_s1174" style="position:absolute;width:53975;height:539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dUr8cA&#10;AADdAAAADwAAAGRycy9kb3ducmV2LnhtbESPT2vCQBTE7wW/w/KEXopubP1TUleRQEpBFIweenxk&#10;n0lo9m3Ibkz89m6h0OMwM79h1tvB1OJGrassK5hNIxDEudUVFwou53TyDsJ5ZI21ZVJwJwfbzehp&#10;jbG2PZ/olvlCBAi7GBWU3jexlC4vyaCb2oY4eFfbGvRBtoXULfYBbmr5GkVLabDisFBiQ0lJ+U/W&#10;GQXd1RwPLx1979Mkw2qevNHpk5V6Hg+7DxCeBv8f/mt/aQWLxXIFv2/CE5Cb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XVK/HAAAA3QAAAA8AAAAAAAAAAAAAAAAAmAIAAGRy&#10;cy9kb3ducmV2LnhtbFBLBQYAAAAABAAEAPUAAACMAwAAAAA=&#10;" fillcolor="#4f81bd [3204]" stroked="f" strokeweight="2pt"/>
                          <v:shape id="Straight Arrow Connector 1537" o:spid="_x0000_s1175" type="#_x0000_t32" style="position:absolute;left:85725;top:9525;width:2571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jfOsIAAADdAAAADwAAAGRycy9kb3ducmV2LnhtbERPS4vCMBC+C/sfwix409SVaqlGEaGs&#10;V1+wexubsS02k9Kk2v33G0HwNh/fc5br3tTiTq2rLCuYjCMQxLnVFRcKTsdslIBwHlljbZkU/JGD&#10;9epjsMRU2wfv6X7whQgh7FJUUHrfpFK6vCSDbmwb4sBdbWvQB9gWUrf4COGmll9RNJMGKw4NJTa0&#10;LSm/HTqjYHq99N+J38gk+7Hbrovj+Jz9KjX87DcLEJ56/xa/3Dsd5sfTOTy/CS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jfOsIAAADdAAAADwAAAAAAAAAAAAAA&#10;AAChAgAAZHJzL2Rvd25yZXYueG1sUEsFBgAAAAAEAAQA+QAAAJADAAAAAA==&#10;" strokecolor="#4579b8 [3044]">
                            <v:stroke endarrow="open"/>
                          </v:shape>
                        </v:group>
                        <v:group id="Group 1561" o:spid="_x0000_s1176" style="position:absolute;left:95;top:5238;width:6064;height:540" coordsize="6064,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oval id="Oval 1559" o:spid="_x0000_s1177" style="position:absolute;left:5524;width:540;height:539;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1cjMUA&#10;AADdAAAADwAAAGRycy9kb3ducmV2LnhtbERP32vCMBB+F/Y/hBvsRWa6QWV2RpHBhu5B0Q76ejS3&#10;tiy5lCSr3X9vBoJv9/H9vOV6tEYM5EPnWMHTLANBXDvdcaPgq3x/fAERIrJG45gU/FGA9epussRC&#10;uzMfaTjFRqQQDgUqaGPsCylD3ZLFMHM9ceK+nbcYE/SN1B7PKdwa+Zxlc2mx49TQYk9vLdU/p1+r&#10;wFS7YRum+zL/3JjDx6Ks/GFaKfVwP25eQUQa4018dW91mp/nC/j/Jp0gV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VyMxQAAAN0AAAAPAAAAAAAAAAAAAAAAAJgCAABkcnMv&#10;ZG93bnJldi54bWxQSwUGAAAAAAQABAD1AAAAigMAAAAA&#10;" fillcolor="#4f81bd [3204]" stroked="f" strokeweight="2pt"/>
                          <v:shape id="Straight Arrow Connector 1560" o:spid="_x0000_s1178" type="#_x0000_t32" style="position:absolute;top:95;width:5238;height: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ssU8YAAADdAAAADwAAAGRycy9kb3ducmV2LnhtbESPQUsDQQyF70L/wxDBm51tpbWsnZZS&#10;KNiDiFXrNcyku4s7mWUnbdd/bw6Ct4T38t6X5XqIrblQn5vEDibjAgyxT6HhysHH++5+ASYLcsA2&#10;MTn4oQzr1ehmiWVIV36jy0EqoyGcS3RQi3SltdnXFDGPU0es2in1EUXXvrKhx6uGx9ZOi2JuIzas&#10;DTV2tK3Jfx/O0cE5nV42n+Hx4Tj5kr1vZP9Kfubc3e2weQIjNMi/+e/6OSj+bK78+o2OY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bLFPGAAAA3QAAAA8AAAAAAAAA&#10;AAAAAAAAoQIAAGRycy9kb3ducmV2LnhtbFBLBQYAAAAABAAEAPkAAACUAwAAAAA=&#10;" strokecolor="#4579b8 [3044]">
                            <v:stroke endarrow="open"/>
                          </v:shape>
                        </v:group>
                      </v:group>
                      <w10:wrap type="square"/>
                    </v:group>
                  </w:pict>
                </mc:Fallback>
              </mc:AlternateContent>
            </w:r>
            <w:r w:rsidR="0027388A" w:rsidRPr="0027388A">
              <w:rPr>
                <w:rFonts w:eastAsia="Times New Roman" w:cs="Times New Roman"/>
                <w:sz w:val="24"/>
                <w:szCs w:val="24"/>
                <w:lang w:eastAsia="en-GB"/>
              </w:rPr>
              <w:t>State what happens to a negatively charged particle moving parallel to a uniform electric field</w:t>
            </w:r>
            <w:r w:rsidR="00951877">
              <w:rPr>
                <w:rFonts w:eastAsia="Times New Roman" w:cs="Times New Roman"/>
                <w:sz w:val="24"/>
                <w:szCs w:val="24"/>
                <w:lang w:eastAsia="en-GB"/>
              </w:rPr>
              <w:t>.</w:t>
            </w:r>
            <w:r w:rsidR="00085A4F">
              <w:rPr>
                <w:noProof/>
                <w:sz w:val="24"/>
                <w:szCs w:val="24"/>
                <w:lang w:eastAsia="en-GB"/>
              </w:rPr>
              <w:t xml:space="preserve"> </w:t>
            </w:r>
          </w:p>
          <w:p w:rsidR="00951877" w:rsidRPr="00085A4F" w:rsidRDefault="00085A4F" w:rsidP="00600099">
            <w:pPr>
              <w:spacing w:before="120" w:after="0"/>
              <w:rPr>
                <w:rFonts w:eastAsia="Times New Roman" w:cs="Times New Roman"/>
                <w:b/>
                <w:sz w:val="24"/>
                <w:szCs w:val="24"/>
                <w:lang w:eastAsia="en-GB"/>
              </w:rPr>
            </w:pPr>
            <w:r w:rsidRPr="00085A4F">
              <w:rPr>
                <w:rFonts w:eastAsia="Times New Roman" w:cs="Times New Roman"/>
                <w:b/>
                <w:color w:val="FF0000"/>
                <w:sz w:val="24"/>
                <w:szCs w:val="24"/>
                <w:lang w:eastAsia="en-GB"/>
              </w:rPr>
              <w:t xml:space="preserve">The negatively charged particle </w:t>
            </w:r>
            <w:r w:rsidR="0073624D">
              <w:rPr>
                <w:rFonts w:eastAsia="Times New Roman" w:cs="Times New Roman"/>
                <w:b/>
                <w:color w:val="FF0000"/>
                <w:sz w:val="24"/>
                <w:szCs w:val="24"/>
                <w:lang w:eastAsia="en-GB"/>
              </w:rPr>
              <w:t>will not be deflected but will decelerate if it is heading for the negative plate or will be accelerated towards the positive plate.</w:t>
            </w:r>
            <w:r w:rsidR="00BC514F">
              <w:rPr>
                <w:rFonts w:eastAsia="Times New Roman" w:cs="Times New Roman"/>
                <w:b/>
                <w:color w:val="FF0000"/>
                <w:sz w:val="24"/>
                <w:szCs w:val="24"/>
                <w:lang w:eastAsia="en-GB"/>
              </w:rPr>
              <w:t xml:space="preserve"> If the charge was going slow enough towards the negative plate and the field was great then the charge might slow down stop and travel in the opposite direction</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7388A" w:rsidRDefault="00067D9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0.2.6</w:t>
            </w:r>
          </w:p>
        </w:tc>
        <w:tc>
          <w:tcPr>
            <w:tcW w:w="8930" w:type="dxa"/>
            <w:gridSpan w:val="2"/>
            <w:tcBorders>
              <w:bottom w:val="single" w:sz="6" w:space="0" w:color="auto"/>
            </w:tcBorders>
            <w:shd w:val="clear" w:color="auto" w:fill="auto"/>
            <w:vAlign w:val="center"/>
          </w:tcPr>
          <w:p w:rsidR="00067D9E" w:rsidRPr="00067D9E" w:rsidRDefault="00067D9E" w:rsidP="0027388A">
            <w:pPr>
              <w:spacing w:before="120" w:after="0"/>
              <w:rPr>
                <w:rFonts w:eastAsia="Times New Roman" w:cs="Times New Roman"/>
                <w:color w:val="1C6224"/>
                <w:sz w:val="24"/>
                <w:szCs w:val="24"/>
                <w:lang w:eastAsia="en-GB"/>
              </w:rPr>
            </w:pPr>
            <w:r w:rsidRPr="00067D9E">
              <w:rPr>
                <w:rFonts w:eastAsia="Times New Roman" w:cs="Times New Roman"/>
                <w:color w:val="1C6224"/>
                <w:sz w:val="24"/>
                <w:szCs w:val="24"/>
                <w:lang w:eastAsia="en-GB"/>
              </w:rPr>
              <w:t xml:space="preserve">I don’t think this is on the course! It might be worth having a quick </w:t>
            </w:r>
            <w:proofErr w:type="spellStart"/>
            <w:r w:rsidRPr="00067D9E">
              <w:rPr>
                <w:rFonts w:eastAsia="Times New Roman" w:cs="Times New Roman"/>
                <w:color w:val="1C6224"/>
                <w:sz w:val="24"/>
                <w:szCs w:val="24"/>
                <w:lang w:eastAsia="en-GB"/>
              </w:rPr>
              <w:t>flaviour</w:t>
            </w:r>
            <w:proofErr w:type="spellEnd"/>
            <w:r w:rsidRPr="00067D9E">
              <w:rPr>
                <w:rFonts w:eastAsia="Times New Roman" w:cs="Times New Roman"/>
                <w:color w:val="1C6224"/>
                <w:sz w:val="24"/>
                <w:szCs w:val="24"/>
                <w:lang w:eastAsia="en-GB"/>
              </w:rPr>
              <w:t xml:space="preserve"> of what is happening</w:t>
            </w:r>
          </w:p>
          <w:p w:rsidR="0027388A" w:rsidRPr="0027388A" w:rsidRDefault="0027388A" w:rsidP="0027388A">
            <w:pPr>
              <w:spacing w:before="120" w:after="0"/>
              <w:rPr>
                <w:rFonts w:eastAsia="Times New Roman" w:cs="Times New Roman"/>
                <w:sz w:val="24"/>
                <w:szCs w:val="24"/>
                <w:lang w:eastAsia="en-GB"/>
              </w:rPr>
            </w:pPr>
            <w:r w:rsidRPr="0027388A">
              <w:rPr>
                <w:rFonts w:eastAsia="Times New Roman" w:cs="Times New Roman"/>
                <w:noProof/>
                <w:sz w:val="24"/>
                <w:szCs w:val="24"/>
                <w:lang w:eastAsia="en-GB"/>
              </w:rPr>
              <w:drawing>
                <wp:anchor distT="0" distB="0" distL="114300" distR="114300" simplePos="0" relativeHeight="251597312" behindDoc="1" locked="0" layoutInCell="1" allowOverlap="1" wp14:anchorId="13F5E145" wp14:editId="5ACFD1BB">
                  <wp:simplePos x="0" y="0"/>
                  <wp:positionH relativeFrom="column">
                    <wp:posOffset>-39370</wp:posOffset>
                  </wp:positionH>
                  <wp:positionV relativeFrom="paragraph">
                    <wp:posOffset>81915</wp:posOffset>
                  </wp:positionV>
                  <wp:extent cx="2537460" cy="1907540"/>
                  <wp:effectExtent l="0" t="0" r="0" b="0"/>
                  <wp:wrapSquare wrapText="right"/>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537460" cy="190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388A">
              <w:rPr>
                <w:rFonts w:eastAsia="Times New Roman" w:cs="Times New Roman"/>
                <w:sz w:val="24"/>
                <w:szCs w:val="24"/>
                <w:lang w:eastAsia="en-GB"/>
              </w:rPr>
              <w:t>A magnet is moved through a coil of wire. (a) Describe what</w:t>
            </w:r>
            <w:r w:rsidR="009709C9">
              <w:rPr>
                <w:rFonts w:eastAsia="Times New Roman" w:cs="Times New Roman"/>
                <w:sz w:val="24"/>
                <w:szCs w:val="24"/>
                <w:lang w:eastAsia="en-GB"/>
              </w:rPr>
              <w:t xml:space="preserve"> is seen on the analogue voltme</w:t>
            </w:r>
            <w:r w:rsidRPr="0027388A">
              <w:rPr>
                <w:rFonts w:eastAsia="Times New Roman" w:cs="Times New Roman"/>
                <w:sz w:val="24"/>
                <w:szCs w:val="24"/>
                <w:lang w:eastAsia="en-GB"/>
              </w:rPr>
              <w:t>ter</w:t>
            </w:r>
          </w:p>
          <w:p w:rsidR="0027388A" w:rsidRPr="0082018F" w:rsidRDefault="0082018F" w:rsidP="0027388A">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 changing voltage would be seen on the voltmeter ***** which will return to zero *****</w:t>
            </w:r>
          </w:p>
          <w:p w:rsidR="00C65B26" w:rsidRPr="0082018F" w:rsidRDefault="0027388A" w:rsidP="00A86EA6">
            <w:pPr>
              <w:pStyle w:val="ListParagraph"/>
              <w:numPr>
                <w:ilvl w:val="0"/>
                <w:numId w:val="19"/>
              </w:numPr>
              <w:spacing w:before="120" w:after="0"/>
              <w:rPr>
                <w:rFonts w:eastAsia="Times New Roman" w:cs="Times New Roman"/>
                <w:sz w:val="24"/>
                <w:szCs w:val="24"/>
                <w:lang w:eastAsia="en-GB"/>
              </w:rPr>
            </w:pPr>
            <w:r w:rsidRPr="0082018F">
              <w:rPr>
                <w:rFonts w:eastAsia="Times New Roman" w:cs="Times New Roman"/>
                <w:sz w:val="24"/>
                <w:szCs w:val="24"/>
                <w:lang w:eastAsia="en-GB"/>
              </w:rPr>
              <w:t>St</w:t>
            </w:r>
            <w:r w:rsidR="0082018F">
              <w:rPr>
                <w:rFonts w:eastAsia="Times New Roman" w:cs="Times New Roman"/>
                <w:sz w:val="24"/>
                <w:szCs w:val="24"/>
                <w:lang w:eastAsia="en-GB"/>
              </w:rPr>
              <w:t>ate ways to increase the induced</w:t>
            </w:r>
            <w:r w:rsidRPr="0082018F">
              <w:rPr>
                <w:rFonts w:eastAsia="Times New Roman" w:cs="Times New Roman"/>
                <w:sz w:val="24"/>
                <w:szCs w:val="24"/>
                <w:lang w:eastAsia="en-GB"/>
              </w:rPr>
              <w:t xml:space="preserve"> voltage.</w:t>
            </w:r>
          </w:p>
          <w:p w:rsidR="0082018F" w:rsidRPr="0082018F" w:rsidRDefault="0082018F" w:rsidP="0082018F">
            <w:pPr>
              <w:pStyle w:val="ListParagraph"/>
              <w:spacing w:before="120" w:after="0"/>
              <w:ind w:left="786"/>
              <w:rPr>
                <w:rFonts w:eastAsia="Times New Roman" w:cs="Times New Roman"/>
                <w:b/>
                <w:color w:val="FF0000"/>
                <w:sz w:val="24"/>
                <w:szCs w:val="24"/>
                <w:lang w:eastAsia="en-GB"/>
              </w:rPr>
            </w:pPr>
            <w:r>
              <w:rPr>
                <w:rFonts w:eastAsia="Times New Roman" w:cs="Times New Roman"/>
                <w:b/>
                <w:color w:val="FF0000"/>
                <w:sz w:val="24"/>
                <w:szCs w:val="24"/>
                <w:lang w:eastAsia="en-GB"/>
              </w:rPr>
              <w:t>Move the magnet faster through the coil, increase the strength of the magnet and/or increase the number of coils.</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3</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arallel plate</w:t>
            </w:r>
          </w:p>
        </w:tc>
      </w:tr>
      <w:tr w:rsidR="00C65B26" w:rsidRPr="001F1787" w:rsidTr="00A612BF">
        <w:trPr>
          <w:cantSplit/>
          <w:trHeight w:val="660"/>
        </w:trPr>
        <w:tc>
          <w:tcPr>
            <w:tcW w:w="1101" w:type="dxa"/>
            <w:gridSpan w:val="3"/>
            <w:shd w:val="clear" w:color="auto" w:fill="auto"/>
            <w:vAlign w:val="center"/>
          </w:tcPr>
          <w:p w:rsidR="00C65B26" w:rsidRPr="008755A6" w:rsidRDefault="00C65B26" w:rsidP="00A63382">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lastRenderedPageBreak/>
              <w:t>10.3.1</w:t>
            </w:r>
          </w:p>
        </w:tc>
        <w:tc>
          <w:tcPr>
            <w:tcW w:w="8930" w:type="dxa"/>
            <w:gridSpan w:val="2"/>
            <w:shd w:val="clear" w:color="auto" w:fill="auto"/>
            <w:vAlign w:val="center"/>
          </w:tcPr>
          <w:p w:rsidR="00C65B26" w:rsidRDefault="0013049B" w:rsidP="00A63382">
            <w:pPr>
              <w:spacing w:before="120" w:after="0"/>
              <w:rPr>
                <w:rFonts w:eastAsia="Times New Roman" w:cs="Times New Roman"/>
                <w:sz w:val="24"/>
                <w:szCs w:val="24"/>
                <w:lang w:eastAsia="en-GB"/>
              </w:rPr>
            </w:pPr>
            <w:r>
              <w:rPr>
                <w:noProof/>
                <w:sz w:val="24"/>
                <w:szCs w:val="24"/>
                <w:lang w:eastAsia="en-GB"/>
              </w:rPr>
              <mc:AlternateContent>
                <mc:Choice Requires="wpg">
                  <w:drawing>
                    <wp:anchor distT="0" distB="0" distL="114300" distR="114300" simplePos="0" relativeHeight="253074432" behindDoc="0" locked="0" layoutInCell="1" allowOverlap="1" wp14:anchorId="71ADDF94" wp14:editId="36671924">
                      <wp:simplePos x="0" y="0"/>
                      <wp:positionH relativeFrom="column">
                        <wp:posOffset>3676015</wp:posOffset>
                      </wp:positionH>
                      <wp:positionV relativeFrom="paragraph">
                        <wp:posOffset>302895</wp:posOffset>
                      </wp:positionV>
                      <wp:extent cx="1828800" cy="1518285"/>
                      <wp:effectExtent l="0" t="0" r="2858" b="2857"/>
                      <wp:wrapSquare wrapText="bothSides"/>
                      <wp:docPr id="16" name="Group 16"/>
                      <wp:cNvGraphicFramePr/>
                      <a:graphic xmlns:a="http://schemas.openxmlformats.org/drawingml/2006/main">
                        <a:graphicData uri="http://schemas.microsoft.com/office/word/2010/wordprocessingGroup">
                          <wpg:wgp>
                            <wpg:cNvGrpSpPr/>
                            <wpg:grpSpPr>
                              <a:xfrm rot="5400000" flipV="1">
                                <a:off x="0" y="0"/>
                                <a:ext cx="1828800" cy="1518285"/>
                                <a:chOff x="685800" y="-635"/>
                                <a:chExt cx="1828800" cy="1518285"/>
                              </a:xfrm>
                            </wpg:grpSpPr>
                            <wpg:grpSp>
                              <wpg:cNvPr id="18" name="Group 1361"/>
                              <wpg:cNvGrpSpPr>
                                <a:grpSpLocks/>
                              </wpg:cNvGrpSpPr>
                              <wpg:grpSpPr bwMode="auto">
                                <a:xfrm>
                                  <a:off x="685800" y="-635"/>
                                  <a:ext cx="1828800" cy="1518285"/>
                                  <a:chOff x="4041" y="4634"/>
                                  <a:chExt cx="2880" cy="2391"/>
                                </a:xfrm>
                              </wpg:grpSpPr>
                              <wpg:grpSp>
                                <wpg:cNvPr id="19" name="Group 1192"/>
                                <wpg:cNvGrpSpPr>
                                  <a:grpSpLocks/>
                                </wpg:cNvGrpSpPr>
                                <wpg:grpSpPr bwMode="auto">
                                  <a:xfrm>
                                    <a:off x="4041" y="4634"/>
                                    <a:ext cx="2880" cy="566"/>
                                    <a:chOff x="4500" y="3034"/>
                                    <a:chExt cx="2880" cy="566"/>
                                  </a:xfrm>
                                </wpg:grpSpPr>
                                <wps:wsp>
                                  <wps:cNvPr id="20" name="Line 1193"/>
                                  <wps:cNvCnPr/>
                                  <wps:spPr bwMode="auto">
                                    <a:xfrm>
                                      <a:off x="5940" y="3035"/>
                                      <a:ext cx="0" cy="5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21" name="Line 1194"/>
                                  <wps:cNvCnPr>
                                    <a:endCxn id="29" idx="2"/>
                                  </wps:cNvCnPr>
                                  <wps:spPr bwMode="auto">
                                    <a:xfrm rot="5400000" flipV="1">
                                      <a:off x="5921" y="2411"/>
                                      <a:ext cx="25" cy="23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22"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25"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27" name="Text Box 1200"/>
                                  <wps:cNvSpPr txBox="1">
                                    <a:spLocks noChangeArrowheads="1"/>
                                  </wps:cNvSpPr>
                                  <wps:spPr bwMode="auto">
                                    <a:xfrm>
                                      <a:off x="59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28"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29"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30" name="Text Box 1203"/>
                                  <wps:cNvSpPr txBox="1">
                                    <a:spLocks noChangeArrowheads="1"/>
                                  </wps:cNvSpPr>
                                  <wps:spPr bwMode="auto">
                                    <a:xfrm>
                                      <a:off x="6358" y="3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39" name="Group 1207"/>
                                <wpg:cNvGrpSpPr>
                                  <a:grpSpLocks/>
                                </wpg:cNvGrpSpPr>
                                <wpg:grpSpPr bwMode="auto">
                                  <a:xfrm>
                                    <a:off x="4041" y="6459"/>
                                    <a:ext cx="2880" cy="566"/>
                                    <a:chOff x="4500" y="4499"/>
                                    <a:chExt cx="2880" cy="566"/>
                                  </a:xfrm>
                                </wpg:grpSpPr>
                                <wps:wsp>
                                  <wps:cNvPr id="5540" name="Line 1208"/>
                                  <wps:cNvCnPr/>
                                  <wps:spPr bwMode="auto">
                                    <a:xfrm rot="5400000" flipV="1">
                                      <a:off x="5933" y="3324"/>
                                      <a:ext cx="1" cy="235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5541" name="Line 1209"/>
                                  <wps:cNvCnPr/>
                                  <wps:spPr bwMode="auto">
                                    <a:xfrm>
                                      <a:off x="5940" y="4500"/>
                                      <a:ext cx="0" cy="5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wps:wsp>
                                  <wps:cNvPr id="5546"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47"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48"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49" name="Text Box 1216"/>
                                  <wps:cNvSpPr txBox="1">
                                    <a:spLocks noChangeArrowheads="1"/>
                                  </wps:cNvSpPr>
                                  <wps:spPr bwMode="auto">
                                    <a:xfrm>
                                      <a:off x="6840" y="45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53"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54" name="Text Box 1221"/>
                                  <wps:cNvSpPr txBox="1">
                                    <a:spLocks noChangeArrowheads="1"/>
                                  </wps:cNvSpPr>
                                  <wps:spPr bwMode="auto">
                                    <a:xfrm>
                                      <a:off x="5940" y="45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grpSp>
                              <wpg:cNvPr id="5555" name="Group 5555"/>
                              <wpg:cNvGrpSpPr/>
                              <wpg:grpSpPr>
                                <a:xfrm>
                                  <a:off x="1028700" y="336231"/>
                                  <a:ext cx="1143000" cy="838519"/>
                                  <a:chOff x="800100" y="-6669"/>
                                  <a:chExt cx="1143000" cy="838519"/>
                                </a:xfrm>
                              </wpg:grpSpPr>
                              <wps:wsp>
                                <wps:cNvPr id="5557" name="Straight Connector 5557"/>
                                <wps:cNvCnPr/>
                                <wps:spPr>
                                  <a:xfrm flipV="1">
                                    <a:off x="800100" y="-6669"/>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8" name="Straight Connector 5558"/>
                                <wps:cNvCnPr/>
                                <wps:spPr>
                                  <a:xfrm flipV="1">
                                    <a:off x="1071245" y="0"/>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59" name="Straight Connector 5559"/>
                                <wps:cNvCnPr/>
                                <wps:spPr>
                                  <a:xfrm flipV="1">
                                    <a:off x="1943100" y="952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60" name="Straight Connector 5560"/>
                                <wps:cNvCnPr/>
                                <wps:spPr>
                                  <a:xfrm flipV="1">
                                    <a:off x="1636714"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5561" name="Straight Connector 5561"/>
                                <wps:cNvCnPr/>
                                <wps:spPr>
                                  <a:xfrm flipV="1">
                                    <a:off x="1371600" y="15875"/>
                                    <a:ext cx="0" cy="815975"/>
                                  </a:xfrm>
                                  <a:prstGeom prst="line">
                                    <a:avLst/>
                                  </a:prstGeom>
                                  <a:ln w="19050">
                                    <a:solidFill>
                                      <a:srgbClr val="FF0000"/>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id="Group 16" o:spid="_x0000_s1179" style="position:absolute;left:0;text-align:left;margin-left:289.45pt;margin-top:23.85pt;width:2in;height:119.55pt;rotation:-90;flip:y;z-index:253074432;mso-width-relative:margin;mso-height-relative:margin" coordorigin="6858,-6" coordsize="18288,15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">
                      <v:group id="Group 1361" o:spid="_x0000_s1180" style="position:absolute;left:6858;top:-6;width:18288;height:15182" coordorigin="4041,4634" coordsize="2880,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192" o:spid="_x0000_s1181" style="position:absolute;left:4041;top:4634;width:2880;height:566" coordorigin="4500,3034" coordsize="2880,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1193" o:spid="_x0000_s1182"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tl78AAADbAAAADwAAAGRycy9kb3ducmV2LnhtbERPy4rCMBTdD/gP4QruxlQXIrVRRBCE&#10;gQEfqMtrc22LzU1tYo1/bxaCy8N5Z4tgatFR6yrLCkbDBARxbnXFhYLDfv07BeE8ssbaMil4kYPF&#10;vPeTYartk7fU7XwhYgi7FBWU3jeplC4vyaAb2oY4clfbGvQRtoXULT5juKnlOEkm0mDFsaHEhlYl&#10;5bfdwyj4ay6b7sj/I30Oj3voltfk9JJKDfphOQPhKfiv+OPeaAXjuD5+iT9Az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qQtl78AAADbAAAADwAAAAAAAAAAAAAAAACh&#10;AgAAZHJzL2Rvd25yZXYueG1sUEsFBgAAAAAEAAQA+QAAAI0DAAAAAA==&#10;" strokecolor="red" strokeweight="3pt"/>
                          <v:line id="Line 1194" o:spid="_x0000_s1183" style="position:absolute;rotation:-90;flip:y;visibility:visible;mso-wrap-style:square" from="5921,2411" to="5946,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0jBcIAAADbAAAADwAAAGRycy9kb3ducmV2LnhtbESPQWvCQBSE7wX/w/KE3uomAUuIrhKE&#10;gFA8NBXPj+xzE8y+DdnVpP76bqHQ4zAz3zDb/Wx78aDRd44VpKsEBHHjdMdGwfmrestB+ICssXdM&#10;Cr7Jw363eNliod3En/SogxERwr5ABW0IQyGlb1qy6FduII7e1Y0WQ5SjkXrEKcJtL7MkeZcWO44L&#10;LQ50aKm51Xer4NlME+fV5WyyD3qatdSVKU9KvS7ncgMi0Bz+w3/to1aQpfD7Jf4A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0jBcIAAADbAAAADwAAAAAAAAAAAAAA&#10;AAChAgAAZHJzL2Rvd25yZXYueG1sUEsFBgAAAAAEAAQA+QAAAJADAAAAAA==&#10;" strokecolor="red" strokeweight="3pt"/>
                          <v:shape id="Text Box 1195" o:spid="_x0000_s1184"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185"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186" type="#_x0000_t202" style="position:absolute;left:59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187"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188"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189" type="#_x0000_t202" style="position:absolute;left:6358;top:30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190" style="position:absolute;left:4041;top:6459;width:2880;height:566" coordorigin="4500,4499" coordsize="2880,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fVTcYAAADdAAAADwAAAGRycy9kb3ducmV2LnhtbESPQWvCQBSE74L/YXkF&#10;b3UTJaVNXUWkigcRqgXx9sg+k2D2bchuk/jvXUHwOMzMN8xs0ZtKtNS40rKCeByBIM6sLjlX8Hdc&#10;v3+CcB5ZY2WZFNzIwWI+HMww1bbjX2oPPhcBwi5FBYX3dSqlywoy6Ma2Jg7exTYGfZBNLnWDXYCb&#10;Sk6i6EMaLDksFFjTqqDsevg3CjYddstp/NPurpfV7XxM9qddTEqN3vrlNwhPvX+Fn+2tVpAk0y9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9VNxgAAAN0A&#10;AAAPAAAAAAAAAAAAAAAAAKoCAABkcnMvZG93bnJldi54bWxQSwUGAAAAAAQABAD6AAAAnQMAAAAA&#10;">
                          <v:line id="Line 1208" o:spid="_x0000_s1191" style="position:absolute;rotation:-90;flip:y;visibility:visible;mso-wrap-style:square" from="5933,3324" to="5934,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rtKMEAAADdAAAADwAAAGRycy9kb3ducmV2LnhtbERPy4rCMBTdC/MP4Q6401SZinRMiwwU&#10;hMGFD1xfmjtpsbkpTcZWv94sBJeH894Uo23FjXrfOFawmCcgiCunGzYKzqdytgbhA7LG1jEpuJOH&#10;Iv+YbDDTbuAD3Y7BiBjCPkMFdQhdJqWvarLo564jjtyf6y2GCHsjdY9DDLetXCbJSlpsODbU2NFP&#10;TdX1+G8VPKph4HV5OZvlLz1MKnVptnulpp/j9htEoDG8xS/3TitI06+4P76JT0D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u0owQAAAN0AAAAPAAAAAAAAAAAAAAAA&#10;AKECAABkcnMvZG93bnJldi54bWxQSwUGAAAAAAQABAD5AAAAjwMAAAAA&#10;" strokecolor="red" strokeweight="3pt"/>
                          <v:line id="Line 1209" o:spid="_x0000_s1192"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z59cYAAADdAAAADwAAAGRycy9kb3ducmV2LnhtbESP3WrCQBSE74W+w3IKvTObSJWSuooU&#10;BEEQ/KHt5Wn2mIRmz8bsGte3dwXBy2FmvmGm82Aa0VPnassKsiQFQVxYXXOp4LBfDj9AOI+ssbFM&#10;Cq7kYD57GUwx1/bCW+p3vhQRwi5HBZX3bS6lKyoy6BLbEkfvaDuDPsqulLrDS4SbRo7SdCIN1hwX&#10;Kmzpq6Lif3c2Ctbt36r/5k2mf8P5FPrFMf25SqXeXsPiE4Sn4J/hR3ulFYzH7xnc38Qn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M+fXGAAAA3QAAAA8AAAAAAAAA&#10;AAAAAAAAoQIAAGRycy9kb3ducmV2LnhtbFBLBQYAAAAABAAEAPkAAACUAwAAAAA=&#10;" strokecolor="red" strokeweight="3pt"/>
                          <v:shape id="Text Box 1213" o:spid="_x0000_s1193"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08CsQA&#10;AADdAAAADwAAAGRycy9kb3ducmV2LnhtbESPQWvCQBSE74L/YXlCb2ZXMVJTVxFLwVOlWgVvj+wz&#10;Cc2+Ddmtif++KxQ8DjPzDbNc97YWN2p95VjDJFEgiHNnKi40fB8/xq8gfEA2WDsmDXfysF4NB0vM&#10;jOv4i26HUIgIYZ+hhjKEJpPS5yVZ9IlriKN3da3FEGVbSNNiF+G2llOl5tJixXGhxIa2JeU/h1+r&#10;4fR5vZxnal+827TpXK8k24XU+mXUb95ABOrDM/zf3hkNaTqb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tPArEAAAA3QAAAA8AAAAAAAAAAAAAAAAAmAIAAGRycy9k&#10;b3ducmV2LnhtbFBLBQYAAAAABAAEAPUAAACJAw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194"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GZkcUA&#10;AADdAAAADwAAAGRycy9kb3ducmV2LnhtbESPT2vCQBTE7wW/w/KE3uquYlqNriKK4MlS/4G3R/aZ&#10;BLNvQ3Zr0m/fFQo9DjPzG2a+7GwlHtT40rGG4UCBIM6cKTnXcDpu3yYgfEA2WDkmDT/kYbnovcwx&#10;Na7lL3ocQi4ihH2KGooQ6lRKnxVk0Q9cTRy9m2sshiibXJoG2wi3lRwp9S4tlhwXCqxpXVB2P3xb&#10;Def97XoZq898Y5O6dZ2SbKdS69d+t5qBCNSF//Bfe2c0JMn4A5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oZmRxQAAAN0AAAAPAAAAAAAAAAAAAAAAAJgCAABkcnMv&#10;ZG93bnJldi54bWxQSwUGAAAAAAQABAD1AAAAig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195"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4N48IA&#10;AADdAAAADwAAAGRycy9kb3ducmV2LnhtbERPz2vCMBS+D/wfwhN2WxOHHbOaFnEIO22sU8Hbo3m2&#10;xealNNF2//1yGOz48f3eFJPtxJ0G3zrWsEgUCOLKmZZrDYfv/dMrCB+QDXaOScMPeSjy2cMGM+NG&#10;/qJ7GWoRQ9hnqKEJoc+k9FVDFn3ieuLIXdxgMUQ41NIMOMZw28lnpV6kxZZjQ4M97RqqruXNajh+&#10;XM6npfqs32zaj25Sku1Kav04n7ZrEIGm8C/+c78b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g3jwgAAAN0AAAAPAAAAAAAAAAAAAAAAAJgCAABkcnMvZG93&#10;bnJldi54bWxQSwUGAAAAAAQABAD1AAAAhw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196" type="#_x0000_t202" style="position:absolute;left:6840;top:45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KoeM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SLN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qh4xQAAAN0AAAAPAAAAAAAAAAAAAAAAAJgCAABkcnMv&#10;ZG93bnJldi54bWxQSwUGAAAAAAQABAD1AAAAig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197"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JT8UA&#10;AADdAAAADwAAAGRycy9kb3ducmV2LnhtbESPQWvCQBSE74X+h+UVvNXdqpE2dROKInhS1LbQ2yP7&#10;TEKzb0N2NfHfu0Khx2FmvmEW+WAbcaHO1441vIwVCOLCmZpLDZ/H9fMrCB+QDTaOScOVPOTZ48MC&#10;U+N63tPlEEoRIexT1FCF0KZS+qIii37sWuLonVxnMUTZldJ02Ee4beREqbm0WHNcqLClZUXF7+Fs&#10;NXxtTz/fM7UrVzZpezcoyfZNaj16Gj7eQQQawn/4r70xGpIkmcL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wlPxQAAAN0AAAAPAAAAAAAAAAAAAAAAAJgCAABkcnMv&#10;ZG93bnJldi54bWxQSwUGAAAAAAQABAD1AAAAigM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198" type="#_x0000_t202" style="position:absolute;left:5940;top:45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qRO8QA&#10;AADdAAAADwAAAGRycy9kb3ducmV2LnhtbESPT4vCMBTE7wt+h/AEb2ui2MXtGkUUwZOy/lnY26N5&#10;tsXmpTTR1m9vFhY8DjPzG2a26Gwl7tT40rGG0VCBIM6cKTnXcDpu3qcgfEA2WDkmDQ/ysJj33maY&#10;GtfyN90PIRcRwj5FDUUIdSqlzwqy6IeuJo7exTUWQ5RNLk2DbYTbSo6V+pAWS44LBda0Kii7Hm5W&#10;w3l3+f2ZqH2+tknduk5Jtp9S60G/W36BCNSFV/i/vTUakiSZwN+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qkTvEAAAA3QAAAA8AAAAAAAAAAAAAAAAAmAIAAGRycy9k&#10;b3ducmV2LnhtbFBLBQYAAAAABAAEAPUAAACJAwAAAAA=&#10;" filled="f" stroked="f">
                            <v:textbox>
                              <w:txbxContent>
                                <w:p w:rsidR="00776933" w:rsidRDefault="00776933" w:rsidP="00532D03">
                                  <w:pPr>
                                    <w:jc w:val="center"/>
                                    <w:rPr>
                                      <w:rFonts w:ascii="Comic Sans MS" w:eastAsia="Calibri" w:hAnsi="Comic Sans MS" w:cs="Times New Roman"/>
                                    </w:rPr>
                                  </w:pPr>
                                  <w:r>
                                    <w:rPr>
                                      <w:rFonts w:ascii="Comic Sans MS" w:eastAsia="Calibri" w:hAnsi="Comic Sans MS" w:cs="Times New Roman"/>
                                    </w:rPr>
                                    <w:t>-</w:t>
                                  </w:r>
                                </w:p>
                              </w:txbxContent>
                            </v:textbox>
                          </v:shape>
                        </v:group>
                      </v:group>
                      <v:group id="Group 5555" o:spid="_x0000_s1199" style="position:absolute;left:10287;top:3362;width:11430;height:8385" coordorigin="8001,-66" coordsize="11430,8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lU66MQAAADdAAAA&#10;DwAAAAAAAAAAAAAAAACqAgAAZHJzL2Rvd25yZXYueG1sUEsFBgAAAAAEAAQA+gAAAJsDAAAAAA==&#10;">
                        <v:line id="Straight Connector 5557" o:spid="_x0000_s1200" style="position:absolute;flip:y;visibility:visible;mso-wrap-style:square" from="8001,-66" to="8001,8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1gY8QAAADdAAAADwAAAGRycy9kb3ducmV2LnhtbESP0WrCQBRE3wv+w3IF35qNgbQ1uooo&#10;gUCftH7AJXtNotm7IbvR6Ne7hUIfh5k5w6w2o2nFjXrXWFYwj2IQxKXVDVcKTj/5+xcI55E1tpZJ&#10;wYMcbNaTtxVm2t75QLejr0SAsMtQQe19l0npypoMush2xME7296gD7KvpO7xHuCmlUkcf0iDDYeF&#10;Gjva1VRej4NRkJzy8bLF9pB+J/vhaRcW465QajYdt0sQnkb/H/5rF1pBmqaf8PsmPAG5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WBjxAAAAN0AAAAPAAAAAAAAAAAA&#10;AAAAAKECAABkcnMvZG93bnJldi54bWxQSwUGAAAAAAQABAD5AAAAkgMAAAAA&#10;" strokecolor="red" strokeweight="1.5pt">
                          <v:stroke startarrow="open"/>
                        </v:line>
                        <v:line id="Straight Connector 5558" o:spid="_x0000_s1201" style="position:absolute;flip:y;visibility:visible;mso-wrap-style:square" from="10712,0" to="10712,8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L0Eb0AAADdAAAADwAAAGRycy9kb3ducmV2LnhtbERPSwrCMBDdC94hjOBOUwsVrUYRRRBc&#10;qT3A0IxttZmUJmr19GYhuHy8/3LdmVo8qXWVZQWTcQSCOLe64kJBdtmPZiCcR9ZYWyYFb3KwXvV7&#10;S0y1ffGJnmdfiBDCLkUFpfdNKqXLSzLoxrYhDtzVtgZ9gG0hdYuvEG5qGUfRVBqsODSU2NC2pPx+&#10;fhgFcbbvbhusT8kx3j0+dm4xag5KDQfdZgHCU+f/4p/7oBUkSRLmhjfhCcjV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zS9BG9AAAA3QAAAA8AAAAAAAAAAAAAAAAAoQIA&#10;AGRycy9kb3ducmV2LnhtbFBLBQYAAAAABAAEAPkAAACLAwAAAAA=&#10;" strokecolor="red" strokeweight="1.5pt">
                          <v:stroke startarrow="open"/>
                        </v:line>
                        <v:line id="Straight Connector 5559" o:spid="_x0000_s1202" style="position:absolute;flip:y;visibility:visible;mso-wrap-style:square" from="19431,95" to="19431,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5RisAAAADdAAAADwAAAGRycy9kb3ducmV2LnhtbESPzQrCMBCE74LvEFbwpqmFilajiCII&#10;nvx5gKVZ22qzKU3U6tMbQfA4zMw3zHzZmko8qHGlZQWjYQSCOLO65FzB+bQdTEA4j6yxskwKXuRg&#10;ueh25phq++QDPY4+FwHCLkUFhfd1KqXLCjLohrYmDt7FNgZ9kE0udYPPADeVjKNoLA2WHBYKrGld&#10;UHY73o2C+LxtryusDsk+3tzfdmoxqndK9XvtagbCU+v/4V97pxUkSTKF75vwBOTi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eUYrAAAAA3QAAAA8AAAAAAAAAAAAAAAAA&#10;oQIAAGRycy9kb3ducmV2LnhtbFBLBQYAAAAABAAEAPkAAACOAwAAAAA=&#10;" strokecolor="red" strokeweight="1.5pt">
                          <v:stroke startarrow="open"/>
                        </v:line>
                        <v:line id="Straight Connector 5560" o:spid="_x0000_s1203" style="position:absolute;flip:y;visibility:visible;mso-wrap-style:square" from="16367,158" to="16367,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yqr4AAADdAAAADwAAAGRycy9kb3ducmV2LnhtbERPSwrCMBDdC94hjOBOUwsVrUYRRRBc&#10;qT3A0IxttZmUJmr19GYhuHy8/3LdmVo8qXWVZQWTcQSCOLe64kJBdtmPZiCcR9ZYWyYFb3KwXvV7&#10;S0y1ffGJnmdfiBDCLkUFpfdNKqXLSzLoxrYhDtzVtgZ9gG0hdYuvEG5qGUfRVBqsODSU2NC2pPx+&#10;fhgFcbbvbhusT8kx3j0+dm4xag5KDQfdZgHCU+f/4p/7oBUkyTTsD2/CE5Cr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yDKqvgAAAN0AAAAPAAAAAAAAAAAAAAAAAKEC&#10;AABkcnMvZG93bnJldi54bWxQSwUGAAAAAAQABAD5AAAAjAMAAAAA&#10;" strokecolor="red" strokeweight="1.5pt">
                          <v:stroke startarrow="open"/>
                        </v:line>
                        <v:line id="Straight Connector 5561" o:spid="_x0000_s1204" style="position:absolute;flip:y;visibility:visible;mso-wrap-style:square" from="13716,158" to="13716,8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SXMcAAAADdAAAADwAAAGRycy9kb3ducmV2LnhtbESPzQrCMBCE74LvEFbwpqmFilajiCII&#10;nvx5gKVZ22qzKU3U6tMbQfA4zMw3zHzZmko8qHGlZQWjYQSCOLO65FzB+bQdTEA4j6yxskwKXuRg&#10;ueh25phq++QDPY4+FwHCLkUFhfd1KqXLCjLohrYmDt7FNgZ9kE0udYPPADeVjKNoLA2WHBYKrGld&#10;UHY73o2C+LxtryusDsk+3tzfdmoxqndK9XvtagbCU+v/4V97pxUkyXgE3zfhCcjF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ElzHAAAAA3QAAAA8AAAAAAAAAAAAAAAAA&#10;oQIAAGRycy9kb3ducmV2LnhtbFBLBQYAAAAABAAEAPkAAACOAwAAAAA=&#10;" strokecolor="red" strokeweight="1.5pt">
                          <v:stroke startarrow="open"/>
                        </v:line>
                      </v:group>
                      <w10:wrap type="square"/>
                    </v:group>
                  </w:pict>
                </mc:Fallback>
              </mc:AlternateContent>
            </w:r>
            <w:r w:rsidR="00C65B26">
              <w:rPr>
                <w:rFonts w:eastAsia="Times New Roman" w:cs="Times New Roman"/>
                <w:sz w:val="24"/>
                <w:szCs w:val="24"/>
                <w:lang w:eastAsia="en-GB"/>
              </w:rPr>
              <w:t>Draw a diagram of the electric field between two oppositely charged parallel plates.</w:t>
            </w:r>
          </w:p>
          <w:p w:rsidR="00532D03" w:rsidRDefault="00532D03" w:rsidP="00A63382">
            <w:pPr>
              <w:spacing w:before="120" w:after="0"/>
              <w:rPr>
                <w:rFonts w:eastAsia="Times New Roman" w:cs="Times New Roman"/>
                <w:sz w:val="24"/>
                <w:szCs w:val="24"/>
                <w:lang w:eastAsia="en-GB"/>
              </w:rPr>
            </w:pPr>
          </w:p>
          <w:p w:rsidR="00532D03" w:rsidRDefault="00532D03" w:rsidP="00A63382">
            <w:pPr>
              <w:spacing w:before="120" w:after="0"/>
              <w:rPr>
                <w:rFonts w:eastAsia="Times New Roman" w:cs="Times New Roman"/>
                <w:sz w:val="24"/>
                <w:szCs w:val="24"/>
                <w:lang w:eastAsia="en-GB"/>
              </w:rPr>
            </w:pPr>
          </w:p>
          <w:p w:rsidR="00532D03" w:rsidRDefault="00532D03" w:rsidP="00A63382">
            <w:pPr>
              <w:spacing w:before="120" w:after="0"/>
              <w:rPr>
                <w:rFonts w:eastAsia="Times New Roman" w:cs="Times New Roman"/>
                <w:sz w:val="24"/>
                <w:szCs w:val="24"/>
                <w:lang w:eastAsia="en-GB"/>
              </w:rPr>
            </w:pPr>
          </w:p>
          <w:p w:rsidR="00532D03" w:rsidRDefault="00532D03" w:rsidP="00A63382">
            <w:pPr>
              <w:spacing w:before="120" w:after="0"/>
              <w:rPr>
                <w:rFonts w:eastAsia="Times New Roman" w:cs="Times New Roman"/>
                <w:sz w:val="24"/>
                <w:szCs w:val="24"/>
                <w:lang w:eastAsia="en-GB"/>
              </w:rPr>
            </w:pPr>
          </w:p>
          <w:p w:rsidR="00532D03" w:rsidRPr="001F1787" w:rsidRDefault="00532D03" w:rsidP="00A63382">
            <w:pPr>
              <w:spacing w:before="120" w:after="0"/>
              <w:rPr>
                <w:rFonts w:eastAsia="Times New Roman" w:cs="Times New Roman"/>
                <w:sz w:val="24"/>
                <w:szCs w:val="24"/>
                <w:lang w:eastAsia="en-GB"/>
              </w:rPr>
            </w:pPr>
          </w:p>
        </w:tc>
      </w:tr>
      <w:tr w:rsidR="0024351A" w:rsidRPr="001F1787" w:rsidTr="00A612BF">
        <w:trPr>
          <w:cantSplit/>
          <w:trHeight w:val="660"/>
        </w:trPr>
        <w:tc>
          <w:tcPr>
            <w:tcW w:w="1101" w:type="dxa"/>
            <w:gridSpan w:val="3"/>
            <w:shd w:val="clear" w:color="auto" w:fill="auto"/>
            <w:vAlign w:val="center"/>
          </w:tcPr>
          <w:p w:rsidR="0024351A" w:rsidRPr="00EB670C" w:rsidRDefault="0024351A" w:rsidP="00A63382">
            <w:pPr>
              <w:spacing w:before="120" w:after="0"/>
              <w:jc w:val="center"/>
              <w:rPr>
                <w:rFonts w:eastAsia="Times New Roman" w:cs="Times New Roman"/>
                <w:sz w:val="24"/>
                <w:szCs w:val="24"/>
                <w:lang w:eastAsia="en-GB"/>
              </w:rPr>
            </w:pPr>
            <w:r w:rsidRPr="00EB670C">
              <w:rPr>
                <w:rFonts w:eastAsia="Times New Roman" w:cs="Times New Roman"/>
                <w:sz w:val="24"/>
                <w:szCs w:val="24"/>
                <w:lang w:eastAsia="en-GB"/>
              </w:rPr>
              <w:t>10.3.2</w:t>
            </w:r>
          </w:p>
        </w:tc>
        <w:tc>
          <w:tcPr>
            <w:tcW w:w="8930" w:type="dxa"/>
            <w:gridSpan w:val="2"/>
            <w:shd w:val="clear" w:color="auto" w:fill="auto"/>
            <w:vAlign w:val="center"/>
          </w:tcPr>
          <w:p w:rsidR="0024351A" w:rsidRPr="00EB670C" w:rsidRDefault="0024351A" w:rsidP="00A63382">
            <w:pPr>
              <w:spacing w:before="120" w:after="0"/>
              <w:rPr>
                <w:rFonts w:eastAsia="Times New Roman" w:cs="Times New Roman"/>
                <w:sz w:val="24"/>
                <w:szCs w:val="24"/>
                <w:lang w:eastAsia="en-GB"/>
              </w:rPr>
            </w:pPr>
            <w:r w:rsidRPr="00EB670C">
              <w:rPr>
                <w:rFonts w:eastAsia="Times New Roman" w:cs="Times New Roman"/>
                <w:sz w:val="24"/>
                <w:szCs w:val="24"/>
                <w:lang w:eastAsia="en-GB"/>
              </w:rPr>
              <w:t>Copy the diagram of two parallel charged plates. Show the route taken by each of the following particles in the field</w:t>
            </w:r>
            <w:r>
              <w:rPr>
                <w:rFonts w:eastAsia="Times New Roman" w:cs="Times New Roman"/>
                <w:sz w:val="24"/>
                <w:szCs w:val="24"/>
                <w:lang w:eastAsia="en-GB"/>
              </w:rPr>
              <w:t>.</w:t>
            </w:r>
            <w:r w:rsidRPr="00EB670C">
              <w:rPr>
                <w:rFonts w:eastAsia="Times New Roman" w:cs="Times New Roman"/>
                <w:sz w:val="24"/>
                <w:szCs w:val="24"/>
                <w:lang w:eastAsia="en-GB"/>
              </w:rPr>
              <w:t xml:space="preserve"> Explain the movement</w:t>
            </w:r>
            <w:r w:rsidR="00FC070E">
              <w:rPr>
                <w:rFonts w:eastAsia="Times New Roman" w:cs="Times New Roman"/>
                <w:sz w:val="24"/>
                <w:szCs w:val="24"/>
                <w:lang w:eastAsia="en-GB"/>
              </w:rPr>
              <w:t xml:space="preserve"> of each particle in the field.</w:t>
            </w:r>
          </w:p>
        </w:tc>
      </w:tr>
      <w:tr w:rsidR="00C65B26" w:rsidRPr="001F1787" w:rsidTr="00A612BF">
        <w:trPr>
          <w:cantSplit/>
          <w:trHeight w:val="660"/>
        </w:trPr>
        <w:tc>
          <w:tcPr>
            <w:tcW w:w="1101" w:type="dxa"/>
            <w:gridSpan w:val="3"/>
            <w:shd w:val="clear" w:color="auto" w:fill="auto"/>
            <w:vAlign w:val="center"/>
          </w:tcPr>
          <w:p w:rsidR="00C65B26" w:rsidRPr="00EB670C" w:rsidRDefault="00FC070E"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t>(</w:t>
            </w:r>
            <w:proofErr w:type="spellStart"/>
            <w:r>
              <w:rPr>
                <w:rFonts w:eastAsia="Times New Roman" w:cs="Times New Roman"/>
                <w:sz w:val="24"/>
                <w:szCs w:val="24"/>
                <w:lang w:eastAsia="en-GB"/>
              </w:rPr>
              <w:t>i</w:t>
            </w:r>
            <w:proofErr w:type="spellEnd"/>
            <w:r>
              <w:rPr>
                <w:rFonts w:eastAsia="Times New Roman" w:cs="Times New Roman"/>
                <w:sz w:val="24"/>
                <w:szCs w:val="24"/>
                <w:lang w:eastAsia="en-GB"/>
              </w:rPr>
              <w:t>)</w:t>
            </w:r>
          </w:p>
        </w:tc>
        <w:tc>
          <w:tcPr>
            <w:tcW w:w="8930" w:type="dxa"/>
            <w:gridSpan w:val="2"/>
            <w:shd w:val="clear" w:color="auto" w:fill="auto"/>
            <w:vAlign w:val="center"/>
          </w:tcPr>
          <w:p w:rsidR="00C65B26" w:rsidRDefault="0024351A" w:rsidP="00A86EA6">
            <w:pPr>
              <w:pStyle w:val="ListParagraph"/>
              <w:numPr>
                <w:ilvl w:val="0"/>
                <w:numId w:val="16"/>
              </w:numPr>
              <w:spacing w:before="120" w:after="0"/>
              <w:rPr>
                <w:rFonts w:eastAsia="Times New Roman" w:cs="Times New Roman"/>
                <w:sz w:val="24"/>
                <w:szCs w:val="24"/>
                <w:lang w:eastAsia="en-GB"/>
              </w:rPr>
            </w:pPr>
            <w:r w:rsidRPr="00EB670C">
              <w:rPr>
                <w:rFonts w:eastAsia="Times New Roman"/>
                <w:noProof/>
                <w:lang w:eastAsia="en-GB"/>
              </w:rPr>
              <mc:AlternateContent>
                <mc:Choice Requires="wpc">
                  <w:drawing>
                    <wp:anchor distT="0" distB="0" distL="114300" distR="114300" simplePos="0" relativeHeight="251599360" behindDoc="1" locked="0" layoutInCell="1" allowOverlap="1" wp14:anchorId="2C3C54F8" wp14:editId="21946E3C">
                      <wp:simplePos x="0" y="0"/>
                      <wp:positionH relativeFrom="column">
                        <wp:posOffset>10160</wp:posOffset>
                      </wp:positionH>
                      <wp:positionV relativeFrom="paragraph">
                        <wp:posOffset>-1298575</wp:posOffset>
                      </wp:positionV>
                      <wp:extent cx="2905125" cy="1485900"/>
                      <wp:effectExtent l="0" t="0" r="0" b="0"/>
                      <wp:wrapSquare wrapText="right"/>
                      <wp:docPr id="1869" name="Canvas 18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3" name="Text Box 2"/>
                              <wps:cNvSpPr txBox="1">
                                <a:spLocks noChangeArrowheads="1"/>
                              </wps:cNvSpPr>
                              <wps:spPr bwMode="auto">
                                <a:xfrm>
                                  <a:off x="159385" y="900499"/>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FE2DBC">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5562" name="Straight Arrow Connector 5562"/>
                              <wps:cNvCnPr/>
                              <wps:spPr>
                                <a:xfrm flipV="1">
                                  <a:off x="1257300" y="391795"/>
                                  <a:ext cx="0" cy="313055"/>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579" name="Text Box 2"/>
                              <wps:cNvSpPr txBox="1">
                                <a:spLocks noChangeArrowheads="1"/>
                              </wps:cNvSpPr>
                              <wps:spPr bwMode="auto">
                                <a:xfrm>
                                  <a:off x="180000" y="123825"/>
                                  <a:ext cx="2374265" cy="267970"/>
                                </a:xfrm>
                                <a:prstGeom prst="rect">
                                  <a:avLst/>
                                </a:prstGeom>
                                <a:solidFill>
                                  <a:srgbClr val="FFFFFF"/>
                                </a:solidFill>
                                <a:ln w="12700">
                                  <a:solidFill>
                                    <a:srgbClr val="FF0000"/>
                                  </a:solidFill>
                                  <a:miter lim="800000"/>
                                  <a:headEnd/>
                                  <a:tailEnd/>
                                </a:ln>
                              </wps:spPr>
                              <wps:txb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1869" o:spid="_x0000_s1205" editas="canvas" style="position:absolute;left:0;text-align:left;margin-left:.8pt;margin-top:-102.25pt;width:228.75pt;height:117pt;z-index:-251717120" coordsize="29051,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">
                      <v:shape id="_x0000_s1206" type="#_x0000_t75" style="position:absolute;width:29051;height:14859;visibility:visible;mso-wrap-style:square">
                        <v:fill o:detectmouseclick="t"/>
                        <v:path o:connecttype="none"/>
                      </v:shape>
                      <v:shape id="_x0000_s1207" type="#_x0000_t202" style="position:absolute;left:1593;top:9004;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hdlcYA&#10;AADcAAAADwAAAGRycy9kb3ducmV2LnhtbESPQWvCQBSE7wX/w/IKvYhuWiGY6CpBaKnQComC10f2&#10;NQnJvg3ZbUz/vVso9DjMzDfMdj+ZTow0uMaygudlBIK4tLrhSsHl/LpYg3AeWWNnmRT8kIP9bvaw&#10;xVTbG+c0Fr4SAcIuRQW1930qpStrMuiWticO3pcdDPogh0rqAW8Bbjr5EkWxNNhwWKixp0NNZVt8&#10;GwUmPyWffTlfte2HO1qX6fnbNVHq6XHKNiA8Tf4//Nd+1wrieAW/Z8IRkL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hdlcYAAADcAAAADwAAAAAAAAAAAAAAAACYAgAAZHJz&#10;L2Rvd25yZXYueG1sUEsFBgAAAAAEAAQA9QAAAIsDAAAAAA==&#10;" strokecolor="red" strokeweight="1pt">
                        <v:textbox>
                          <w:txbxContent>
                            <w:p w:rsidR="00776933" w:rsidRPr="0013049B" w:rsidRDefault="00776933" w:rsidP="00FE2DBC">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Straight Arrow Connector 5562" o:spid="_x0000_s1208" type="#_x0000_t32" style="position:absolute;left:12573;top:3917;width:0;height:31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LNc8UAAADdAAAADwAAAGRycy9kb3ducmV2LnhtbESPQWsCMRSE74X+h/AK3mpWQW23RimF&#10;ih5EtNXzY/O6Wbp5WTZPXf31Rij0OMzMN8x03vlanaiNVWADg34GirgItuLSwPfX5/MLqCjIFuvA&#10;ZOBCEeazx4cp5jaceUunnZQqQTjmaMCJNLnWsXDkMfZDQ5y8n9B6lCTbUtsWzwnuaz3MsrH2WHFa&#10;cNjQh6Pid3f0Bo5uJZPicHlFvm78crCQbr9ZG9N76t7fQAl18h/+ay+tgdFoPIT7m/QE9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LNc8UAAADdAAAADwAAAAAAAAAA&#10;AAAAAAChAgAAZHJzL2Rvd25yZXYueG1sUEsFBgAAAAAEAAQA+QAAAJMDAAAAAA==&#10;" strokecolor="red" strokeweight="2.25pt">
                        <v:stroke endarrow="open"/>
                      </v:shape>
                      <v:shape id="_x0000_s1209" type="#_x0000_t202" style="position:absolute;left:1800;top:1238;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d3sUA&#10;AADcAAAADwAAAGRycy9kb3ducmV2LnhtbESP3WrCQBSE7wu+w3IEb0Q3VqomuooUlBZU8Ae8PWSP&#10;SUj2bMiuGt++Wyj0cpiZb5jFqjWVeFDjCssKRsMIBHFqdcGZgst5M5iBcB5ZY2WZFLzIwWrZeVtg&#10;ou2Tj/Q4+UwECLsEFeTe14mULs3JoBvamjh4N9sY9EE2mdQNPgPcVPI9iibSYMFhIceaPnNKy9Pd&#10;KDDHQ7yv0/64LHfu27q17m+vsVK9brueg/DU+v/wX/tLK/iYxvB7Jh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J3exQAAANwAAAAPAAAAAAAAAAAAAAAAAJgCAABkcnMv&#10;ZG93bnJldi54bWxQSwUGAAAAAAQABAD1AAAAigMAAAAA&#10;" strokecolor="red" strokeweight="1pt">
                        <v:textbo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side="right"/>
                    </v:group>
                  </w:pict>
                </mc:Fallback>
              </mc:AlternateContent>
            </w:r>
            <w:proofErr w:type="gramStart"/>
            <w:r w:rsidR="00C65B26" w:rsidRPr="00EB670C">
              <w:rPr>
                <w:rFonts w:eastAsia="Times New Roman" w:cs="Times New Roman"/>
                <w:sz w:val="24"/>
                <w:szCs w:val="24"/>
                <w:lang w:eastAsia="en-GB"/>
              </w:rPr>
              <w:t>an</w:t>
            </w:r>
            <w:proofErr w:type="gramEnd"/>
            <w:r w:rsidR="00C65B26" w:rsidRPr="00EB670C">
              <w:rPr>
                <w:rFonts w:eastAsia="Times New Roman" w:cs="Times New Roman"/>
                <w:sz w:val="24"/>
                <w:szCs w:val="24"/>
                <w:lang w:eastAsia="en-GB"/>
              </w:rPr>
              <w:t xml:space="preserve"> electron placed in the centre and initially not moving</w:t>
            </w:r>
            <w:r>
              <w:rPr>
                <w:rFonts w:eastAsia="Times New Roman" w:cs="Times New Roman"/>
                <w:sz w:val="24"/>
                <w:szCs w:val="24"/>
                <w:lang w:eastAsia="en-GB"/>
              </w:rPr>
              <w:t>.</w:t>
            </w:r>
          </w:p>
          <w:p w:rsidR="00C65B26" w:rsidRPr="00EB670C" w:rsidRDefault="0024351A" w:rsidP="00782F0B">
            <w:pPr>
              <w:pStyle w:val="ListParagraph"/>
              <w:spacing w:before="120" w:after="0"/>
              <w:ind w:left="1080"/>
              <w:rPr>
                <w:rFonts w:eastAsia="Times New Roman" w:cs="Times New Roman"/>
                <w:sz w:val="24"/>
                <w:szCs w:val="24"/>
                <w:lang w:eastAsia="en-GB"/>
              </w:rPr>
            </w:pPr>
            <w:r>
              <w:rPr>
                <w:rFonts w:eastAsia="Times New Roman" w:cs="Times New Roman"/>
                <w:b/>
                <w:color w:val="FF0000"/>
                <w:sz w:val="24"/>
                <w:szCs w:val="24"/>
                <w:lang w:eastAsia="en-GB"/>
              </w:rPr>
              <w:t>The electron has no initial velocity. The force from the electric field causes it to accelerate towards the positive plate, as opposite charges attract.</w:t>
            </w:r>
          </w:p>
        </w:tc>
      </w:tr>
      <w:tr w:rsidR="0013049B" w:rsidRPr="001F1787" w:rsidTr="00A612BF">
        <w:trPr>
          <w:cantSplit/>
          <w:trHeight w:val="660"/>
        </w:trPr>
        <w:tc>
          <w:tcPr>
            <w:tcW w:w="1101" w:type="dxa"/>
            <w:gridSpan w:val="3"/>
            <w:shd w:val="clear" w:color="auto" w:fill="auto"/>
            <w:vAlign w:val="center"/>
          </w:tcPr>
          <w:p w:rsidR="0013049B" w:rsidRPr="00EB670C" w:rsidRDefault="00FC070E"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t>(ii)</w:t>
            </w:r>
          </w:p>
        </w:tc>
        <w:tc>
          <w:tcPr>
            <w:tcW w:w="8930" w:type="dxa"/>
            <w:gridSpan w:val="2"/>
            <w:shd w:val="clear" w:color="auto" w:fill="auto"/>
            <w:vAlign w:val="center"/>
          </w:tcPr>
          <w:p w:rsidR="0013049B" w:rsidRDefault="0024351A" w:rsidP="00A86EA6">
            <w:pPr>
              <w:pStyle w:val="ListParagraph"/>
              <w:numPr>
                <w:ilvl w:val="0"/>
                <w:numId w:val="47"/>
              </w:numPr>
              <w:spacing w:before="120" w:after="0"/>
              <w:ind w:left="600" w:hanging="425"/>
              <w:rPr>
                <w:rFonts w:eastAsia="Times New Roman" w:cs="Times New Roman"/>
                <w:sz w:val="24"/>
                <w:szCs w:val="24"/>
                <w:lang w:eastAsia="en-GB"/>
              </w:rPr>
            </w:pPr>
            <w:proofErr w:type="gramStart"/>
            <w:r w:rsidRPr="0024351A">
              <w:rPr>
                <w:rFonts w:eastAsia="Times New Roman" w:cs="Times New Roman"/>
                <w:sz w:val="24"/>
                <w:szCs w:val="24"/>
                <w:lang w:eastAsia="en-GB"/>
              </w:rPr>
              <w:t>an</w:t>
            </w:r>
            <w:proofErr w:type="gramEnd"/>
            <w:r w:rsidRPr="0024351A">
              <w:rPr>
                <w:rFonts w:eastAsia="Times New Roman" w:cs="Times New Roman"/>
                <w:sz w:val="24"/>
                <w:szCs w:val="24"/>
                <w:lang w:eastAsia="en-GB"/>
              </w:rPr>
              <w:t xml:space="preserve"> electron moving from right to left as it approaches the plates</w:t>
            </w:r>
            <w:r>
              <w:rPr>
                <w:rFonts w:eastAsia="Times New Roman" w:cs="Times New Roman"/>
                <w:sz w:val="24"/>
                <w:szCs w:val="24"/>
                <w:lang w:eastAsia="en-GB"/>
              </w:rPr>
              <w:t>.</w:t>
            </w:r>
          </w:p>
          <w:p w:rsidR="0024351A" w:rsidRPr="0024351A" w:rsidRDefault="009E77DC" w:rsidP="00782F0B">
            <w:pPr>
              <w:spacing w:before="120" w:after="0"/>
              <w:ind w:left="360"/>
              <w:rPr>
                <w:rFonts w:eastAsia="Times New Roman" w:cs="Times New Roman"/>
                <w:sz w:val="24"/>
                <w:szCs w:val="24"/>
                <w:lang w:eastAsia="en-GB"/>
              </w:rPr>
            </w:pPr>
            <w:r>
              <w:rPr>
                <w:noProof/>
                <w:sz w:val="24"/>
                <w:szCs w:val="24"/>
                <w:lang w:eastAsia="en-GB"/>
              </w:rPr>
              <mc:AlternateContent>
                <mc:Choice Requires="wps">
                  <w:drawing>
                    <wp:anchor distT="0" distB="0" distL="114300" distR="114300" simplePos="0" relativeHeight="253082624" behindDoc="0" locked="0" layoutInCell="1" allowOverlap="1" wp14:anchorId="5655B9DB" wp14:editId="31C7DA08">
                      <wp:simplePos x="0" y="0"/>
                      <wp:positionH relativeFrom="column">
                        <wp:posOffset>-1732280</wp:posOffset>
                      </wp:positionH>
                      <wp:positionV relativeFrom="paragraph">
                        <wp:posOffset>-847725</wp:posOffset>
                      </wp:positionV>
                      <wp:extent cx="2924175" cy="985520"/>
                      <wp:effectExtent l="19050" t="0" r="0" b="100330"/>
                      <wp:wrapNone/>
                      <wp:docPr id="34" name="Arc 34"/>
                      <wp:cNvGraphicFramePr/>
                      <a:graphic xmlns:a="http://schemas.openxmlformats.org/drawingml/2006/main">
                        <a:graphicData uri="http://schemas.microsoft.com/office/word/2010/wordprocessingShape">
                          <wps:wsp>
                            <wps:cNvSpPr/>
                            <wps:spPr>
                              <a:xfrm flipH="1" flipV="1">
                                <a:off x="0" y="0"/>
                                <a:ext cx="2924175" cy="985520"/>
                              </a:xfrm>
                              <a:prstGeom prst="arc">
                                <a:avLst>
                                  <a:gd name="adj1" fmla="val 15530716"/>
                                  <a:gd name="adj2" fmla="val 21356870"/>
                                </a:avLst>
                              </a:prstGeom>
                              <a:ln>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4" o:spid="_x0000_s1026" style="position:absolute;margin-left:-136.4pt;margin-top:-66.75pt;width:230.25pt;height:77.6pt;flip:x y;z-index:25308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24175,98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" path="m1365137,1085nsc1520357,-2392,1676229,2503,1826872,15583v538482,46758,951652,192414,1066037,375815l1462088,492760,1365137,1085xem1365137,1085nfc1520357,-2392,1676229,2503,1826872,15583v538482,46758,951652,192414,1066037,375815e" filled="f" strokecolor="#c0504d [3205]" strokeweight="2pt">
                      <v:stroke endarrow="open"/>
                      <v:shadow on="t" color="black" opacity="24903f" origin=",.5" offset="0,.55556mm"/>
                      <v:path arrowok="t" o:connecttype="custom" o:connectlocs="1365137,1085;1826872,15583;2892909,391398" o:connectangles="0,0,0"/>
                    </v:shape>
                  </w:pict>
                </mc:Fallback>
              </mc:AlternateContent>
            </w:r>
            <w:r w:rsidR="0024351A" w:rsidRPr="00EB670C">
              <w:rPr>
                <w:rFonts w:eastAsia="Times New Roman"/>
                <w:noProof/>
                <w:lang w:eastAsia="en-GB"/>
              </w:rPr>
              <mc:AlternateContent>
                <mc:Choice Requires="wpc">
                  <w:drawing>
                    <wp:anchor distT="0" distB="0" distL="114300" distR="114300" simplePos="0" relativeHeight="253076480" behindDoc="1" locked="0" layoutInCell="1" allowOverlap="1" wp14:anchorId="5B0425B8" wp14:editId="4927E241">
                      <wp:simplePos x="0" y="0"/>
                      <wp:positionH relativeFrom="column">
                        <wp:posOffset>162560</wp:posOffset>
                      </wp:positionH>
                      <wp:positionV relativeFrom="paragraph">
                        <wp:posOffset>-2476500</wp:posOffset>
                      </wp:positionV>
                      <wp:extent cx="2905125" cy="1485900"/>
                      <wp:effectExtent l="0" t="0" r="0" b="0"/>
                      <wp:wrapSquare wrapText="right"/>
                      <wp:docPr id="5565" name="Canvas 55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563" name="Text Box 2"/>
                              <wps:cNvSpPr txBox="1">
                                <a:spLocks noChangeArrowheads="1"/>
                              </wps:cNvSpPr>
                              <wps:spPr bwMode="auto">
                                <a:xfrm>
                                  <a:off x="159385" y="900499"/>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24351A">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578" name="Text Box 2"/>
                              <wps:cNvSpPr txBox="1">
                                <a:spLocks noChangeArrowheads="1"/>
                              </wps:cNvSpPr>
                              <wps:spPr bwMode="auto">
                                <a:xfrm>
                                  <a:off x="180000" y="180000"/>
                                  <a:ext cx="2374265" cy="267970"/>
                                </a:xfrm>
                                <a:prstGeom prst="rect">
                                  <a:avLst/>
                                </a:prstGeom>
                                <a:solidFill>
                                  <a:srgbClr val="FFFFFF"/>
                                </a:solidFill>
                                <a:ln w="12700">
                                  <a:solidFill>
                                    <a:srgbClr val="FF0000"/>
                                  </a:solidFill>
                                  <a:miter lim="800000"/>
                                  <a:headEnd/>
                                  <a:tailEnd/>
                                </a:ln>
                              </wps:spPr>
                              <wps:txb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5565" o:spid="_x0000_s1210" editas="canvas" style="position:absolute;left:0;text-align:left;margin-left:12.8pt;margin-top:-195pt;width:228.75pt;height:117pt;z-index:-250240000" coordsize="29051,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">
                      <v:shape id="_x0000_s1211" type="#_x0000_t75" style="position:absolute;width:29051;height:14859;visibility:visible;mso-wrap-style:square">
                        <v:fill o:detectmouseclick="t"/>
                        <v:path o:connecttype="none"/>
                      </v:shape>
                      <v:shape id="_x0000_s1212" type="#_x0000_t202" style="position:absolute;left:1593;top:9004;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9AcUA&#10;AADdAAAADwAAAGRycy9kb3ducmV2LnhtbESP3YrCMBSE7xd8h3AEb0RTFUWrUURwWUEFf8DbQ3Ns&#10;S5uT0kTtvv1GEPZymJlvmMWqMaV4Uu1yywoG/QgEcWJ1zqmC62Xbm4JwHlljaZkU/JKD1bL1tcBY&#10;2xef6Hn2qQgQdjEqyLyvYildkpFB17cVcfDutjbog6xTqWt8Bbgp5TCKJtJgzmEhw4o2GSXF+WEU&#10;mNNxdqiS7qgo9m5n3Vp3v28zpTrtZj0H4anx/+FP+0crGI8nI3i/C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r0BxQAAAN0AAAAPAAAAAAAAAAAAAAAAAJgCAABkcnMv&#10;ZG93bnJldi54bWxQSwUGAAAAAAQABAD1AAAAigMAAAAA&#10;" strokecolor="red" strokeweight="1pt">
                        <v:textbox>
                          <w:txbxContent>
                            <w:p w:rsidR="00776933" w:rsidRPr="0013049B" w:rsidRDefault="00776933" w:rsidP="0024351A">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_x0000_s1213" type="#_x0000_t202" style="position:absolute;left:1800;top:1800;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RcIA&#10;AADcAAAADwAAAGRycy9kb3ducmV2LnhtbERPTYvCMBC9C/6HMIIXWVOVdddqFBEUhV2hruB1aMa2&#10;tJmUJmr99+aw4PHxvher1lTiTo0rLCsYDSMQxKnVBWcKzn/bj28QziNrrCyTgic5WC27nQXG2j44&#10;ofvJZyKEsItRQe59HUvp0pwMuqGtiQN3tY1BH2CTSd3gI4SbSo6jaCoNFhwacqxpk1Nanm5GgUmO&#10;s986HUzK8scdrFvrwe4yU6rfa9dzEJ5a/xb/u/dawedXWBvOhCM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4DhFwgAAANwAAAAPAAAAAAAAAAAAAAAAAJgCAABkcnMvZG93&#10;bnJldi54bWxQSwUGAAAAAAQABAD1AAAAhwMAAAAA&#10;" strokecolor="red" strokeweight="1pt">
                        <v:textbo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side="right"/>
                    </v:group>
                  </w:pict>
                </mc:Fallback>
              </mc:AlternateContent>
            </w:r>
            <w:r w:rsidR="00782F0B">
              <w:rPr>
                <w:rFonts w:eastAsia="Times New Roman" w:cs="Times New Roman"/>
                <w:b/>
                <w:color w:val="FF0000"/>
                <w:sz w:val="24"/>
                <w:szCs w:val="24"/>
                <w:lang w:eastAsia="en-GB"/>
              </w:rPr>
              <w:t>An electron is negatively charged so will be attracted towards the positive plate. However, it also has a horizontal velocity unaffected by this force. The parabola is the combination of these two motions.</w:t>
            </w:r>
          </w:p>
        </w:tc>
      </w:tr>
      <w:tr w:rsidR="0013049B" w:rsidRPr="001F1787" w:rsidTr="00A612BF">
        <w:trPr>
          <w:cantSplit/>
          <w:trHeight w:val="660"/>
        </w:trPr>
        <w:tc>
          <w:tcPr>
            <w:tcW w:w="1101" w:type="dxa"/>
            <w:gridSpan w:val="3"/>
            <w:shd w:val="clear" w:color="auto" w:fill="auto"/>
            <w:vAlign w:val="center"/>
          </w:tcPr>
          <w:p w:rsidR="0013049B" w:rsidRPr="00EB670C" w:rsidRDefault="0024351A" w:rsidP="00A63382">
            <w:pPr>
              <w:spacing w:before="120" w:after="0"/>
              <w:jc w:val="center"/>
              <w:rPr>
                <w:rFonts w:eastAsia="Times New Roman" w:cs="Times New Roman"/>
                <w:sz w:val="24"/>
                <w:szCs w:val="24"/>
                <w:lang w:eastAsia="en-GB"/>
              </w:rPr>
            </w:pPr>
            <w:r>
              <w:rPr>
                <w:noProof/>
                <w:sz w:val="24"/>
                <w:szCs w:val="24"/>
                <w:lang w:eastAsia="en-GB"/>
              </w:rPr>
              <mc:AlternateContent>
                <mc:Choice Requires="wps">
                  <w:drawing>
                    <wp:anchor distT="0" distB="0" distL="114300" distR="114300" simplePos="0" relativeHeight="253080576" behindDoc="0" locked="0" layoutInCell="1" allowOverlap="1" wp14:anchorId="1A1FAC5C" wp14:editId="4C24099B">
                      <wp:simplePos x="0" y="0"/>
                      <wp:positionH relativeFrom="column">
                        <wp:posOffset>-358140</wp:posOffset>
                      </wp:positionH>
                      <wp:positionV relativeFrom="paragraph">
                        <wp:posOffset>310515</wp:posOffset>
                      </wp:positionV>
                      <wp:extent cx="2924175" cy="985520"/>
                      <wp:effectExtent l="0" t="38100" r="85725" b="0"/>
                      <wp:wrapNone/>
                      <wp:docPr id="33" name="Arc 33"/>
                      <wp:cNvGraphicFramePr/>
                      <a:graphic xmlns:a="http://schemas.openxmlformats.org/drawingml/2006/main">
                        <a:graphicData uri="http://schemas.microsoft.com/office/word/2010/wordprocessingShape">
                          <wps:wsp>
                            <wps:cNvSpPr/>
                            <wps:spPr>
                              <a:xfrm>
                                <a:off x="0" y="0"/>
                                <a:ext cx="2924175" cy="985520"/>
                              </a:xfrm>
                              <a:prstGeom prst="arc">
                                <a:avLst>
                                  <a:gd name="adj1" fmla="val 15530716"/>
                                  <a:gd name="adj2" fmla="val 21356870"/>
                                </a:avLst>
                              </a:prstGeom>
                              <a:ln>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3" o:spid="_x0000_s1026" style="position:absolute;margin-left:-28.2pt;margin-top:24.45pt;width:230.25pt;height:77.6pt;z-index:25308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24175,98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" path="m1365137,1085nsc1520357,-2392,1676229,2503,1826872,15583v538482,46758,951652,192414,1066037,375815l1462088,492760,1365137,1085xem1365137,1085nfc1520357,-2392,1676229,2503,1826872,15583v538482,46758,951652,192414,1066037,375815e" filled="f" strokecolor="#c0504d [3205]" strokeweight="2pt">
                      <v:stroke endarrow="open"/>
                      <v:shadow on="t" color="black" opacity="24903f" origin=",.5" offset="0,.55556mm"/>
                      <v:path arrowok="t" o:connecttype="custom" o:connectlocs="1365137,1085;1826872,15583;2892909,391398" o:connectangles="0,0,0"/>
                    </v:shape>
                  </w:pict>
                </mc:Fallback>
              </mc:AlternateContent>
            </w:r>
            <w:r w:rsidR="00FC070E">
              <w:rPr>
                <w:rFonts w:eastAsia="Times New Roman" w:cs="Times New Roman"/>
                <w:sz w:val="24"/>
                <w:szCs w:val="24"/>
                <w:lang w:eastAsia="en-GB"/>
              </w:rPr>
              <w:t>(iii)</w:t>
            </w:r>
          </w:p>
        </w:tc>
        <w:tc>
          <w:tcPr>
            <w:tcW w:w="8930" w:type="dxa"/>
            <w:gridSpan w:val="2"/>
            <w:shd w:val="clear" w:color="auto" w:fill="auto"/>
            <w:vAlign w:val="center"/>
          </w:tcPr>
          <w:p w:rsidR="0013049B" w:rsidRPr="0024351A" w:rsidRDefault="0024351A" w:rsidP="00A86EA6">
            <w:pPr>
              <w:pStyle w:val="ListParagraph"/>
              <w:numPr>
                <w:ilvl w:val="0"/>
                <w:numId w:val="47"/>
              </w:numPr>
              <w:spacing w:before="120" w:after="0"/>
              <w:ind w:left="175" w:hanging="142"/>
              <w:rPr>
                <w:rFonts w:eastAsia="Times New Roman" w:cs="Times New Roman"/>
                <w:sz w:val="24"/>
                <w:szCs w:val="24"/>
                <w:lang w:eastAsia="en-GB"/>
              </w:rPr>
            </w:pPr>
            <w:r w:rsidRPr="0024351A">
              <w:rPr>
                <w:rFonts w:eastAsia="Times New Roman" w:cs="Times New Roman"/>
                <w:sz w:val="24"/>
                <w:szCs w:val="24"/>
                <w:lang w:eastAsia="en-GB"/>
              </w:rPr>
              <w:t>A proton moving from left to right.</w:t>
            </w:r>
          </w:p>
          <w:p w:rsidR="0024351A" w:rsidRPr="00EB670C" w:rsidRDefault="00782F0B" w:rsidP="00782F0B">
            <w:pPr>
              <w:spacing w:before="120" w:after="0"/>
              <w:rPr>
                <w:rFonts w:eastAsia="Times New Roman" w:cs="Times New Roman"/>
                <w:sz w:val="24"/>
                <w:szCs w:val="24"/>
                <w:lang w:eastAsia="en-GB"/>
              </w:rPr>
            </w:pPr>
            <w:r>
              <w:rPr>
                <w:rFonts w:eastAsia="Times New Roman" w:cs="Times New Roman"/>
                <w:b/>
                <w:color w:val="FF0000"/>
                <w:sz w:val="24"/>
                <w:szCs w:val="24"/>
                <w:lang w:eastAsia="en-GB"/>
              </w:rPr>
              <w:t>A proton is positively charged so will be attracted towards the negative plate. However, it also has a horizontal velocity unaffected by this force. The parabola is the combination of these two motions.</w:t>
            </w:r>
            <w:r w:rsidR="0024351A" w:rsidRPr="00EB670C">
              <w:rPr>
                <w:rFonts w:eastAsia="Times New Roman"/>
                <w:noProof/>
                <w:lang w:eastAsia="en-GB"/>
              </w:rPr>
              <mc:AlternateContent>
                <mc:Choice Requires="wpc">
                  <w:drawing>
                    <wp:anchor distT="0" distB="0" distL="114300" distR="114300" simplePos="0" relativeHeight="253078528" behindDoc="1" locked="0" layoutInCell="1" allowOverlap="1" wp14:anchorId="1D916464" wp14:editId="6DC50513">
                      <wp:simplePos x="0" y="0"/>
                      <wp:positionH relativeFrom="column">
                        <wp:posOffset>162560</wp:posOffset>
                      </wp:positionH>
                      <wp:positionV relativeFrom="paragraph">
                        <wp:posOffset>-3971925</wp:posOffset>
                      </wp:positionV>
                      <wp:extent cx="2905125" cy="1485900"/>
                      <wp:effectExtent l="0" t="0" r="0" b="0"/>
                      <wp:wrapSquare wrapText="right"/>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566" name="Text Box 2"/>
                              <wps:cNvSpPr txBox="1">
                                <a:spLocks noChangeArrowheads="1"/>
                              </wps:cNvSpPr>
                              <wps:spPr bwMode="auto">
                                <a:xfrm>
                                  <a:off x="159385" y="967174"/>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24351A">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581" name="Text Box 2"/>
                              <wps:cNvSpPr txBox="1">
                                <a:spLocks noChangeArrowheads="1"/>
                              </wps:cNvSpPr>
                              <wps:spPr bwMode="auto">
                                <a:xfrm>
                                  <a:off x="180000" y="180000"/>
                                  <a:ext cx="2374265" cy="267970"/>
                                </a:xfrm>
                                <a:prstGeom prst="rect">
                                  <a:avLst/>
                                </a:prstGeom>
                                <a:solidFill>
                                  <a:srgbClr val="FFFFFF"/>
                                </a:solidFill>
                                <a:ln w="12700">
                                  <a:solidFill>
                                    <a:srgbClr val="FF0000"/>
                                  </a:solidFill>
                                  <a:miter lim="800000"/>
                                  <a:headEnd/>
                                  <a:tailEnd/>
                                </a:ln>
                              </wps:spPr>
                              <wps:txb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32" o:spid="_x0000_s1214" editas="canvas" style="position:absolute;left:0;text-align:left;margin-left:12.8pt;margin-top:-312.75pt;width:228.75pt;height:117pt;z-index:-250237952" coordsize="29051,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">
                      <v:shape id="_x0000_s1215" type="#_x0000_t75" style="position:absolute;width:29051;height:14859;visibility:visible;mso-wrap-style:square">
                        <v:fill o:detectmouseclick="t"/>
                        <v:path o:connecttype="none"/>
                      </v:shape>
                      <v:shape id="_x0000_s1216" type="#_x0000_t202" style="position:absolute;left:1593;top:9671;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0emcUA&#10;AADdAAAADwAAAGRycy9kb3ducmV2LnhtbESPQYvCMBSE74L/ITzBi2iqi0W7RpGFlRVU0F3Y66N5&#10;tqXNS2mi1n9vBMHjMDPfMItVaypxpcYVlhWMRxEI4tTqgjMFf7/fwxkI55E1VpZJwZ0crJbdzgIT&#10;bW98pOvJZyJA2CWoIPe+TqR0aU4G3cjWxME728agD7LJpG7wFuCmkpMoiqXBgsNCjjV95ZSWp4tR&#10;YI6H+b5OBx9luXNb69Z6sPmfK9XvtetPEJ5a/w6/2j9awXQax/B8E5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3R6ZxQAAAN0AAAAPAAAAAAAAAAAAAAAAAJgCAABkcnMv&#10;ZG93bnJldi54bWxQSwUGAAAAAAQABAD1AAAAigMAAAAA&#10;" strokecolor="red" strokeweight="1pt">
                        <v:textbox>
                          <w:txbxContent>
                            <w:p w:rsidR="00776933" w:rsidRPr="0013049B" w:rsidRDefault="00776933" w:rsidP="0024351A">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_x0000_s1217" type="#_x0000_t202" style="position:absolute;left:1800;top:1800;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8QA&#10;AADcAAAADwAAAGRycy9kb3ducmV2LnhtbESPQYvCMBSE74L/ITxhL6KpuyhajSLCioK7UBW8Pppn&#10;W9q8lCar3X9vBMHjMDPfMItVaypxo8YVlhWMhhEI4tTqgjMF59P3YArCeWSNlWVS8E8OVstuZ4Gx&#10;tndO6Hb0mQgQdjEqyL2vYyldmpNBN7Q1cfCutjHog2wyqRu8B7ip5GcUTaTBgsNCjjVtckrL459R&#10;YJLf2U+d9r/K8uD21q11f3uZKfXRa9dzEJ5a/w6/2jutYDwdwfNMO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P4f/EAAAA3AAAAA8AAAAAAAAAAAAAAAAAmAIAAGRycy9k&#10;b3ducmV2LnhtbFBLBQYAAAAABAAEAPUAAACJAwAAAAA=&#10;" strokecolor="red" strokeweight="1pt">
                        <v:textbox>
                          <w:txbxContent>
                            <w:p w:rsidR="00776933" w:rsidRDefault="00776933" w:rsidP="0024351A">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side="right"/>
                    </v:group>
                  </w:pict>
                </mc:Fallback>
              </mc:AlternateContent>
            </w:r>
          </w:p>
        </w:tc>
      </w:tr>
      <w:tr w:rsidR="0024351A" w:rsidRPr="001F1787" w:rsidTr="00A612BF">
        <w:trPr>
          <w:cantSplit/>
          <w:trHeight w:val="660"/>
        </w:trPr>
        <w:tc>
          <w:tcPr>
            <w:tcW w:w="1101" w:type="dxa"/>
            <w:gridSpan w:val="3"/>
            <w:shd w:val="clear" w:color="auto" w:fill="auto"/>
            <w:vAlign w:val="center"/>
          </w:tcPr>
          <w:p w:rsidR="0024351A" w:rsidRPr="00EB670C" w:rsidRDefault="00D36F79" w:rsidP="00A63382">
            <w:pPr>
              <w:spacing w:before="120" w:after="0"/>
              <w:jc w:val="center"/>
              <w:rPr>
                <w:rFonts w:eastAsia="Times New Roman" w:cs="Times New Roman"/>
                <w:sz w:val="24"/>
                <w:szCs w:val="24"/>
                <w:lang w:eastAsia="en-GB"/>
              </w:rPr>
            </w:pPr>
            <w:r>
              <w:rPr>
                <w:noProof/>
                <w:sz w:val="24"/>
                <w:szCs w:val="24"/>
                <w:lang w:eastAsia="en-GB"/>
              </w:rPr>
              <w:lastRenderedPageBreak/>
              <mc:AlternateContent>
                <mc:Choice Requires="wps">
                  <w:drawing>
                    <wp:anchor distT="0" distB="0" distL="114300" distR="114300" simplePos="0" relativeHeight="253091840" behindDoc="0" locked="0" layoutInCell="1" allowOverlap="1" wp14:anchorId="3A60A54F" wp14:editId="28B2A7D5">
                      <wp:simplePos x="0" y="0"/>
                      <wp:positionH relativeFrom="column">
                        <wp:posOffset>-71755</wp:posOffset>
                      </wp:positionH>
                      <wp:positionV relativeFrom="paragraph">
                        <wp:posOffset>-1010285</wp:posOffset>
                      </wp:positionV>
                      <wp:extent cx="2924175" cy="985520"/>
                      <wp:effectExtent l="0" t="0" r="47625" b="100330"/>
                      <wp:wrapNone/>
                      <wp:docPr id="44" name="Arc 44"/>
                      <wp:cNvGraphicFramePr/>
                      <a:graphic xmlns:a="http://schemas.openxmlformats.org/drawingml/2006/main">
                        <a:graphicData uri="http://schemas.microsoft.com/office/word/2010/wordprocessingShape">
                          <wps:wsp>
                            <wps:cNvSpPr/>
                            <wps:spPr>
                              <a:xfrm flipV="1">
                                <a:off x="561109" y="706582"/>
                                <a:ext cx="2924175" cy="985520"/>
                              </a:xfrm>
                              <a:prstGeom prst="arc">
                                <a:avLst>
                                  <a:gd name="adj1" fmla="val 13899660"/>
                                  <a:gd name="adj2" fmla="val 21356870"/>
                                </a:avLst>
                              </a:prstGeom>
                              <a:ln>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4" o:spid="_x0000_s1026" style="position:absolute;margin-left:-5.65pt;margin-top:-79.55pt;width:230.25pt;height:77.6pt;flip:y;z-index:2530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924175,98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" path="m1085531,16623nsc1278374,-700,1479698,-4534,1677103,5358v604951,30313,1089998,184324,1215806,386041l1462088,492760,1085531,16623xem1085531,16623nfc1278374,-700,1479698,-4534,1677103,5358v604951,30313,1089998,184324,1215806,386041e" filled="f" strokecolor="#c0504d [3205]" strokeweight="2pt">
                      <v:stroke endarrow="open"/>
                      <v:shadow on="t" color="black" opacity="24903f" origin=",.5" offset="0,.55556mm"/>
                      <v:path arrowok="t" o:connecttype="custom" o:connectlocs="1085531,16623;1677103,5358;2892909,391399" o:connectangles="0,0,0"/>
                    </v:shape>
                  </w:pict>
                </mc:Fallback>
              </mc:AlternateContent>
            </w:r>
            <w:r w:rsidR="00FC070E">
              <w:rPr>
                <w:rFonts w:eastAsia="Times New Roman" w:cs="Times New Roman"/>
                <w:sz w:val="24"/>
                <w:szCs w:val="24"/>
                <w:lang w:eastAsia="en-GB"/>
              </w:rPr>
              <w:t>(iv)</w:t>
            </w:r>
          </w:p>
        </w:tc>
        <w:tc>
          <w:tcPr>
            <w:tcW w:w="8930" w:type="dxa"/>
            <w:gridSpan w:val="2"/>
            <w:shd w:val="clear" w:color="auto" w:fill="auto"/>
            <w:vAlign w:val="center"/>
          </w:tcPr>
          <w:p w:rsidR="0024351A" w:rsidRPr="00FC070E" w:rsidRDefault="00782F0B" w:rsidP="00A86EA6">
            <w:pPr>
              <w:pStyle w:val="ListParagraph"/>
              <w:numPr>
                <w:ilvl w:val="0"/>
                <w:numId w:val="47"/>
              </w:numPr>
              <w:spacing w:before="120" w:after="0"/>
              <w:ind w:left="459" w:hanging="142"/>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3085696" behindDoc="0" locked="0" layoutInCell="1" allowOverlap="1" wp14:anchorId="68DD71F0" wp14:editId="1269030B">
                      <wp:simplePos x="0" y="0"/>
                      <wp:positionH relativeFrom="column">
                        <wp:posOffset>337185</wp:posOffset>
                      </wp:positionH>
                      <wp:positionV relativeFrom="paragraph">
                        <wp:posOffset>194310</wp:posOffset>
                      </wp:positionV>
                      <wp:extent cx="2374265" cy="1087120"/>
                      <wp:effectExtent l="0" t="0" r="26035" b="17780"/>
                      <wp:wrapSquare wrapText="bothSides"/>
                      <wp:docPr id="37" name="Group 37"/>
                      <wp:cNvGraphicFramePr/>
                      <a:graphic xmlns:a="http://schemas.openxmlformats.org/drawingml/2006/main">
                        <a:graphicData uri="http://schemas.microsoft.com/office/word/2010/wordprocessingGroup">
                          <wpg:wgp>
                            <wpg:cNvGrpSpPr/>
                            <wpg:grpSpPr>
                              <a:xfrm>
                                <a:off x="0" y="0"/>
                                <a:ext cx="2374265" cy="1087120"/>
                                <a:chOff x="0" y="0"/>
                                <a:chExt cx="2374265" cy="1087120"/>
                              </a:xfrm>
                            </wpg:grpSpPr>
                            <wps:wsp>
                              <wps:cNvPr id="35" name="Text Box 2"/>
                              <wps:cNvSpPr txBox="1">
                                <a:spLocks noChangeArrowheads="1"/>
                              </wps:cNvSpPr>
                              <wps:spPr bwMode="auto">
                                <a:xfrm>
                                  <a:off x="0" y="819150"/>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36" name="Text Box 2"/>
                              <wps:cNvSpPr txBox="1">
                                <a:spLocks noChangeArrowheads="1"/>
                              </wps:cNvSpPr>
                              <wps:spPr bwMode="auto">
                                <a:xfrm>
                                  <a:off x="0" y="0"/>
                                  <a:ext cx="2374265" cy="267970"/>
                                </a:xfrm>
                                <a:prstGeom prst="rect">
                                  <a:avLst/>
                                </a:prstGeom>
                                <a:solidFill>
                                  <a:srgbClr val="FFFFFF"/>
                                </a:solidFill>
                                <a:ln w="12700">
                                  <a:solidFill>
                                    <a:srgbClr val="FF0000"/>
                                  </a:solidFill>
                                  <a:miter lim="800000"/>
                                  <a:headEnd/>
                                  <a:tailEnd/>
                                </a:ln>
                              </wps:spPr>
                              <wps:txb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g:wgp>
                        </a:graphicData>
                      </a:graphic>
                    </wp:anchor>
                  </w:drawing>
                </mc:Choice>
                <mc:Fallback>
                  <w:pict>
                    <v:group id="Group 37" o:spid="_x0000_s1218" style="position:absolute;left:0;text-align:left;margin-left:26.55pt;margin-top:15.3pt;width:186.95pt;height:85.6pt;z-index:253085696" coordsize="23742,10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">
                      <v:shape id="_x0000_s1219" type="#_x0000_t202" style="position:absolute;top:8191;width:23742;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TNIsMA&#10;AADbAAAADwAAAGRycy9kb3ducmV2LnhtbESP3YrCMBSE74V9h3AEb0TTVVy0GkUEZQVd8Ae8PTTH&#10;trQ5KU3U7tsbQfBymJlvmNmiMaW4U+1yywq++xEI4sTqnFMF59O6NwbhPLLG0jIp+CcHi/lXa4ax&#10;tg8+0P3oUxEg7GJUkHlfxVK6JCODrm8r4uBdbW3QB1mnUtf4CHBTykEU/UiDOYeFDCtaZZQUx5tR&#10;YA5/k32VdIdFsXNb65a6u7lMlOq0m+UUhKfGf8Lv9q9WMBzB6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TNIsMAAADbAAAADwAAAAAAAAAAAAAAAACYAgAAZHJzL2Rv&#10;d25yZXYueG1sUEsFBgAAAAAEAAQA9QAAAIgDAAAAAA==&#10;" strokecolor="red" strokeweight="1pt">
                        <v:textbo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_x0000_s1220" type="#_x0000_t202" style="position:absolute;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ZTVcQA&#10;AADbAAAADwAAAGRycy9kb3ducmV2LnhtbESPQWvCQBSE74L/YXkFL6FuakA0ugkitFioglrw+si+&#10;JiHZtyG71fjvuwXB4zAz3zDrfDCtuFLvassK3qYxCOLC6ppLBd/n99cFCOeRNbaWScGdHOTZeLTG&#10;VNsbH+l68qUIEHYpKqi871IpXVGRQTe1HXHwfmxv0AfZl1L3eAtw08pZHM+lwZrDQoUdbSsqmtOv&#10;UWCOh+W+K6Kkab7cp3UbHX1clkpNXobNCoSnwT/Dj/ZOK0jm8P8l/AC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2U1XEAAAA2wAAAA8AAAAAAAAAAAAAAAAAmAIAAGRycy9k&#10;b3ducmV2LnhtbFBLBQYAAAAABAAEAPUAAACJAwAAAAA=&#10;" strokecolor="red" strokeweight="1pt">
                        <v:textbo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v:group>
                  </w:pict>
                </mc:Fallback>
              </mc:AlternateContent>
            </w:r>
            <w:r w:rsidR="0024351A" w:rsidRPr="00FC070E">
              <w:rPr>
                <w:rFonts w:eastAsia="Times New Roman" w:cs="Times New Roman"/>
                <w:sz w:val="24"/>
                <w:szCs w:val="24"/>
                <w:lang w:eastAsia="en-GB"/>
              </w:rPr>
              <w:t>A beta particle moving from left to right</w:t>
            </w:r>
          </w:p>
          <w:p w:rsidR="00782F0B" w:rsidRPr="00782F0B" w:rsidRDefault="00EE068D" w:rsidP="00782F0B">
            <w:pPr>
              <w:spacing w:before="120" w:after="0"/>
              <w:ind w:left="360"/>
              <w:rPr>
                <w:rFonts w:eastAsia="Times New Roman" w:cs="Times New Roman"/>
                <w:sz w:val="24"/>
                <w:szCs w:val="24"/>
                <w:lang w:eastAsia="en-GB"/>
              </w:rPr>
            </w:pPr>
            <w:r>
              <w:rPr>
                <w:rFonts w:eastAsia="Times New Roman" w:cs="Times New Roman"/>
                <w:b/>
                <w:color w:val="FF0000"/>
                <w:sz w:val="24"/>
                <w:szCs w:val="24"/>
                <w:lang w:eastAsia="en-GB"/>
              </w:rPr>
              <w:t>A</w:t>
            </w:r>
            <w:r w:rsidR="00782F0B">
              <w:rPr>
                <w:rFonts w:eastAsia="Times New Roman" w:cs="Times New Roman"/>
                <w:b/>
                <w:color w:val="FF0000"/>
                <w:sz w:val="24"/>
                <w:szCs w:val="24"/>
                <w:lang w:eastAsia="en-GB"/>
              </w:rPr>
              <w:t xml:space="preserve"> beta particle is an electron originating from the nucleus of an atom is negatively charged so will be attracted towards the positive plate. However, it also has a horizontal velocity unaffected by this force. The parabola is the combination of these two motions.</w:t>
            </w:r>
          </w:p>
          <w:p w:rsidR="0024351A" w:rsidRPr="00EB670C" w:rsidRDefault="0024351A" w:rsidP="00A63382">
            <w:pPr>
              <w:spacing w:before="120" w:after="0"/>
              <w:rPr>
                <w:rFonts w:eastAsia="Times New Roman" w:cs="Times New Roman"/>
                <w:sz w:val="24"/>
                <w:szCs w:val="24"/>
                <w:lang w:eastAsia="en-GB"/>
              </w:rPr>
            </w:pPr>
          </w:p>
        </w:tc>
      </w:tr>
      <w:tr w:rsidR="0024351A" w:rsidRPr="001F1787" w:rsidTr="00A612BF">
        <w:trPr>
          <w:cantSplit/>
          <w:trHeight w:val="660"/>
        </w:trPr>
        <w:tc>
          <w:tcPr>
            <w:tcW w:w="1101" w:type="dxa"/>
            <w:gridSpan w:val="3"/>
            <w:shd w:val="clear" w:color="auto" w:fill="auto"/>
            <w:vAlign w:val="center"/>
          </w:tcPr>
          <w:p w:rsidR="0024351A" w:rsidRPr="00EB670C" w:rsidRDefault="00C92787" w:rsidP="00A63382">
            <w:pPr>
              <w:spacing w:before="120" w:after="0"/>
              <w:jc w:val="center"/>
              <w:rPr>
                <w:rFonts w:eastAsia="Times New Roman" w:cs="Times New Roman"/>
                <w:sz w:val="24"/>
                <w:szCs w:val="24"/>
                <w:lang w:eastAsia="en-GB"/>
              </w:rPr>
            </w:pPr>
            <w:r>
              <w:rPr>
                <w:noProof/>
                <w:sz w:val="24"/>
                <w:szCs w:val="24"/>
                <w:lang w:eastAsia="en-GB"/>
              </w:rPr>
              <mc:AlternateContent>
                <mc:Choice Requires="wps">
                  <w:drawing>
                    <wp:anchor distT="0" distB="0" distL="114300" distR="114300" simplePos="0" relativeHeight="253095936" behindDoc="0" locked="0" layoutInCell="1" allowOverlap="1" wp14:anchorId="61A68453" wp14:editId="4C2F615B">
                      <wp:simplePos x="0" y="0"/>
                      <wp:positionH relativeFrom="column">
                        <wp:posOffset>-63500</wp:posOffset>
                      </wp:positionH>
                      <wp:positionV relativeFrom="paragraph">
                        <wp:posOffset>53340</wp:posOffset>
                      </wp:positionV>
                      <wp:extent cx="1800225" cy="1016000"/>
                      <wp:effectExtent l="0" t="19050" r="66675" b="0"/>
                      <wp:wrapNone/>
                      <wp:docPr id="46" name="Arc 46"/>
                      <wp:cNvGraphicFramePr/>
                      <a:graphic xmlns:a="http://schemas.openxmlformats.org/drawingml/2006/main">
                        <a:graphicData uri="http://schemas.microsoft.com/office/word/2010/wordprocessingShape">
                          <wps:wsp>
                            <wps:cNvSpPr/>
                            <wps:spPr>
                              <a:xfrm>
                                <a:off x="561975" y="6134100"/>
                                <a:ext cx="1800225" cy="1016000"/>
                              </a:xfrm>
                              <a:prstGeom prst="arc">
                                <a:avLst>
                                  <a:gd name="adj1" fmla="val 17163645"/>
                                  <a:gd name="adj2" fmla="val 21356870"/>
                                </a:avLst>
                              </a:prstGeom>
                              <a:ln>
                                <a:solidFill>
                                  <a:srgbClr val="FF0000"/>
                                </a:solidFill>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6" o:spid="_x0000_s1026" style="position:absolute;margin-left:-5pt;margin-top:4.2pt;width:141.75pt;height:80pt;z-index:2530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800225,101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" path="m1044469,6576nsc1438634,42721,1743482,221112,1793217,444731l900113,508000,1044469,6576xem1044469,6576nfc1438634,42721,1743482,221112,1793217,444731e" filled="f" strokecolor="red" strokeweight="2pt">
                      <v:stroke endarrow="open"/>
                      <v:shadow on="t" color="black" opacity="24903f" origin=",.5" offset="0,.55556mm"/>
                      <v:path arrowok="t" o:connecttype="custom" o:connectlocs="1044469,6576;1793217,444731" o:connectangles="0,0"/>
                    </v:shape>
                  </w:pict>
                </mc:Fallback>
              </mc:AlternateContent>
            </w:r>
            <w:r w:rsidR="00FC070E">
              <w:rPr>
                <w:rFonts w:eastAsia="Times New Roman" w:cs="Times New Roman"/>
                <w:sz w:val="24"/>
                <w:szCs w:val="24"/>
                <w:lang w:eastAsia="en-GB"/>
              </w:rPr>
              <w:t>(v)</w:t>
            </w:r>
          </w:p>
        </w:tc>
        <w:tc>
          <w:tcPr>
            <w:tcW w:w="8930" w:type="dxa"/>
            <w:gridSpan w:val="2"/>
            <w:shd w:val="clear" w:color="auto" w:fill="auto"/>
            <w:vAlign w:val="center"/>
          </w:tcPr>
          <w:p w:rsidR="0024351A" w:rsidRPr="00C92787" w:rsidRDefault="00782F0B" w:rsidP="00FC070E">
            <w:pPr>
              <w:pStyle w:val="ListParagraph"/>
              <w:spacing w:before="120" w:after="0"/>
              <w:ind w:left="1080"/>
              <w:rPr>
                <w:rFonts w:eastAsia="Times New Roman" w:cs="Times New Roman"/>
                <w:sz w:val="24"/>
                <w:szCs w:val="24"/>
                <w:lang w:eastAsia="en-GB"/>
              </w:rPr>
            </w:pPr>
            <w:r>
              <w:rPr>
                <w:noProof/>
                <w:sz w:val="24"/>
                <w:szCs w:val="24"/>
                <w:lang w:eastAsia="en-GB"/>
              </w:rPr>
              <mc:AlternateContent>
                <mc:Choice Requires="wps">
                  <w:drawing>
                    <wp:anchor distT="0" distB="0" distL="114300" distR="114300" simplePos="0" relativeHeight="253093888" behindDoc="0" locked="0" layoutInCell="1" allowOverlap="1" wp14:anchorId="50B6CDE7" wp14:editId="1005FBB3">
                      <wp:simplePos x="0" y="0"/>
                      <wp:positionH relativeFrom="column">
                        <wp:posOffset>6722745</wp:posOffset>
                      </wp:positionH>
                      <wp:positionV relativeFrom="paragraph">
                        <wp:posOffset>-304165</wp:posOffset>
                      </wp:positionV>
                      <wp:extent cx="2143125" cy="1016000"/>
                      <wp:effectExtent l="0" t="0" r="66675" b="88900"/>
                      <wp:wrapNone/>
                      <wp:docPr id="45" name="Arc 45"/>
                      <wp:cNvGraphicFramePr/>
                      <a:graphic xmlns:a="http://schemas.openxmlformats.org/drawingml/2006/main">
                        <a:graphicData uri="http://schemas.microsoft.com/office/word/2010/wordprocessingShape">
                          <wps:wsp>
                            <wps:cNvSpPr/>
                            <wps:spPr>
                              <a:xfrm flipV="1">
                                <a:off x="1381125" y="8362950"/>
                                <a:ext cx="2143125" cy="1016000"/>
                              </a:xfrm>
                              <a:prstGeom prst="arc">
                                <a:avLst>
                                  <a:gd name="adj1" fmla="val 15530716"/>
                                  <a:gd name="adj2" fmla="val 21356870"/>
                                </a:avLst>
                              </a:prstGeom>
                              <a:ln>
                                <a:solidFill>
                                  <a:srgbClr val="FF0000"/>
                                </a:solidFill>
                                <a:headEnd type="none" w="med" len="med"/>
                                <a:tailEnd type="arrow" w="med" len="med"/>
                              </a:ln>
                            </wps:spPr>
                            <wps:style>
                              <a:lnRef idx="2">
                                <a:schemeClr val="accent2"/>
                              </a:lnRef>
                              <a:fillRef idx="0">
                                <a:schemeClr val="accent2"/>
                              </a:fillRef>
                              <a:effectRef idx="1">
                                <a:schemeClr val="accent2"/>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5" o:spid="_x0000_s1026" style="position:absolute;margin-left:529.35pt;margin-top:-23.95pt;width:168.75pt;height:80pt;flip:y;z-index:2530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143125,101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" path="m971828,2205nsc1129266,-4772,1288010,4856,1436672,30397v369869,63547,636544,218068,694687,402525l1071563,508000,971828,2205xem971828,2205nfc1129266,-4772,1288010,4856,1436672,30397v369869,63547,636544,218068,694687,402525e" filled="f" strokecolor="red" strokeweight="2pt">
                      <v:stroke endarrow="open"/>
                      <v:shadow on="t" color="black" opacity="24903f" origin=",.5" offset="0,.55556mm"/>
                      <v:path arrowok="t" o:connecttype="custom" o:connectlocs="971828,2205;1436672,30397;2131359,432922" o:connectangles="0,0,0"/>
                    </v:shape>
                  </w:pict>
                </mc:Fallback>
              </mc:AlternateContent>
            </w:r>
            <w:r>
              <w:rPr>
                <w:rFonts w:eastAsia="Times New Roman" w:cs="Times New Roman"/>
                <w:noProof/>
                <w:sz w:val="24"/>
                <w:szCs w:val="24"/>
                <w:lang w:eastAsia="en-GB"/>
              </w:rPr>
              <mc:AlternateContent>
                <mc:Choice Requires="wpg">
                  <w:drawing>
                    <wp:anchor distT="0" distB="0" distL="114300" distR="114300" simplePos="0" relativeHeight="253087744" behindDoc="0" locked="0" layoutInCell="1" allowOverlap="1" wp14:anchorId="5095C144" wp14:editId="1C24333C">
                      <wp:simplePos x="0" y="0"/>
                      <wp:positionH relativeFrom="column">
                        <wp:posOffset>270510</wp:posOffset>
                      </wp:positionH>
                      <wp:positionV relativeFrom="paragraph">
                        <wp:posOffset>124460</wp:posOffset>
                      </wp:positionV>
                      <wp:extent cx="2374265" cy="1087120"/>
                      <wp:effectExtent l="0" t="0" r="26035" b="17780"/>
                      <wp:wrapSquare wrapText="bothSides"/>
                      <wp:docPr id="38" name="Group 38"/>
                      <wp:cNvGraphicFramePr/>
                      <a:graphic xmlns:a="http://schemas.openxmlformats.org/drawingml/2006/main">
                        <a:graphicData uri="http://schemas.microsoft.com/office/word/2010/wordprocessingGroup">
                          <wpg:wgp>
                            <wpg:cNvGrpSpPr/>
                            <wpg:grpSpPr>
                              <a:xfrm>
                                <a:off x="0" y="0"/>
                                <a:ext cx="2374265" cy="1087120"/>
                                <a:chOff x="0" y="0"/>
                                <a:chExt cx="2374265" cy="1087120"/>
                              </a:xfrm>
                            </wpg:grpSpPr>
                            <wps:wsp>
                              <wps:cNvPr id="39" name="Text Box 2"/>
                              <wps:cNvSpPr txBox="1">
                                <a:spLocks noChangeArrowheads="1"/>
                              </wps:cNvSpPr>
                              <wps:spPr bwMode="auto">
                                <a:xfrm>
                                  <a:off x="0" y="819150"/>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40" name="Text Box 2"/>
                              <wps:cNvSpPr txBox="1">
                                <a:spLocks noChangeArrowheads="1"/>
                              </wps:cNvSpPr>
                              <wps:spPr bwMode="auto">
                                <a:xfrm>
                                  <a:off x="0" y="0"/>
                                  <a:ext cx="2374265" cy="267970"/>
                                </a:xfrm>
                                <a:prstGeom prst="rect">
                                  <a:avLst/>
                                </a:prstGeom>
                                <a:solidFill>
                                  <a:srgbClr val="FFFFFF"/>
                                </a:solidFill>
                                <a:ln w="12700">
                                  <a:solidFill>
                                    <a:srgbClr val="FF0000"/>
                                  </a:solidFill>
                                  <a:miter lim="800000"/>
                                  <a:headEnd/>
                                  <a:tailEnd/>
                                </a:ln>
                              </wps:spPr>
                              <wps:txb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8" o:spid="_x0000_s1221" style="position:absolute;left:0;text-align:left;margin-left:21.3pt;margin-top:9.8pt;width:186.95pt;height:85.6pt;z-index:253087744;mso-width-relative:margin;mso-height-relative:margin" coordsize="23742,10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">
                      <v:shape id="_x0000_s1222" type="#_x0000_t202" style="position:absolute;top:8191;width:23742;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J8MA&#10;AADbAAAADwAAAGRycy9kb3ducmV2LnhtbESPQYvCMBSE74L/ITxhL6KpCoutRhFB2YVdoSp4fTTP&#10;trR5KU3U7r/fCILHYWa+YZbrztTiTq0rLSuYjCMQxJnVJecKzqfdaA7CeWSNtWVS8EcO1qt+b4mJ&#10;tg9O6X70uQgQdgkqKLxvEildVpBBN7YNcfCutjXog2xzqVt8BLip5TSKPqXBksNCgQ1tC8qq480o&#10;MOkh/m2y4ayqfty3dRs93F9ipT4G3WYBwlPn3+FX+0srmMXw/BJ+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HJ8MAAADbAAAADwAAAAAAAAAAAAAAAACYAgAAZHJzL2Rv&#10;d25yZXYueG1sUEsFBgAAAAAEAAQA9QAAAIgDAAAAAA==&#10;" strokecolor="red" strokeweight="1pt">
                        <v:textbo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_x0000_s1223" type="#_x0000_t202" style="position:absolute;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Udx8IA&#10;AADbAAAADwAAAGRycy9kb3ducmV2LnhtbERPTWvCQBC9F/oflin0IrppFdHUVUSwKKiQKPQ6ZKdJ&#10;SHY2ZLdJ/PfuQejx8b5Xm8HUoqPWlZYVfEwiEMSZ1SXnCm7X/XgBwnlkjbVlUnAnB5v168sKY217&#10;TqhLfS5CCLsYFRTeN7GULivIoJvYhjhwv7Y16ANsc6lb7EO4qeVnFM2lwZJDQ4EN7QrKqvTPKDDJ&#10;ZXlustG0qk7uaN1Wj75/lkq9vw3bLxCeBv8vfroPWsEsrA9fw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lR3HwgAAANsAAAAPAAAAAAAAAAAAAAAAAJgCAABkcnMvZG93&#10;bnJldi54bWxQSwUGAAAAAAQABAD1AAAAhwMAAAAA&#10;" strokecolor="red" strokeweight="1pt">
                        <v:textbo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v:group>
                  </w:pict>
                </mc:Fallback>
              </mc:AlternateContent>
            </w:r>
            <w:r w:rsidR="00FC070E">
              <w:rPr>
                <w:rFonts w:eastAsia="Times New Roman" w:cs="Times New Roman"/>
                <w:sz w:val="24"/>
                <w:szCs w:val="24"/>
                <w:lang w:eastAsia="en-GB"/>
              </w:rPr>
              <w:t xml:space="preserve">(v) </w:t>
            </w:r>
            <w:r w:rsidR="0024351A" w:rsidRPr="00C92787">
              <w:rPr>
                <w:rFonts w:eastAsia="Times New Roman" w:cs="Times New Roman"/>
                <w:sz w:val="24"/>
                <w:szCs w:val="24"/>
                <w:lang w:eastAsia="en-GB"/>
              </w:rPr>
              <w:t>An alpha particle moving from left to right</w:t>
            </w:r>
          </w:p>
          <w:p w:rsidR="0024351A" w:rsidRPr="00EB670C" w:rsidRDefault="00EE068D" w:rsidP="00DC6381">
            <w:pPr>
              <w:spacing w:before="120" w:after="0"/>
              <w:rPr>
                <w:rFonts w:eastAsia="Times New Roman" w:cs="Times New Roman"/>
                <w:sz w:val="24"/>
                <w:szCs w:val="24"/>
                <w:lang w:eastAsia="en-GB"/>
              </w:rPr>
            </w:pPr>
            <w:r>
              <w:rPr>
                <w:rFonts w:eastAsia="Times New Roman" w:cs="Times New Roman"/>
                <w:b/>
                <w:color w:val="FF0000"/>
                <w:sz w:val="24"/>
                <w:szCs w:val="24"/>
                <w:lang w:eastAsia="en-GB"/>
              </w:rPr>
              <w:t>A</w:t>
            </w:r>
            <w:r w:rsidR="00DC6381">
              <w:rPr>
                <w:rFonts w:eastAsia="Times New Roman" w:cs="Times New Roman"/>
                <w:b/>
                <w:color w:val="FF0000"/>
                <w:sz w:val="24"/>
                <w:szCs w:val="24"/>
                <w:lang w:eastAsia="en-GB"/>
              </w:rPr>
              <w:t>n alpha particle</w:t>
            </w:r>
            <w:r>
              <w:rPr>
                <w:rFonts w:eastAsia="Times New Roman" w:cs="Times New Roman"/>
                <w:b/>
                <w:color w:val="FF0000"/>
                <w:sz w:val="24"/>
                <w:szCs w:val="24"/>
                <w:lang w:eastAsia="en-GB"/>
              </w:rPr>
              <w:t xml:space="preserve"> is positively charged </w:t>
            </w:r>
            <w:r w:rsidR="00DC6381">
              <w:rPr>
                <w:rFonts w:eastAsia="Times New Roman" w:cs="Times New Roman"/>
                <w:b/>
                <w:color w:val="FF0000"/>
                <w:sz w:val="24"/>
                <w:szCs w:val="24"/>
                <w:lang w:eastAsia="en-GB"/>
              </w:rPr>
              <w:t xml:space="preserve">but 4 times more massive than a </w:t>
            </w:r>
            <w:proofErr w:type="spellStart"/>
            <w:r w:rsidR="00DC6381">
              <w:rPr>
                <w:rFonts w:eastAsia="Times New Roman" w:cs="Times New Roman"/>
                <w:b/>
                <w:color w:val="FF0000"/>
                <w:sz w:val="24"/>
                <w:szCs w:val="24"/>
                <w:lang w:eastAsia="en-GB"/>
              </w:rPr>
              <w:t>proton</w:t>
            </w:r>
            <w:proofErr w:type="gramStart"/>
            <w:r w:rsidR="00DC6381">
              <w:rPr>
                <w:rFonts w:eastAsia="Times New Roman" w:cs="Times New Roman"/>
                <w:b/>
                <w:color w:val="FF0000"/>
                <w:sz w:val="24"/>
                <w:szCs w:val="24"/>
                <w:lang w:eastAsia="en-GB"/>
              </w:rPr>
              <w:t>,</w:t>
            </w:r>
            <w:r>
              <w:rPr>
                <w:rFonts w:eastAsia="Times New Roman" w:cs="Times New Roman"/>
                <w:b/>
                <w:color w:val="FF0000"/>
                <w:sz w:val="24"/>
                <w:szCs w:val="24"/>
                <w:lang w:eastAsia="en-GB"/>
              </w:rPr>
              <w:t>so</w:t>
            </w:r>
            <w:proofErr w:type="spellEnd"/>
            <w:proofErr w:type="gramEnd"/>
            <w:r>
              <w:rPr>
                <w:rFonts w:eastAsia="Times New Roman" w:cs="Times New Roman"/>
                <w:b/>
                <w:color w:val="FF0000"/>
                <w:sz w:val="24"/>
                <w:szCs w:val="24"/>
                <w:lang w:eastAsia="en-GB"/>
              </w:rPr>
              <w:t xml:space="preserve"> will be attracted towards the negative plate</w:t>
            </w:r>
            <w:r w:rsidR="00DC6381">
              <w:rPr>
                <w:rFonts w:eastAsia="Times New Roman" w:cs="Times New Roman"/>
                <w:b/>
                <w:color w:val="FF0000"/>
                <w:sz w:val="24"/>
                <w:szCs w:val="24"/>
                <w:lang w:eastAsia="en-GB"/>
              </w:rPr>
              <w:t xml:space="preserve"> and due to it’s mass</w:t>
            </w:r>
            <w:r>
              <w:rPr>
                <w:rFonts w:eastAsia="Times New Roman" w:cs="Times New Roman"/>
                <w:b/>
                <w:color w:val="FF0000"/>
                <w:sz w:val="24"/>
                <w:szCs w:val="24"/>
                <w:lang w:eastAsia="en-GB"/>
              </w:rPr>
              <w:t>.</w:t>
            </w:r>
            <w:r w:rsidR="00DC6381">
              <w:rPr>
                <w:rFonts w:eastAsia="Times New Roman" w:cs="Times New Roman"/>
                <w:b/>
                <w:color w:val="FF0000"/>
                <w:sz w:val="24"/>
                <w:szCs w:val="24"/>
                <w:lang w:eastAsia="en-GB"/>
              </w:rPr>
              <w:t xml:space="preserve"> ********</w:t>
            </w:r>
            <w:r>
              <w:rPr>
                <w:rFonts w:eastAsia="Times New Roman" w:cs="Times New Roman"/>
                <w:b/>
                <w:color w:val="FF0000"/>
                <w:sz w:val="24"/>
                <w:szCs w:val="24"/>
                <w:lang w:eastAsia="en-GB"/>
              </w:rPr>
              <w:t xml:space="preserve"> However, it also has a horizontal velocity unaffected by this force. The parabola is the combination of these two motions</w:t>
            </w:r>
            <w:r w:rsidR="003E13E5">
              <w:rPr>
                <w:rFonts w:eastAsia="Times New Roman" w:cs="Times New Roman"/>
                <w:b/>
                <w:color w:val="FF0000"/>
                <w:sz w:val="24"/>
                <w:szCs w:val="24"/>
                <w:lang w:eastAsia="en-GB"/>
              </w:rPr>
              <w:t>.</w:t>
            </w:r>
          </w:p>
        </w:tc>
      </w:tr>
      <w:tr w:rsidR="0024351A" w:rsidRPr="001F1787" w:rsidTr="00A612BF">
        <w:trPr>
          <w:cantSplit/>
          <w:trHeight w:val="660"/>
        </w:trPr>
        <w:tc>
          <w:tcPr>
            <w:tcW w:w="1101" w:type="dxa"/>
            <w:gridSpan w:val="3"/>
            <w:shd w:val="clear" w:color="auto" w:fill="auto"/>
            <w:vAlign w:val="center"/>
          </w:tcPr>
          <w:p w:rsidR="0024351A" w:rsidRPr="00EB670C" w:rsidRDefault="00FC070E"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t>(vi)</w:t>
            </w:r>
          </w:p>
        </w:tc>
        <w:tc>
          <w:tcPr>
            <w:tcW w:w="8930" w:type="dxa"/>
            <w:gridSpan w:val="2"/>
            <w:shd w:val="clear" w:color="auto" w:fill="auto"/>
            <w:vAlign w:val="center"/>
          </w:tcPr>
          <w:p w:rsidR="0024351A" w:rsidRDefault="00782F0B" w:rsidP="00FC070E">
            <w:pPr>
              <w:pStyle w:val="ListParagraph"/>
              <w:spacing w:before="120" w:after="0"/>
              <w:ind w:left="108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089792" behindDoc="0" locked="0" layoutInCell="1" allowOverlap="1" wp14:anchorId="33CE3CFF" wp14:editId="0A06BEF5">
                      <wp:simplePos x="0" y="0"/>
                      <wp:positionH relativeFrom="column">
                        <wp:posOffset>108585</wp:posOffset>
                      </wp:positionH>
                      <wp:positionV relativeFrom="paragraph">
                        <wp:posOffset>78105</wp:posOffset>
                      </wp:positionV>
                      <wp:extent cx="2374265" cy="1087120"/>
                      <wp:effectExtent l="0" t="0" r="26035" b="17780"/>
                      <wp:wrapSquare wrapText="bothSides"/>
                      <wp:docPr id="41" name="Group 41"/>
                      <wp:cNvGraphicFramePr/>
                      <a:graphic xmlns:a="http://schemas.openxmlformats.org/drawingml/2006/main">
                        <a:graphicData uri="http://schemas.microsoft.com/office/word/2010/wordprocessingGroup">
                          <wpg:wgp>
                            <wpg:cNvGrpSpPr/>
                            <wpg:grpSpPr>
                              <a:xfrm>
                                <a:off x="0" y="0"/>
                                <a:ext cx="2374265" cy="1087120"/>
                                <a:chOff x="0" y="0"/>
                                <a:chExt cx="2374265" cy="1087120"/>
                              </a:xfrm>
                            </wpg:grpSpPr>
                            <wps:wsp>
                              <wps:cNvPr id="42" name="Text Box 2"/>
                              <wps:cNvSpPr txBox="1">
                                <a:spLocks noChangeArrowheads="1"/>
                              </wps:cNvSpPr>
                              <wps:spPr bwMode="auto">
                                <a:xfrm>
                                  <a:off x="0" y="819150"/>
                                  <a:ext cx="2374265" cy="267970"/>
                                </a:xfrm>
                                <a:prstGeom prst="rect">
                                  <a:avLst/>
                                </a:prstGeom>
                                <a:solidFill>
                                  <a:srgbClr val="FFFFFF"/>
                                </a:solidFill>
                                <a:ln w="12700">
                                  <a:solidFill>
                                    <a:srgbClr val="FF0000"/>
                                  </a:solidFill>
                                  <a:miter lim="800000"/>
                                  <a:headEnd/>
                                  <a:tailEnd/>
                                </a:ln>
                              </wps:spPr>
                              <wps:txb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wps:txbx>
                              <wps:bodyPr rot="0" vert="horz" wrap="square" lIns="91440" tIns="45720" rIns="91440" bIns="45720" anchor="t" anchorCtr="0">
                                <a:noAutofit/>
                              </wps:bodyPr>
                            </wps:wsp>
                            <wps:wsp>
                              <wps:cNvPr id="43" name="Text Box 2"/>
                              <wps:cNvSpPr txBox="1">
                                <a:spLocks noChangeArrowheads="1"/>
                              </wps:cNvSpPr>
                              <wps:spPr bwMode="auto">
                                <a:xfrm>
                                  <a:off x="0" y="0"/>
                                  <a:ext cx="2374265" cy="267970"/>
                                </a:xfrm>
                                <a:prstGeom prst="rect">
                                  <a:avLst/>
                                </a:prstGeom>
                                <a:solidFill>
                                  <a:srgbClr val="FFFFFF"/>
                                </a:solidFill>
                                <a:ln w="12700">
                                  <a:solidFill>
                                    <a:srgbClr val="FF0000"/>
                                  </a:solidFill>
                                  <a:miter lim="800000"/>
                                  <a:headEnd/>
                                  <a:tailEnd/>
                                </a:ln>
                              </wps:spPr>
                              <wps:txb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1" o:spid="_x0000_s1224" style="position:absolute;left:0;text-align:left;margin-left:8.55pt;margin-top:6.15pt;width:186.95pt;height:85.6pt;z-index:253089792;mso-width-relative:margin;mso-height-relative:margin" coordsize="23742,10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">
                      <v:shape id="_x0000_s1225" type="#_x0000_t202" style="position:absolute;top:8191;width:23742;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smK8UA&#10;AADbAAAADwAAAGRycy9kb3ducmV2LnhtbESP3WrCQBSE7wu+w3KE3kjdqEVq6iaIYKlQBX+gt4fs&#10;MQnJng3ZbRLf3i0UejnMzDfMOh1MLTpqXWlZwWwagSDOrC45V3C97F7eQDiPrLG2TAru5CBNRk9r&#10;jLXt+UTd2eciQNjFqKDwvomldFlBBt3UNsTBu9nWoA+yzaVusQ9wU8t5FC2lwZLDQoENbQvKqvOP&#10;UWBOx9WhySaLqvpye+s2evLxvVLqeTxs3kF4Gvx/+K/9qRW8zuH3S/gBMn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CyYrxQAAANsAAAAPAAAAAAAAAAAAAAAAAJgCAABkcnMv&#10;ZG93bnJldi54bWxQSwUGAAAAAAQABAD1AAAAigMAAAAA&#10;" strokecolor="red" strokeweight="1pt">
                        <v:textbox>
                          <w:txbxContent>
                            <w:p w:rsidR="00776933" w:rsidRPr="0013049B" w:rsidRDefault="00776933" w:rsidP="00782F0B">
                              <w:pPr>
                                <w:pStyle w:val="NormalWeb"/>
                                <w:spacing w:before="0" w:beforeAutospacing="0" w:after="120" w:afterAutospacing="0" w:line="276" w:lineRule="auto"/>
                                <w:jc w:val="both"/>
                                <w:rPr>
                                  <w:color w:val="FF0000"/>
                                </w:rPr>
                              </w:pPr>
                              <w:r w:rsidRPr="0013049B">
                                <w:rPr>
                                  <w:rFonts w:ascii="Trebuchet MS" w:eastAsia="Times New Roman" w:hAnsi="Trebuchet MS"/>
                                  <w:color w:val="FF0000"/>
                                  <w:sz w:val="22"/>
                                  <w:szCs w:val="22"/>
                                </w:rPr>
                                <w:t xml:space="preserve">_ _ _ _ _ _ _ _ _ _ _ _ _ _ _ _ _ _ _ </w:t>
                              </w:r>
                            </w:p>
                          </w:txbxContent>
                        </v:textbox>
                      </v:shape>
                      <v:shape id="_x0000_s1226" type="#_x0000_t202" style="position:absolute;width:23742;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DsMMA&#10;AADbAAAADwAAAGRycy9kb3ducmV2LnhtbESP3YrCMBSE74V9h3AEb0TTVVm0GkUEZQVd8Ae8PTTH&#10;trQ5KU3U7tsbQfBymJlvmNmiMaW4U+1yywq++xEI4sTqnFMF59O6NwbhPLLG0jIp+CcHi/lXa4ax&#10;tg8+0P3oUxEg7GJUkHlfxVK6JCODrm8r4uBdbW3QB1mnUtf4CHBTykEU/UiDOYeFDCtaZZQUx5tR&#10;YA5/k32VdIdFsXNb65a6u7lMlOq0m+UUhKfGf8Lv9q9WMBrC60v4AX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eDsMMAAADbAAAADwAAAAAAAAAAAAAAAACYAgAAZHJzL2Rv&#10;d25yZXYueG1sUEsFBgAAAAAEAAQA9QAAAIgDAAAAAA==&#10;" strokecolor="red" strokeweight="1pt">
                        <v:textbox>
                          <w:txbxContent>
                            <w:p w:rsidR="00776933" w:rsidRDefault="00776933" w:rsidP="00782F0B">
                              <w:pPr>
                                <w:pStyle w:val="NormalWeb"/>
                                <w:spacing w:before="60" w:beforeAutospacing="0" w:after="60" w:afterAutospacing="0" w:line="276" w:lineRule="auto"/>
                                <w:jc w:val="both"/>
                              </w:pPr>
                              <w:r>
                                <w:rPr>
                                  <w:rFonts w:ascii="Trebuchet MS" w:eastAsia="Times New Roman" w:hAnsi="Trebuchet MS"/>
                                  <w:color w:val="FF0000"/>
                                  <w:sz w:val="22"/>
                                  <w:szCs w:val="22"/>
                                </w:rPr>
                                <w:t xml:space="preserve">+ + + + + + + + + + + + + + + + + + + </w:t>
                              </w:r>
                            </w:p>
                          </w:txbxContent>
                        </v:textbox>
                      </v:shape>
                      <w10:wrap type="square"/>
                    </v:group>
                  </w:pict>
                </mc:Fallback>
              </mc:AlternateContent>
            </w:r>
            <w:r w:rsidR="0024351A" w:rsidRPr="00C92787">
              <w:rPr>
                <w:rFonts w:eastAsia="Times New Roman" w:cs="Times New Roman"/>
                <w:sz w:val="24"/>
                <w:szCs w:val="24"/>
                <w:lang w:eastAsia="en-GB"/>
              </w:rPr>
              <w:t>A neutron moving from left to r</w:t>
            </w:r>
            <w:r w:rsidR="00FC070E">
              <w:rPr>
                <w:rFonts w:eastAsia="Times New Roman" w:cs="Times New Roman"/>
                <w:sz w:val="24"/>
                <w:szCs w:val="24"/>
                <w:lang w:eastAsia="en-GB"/>
              </w:rPr>
              <w:t>i</w:t>
            </w:r>
            <w:r w:rsidR="0024351A" w:rsidRPr="00C92787">
              <w:rPr>
                <w:rFonts w:eastAsia="Times New Roman" w:cs="Times New Roman"/>
                <w:sz w:val="24"/>
                <w:szCs w:val="24"/>
                <w:lang w:eastAsia="en-GB"/>
              </w:rPr>
              <w:t>ght.</w:t>
            </w:r>
          </w:p>
          <w:p w:rsidR="00C92787" w:rsidRPr="00C92787" w:rsidRDefault="00355107" w:rsidP="00C92787">
            <w:pPr>
              <w:pStyle w:val="ListParagraph"/>
              <w:spacing w:before="120" w:after="0"/>
              <w:rPr>
                <w:rFonts w:eastAsia="Times New Roman" w:cs="Times New Roman"/>
                <w:b/>
                <w:color w:val="FF0000"/>
                <w:sz w:val="24"/>
                <w:szCs w:val="24"/>
                <w:lang w:eastAsia="en-GB"/>
              </w:rPr>
            </w:pPr>
            <w:r>
              <w:rPr>
                <w:noProof/>
                <w:sz w:val="24"/>
                <w:szCs w:val="24"/>
                <w:lang w:eastAsia="en-GB"/>
              </w:rPr>
              <mc:AlternateContent>
                <mc:Choice Requires="wps">
                  <w:drawing>
                    <wp:anchor distT="0" distB="0" distL="114300" distR="114300" simplePos="0" relativeHeight="253097984" behindDoc="0" locked="0" layoutInCell="1" allowOverlap="1" wp14:anchorId="3FD878F2" wp14:editId="6EA4C1BD">
                      <wp:simplePos x="0" y="0"/>
                      <wp:positionH relativeFrom="column">
                        <wp:posOffset>-2671445</wp:posOffset>
                      </wp:positionH>
                      <wp:positionV relativeFrom="paragraph">
                        <wp:posOffset>352425</wp:posOffset>
                      </wp:positionV>
                      <wp:extent cx="2698750" cy="0"/>
                      <wp:effectExtent l="0" t="133350" r="0" b="133350"/>
                      <wp:wrapNone/>
                      <wp:docPr id="47" name="Straight Connector 47"/>
                      <wp:cNvGraphicFramePr/>
                      <a:graphic xmlns:a="http://schemas.openxmlformats.org/drawingml/2006/main">
                        <a:graphicData uri="http://schemas.microsoft.com/office/word/2010/wordprocessingShape">
                          <wps:wsp>
                            <wps:cNvCnPr/>
                            <wps:spPr>
                              <a:xfrm>
                                <a:off x="0" y="0"/>
                                <a:ext cx="2698750" cy="0"/>
                              </a:xfrm>
                              <a:prstGeom prst="line">
                                <a:avLst/>
                              </a:prstGeom>
                              <a:ln w="28575">
                                <a:solidFill>
                                  <a:srgbClr val="FF0000"/>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7" o:spid="_x0000_s1026" style="position:absolute;z-index:2530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0.35pt,27.75pt" to="2.15pt,2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" strokecolor="red" strokeweight="2.25pt">
                      <v:stroke endarrow="open"/>
                    </v:line>
                  </w:pict>
                </mc:Fallback>
              </mc:AlternateContent>
            </w:r>
            <w:r w:rsidR="00C92787">
              <w:rPr>
                <w:rFonts w:eastAsia="Times New Roman" w:cs="Times New Roman"/>
                <w:b/>
                <w:color w:val="FF0000"/>
                <w:sz w:val="24"/>
                <w:szCs w:val="24"/>
                <w:lang w:eastAsia="en-GB"/>
              </w:rPr>
              <w:t>A neutron is an uncharged particle so is unaffected by the charges between the two plates. It is not</w:t>
            </w:r>
            <w:r w:rsidR="003E13E5">
              <w:rPr>
                <w:rFonts w:eastAsia="Times New Roman" w:cs="Times New Roman"/>
                <w:b/>
                <w:color w:val="FF0000"/>
                <w:sz w:val="24"/>
                <w:szCs w:val="24"/>
                <w:lang w:eastAsia="en-GB"/>
              </w:rPr>
              <w:t xml:space="preserve"> affected by the electric field</w:t>
            </w:r>
            <w:r w:rsidR="00C92787">
              <w:rPr>
                <w:rFonts w:eastAsia="Times New Roman" w:cs="Times New Roman"/>
                <w:b/>
                <w:color w:val="FF0000"/>
                <w:sz w:val="24"/>
                <w:szCs w:val="24"/>
                <w:lang w:eastAsia="en-GB"/>
              </w:rPr>
              <w:t>/force</w:t>
            </w:r>
            <w:r w:rsidR="003E13E5">
              <w:rPr>
                <w:rFonts w:eastAsia="Times New Roman" w:cs="Times New Roman"/>
                <w:b/>
                <w:color w:val="FF0000"/>
                <w:sz w:val="24"/>
                <w:szCs w:val="24"/>
                <w:lang w:eastAsia="en-GB"/>
              </w:rPr>
              <w:t>.</w:t>
            </w:r>
          </w:p>
          <w:p w:rsidR="0024351A" w:rsidRPr="00EB670C" w:rsidRDefault="0024351A" w:rsidP="00A63382">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D52103" w:rsidRDefault="0075687E" w:rsidP="00DC26F3">
            <w:pPr>
              <w:spacing w:before="120" w:after="0"/>
              <w:jc w:val="center"/>
              <w:rPr>
                <w:rFonts w:eastAsia="Times New Roman" w:cs="Times New Roman"/>
                <w:sz w:val="24"/>
                <w:szCs w:val="24"/>
                <w:lang w:eastAsia="en-GB"/>
              </w:rPr>
            </w:pPr>
            <w:r w:rsidRPr="00D52103">
              <w:rPr>
                <w:rFonts w:eastAsia="Times New Roman" w:cs="Times New Roman"/>
                <w:sz w:val="24"/>
                <w:szCs w:val="24"/>
                <w:lang w:eastAsia="en-GB"/>
              </w:rPr>
              <w:t>10.3.3</w:t>
            </w:r>
          </w:p>
        </w:tc>
        <w:tc>
          <w:tcPr>
            <w:tcW w:w="8930" w:type="dxa"/>
            <w:gridSpan w:val="2"/>
            <w:tcBorders>
              <w:bottom w:val="single" w:sz="6" w:space="0" w:color="auto"/>
            </w:tcBorders>
            <w:shd w:val="clear" w:color="auto" w:fill="auto"/>
            <w:vAlign w:val="center"/>
          </w:tcPr>
          <w:p w:rsidR="00C65B26" w:rsidRDefault="0075687E" w:rsidP="0075687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ffect on a neutron moving from left to right between the parallel plates shown below. </w:t>
            </w:r>
          </w:p>
          <w:p w:rsidR="003E13E5" w:rsidRPr="003E13E5" w:rsidRDefault="003E13E5" w:rsidP="003E13E5">
            <w:pPr>
              <w:spacing w:before="120" w:after="0"/>
              <w:rPr>
                <w:rFonts w:eastAsia="Times New Roman" w:cs="Times New Roman"/>
                <w:b/>
                <w:color w:val="FF0000"/>
                <w:sz w:val="24"/>
                <w:szCs w:val="24"/>
                <w:lang w:eastAsia="en-GB"/>
              </w:rPr>
            </w:pPr>
            <w:r w:rsidRPr="003E13E5">
              <w:rPr>
                <w:rFonts w:eastAsia="Times New Roman" w:cs="Times New Roman"/>
                <w:b/>
                <w:color w:val="FF0000"/>
                <w:sz w:val="24"/>
                <w:szCs w:val="24"/>
                <w:lang w:eastAsia="en-GB"/>
              </w:rPr>
              <w:t>A neutron is an uncharged particle so is unaffected by the charges between the two plates. It is not affected by the electric field/force.</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4</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near a single point charge</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A63382">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4.1</w:t>
            </w:r>
          </w:p>
        </w:tc>
        <w:tc>
          <w:tcPr>
            <w:tcW w:w="8930" w:type="dxa"/>
            <w:gridSpan w:val="2"/>
            <w:shd w:val="clear" w:color="auto" w:fill="auto"/>
            <w:vAlign w:val="center"/>
          </w:tcPr>
          <w:p w:rsidR="00C65B26"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State what the electric field lines indicate when drawn around a charge.</w:t>
            </w:r>
          </w:p>
          <w:p w:rsidR="00CD5B0A" w:rsidRPr="00CD5B0A" w:rsidRDefault="00CD5B0A" w:rsidP="00CD5B0A">
            <w:pPr>
              <w:spacing w:before="120" w:after="0"/>
              <w:rPr>
                <w:rFonts w:eastAsia="Times New Roman" w:cs="Times New Roman"/>
                <w:i/>
                <w:color w:val="FF0000"/>
                <w:sz w:val="24"/>
                <w:szCs w:val="24"/>
                <w:lang w:eastAsia="en-GB"/>
              </w:rPr>
            </w:pPr>
            <w:r>
              <w:rPr>
                <w:rFonts w:eastAsia="Times New Roman" w:cs="Times New Roman"/>
                <w:b/>
                <w:color w:val="FF0000"/>
                <w:sz w:val="24"/>
                <w:szCs w:val="24"/>
                <w:lang w:eastAsia="en-GB"/>
              </w:rPr>
              <w:t xml:space="preserve">Electric field lines tell us about the direction and strength of an electric field within a region of space (the direction is represented by the </w:t>
            </w:r>
            <w:proofErr w:type="gramStart"/>
            <w:r>
              <w:rPr>
                <w:rFonts w:eastAsia="Times New Roman" w:cs="Times New Roman"/>
                <w:b/>
                <w:color w:val="FF0000"/>
                <w:sz w:val="24"/>
                <w:szCs w:val="24"/>
                <w:lang w:eastAsia="en-GB"/>
              </w:rPr>
              <w:t>arrows,</w:t>
            </w:r>
            <w:proofErr w:type="gramEnd"/>
            <w:r>
              <w:rPr>
                <w:rFonts w:eastAsia="Times New Roman" w:cs="Times New Roman"/>
                <w:b/>
                <w:color w:val="FF0000"/>
                <w:sz w:val="24"/>
                <w:szCs w:val="24"/>
                <w:lang w:eastAsia="en-GB"/>
              </w:rPr>
              <w:t xml:space="preserve"> and the strength/intensity by how close the field lines are apart). </w:t>
            </w:r>
            <w:r>
              <w:rPr>
                <w:rFonts w:eastAsia="Times New Roman" w:cs="Times New Roman"/>
                <w:i/>
                <w:color w:val="FF0000"/>
                <w:sz w:val="24"/>
                <w:szCs w:val="24"/>
                <w:lang w:eastAsia="en-GB"/>
              </w:rPr>
              <w:t xml:space="preserve">NB Field lines never touch or cross. They </w:t>
            </w:r>
            <w:proofErr w:type="gramStart"/>
            <w:r>
              <w:rPr>
                <w:rFonts w:eastAsia="Times New Roman" w:cs="Times New Roman"/>
                <w:i/>
                <w:color w:val="FF0000"/>
                <w:sz w:val="24"/>
                <w:szCs w:val="24"/>
                <w:lang w:eastAsia="en-GB"/>
              </w:rPr>
              <w:t>would also can</w:t>
            </w:r>
            <w:proofErr w:type="gramEnd"/>
            <w:r>
              <w:rPr>
                <w:rFonts w:eastAsia="Times New Roman" w:cs="Times New Roman"/>
                <w:i/>
                <w:color w:val="FF0000"/>
                <w:sz w:val="24"/>
                <w:szCs w:val="24"/>
                <w:lang w:eastAsia="en-GB"/>
              </w:rPr>
              <w:t xml:space="preserve"> give information about the way in which a charged particle will move.</w:t>
            </w:r>
          </w:p>
        </w:tc>
      </w:tr>
      <w:tr w:rsidR="00C65B26" w:rsidRPr="001F1787" w:rsidTr="00A612BF">
        <w:trPr>
          <w:cantSplit/>
          <w:trHeight w:val="660"/>
        </w:trPr>
        <w:tc>
          <w:tcPr>
            <w:tcW w:w="1101" w:type="dxa"/>
            <w:gridSpan w:val="3"/>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0.4.2</w:t>
            </w:r>
          </w:p>
        </w:tc>
        <w:tc>
          <w:tcPr>
            <w:tcW w:w="8930" w:type="dxa"/>
            <w:gridSpan w:val="2"/>
            <w:shd w:val="clear" w:color="auto" w:fill="auto"/>
            <w:vAlign w:val="center"/>
          </w:tcPr>
          <w:p w:rsidR="00C65B26" w:rsidRDefault="00A31CB5" w:rsidP="00DC26F3">
            <w:p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3107200" behindDoc="1" locked="0" layoutInCell="1" allowOverlap="1" wp14:anchorId="41A96A18" wp14:editId="1B57ECEB">
                  <wp:simplePos x="0" y="0"/>
                  <wp:positionH relativeFrom="column">
                    <wp:posOffset>2826385</wp:posOffset>
                  </wp:positionH>
                  <wp:positionV relativeFrom="paragraph">
                    <wp:posOffset>414020</wp:posOffset>
                  </wp:positionV>
                  <wp:extent cx="847725" cy="847725"/>
                  <wp:effectExtent l="0" t="0" r="9525" b="9525"/>
                  <wp:wrapTight wrapText="bothSides">
                    <wp:wrapPolygon edited="0">
                      <wp:start x="9708" y="0"/>
                      <wp:lineTo x="3398" y="1942"/>
                      <wp:lineTo x="2912" y="3398"/>
                      <wp:lineTo x="6796" y="7766"/>
                      <wp:lineTo x="0" y="9708"/>
                      <wp:lineTo x="0" y="11649"/>
                      <wp:lineTo x="4854" y="15533"/>
                      <wp:lineTo x="2912" y="17474"/>
                      <wp:lineTo x="3398" y="18930"/>
                      <wp:lineTo x="9708" y="21357"/>
                      <wp:lineTo x="12620" y="21357"/>
                      <wp:lineTo x="16989" y="20387"/>
                      <wp:lineTo x="19416" y="17960"/>
                      <wp:lineTo x="17474" y="15533"/>
                      <wp:lineTo x="21357" y="10679"/>
                      <wp:lineTo x="21357" y="9708"/>
                      <wp:lineTo x="15047" y="7766"/>
                      <wp:lineTo x="19901" y="3883"/>
                      <wp:lineTo x="19416" y="2427"/>
                      <wp:lineTo x="12620" y="0"/>
                      <wp:lineTo x="9708" y="0"/>
                    </wp:wrapPolygon>
                  </wp:wrapTight>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65B26">
              <w:rPr>
                <w:rFonts w:eastAsia="Times New Roman" w:cs="Times New Roman"/>
                <w:sz w:val="24"/>
                <w:szCs w:val="24"/>
                <w:lang w:eastAsia="en-GB"/>
              </w:rPr>
              <w:t>Draw the field lines around the following charges, include the arrows.</w:t>
            </w:r>
          </w:p>
          <w:p w:rsidR="00C65B26" w:rsidRPr="0066053E" w:rsidRDefault="00A31CB5" w:rsidP="00A86EA6">
            <w:pPr>
              <w:pStyle w:val="ListParagraph"/>
              <w:numPr>
                <w:ilvl w:val="0"/>
                <w:numId w:val="17"/>
              </w:num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3106176" behindDoc="1" locked="0" layoutInCell="1" allowOverlap="1" wp14:anchorId="1728B0D1" wp14:editId="0F13F34F">
                  <wp:simplePos x="0" y="0"/>
                  <wp:positionH relativeFrom="column">
                    <wp:posOffset>461010</wp:posOffset>
                  </wp:positionH>
                  <wp:positionV relativeFrom="paragraph">
                    <wp:posOffset>76200</wp:posOffset>
                  </wp:positionV>
                  <wp:extent cx="1047750" cy="1047750"/>
                  <wp:effectExtent l="0" t="0" r="0" b="0"/>
                  <wp:wrapTight wrapText="bothSides">
                    <wp:wrapPolygon edited="0">
                      <wp:start x="10211" y="0"/>
                      <wp:lineTo x="3142" y="3142"/>
                      <wp:lineTo x="2749" y="3142"/>
                      <wp:lineTo x="5891" y="6284"/>
                      <wp:lineTo x="0" y="9818"/>
                      <wp:lineTo x="0" y="11389"/>
                      <wp:lineTo x="7855" y="12567"/>
                      <wp:lineTo x="3142" y="17280"/>
                      <wp:lineTo x="3142" y="18458"/>
                      <wp:lineTo x="10211" y="18851"/>
                      <wp:lineTo x="10211" y="21207"/>
                      <wp:lineTo x="12175" y="21207"/>
                      <wp:lineTo x="12175" y="18851"/>
                      <wp:lineTo x="18851" y="18458"/>
                      <wp:lineTo x="19244" y="17280"/>
                      <wp:lineTo x="14531" y="12567"/>
                      <wp:lineTo x="21207" y="11389"/>
                      <wp:lineTo x="21207" y="10211"/>
                      <wp:lineTo x="16495" y="6284"/>
                      <wp:lineTo x="19244" y="3927"/>
                      <wp:lineTo x="18458" y="2749"/>
                      <wp:lineTo x="12175" y="0"/>
                      <wp:lineTo x="10211" y="0"/>
                    </wp:wrapPolygon>
                  </wp:wrapTight>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65B26">
              <w:rPr>
                <w:rFonts w:eastAsia="Times New Roman" w:cs="Times New Roman"/>
                <w:sz w:val="24"/>
                <w:szCs w:val="24"/>
                <w:lang w:eastAsia="en-GB"/>
              </w:rPr>
              <w:t xml:space="preserve">                                                   b)</w:t>
            </w:r>
            <w:r>
              <w:rPr>
                <w:rFonts w:eastAsia="Times New Roman" w:cs="Times New Roman"/>
                <w:sz w:val="24"/>
                <w:szCs w:val="24"/>
                <w:lang w:eastAsia="en-GB"/>
              </w:rPr>
              <w:t xml:space="preserve"> </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3</w:t>
            </w:r>
          </w:p>
        </w:tc>
        <w:tc>
          <w:tcPr>
            <w:tcW w:w="8930" w:type="dxa"/>
            <w:gridSpan w:val="2"/>
            <w:tcBorders>
              <w:bottom w:val="single" w:sz="6" w:space="0" w:color="auto"/>
            </w:tcBorders>
            <w:shd w:val="clear" w:color="auto" w:fill="auto"/>
            <w:vAlign w:val="center"/>
          </w:tcPr>
          <w:p w:rsidR="00C65B26" w:rsidRDefault="00CD5B0A" w:rsidP="0066053E">
            <w:p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3122560" behindDoc="1" locked="0" layoutInCell="1" allowOverlap="1" wp14:anchorId="0B69C5B7" wp14:editId="73D2B0CE">
                  <wp:simplePos x="0" y="0"/>
                  <wp:positionH relativeFrom="column">
                    <wp:posOffset>3134360</wp:posOffset>
                  </wp:positionH>
                  <wp:positionV relativeFrom="paragraph">
                    <wp:posOffset>1001395</wp:posOffset>
                  </wp:positionV>
                  <wp:extent cx="847725" cy="847725"/>
                  <wp:effectExtent l="0" t="0" r="9525" b="9525"/>
                  <wp:wrapTight wrapText="bothSides">
                    <wp:wrapPolygon edited="0">
                      <wp:start x="9708" y="0"/>
                      <wp:lineTo x="3398" y="1942"/>
                      <wp:lineTo x="2912" y="3398"/>
                      <wp:lineTo x="6796" y="7766"/>
                      <wp:lineTo x="0" y="9708"/>
                      <wp:lineTo x="0" y="11649"/>
                      <wp:lineTo x="4854" y="15533"/>
                      <wp:lineTo x="2912" y="17474"/>
                      <wp:lineTo x="3398" y="18930"/>
                      <wp:lineTo x="9708" y="21357"/>
                      <wp:lineTo x="12620" y="21357"/>
                      <wp:lineTo x="16989" y="20387"/>
                      <wp:lineTo x="19416" y="17960"/>
                      <wp:lineTo x="17474" y="15533"/>
                      <wp:lineTo x="21357" y="10679"/>
                      <wp:lineTo x="21357" y="9708"/>
                      <wp:lineTo x="15047" y="7766"/>
                      <wp:lineTo x="19901" y="3883"/>
                      <wp:lineTo x="19416" y="2427"/>
                      <wp:lineTo x="12620" y="0"/>
                      <wp:lineTo x="9708" y="0"/>
                    </wp:wrapPolygon>
                  </wp:wrapTight>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65B26">
              <w:rPr>
                <w:rFonts w:eastAsia="Times New Roman" w:cs="Times New Roman"/>
                <w:sz w:val="24"/>
                <w:szCs w:val="24"/>
                <w:lang w:eastAsia="en-GB"/>
              </w:rPr>
              <w:t>State the direction an electron would take if it was placed close to the charge shown below.</w:t>
            </w:r>
          </w:p>
          <w:p w:rsidR="00CD5B0A" w:rsidRPr="00CD5B0A" w:rsidRDefault="00C80FC1" w:rsidP="0066053E">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n a) the electron would move in the opposite direction to the field lines shown in a). In b) the electron would move against the field lines.</w:t>
            </w:r>
          </w:p>
          <w:p w:rsidR="00C65B26" w:rsidRPr="0066053E" w:rsidRDefault="00CD5B0A" w:rsidP="00A86EA6">
            <w:pPr>
              <w:pStyle w:val="ListParagraph"/>
              <w:numPr>
                <w:ilvl w:val="0"/>
                <w:numId w:val="42"/>
              </w:num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3120512" behindDoc="1" locked="0" layoutInCell="1" allowOverlap="1" wp14:anchorId="74D5B8EE" wp14:editId="46248A75">
                  <wp:simplePos x="0" y="0"/>
                  <wp:positionH relativeFrom="column">
                    <wp:posOffset>467360</wp:posOffset>
                  </wp:positionH>
                  <wp:positionV relativeFrom="paragraph">
                    <wp:posOffset>31750</wp:posOffset>
                  </wp:positionV>
                  <wp:extent cx="1047750" cy="1047750"/>
                  <wp:effectExtent l="0" t="0" r="0" b="0"/>
                  <wp:wrapTight wrapText="bothSides">
                    <wp:wrapPolygon edited="0">
                      <wp:start x="10211" y="0"/>
                      <wp:lineTo x="3142" y="3142"/>
                      <wp:lineTo x="2749" y="3142"/>
                      <wp:lineTo x="5891" y="6284"/>
                      <wp:lineTo x="0" y="9818"/>
                      <wp:lineTo x="0" y="11389"/>
                      <wp:lineTo x="7855" y="12567"/>
                      <wp:lineTo x="3142" y="17280"/>
                      <wp:lineTo x="3142" y="18458"/>
                      <wp:lineTo x="10211" y="18851"/>
                      <wp:lineTo x="10211" y="21207"/>
                      <wp:lineTo x="12175" y="21207"/>
                      <wp:lineTo x="12175" y="18851"/>
                      <wp:lineTo x="18851" y="18458"/>
                      <wp:lineTo x="19244" y="17280"/>
                      <wp:lineTo x="14531" y="12567"/>
                      <wp:lineTo x="21207" y="11389"/>
                      <wp:lineTo x="21207" y="10211"/>
                      <wp:lineTo x="16495" y="6284"/>
                      <wp:lineTo x="19244" y="3927"/>
                      <wp:lineTo x="18458" y="2749"/>
                      <wp:lineTo x="12175" y="0"/>
                      <wp:lineTo x="10211" y="0"/>
                    </wp:wrapPolygon>
                  </wp:wrapTight>
                  <wp:docPr id="5564" name="Picture 5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47750"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65B26">
              <w:rPr>
                <w:rFonts w:eastAsia="Times New Roman" w:cs="Times New Roman"/>
                <w:sz w:val="24"/>
                <w:szCs w:val="24"/>
                <w:lang w:eastAsia="en-GB"/>
              </w:rPr>
              <w:t xml:space="preserve">                                                  </w:t>
            </w:r>
            <w:r w:rsidR="00C80FC1">
              <w:rPr>
                <w:rFonts w:eastAsia="Times New Roman" w:cs="Times New Roman"/>
                <w:sz w:val="24"/>
                <w:szCs w:val="24"/>
                <w:lang w:eastAsia="en-GB"/>
              </w:rPr>
              <w:t xml:space="preserve">          </w:t>
            </w:r>
            <w:r w:rsidR="00C65B26">
              <w:rPr>
                <w:rFonts w:eastAsia="Times New Roman" w:cs="Times New Roman"/>
                <w:sz w:val="24"/>
                <w:szCs w:val="24"/>
                <w:lang w:eastAsia="en-GB"/>
              </w:rPr>
              <w:t>b)</w:t>
            </w:r>
            <w:r w:rsidRPr="003C209D">
              <w:rPr>
                <w:noProof/>
                <w:lang w:eastAsia="en-GB"/>
              </w:rPr>
              <w:t xml:space="preserve"> </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5</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DC26F3">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5.1</w:t>
            </w:r>
          </w:p>
        </w:tc>
        <w:tc>
          <w:tcPr>
            <w:tcW w:w="8930" w:type="dxa"/>
            <w:gridSpan w:val="2"/>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Pr="001F1787" w:rsidRDefault="001B3661" w:rsidP="001B3661">
            <w:pPr>
              <w:spacing w:before="120" w:after="0"/>
              <w:jc w:val="center"/>
              <w:rPr>
                <w:rFonts w:eastAsia="Times New Roman" w:cs="Times New Roman"/>
                <w:sz w:val="24"/>
                <w:szCs w:val="24"/>
                <w:lang w:eastAsia="en-GB"/>
              </w:rPr>
            </w:pPr>
            <w:r w:rsidRPr="003C209D">
              <w:rPr>
                <w:noProof/>
                <w:lang w:eastAsia="en-GB"/>
              </w:rPr>
              <w:drawing>
                <wp:inline distT="0" distB="0" distL="0" distR="0" wp14:anchorId="02E0780F" wp14:editId="786A8AD9">
                  <wp:extent cx="1649604" cy="790330"/>
                  <wp:effectExtent l="0" t="0" r="8255"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60186" cy="79540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inline>
              </w:drawing>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0.5.2</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negative charge would </w:t>
            </w:r>
            <w:r w:rsidR="0075687E">
              <w:rPr>
                <w:rFonts w:eastAsia="Times New Roman" w:cs="Times New Roman"/>
                <w:sz w:val="24"/>
                <w:szCs w:val="24"/>
                <w:lang w:eastAsia="en-GB"/>
              </w:rPr>
              <w:t>move in relation to the</w:t>
            </w:r>
            <w:r>
              <w:rPr>
                <w:rFonts w:eastAsia="Times New Roman" w:cs="Times New Roman"/>
                <w:sz w:val="24"/>
                <w:szCs w:val="24"/>
                <w:lang w:eastAsia="en-GB"/>
              </w:rPr>
              <w:t xml:space="preserve"> field lines around the following charges</w:t>
            </w:r>
          </w:p>
          <w:p w:rsidR="00C65B26" w:rsidRDefault="001B3661" w:rsidP="001B3661">
            <w:pPr>
              <w:spacing w:before="120" w:after="0"/>
              <w:jc w:val="center"/>
              <w:rPr>
                <w:rFonts w:eastAsia="Times New Roman" w:cs="Times New Roman"/>
                <w:sz w:val="24"/>
                <w:szCs w:val="24"/>
                <w:lang w:eastAsia="en-GB"/>
              </w:rPr>
            </w:pPr>
            <w:r w:rsidRPr="003C209D">
              <w:rPr>
                <w:noProof/>
                <w:lang w:eastAsia="en-GB"/>
              </w:rPr>
              <w:drawing>
                <wp:inline distT="0" distB="0" distL="0" distR="0" wp14:anchorId="2A5D97E7" wp14:editId="63994711">
                  <wp:extent cx="1649604" cy="790330"/>
                  <wp:effectExtent l="0" t="0" r="8255" b="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60186" cy="795400"/>
                          </a:xfrm>
                          <a:prstGeom prst="rect">
                            <a:avLst/>
                          </a:prstGeom>
                          <a:noFill/>
                          <a:ln>
                            <a:noFill/>
                          </a:ln>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arto="http://schemas.microsoft.com/office/word/2006/arto"/>
                            </a:ext>
                          </a:extLst>
                        </pic:spPr>
                      </pic:pic>
                    </a:graphicData>
                  </a:graphic>
                </wp:inline>
              </w:drawing>
            </w:r>
          </w:p>
          <w:p w:rsidR="00C65B26" w:rsidRPr="001B3661" w:rsidRDefault="001B3661" w:rsidP="008B6645">
            <w:pPr>
              <w:spacing w:before="120" w:after="0"/>
              <w:rPr>
                <w:rFonts w:eastAsia="Times New Roman" w:cs="Times New Roman"/>
                <w:b/>
                <w:color w:val="FF0000"/>
                <w:sz w:val="24"/>
                <w:szCs w:val="24"/>
                <w:lang w:eastAsia="en-GB"/>
              </w:rPr>
            </w:pPr>
            <w:r w:rsidRPr="001B3661">
              <w:rPr>
                <w:rFonts w:eastAsia="Times New Roman" w:cs="Times New Roman"/>
                <w:b/>
                <w:color w:val="FF0000"/>
                <w:sz w:val="24"/>
                <w:szCs w:val="24"/>
                <w:lang w:eastAsia="en-GB"/>
              </w:rPr>
              <w:t xml:space="preserve">A negatively charged particle would move </w:t>
            </w:r>
            <w:r w:rsidR="008B6645">
              <w:rPr>
                <w:rFonts w:eastAsia="Times New Roman" w:cs="Times New Roman"/>
                <w:b/>
                <w:color w:val="FF0000"/>
                <w:sz w:val="24"/>
                <w:szCs w:val="24"/>
                <w:lang w:eastAsia="en-GB"/>
              </w:rPr>
              <w:t>along a field line but in</w:t>
            </w:r>
            <w:r w:rsidRPr="001B3661">
              <w:rPr>
                <w:rFonts w:eastAsia="Times New Roman" w:cs="Times New Roman"/>
                <w:b/>
                <w:color w:val="FF0000"/>
                <w:sz w:val="24"/>
                <w:szCs w:val="24"/>
                <w:lang w:eastAsia="en-GB"/>
              </w:rPr>
              <w:t xml:space="preserve"> the </w:t>
            </w:r>
            <w:r w:rsidRPr="008B6645">
              <w:rPr>
                <w:rFonts w:eastAsia="Times New Roman" w:cs="Times New Roman"/>
                <w:b/>
                <w:color w:val="FF0000"/>
                <w:sz w:val="24"/>
                <w:szCs w:val="24"/>
                <w:u w:val="single"/>
                <w:lang w:eastAsia="en-GB"/>
              </w:rPr>
              <w:t>opposite direction</w:t>
            </w:r>
            <w:r w:rsidRPr="001B3661">
              <w:rPr>
                <w:rFonts w:eastAsia="Times New Roman" w:cs="Times New Roman"/>
                <w:b/>
                <w:color w:val="FF0000"/>
                <w:sz w:val="24"/>
                <w:szCs w:val="24"/>
                <w:lang w:eastAsia="en-GB"/>
              </w:rPr>
              <w:t xml:space="preserve"> to the </w:t>
            </w:r>
            <w:r w:rsidR="00B73C8F">
              <w:rPr>
                <w:rFonts w:eastAsia="Times New Roman" w:cs="Times New Roman"/>
                <w:b/>
                <w:color w:val="FF0000"/>
                <w:sz w:val="24"/>
                <w:szCs w:val="24"/>
                <w:lang w:eastAsia="en-GB"/>
              </w:rPr>
              <w:t xml:space="preserve">arrows shown on the </w:t>
            </w:r>
            <w:r w:rsidRPr="001B3661">
              <w:rPr>
                <w:rFonts w:eastAsia="Times New Roman" w:cs="Times New Roman"/>
                <w:b/>
                <w:color w:val="FF0000"/>
                <w:sz w:val="24"/>
                <w:szCs w:val="24"/>
                <w:lang w:eastAsia="en-GB"/>
              </w:rPr>
              <w:t>field lines in the diagram above.</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6</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like charged points</w:t>
            </w:r>
          </w:p>
        </w:tc>
      </w:tr>
      <w:tr w:rsidR="00C65B26" w:rsidRPr="001F1787" w:rsidTr="00A612BF">
        <w:trPr>
          <w:cantSplit/>
          <w:trHeight w:val="660"/>
        </w:trPr>
        <w:tc>
          <w:tcPr>
            <w:tcW w:w="1101" w:type="dxa"/>
            <w:gridSpan w:val="3"/>
            <w:shd w:val="clear" w:color="auto" w:fill="auto"/>
            <w:vAlign w:val="center"/>
          </w:tcPr>
          <w:p w:rsidR="00117E70" w:rsidRPr="0066053E" w:rsidRDefault="00C65B26" w:rsidP="009E77DC">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w:t>
            </w:r>
            <w:r>
              <w:rPr>
                <w:rFonts w:eastAsia="Times New Roman" w:cs="Times New Roman"/>
                <w:sz w:val="24"/>
                <w:szCs w:val="24"/>
                <w:lang w:eastAsia="en-GB"/>
              </w:rPr>
              <w:t>6</w:t>
            </w:r>
            <w:r w:rsidRPr="0066053E">
              <w:rPr>
                <w:rFonts w:eastAsia="Times New Roman" w:cs="Times New Roman"/>
                <w:sz w:val="24"/>
                <w:szCs w:val="24"/>
                <w:lang w:eastAsia="en-GB"/>
              </w:rPr>
              <w:t>.1</w:t>
            </w:r>
          </w:p>
        </w:tc>
        <w:tc>
          <w:tcPr>
            <w:tcW w:w="8930" w:type="dxa"/>
            <w:gridSpan w:val="2"/>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tbl>
            <w:tblPr>
              <w:tblStyle w:val="TableGrid"/>
              <w:tblW w:w="0" w:type="auto"/>
              <w:tblLayout w:type="fixed"/>
              <w:tblLook w:val="04A0" w:firstRow="1" w:lastRow="0" w:firstColumn="1" w:lastColumn="0" w:noHBand="0" w:noVBand="1"/>
            </w:tblPr>
            <w:tblGrid>
              <w:gridCol w:w="454"/>
              <w:gridCol w:w="3895"/>
              <w:gridCol w:w="641"/>
              <w:gridCol w:w="3709"/>
            </w:tblGrid>
            <w:tr w:rsidR="00C218F8" w:rsidTr="00C218F8">
              <w:tc>
                <w:tcPr>
                  <w:tcW w:w="454" w:type="dxa"/>
                </w:tcPr>
                <w:p w:rsidR="00C218F8" w:rsidRDefault="00C218F8" w:rsidP="00451044">
                  <w:pPr>
                    <w:spacing w:before="120"/>
                    <w:rPr>
                      <w:rFonts w:eastAsia="Times New Roman" w:cs="Times New Roman"/>
                      <w:sz w:val="24"/>
                      <w:szCs w:val="24"/>
                      <w:lang w:eastAsia="en-GB"/>
                    </w:rPr>
                  </w:pPr>
                  <w:r>
                    <w:rPr>
                      <w:rFonts w:eastAsia="Times New Roman" w:cs="Times New Roman"/>
                      <w:sz w:val="24"/>
                      <w:szCs w:val="24"/>
                      <w:lang w:eastAsia="en-GB"/>
                    </w:rPr>
                    <w:t>a)</w:t>
                  </w:r>
                </w:p>
              </w:tc>
              <w:tc>
                <w:tcPr>
                  <w:tcW w:w="3895" w:type="dxa"/>
                </w:tcPr>
                <w:p w:rsidR="00C218F8" w:rsidRDefault="004350FD" w:rsidP="00451044">
                  <w:pPr>
                    <w:spacing w:before="12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0A484254" wp14:editId="11253A41">
                        <wp:extent cx="2105025" cy="1362344"/>
                        <wp:effectExtent l="0" t="0" r="0"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negative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07316" cy="1363827"/>
                                </a:xfrm>
                                <a:prstGeom prst="rect">
                                  <a:avLst/>
                                </a:prstGeom>
                              </pic:spPr>
                            </pic:pic>
                          </a:graphicData>
                        </a:graphic>
                      </wp:inline>
                    </w:drawing>
                  </w:r>
                </w:p>
              </w:tc>
              <w:tc>
                <w:tcPr>
                  <w:tcW w:w="641" w:type="dxa"/>
                </w:tcPr>
                <w:p w:rsidR="00C218F8" w:rsidRDefault="00C218F8" w:rsidP="00451044">
                  <w:pPr>
                    <w:spacing w:before="120"/>
                    <w:rPr>
                      <w:rFonts w:eastAsia="Times New Roman" w:cs="Times New Roman"/>
                      <w:sz w:val="24"/>
                      <w:szCs w:val="24"/>
                      <w:lang w:eastAsia="en-GB"/>
                    </w:rPr>
                  </w:pPr>
                  <w:r>
                    <w:rPr>
                      <w:rFonts w:eastAsia="Times New Roman" w:cs="Times New Roman"/>
                      <w:sz w:val="24"/>
                      <w:szCs w:val="24"/>
                      <w:lang w:eastAsia="en-GB"/>
                    </w:rPr>
                    <w:t>b)</w:t>
                  </w:r>
                </w:p>
              </w:tc>
              <w:tc>
                <w:tcPr>
                  <w:tcW w:w="3709" w:type="dxa"/>
                </w:tcPr>
                <w:p w:rsidR="00C218F8" w:rsidRDefault="00C218F8" w:rsidP="00451044">
                  <w:pPr>
                    <w:spacing w:before="120"/>
                    <w:rPr>
                      <w:rFonts w:eastAsia="Times New Roman" w:cs="Times New Roman"/>
                      <w:sz w:val="24"/>
                      <w:szCs w:val="24"/>
                      <w:lang w:eastAsia="en-GB"/>
                    </w:rPr>
                  </w:pPr>
                  <w:r>
                    <w:rPr>
                      <w:noProof/>
                      <w:lang w:eastAsia="en-GB"/>
                    </w:rPr>
                    <w:drawing>
                      <wp:inline distT="0" distB="0" distL="0" distR="0" wp14:anchorId="5C3889C2" wp14:editId="0009AF86">
                        <wp:extent cx="1633220" cy="1200150"/>
                        <wp:effectExtent l="0" t="0" r="5080" b="0"/>
                        <wp:docPr id="6701" name="Picture 6701"/>
                        <wp:cNvGraphicFramePr/>
                        <a:graphic xmlns:a="http://schemas.openxmlformats.org/drawingml/2006/main">
                          <a:graphicData uri="http://schemas.openxmlformats.org/drawingml/2006/picture">
                            <pic:pic xmlns:pic="http://schemas.openxmlformats.org/drawingml/2006/picture">
                              <pic:nvPicPr>
                                <pic:cNvPr id="6701" name="Picture 670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3220" cy="1200150"/>
                                </a:xfrm>
                                <a:prstGeom prst="rect">
                                  <a:avLst/>
                                </a:prstGeom>
                                <a:noFill/>
                                <a:ln>
                                  <a:noFill/>
                                </a:ln>
                              </pic:spPr>
                            </pic:pic>
                          </a:graphicData>
                        </a:graphic>
                      </wp:inline>
                    </w:drawing>
                  </w:r>
                </w:p>
              </w:tc>
            </w:tr>
          </w:tbl>
          <w:p w:rsidR="00C61C68" w:rsidRPr="00C61C68" w:rsidRDefault="00C61C68" w:rsidP="00B30453">
            <w:pPr>
              <w:pStyle w:val="ListParagraph"/>
              <w:spacing w:before="120" w:after="0"/>
              <w:ind w:left="492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0.6.2</w:t>
            </w:r>
          </w:p>
          <w:p w:rsidR="00117E70" w:rsidRPr="000F2B50" w:rsidRDefault="00117E70"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negative</w:t>
            </w:r>
            <w:r>
              <w:rPr>
                <w:rFonts w:eastAsia="Times New Roman" w:cs="Times New Roman"/>
                <w:sz w:val="24"/>
                <w:szCs w:val="24"/>
                <w:lang w:eastAsia="en-GB"/>
              </w:rPr>
              <w:t xml:space="preserve"> charge would take along the field lines around the following charges</w:t>
            </w:r>
          </w:p>
          <w:tbl>
            <w:tblPr>
              <w:tblStyle w:val="TableGrid"/>
              <w:tblW w:w="8392" w:type="dxa"/>
              <w:tblLayout w:type="fixed"/>
              <w:tblLook w:val="04A0" w:firstRow="1" w:lastRow="0" w:firstColumn="1" w:lastColumn="0" w:noHBand="0" w:noVBand="1"/>
            </w:tblPr>
            <w:tblGrid>
              <w:gridCol w:w="595"/>
              <w:gridCol w:w="3402"/>
              <w:gridCol w:w="709"/>
              <w:gridCol w:w="3686"/>
            </w:tblGrid>
            <w:tr w:rsidR="007945FC" w:rsidTr="007945FC">
              <w:tc>
                <w:tcPr>
                  <w:tcW w:w="595" w:type="dxa"/>
                </w:tcPr>
                <w:p w:rsidR="007945FC" w:rsidRPr="0066053E" w:rsidRDefault="007945FC" w:rsidP="007945FC">
                  <w:pPr>
                    <w:spacing w:before="120"/>
                    <w:rPr>
                      <w:rFonts w:eastAsia="Times New Roman" w:cs="Times New Roman"/>
                      <w:noProof/>
                      <w:sz w:val="24"/>
                      <w:szCs w:val="24"/>
                      <w:lang w:eastAsia="en-GB"/>
                    </w:rPr>
                  </w:pPr>
                  <w:r>
                    <w:rPr>
                      <w:rFonts w:eastAsia="Times New Roman" w:cs="Times New Roman"/>
                      <w:sz w:val="24"/>
                      <w:szCs w:val="24"/>
                      <w:lang w:eastAsia="en-GB"/>
                    </w:rPr>
                    <w:t xml:space="preserve">a)                                        </w:t>
                  </w:r>
                </w:p>
              </w:tc>
              <w:tc>
                <w:tcPr>
                  <w:tcW w:w="3402" w:type="dxa"/>
                </w:tcPr>
                <w:p w:rsidR="007945FC" w:rsidRDefault="00C218F8" w:rsidP="00451044">
                  <w:pPr>
                    <w:spacing w:before="120"/>
                    <w:rPr>
                      <w:rFonts w:eastAsia="Times New Roman" w:cs="Times New Roman"/>
                      <w:noProof/>
                      <w:sz w:val="24"/>
                      <w:szCs w:val="24"/>
                      <w:lang w:eastAsia="en-GB"/>
                    </w:rPr>
                  </w:pPr>
                  <w:r>
                    <w:rPr>
                      <w:noProof/>
                      <w:lang w:eastAsia="en-GB"/>
                    </w:rPr>
                    <w:drawing>
                      <wp:inline distT="0" distB="0" distL="0" distR="0" wp14:anchorId="0E9F4534" wp14:editId="0F2EA51A">
                        <wp:extent cx="1633220" cy="1200150"/>
                        <wp:effectExtent l="0" t="0" r="5080" b="0"/>
                        <wp:docPr id="1595" name="Picture 1595"/>
                        <wp:cNvGraphicFramePr/>
                        <a:graphic xmlns:a="http://schemas.openxmlformats.org/drawingml/2006/main">
                          <a:graphicData uri="http://schemas.openxmlformats.org/drawingml/2006/picture">
                            <pic:pic xmlns:pic="http://schemas.openxmlformats.org/drawingml/2006/picture">
                              <pic:nvPicPr>
                                <pic:cNvPr id="6701" name="Picture 670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633220" cy="1200150"/>
                                </a:xfrm>
                                <a:prstGeom prst="rect">
                                  <a:avLst/>
                                </a:prstGeom>
                                <a:noFill/>
                                <a:ln>
                                  <a:noFill/>
                                </a:ln>
                              </pic:spPr>
                            </pic:pic>
                          </a:graphicData>
                        </a:graphic>
                      </wp:inline>
                    </w:drawing>
                  </w:r>
                </w:p>
                <w:p w:rsidR="007945FC" w:rsidRPr="0066053E" w:rsidRDefault="007945FC" w:rsidP="00451044">
                  <w:pPr>
                    <w:spacing w:before="120"/>
                    <w:rPr>
                      <w:rFonts w:eastAsia="Times New Roman" w:cs="Times New Roman"/>
                      <w:noProof/>
                      <w:sz w:val="24"/>
                      <w:szCs w:val="24"/>
                      <w:lang w:eastAsia="en-GB"/>
                    </w:rPr>
                  </w:pPr>
                </w:p>
              </w:tc>
              <w:tc>
                <w:tcPr>
                  <w:tcW w:w="709" w:type="dxa"/>
                </w:tcPr>
                <w:p w:rsidR="007945FC" w:rsidRDefault="007945FC" w:rsidP="00451044">
                  <w:pPr>
                    <w:spacing w:before="120"/>
                    <w:rPr>
                      <w:rFonts w:eastAsia="Times New Roman" w:cs="Times New Roman"/>
                      <w:sz w:val="24"/>
                      <w:szCs w:val="24"/>
                      <w:lang w:eastAsia="en-GB"/>
                    </w:rPr>
                  </w:pPr>
                  <w:r>
                    <w:rPr>
                      <w:rFonts w:eastAsia="Times New Roman" w:cs="Times New Roman"/>
                      <w:sz w:val="24"/>
                      <w:szCs w:val="24"/>
                      <w:lang w:eastAsia="en-GB"/>
                    </w:rPr>
                    <w:t>b)</w:t>
                  </w:r>
                </w:p>
              </w:tc>
              <w:tc>
                <w:tcPr>
                  <w:tcW w:w="3686" w:type="dxa"/>
                </w:tcPr>
                <w:p w:rsidR="007945FC" w:rsidRDefault="004350FD" w:rsidP="00451044">
                  <w:pPr>
                    <w:spacing w:before="12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26656" behindDoc="0" locked="0" layoutInCell="1" allowOverlap="1" wp14:anchorId="0B8082FA" wp14:editId="5C2D5866">
                            <wp:simplePos x="0" y="0"/>
                            <wp:positionH relativeFrom="column">
                              <wp:posOffset>887095</wp:posOffset>
                            </wp:positionH>
                            <wp:positionV relativeFrom="paragraph">
                              <wp:posOffset>118268</wp:posOffset>
                            </wp:positionV>
                            <wp:extent cx="390525" cy="798037"/>
                            <wp:effectExtent l="0" t="19050" r="0" b="2540"/>
                            <wp:wrapNone/>
                            <wp:docPr id="1545" name="Group 1545"/>
                            <wp:cNvGraphicFramePr/>
                            <a:graphic xmlns:a="http://schemas.openxmlformats.org/drawingml/2006/main">
                              <a:graphicData uri="http://schemas.microsoft.com/office/word/2010/wordprocessingGroup">
                                <wpg:wgp>
                                  <wpg:cNvGrpSpPr/>
                                  <wpg:grpSpPr>
                                    <a:xfrm>
                                      <a:off x="0" y="0"/>
                                      <a:ext cx="390525" cy="798037"/>
                                      <a:chOff x="0" y="0"/>
                                      <a:chExt cx="390525" cy="798037"/>
                                    </a:xfrm>
                                  </wpg:grpSpPr>
                                  <wps:wsp>
                                    <wps:cNvPr id="1542" name="Oval 1542"/>
                                    <wps:cNvSpPr/>
                                    <wps:spPr>
                                      <a:xfrm>
                                        <a:off x="228600" y="331312"/>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3" name="Text Box 2"/>
                                    <wps:cNvSpPr txBox="1">
                                      <a:spLocks noChangeArrowheads="1"/>
                                    </wps:cNvSpPr>
                                    <wps:spPr bwMode="auto">
                                      <a:xfrm>
                                        <a:off x="0" y="464662"/>
                                        <a:ext cx="390525" cy="333375"/>
                                      </a:xfrm>
                                      <a:prstGeom prst="rect">
                                        <a:avLst/>
                                      </a:prstGeom>
                                      <a:noFill/>
                                      <a:ln w="9525">
                                        <a:noFill/>
                                        <a:miter lim="800000"/>
                                        <a:headEnd/>
                                        <a:tailEnd/>
                                      </a:ln>
                                    </wps:spPr>
                                    <wps:txbx>
                                      <w:txbxContent>
                                        <w:p w:rsidR="00776933" w:rsidRDefault="00776933">
                                          <w:r>
                                            <w:t>-Q</w:t>
                                          </w:r>
                                        </w:p>
                                      </w:txbxContent>
                                    </wps:txbx>
                                    <wps:bodyPr rot="0" vert="horz" wrap="square" lIns="91440" tIns="45720" rIns="91440" bIns="45720" anchor="t" anchorCtr="0">
                                      <a:noAutofit/>
                                    </wps:bodyPr>
                                  </wps:wsp>
                                  <wps:wsp>
                                    <wps:cNvPr id="1544" name="Right Arrow 1544"/>
                                    <wps:cNvSpPr/>
                                    <wps:spPr>
                                      <a:xfrm rot="16200000">
                                        <a:off x="95250" y="140812"/>
                                        <a:ext cx="327343" cy="4572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545" o:spid="_x0000_s1227" style="position:absolute;left:0;text-align:left;margin-left:69.85pt;margin-top:9.3pt;width:30.75pt;height:62.85pt;z-index:253126656" coordsize="3905,7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">
                            <v:oval id="Oval 1542" o:spid="_x0000_s1228" style="position:absolute;left:2286;top:3313;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ZowMUA&#10;AADdAAAADwAAAGRycy9kb3ducmV2LnhtbERPS2vCQBC+C/6HZQQvUjeVNpToKrWgCPXgk9bbkB2T&#10;YHY2zW419te7QsHbfHzPGU0aU4oz1a6wrOC5H4EgTq0uOFOw286e3kA4j6yxtEwKruRgMm63Rpho&#10;e+E1nTc+EyGEXYIKcu+rREqX5mTQ9W1FHLijrQ36AOtM6hovIdyUchBFsTRYcGjIsaKPnNLT5tco&#10;OMSzKcerzx4vK5dO93P8+/76Uarbad6HIDw1/iH+dy90mP/6MoD7N+EEO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mjAxQAAAN0AAAAPAAAAAAAAAAAAAAAAAJgCAABkcnMv&#10;ZG93bnJldi54bWxQSwUGAAAAAAQABAD1AAAAigMAAAAA&#10;" fillcolor="#4f81bd [3204]" strokecolor="#243f60 [1604]" strokeweight="2pt"/>
                            <v:shape id="_x0000_s1229" type="#_x0000_t202" style="position:absolute;top:4646;width:390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776933" w:rsidRDefault="00776933">
                                    <w:r>
                                      <w:t>-Q</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544" o:spid="_x0000_s1230" type="#_x0000_t13" style="position:absolute;left:952;top:1408;width:3273;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4F3MYA&#10;AADdAAAADwAAAGRycy9kb3ducmV2LnhtbERPTWvCQBC9C/6HZYReim6UWG3qKjZg8SLSKBRvQ3aa&#10;pM3Ohuw2pv++KxS8zeN9zmrTm1p01LrKsoLpJAJBnFtdcaHgfNqNlyCcR9ZYWyYFv+Rgsx4OVpho&#10;e+V36jJfiBDCLkEFpfdNIqXLSzLoJrYhDtynbQ36ANtC6havIdzUchZFT9JgxaGhxIbSkvLv7Mco&#10;ODyms8WZvrpj+hZfnj8uh91rpZV6GPXbFxCeen8X/7v3OsyfxzHcvgkn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4F3MYAAADdAAAADwAAAAAAAAAAAAAAAACYAgAAZHJz&#10;L2Rvd25yZXYueG1sUEsFBgAAAAAEAAQA9QAAAIsDAAAAAA==&#10;" adj="20092" fillcolor="#4f81bd [3204]" strokecolor="#243f60 [1604]" strokeweight="2pt"/>
                          </v:group>
                        </w:pict>
                      </mc:Fallback>
                    </mc:AlternateContent>
                  </w:r>
                  <w:r>
                    <w:rPr>
                      <w:rFonts w:eastAsia="Times New Roman" w:cs="Times New Roman"/>
                      <w:noProof/>
                      <w:sz w:val="24"/>
                      <w:szCs w:val="24"/>
                      <w:lang w:eastAsia="en-GB"/>
                    </w:rPr>
                    <w:drawing>
                      <wp:inline distT="0" distB="0" distL="0" distR="0" wp14:anchorId="52A535D0" wp14:editId="270E3E63">
                        <wp:extent cx="2105025" cy="1362344"/>
                        <wp:effectExtent l="0" t="0" r="0"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negative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07316" cy="1363827"/>
                                </a:xfrm>
                                <a:prstGeom prst="rect">
                                  <a:avLst/>
                                </a:prstGeom>
                              </pic:spPr>
                            </pic:pic>
                          </a:graphicData>
                        </a:graphic>
                      </wp:inline>
                    </w:drawing>
                  </w:r>
                </w:p>
              </w:tc>
            </w:tr>
            <w:tr w:rsidR="00AF61A3" w:rsidTr="00F95A9F">
              <w:tc>
                <w:tcPr>
                  <w:tcW w:w="8392" w:type="dxa"/>
                  <w:gridSpan w:val="4"/>
                </w:tcPr>
                <w:p w:rsidR="00AF61A3" w:rsidRDefault="00AF61A3" w:rsidP="00117E70">
                  <w:pPr>
                    <w:spacing w:before="120"/>
                    <w:jc w:val="center"/>
                    <w:rPr>
                      <w:rFonts w:eastAsia="Times New Roman" w:cs="Times New Roman"/>
                      <w:sz w:val="24"/>
                      <w:szCs w:val="24"/>
                      <w:lang w:eastAsia="en-GB"/>
                    </w:rPr>
                  </w:pPr>
                  <w:r>
                    <w:rPr>
                      <w:rFonts w:eastAsia="Times New Roman" w:cs="Times New Roman"/>
                      <w:b/>
                      <w:color w:val="FF0000"/>
                      <w:sz w:val="24"/>
                      <w:szCs w:val="24"/>
                      <w:lang w:eastAsia="en-GB"/>
                    </w:rPr>
                    <w:t xml:space="preserve">A negative charge would move along a field line in the </w:t>
                  </w:r>
                  <w:r w:rsidRPr="004350FD">
                    <w:rPr>
                      <w:rFonts w:eastAsia="Times New Roman" w:cs="Times New Roman"/>
                      <w:b/>
                      <w:color w:val="FF0000"/>
                      <w:sz w:val="24"/>
                      <w:szCs w:val="24"/>
                      <w:u w:val="single"/>
                      <w:lang w:eastAsia="en-GB"/>
                    </w:rPr>
                    <w:t>opposite</w:t>
                  </w:r>
                  <w:r>
                    <w:rPr>
                      <w:rFonts w:eastAsia="Times New Roman" w:cs="Times New Roman"/>
                      <w:b/>
                      <w:color w:val="FF0000"/>
                      <w:sz w:val="24"/>
                      <w:szCs w:val="24"/>
                      <w:lang w:eastAsia="en-GB"/>
                    </w:rPr>
                    <w:t xml:space="preserve"> direction indicated by the arrows.</w:t>
                  </w:r>
                </w:p>
              </w:tc>
            </w:tr>
          </w:tbl>
          <w:p w:rsidR="007945FC" w:rsidRPr="001F1787" w:rsidRDefault="007945FC"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3</w:t>
            </w:r>
          </w:p>
          <w:p w:rsidR="00117E70" w:rsidRPr="000F2B50" w:rsidRDefault="00117E70" w:rsidP="00451044">
            <w:pPr>
              <w:spacing w:before="120" w:after="0"/>
              <w:jc w:val="center"/>
              <w:rPr>
                <w:rFonts w:eastAsia="Times New Roman" w:cs="Times New Roman"/>
                <w:sz w:val="24"/>
                <w:szCs w:val="24"/>
                <w:lang w:eastAsia="en-GB"/>
              </w:rPr>
            </w:pP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positive charge</w:t>
            </w:r>
            <w:r>
              <w:rPr>
                <w:rFonts w:eastAsia="Times New Roman" w:cs="Times New Roman"/>
                <w:sz w:val="24"/>
                <w:szCs w:val="24"/>
                <w:lang w:eastAsia="en-GB"/>
              </w:rPr>
              <w:t xml:space="preserve"> would take along the field lines around the following charges</w:t>
            </w:r>
          </w:p>
          <w:tbl>
            <w:tblPr>
              <w:tblStyle w:val="TableGrid"/>
              <w:tblW w:w="8392" w:type="dxa"/>
              <w:tblLayout w:type="fixed"/>
              <w:tblLook w:val="04A0" w:firstRow="1" w:lastRow="0" w:firstColumn="1" w:lastColumn="0" w:noHBand="0" w:noVBand="1"/>
            </w:tblPr>
            <w:tblGrid>
              <w:gridCol w:w="595"/>
              <w:gridCol w:w="3402"/>
              <w:gridCol w:w="709"/>
              <w:gridCol w:w="3686"/>
            </w:tblGrid>
            <w:tr w:rsidR="008F1A6E" w:rsidTr="00F95A9F">
              <w:tc>
                <w:tcPr>
                  <w:tcW w:w="595" w:type="dxa"/>
                </w:tcPr>
                <w:p w:rsidR="008F1A6E" w:rsidRPr="0066053E" w:rsidRDefault="008F1A6E" w:rsidP="00F95A9F">
                  <w:pPr>
                    <w:spacing w:before="120"/>
                    <w:rPr>
                      <w:rFonts w:eastAsia="Times New Roman" w:cs="Times New Roman"/>
                      <w:noProof/>
                      <w:sz w:val="24"/>
                      <w:szCs w:val="24"/>
                      <w:lang w:eastAsia="en-GB"/>
                    </w:rPr>
                  </w:pPr>
                  <w:r>
                    <w:rPr>
                      <w:rFonts w:eastAsia="Times New Roman" w:cs="Times New Roman"/>
                      <w:sz w:val="24"/>
                      <w:szCs w:val="24"/>
                      <w:lang w:eastAsia="en-GB"/>
                    </w:rPr>
                    <w:t xml:space="preserve">a)                                        </w:t>
                  </w:r>
                </w:p>
              </w:tc>
              <w:tc>
                <w:tcPr>
                  <w:tcW w:w="3402" w:type="dxa"/>
                </w:tcPr>
                <w:p w:rsidR="008F1A6E" w:rsidRDefault="004350FD" w:rsidP="00F95A9F">
                  <w:pPr>
                    <w:spacing w:before="120"/>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687C1CED" wp14:editId="7C6E9C71">
                        <wp:extent cx="2105025" cy="1362344"/>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o negatives.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107316" cy="1363827"/>
                                </a:xfrm>
                                <a:prstGeom prst="rect">
                                  <a:avLst/>
                                </a:prstGeom>
                              </pic:spPr>
                            </pic:pic>
                          </a:graphicData>
                        </a:graphic>
                      </wp:inline>
                    </w:drawing>
                  </w:r>
                </w:p>
                <w:p w:rsidR="008F1A6E" w:rsidRPr="0066053E" w:rsidRDefault="008F1A6E" w:rsidP="00F95A9F">
                  <w:pPr>
                    <w:spacing w:before="120"/>
                    <w:rPr>
                      <w:rFonts w:eastAsia="Times New Roman" w:cs="Times New Roman"/>
                      <w:noProof/>
                      <w:sz w:val="24"/>
                      <w:szCs w:val="24"/>
                      <w:lang w:eastAsia="en-GB"/>
                    </w:rPr>
                  </w:pPr>
                </w:p>
              </w:tc>
              <w:tc>
                <w:tcPr>
                  <w:tcW w:w="709" w:type="dxa"/>
                </w:tcPr>
                <w:p w:rsidR="008F1A6E" w:rsidRDefault="008F1A6E" w:rsidP="00F95A9F">
                  <w:pPr>
                    <w:spacing w:before="120"/>
                    <w:rPr>
                      <w:rFonts w:eastAsia="Times New Roman" w:cs="Times New Roman"/>
                      <w:sz w:val="24"/>
                      <w:szCs w:val="24"/>
                      <w:lang w:eastAsia="en-GB"/>
                    </w:rPr>
                  </w:pPr>
                  <w:r>
                    <w:rPr>
                      <w:rFonts w:eastAsia="Times New Roman" w:cs="Times New Roman"/>
                      <w:sz w:val="24"/>
                      <w:szCs w:val="24"/>
                      <w:lang w:eastAsia="en-GB"/>
                    </w:rPr>
                    <w:t>b)</w:t>
                  </w:r>
                </w:p>
              </w:tc>
              <w:tc>
                <w:tcPr>
                  <w:tcW w:w="3686" w:type="dxa"/>
                </w:tcPr>
                <w:p w:rsidR="008F1A6E" w:rsidRDefault="008F1A6E" w:rsidP="00F95A9F">
                  <w:pPr>
                    <w:spacing w:before="120"/>
                    <w:rPr>
                      <w:rFonts w:eastAsia="Times New Roman" w:cs="Times New Roman"/>
                      <w:sz w:val="24"/>
                      <w:szCs w:val="24"/>
                      <w:lang w:eastAsia="en-GB"/>
                    </w:rPr>
                  </w:pPr>
                  <w:r w:rsidRPr="002D3298">
                    <w:rPr>
                      <w:noProof/>
                      <w:szCs w:val="24"/>
                      <w:lang w:eastAsia="en-GB"/>
                    </w:rPr>
                    <w:drawing>
                      <wp:anchor distT="0" distB="0" distL="114300" distR="114300" simplePos="0" relativeHeight="253118464" behindDoc="1" locked="0" layoutInCell="1" allowOverlap="1" wp14:anchorId="3A748DEB" wp14:editId="24753562">
                        <wp:simplePos x="0" y="0"/>
                        <wp:positionH relativeFrom="column">
                          <wp:posOffset>86360</wp:posOffset>
                        </wp:positionH>
                        <wp:positionV relativeFrom="paragraph">
                          <wp:posOffset>45085</wp:posOffset>
                        </wp:positionV>
                        <wp:extent cx="2065655" cy="1447800"/>
                        <wp:effectExtent l="0" t="0" r="0" b="0"/>
                        <wp:wrapSquare wrapText="left"/>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ge.JPG"/>
                                <pic:cNvPicPr/>
                              </pic:nvPicPr>
                              <pic:blipFill>
                                <a:blip r:embed="rId24">
                                  <a:extLst>
                                    <a:ext uri="{28A0092B-C50C-407E-A947-70E740481C1C}">
                                      <a14:useLocalDpi xmlns:a14="http://schemas.microsoft.com/office/drawing/2010/main" val="0"/>
                                    </a:ext>
                                  </a:extLst>
                                </a:blip>
                                <a:stretch>
                                  <a:fillRect/>
                                </a:stretch>
                              </pic:blipFill>
                              <pic:spPr>
                                <a:xfrm>
                                  <a:off x="0" y="0"/>
                                  <a:ext cx="2065655" cy="1447800"/>
                                </a:xfrm>
                                <a:prstGeom prst="rect">
                                  <a:avLst/>
                                </a:prstGeom>
                              </pic:spPr>
                            </pic:pic>
                          </a:graphicData>
                        </a:graphic>
                        <wp14:sizeRelH relativeFrom="page">
                          <wp14:pctWidth>0</wp14:pctWidth>
                        </wp14:sizeRelH>
                        <wp14:sizeRelV relativeFrom="page">
                          <wp14:pctHeight>0</wp14:pctHeight>
                        </wp14:sizeRelV>
                      </wp:anchor>
                    </w:drawing>
                  </w:r>
                </w:p>
              </w:tc>
            </w:tr>
            <w:tr w:rsidR="008F1A6E" w:rsidTr="00F95A9F">
              <w:tc>
                <w:tcPr>
                  <w:tcW w:w="8392" w:type="dxa"/>
                  <w:gridSpan w:val="4"/>
                </w:tcPr>
                <w:p w:rsidR="008F1A6E" w:rsidRPr="008F1A6E" w:rsidRDefault="008F1A6E" w:rsidP="00117E70">
                  <w:pPr>
                    <w:spacing w:before="12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A positive charge would </w:t>
                  </w:r>
                  <w:r w:rsidRPr="004350FD">
                    <w:rPr>
                      <w:rFonts w:eastAsia="Times New Roman" w:cs="Times New Roman"/>
                      <w:b/>
                      <w:color w:val="FF0000"/>
                      <w:sz w:val="24"/>
                      <w:szCs w:val="24"/>
                      <w:u w:val="single"/>
                      <w:lang w:eastAsia="en-GB"/>
                    </w:rPr>
                    <w:t>move along a field line in the direction indicated by the arrow</w:t>
                  </w:r>
                  <w:r w:rsidR="00AF61A3" w:rsidRPr="004350FD">
                    <w:rPr>
                      <w:rFonts w:eastAsia="Times New Roman" w:cs="Times New Roman"/>
                      <w:b/>
                      <w:color w:val="FF0000"/>
                      <w:sz w:val="24"/>
                      <w:szCs w:val="24"/>
                      <w:u w:val="single"/>
                      <w:lang w:eastAsia="en-GB"/>
                    </w:rPr>
                    <w:t>s</w:t>
                  </w:r>
                  <w:r>
                    <w:rPr>
                      <w:rFonts w:eastAsia="Times New Roman" w:cs="Times New Roman"/>
                      <w:b/>
                      <w:color w:val="FF0000"/>
                      <w:sz w:val="24"/>
                      <w:szCs w:val="24"/>
                      <w:lang w:eastAsia="en-GB"/>
                    </w:rPr>
                    <w:t>.</w:t>
                  </w:r>
                </w:p>
              </w:tc>
            </w:tr>
          </w:tbl>
          <w:p w:rsidR="00C65B26" w:rsidRPr="001F1787" w:rsidRDefault="00C65B26" w:rsidP="008F1A6E">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7</w:t>
            </w:r>
          </w:p>
        </w:tc>
        <w:tc>
          <w:tcPr>
            <w:tcW w:w="8930" w:type="dxa"/>
            <w:gridSpan w:val="2"/>
            <w:tcBorders>
              <w:bottom w:val="single" w:sz="6" w:space="0" w:color="auto"/>
            </w:tcBorders>
            <w:shd w:val="clear" w:color="auto" w:fill="DDD9C3" w:themeFill="background2" w:themeFillShade="E6"/>
            <w:vAlign w:val="center"/>
          </w:tcPr>
          <w:p w:rsidR="00C65B26" w:rsidRPr="006B019C" w:rsidRDefault="00C65B26" w:rsidP="002F036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fine the potential difference (voltage) of the supply.</w:t>
            </w:r>
          </w:p>
        </w:tc>
      </w:tr>
      <w:tr w:rsidR="00C65B26" w:rsidRPr="001F1787" w:rsidTr="00A612BF">
        <w:trPr>
          <w:cantSplit/>
          <w:trHeight w:val="660"/>
        </w:trPr>
        <w:tc>
          <w:tcPr>
            <w:tcW w:w="1101" w:type="dxa"/>
            <w:gridSpan w:val="3"/>
            <w:shd w:val="clear" w:color="auto" w:fill="auto"/>
            <w:vAlign w:val="center"/>
          </w:tcPr>
          <w:p w:rsidR="00C65B26" w:rsidRPr="000F2B50" w:rsidRDefault="00C65B26" w:rsidP="00A63382">
            <w:pPr>
              <w:spacing w:before="120" w:after="0"/>
              <w:jc w:val="center"/>
              <w:rPr>
                <w:rFonts w:eastAsia="Times New Roman" w:cs="Times New Roman"/>
                <w:sz w:val="24"/>
                <w:szCs w:val="24"/>
                <w:lang w:eastAsia="en-GB"/>
              </w:rPr>
            </w:pPr>
            <w:r w:rsidRPr="000F2B50">
              <w:rPr>
                <w:rFonts w:eastAsia="Times New Roman" w:cs="Times New Roman"/>
                <w:sz w:val="24"/>
                <w:szCs w:val="24"/>
                <w:lang w:eastAsia="en-GB"/>
              </w:rPr>
              <w:t>10.7.1</w:t>
            </w:r>
          </w:p>
        </w:tc>
        <w:tc>
          <w:tcPr>
            <w:tcW w:w="8930" w:type="dxa"/>
            <w:gridSpan w:val="2"/>
            <w:shd w:val="clear" w:color="auto" w:fill="auto"/>
            <w:vAlign w:val="center"/>
          </w:tcPr>
          <w:p w:rsidR="00C65B26" w:rsidRDefault="00C65B26" w:rsidP="00A63382">
            <w:pPr>
              <w:spacing w:before="120" w:after="0"/>
              <w:rPr>
                <w:rFonts w:eastAsia="Times New Roman" w:cs="Times New Roman"/>
                <w:noProof/>
                <w:sz w:val="24"/>
                <w:szCs w:val="24"/>
                <w:lang w:eastAsia="en-GB"/>
              </w:rPr>
            </w:pPr>
            <w:r w:rsidRPr="005F08A3">
              <w:rPr>
                <w:rFonts w:eastAsia="Times New Roman" w:cs="Times New Roman"/>
                <w:b/>
                <w:i/>
                <w:noProof/>
                <w:sz w:val="24"/>
                <w:szCs w:val="24"/>
                <w:lang w:eastAsia="en-GB"/>
              </w:rPr>
              <w:t>Copy and complete</w:t>
            </w:r>
            <w:r>
              <w:rPr>
                <w:rFonts w:eastAsia="Times New Roman" w:cs="Times New Roman"/>
                <w:noProof/>
                <w:sz w:val="24"/>
                <w:szCs w:val="24"/>
                <w:lang w:eastAsia="en-GB"/>
              </w:rPr>
              <w:t xml:space="preserve"> the following definitions </w:t>
            </w:r>
            <w:r w:rsidR="00F96AEE">
              <w:rPr>
                <w:rFonts w:eastAsia="Times New Roman" w:cs="Times New Roman"/>
                <w:noProof/>
                <w:sz w:val="24"/>
                <w:szCs w:val="24"/>
                <w:lang w:eastAsia="en-GB"/>
              </w:rPr>
              <w:t xml:space="preserve">choosing the correct ending </w:t>
            </w:r>
            <w:r>
              <w:rPr>
                <w:rFonts w:eastAsia="Times New Roman" w:cs="Times New Roman"/>
                <w:noProof/>
                <w:sz w:val="24"/>
                <w:szCs w:val="24"/>
                <w:lang w:eastAsia="en-GB"/>
              </w:rPr>
              <w:t>from the list below.</w:t>
            </w:r>
          </w:p>
          <w:p w:rsidR="00C65B26" w:rsidRPr="0042402A" w:rsidRDefault="00C65B26" w:rsidP="00E948B4">
            <w:pPr>
              <w:autoSpaceDE w:val="0"/>
              <w:autoSpaceDN w:val="0"/>
              <w:adjustRightInd w:val="0"/>
              <w:spacing w:after="0" w:line="240" w:lineRule="auto"/>
              <w:jc w:val="left"/>
              <w:rPr>
                <w:rFonts w:cs="TrebuchetMS"/>
                <w:b/>
                <w:color w:val="FF0000"/>
                <w:sz w:val="24"/>
                <w:szCs w:val="24"/>
              </w:rPr>
            </w:pPr>
            <w:r w:rsidRPr="0042402A">
              <w:rPr>
                <w:rFonts w:cs="TrebuchetMS"/>
                <w:b/>
                <w:color w:val="FF0000"/>
                <w:sz w:val="24"/>
                <w:szCs w:val="24"/>
              </w:rPr>
              <w:t>The voltage of an electrical supply is a measure of the</w:t>
            </w:r>
          </w:p>
          <w:p w:rsidR="00C65B26" w:rsidRPr="00560EFE" w:rsidRDefault="00C65B26" w:rsidP="00F96AEE">
            <w:pPr>
              <w:autoSpaceDE w:val="0"/>
              <w:autoSpaceDN w:val="0"/>
              <w:adjustRightInd w:val="0"/>
              <w:spacing w:before="60" w:after="60" w:line="240" w:lineRule="auto"/>
              <w:jc w:val="left"/>
              <w:rPr>
                <w:rFonts w:ascii="TrebuchetMS" w:hAnsi="TrebuchetMS" w:cs="TrebuchetMS"/>
                <w:sz w:val="24"/>
                <w:szCs w:val="24"/>
              </w:rPr>
            </w:pPr>
            <w:r w:rsidRPr="0042402A">
              <w:rPr>
                <w:rFonts w:eastAsia="Times New Roman" w:cs="Times New Roman"/>
                <w:sz w:val="24"/>
                <w:szCs w:val="24"/>
                <w:lang w:eastAsia="en-GB"/>
              </w:rPr>
              <w:t>….</w:t>
            </w:r>
            <w:r w:rsidRPr="0042402A">
              <w:rPr>
                <w:rFonts w:cs="TrebuchetMS"/>
                <w:b/>
                <w:color w:val="FF0000"/>
                <w:sz w:val="24"/>
                <w:szCs w:val="24"/>
              </w:rPr>
              <w:t>energy give</w:t>
            </w:r>
            <w:r w:rsidR="0042402A" w:rsidRPr="0042402A">
              <w:rPr>
                <w:rFonts w:cs="TrebuchetMS"/>
                <w:b/>
                <w:color w:val="FF0000"/>
                <w:sz w:val="24"/>
                <w:szCs w:val="24"/>
              </w:rPr>
              <w:t>n to the charges in the circu</w:t>
            </w:r>
            <w:r w:rsidR="00A1557E">
              <w:rPr>
                <w:rFonts w:cs="TrebuchetMS"/>
                <w:b/>
                <w:color w:val="FF0000"/>
                <w:sz w:val="24"/>
                <w:szCs w:val="24"/>
              </w:rPr>
              <w:t>it</w:t>
            </w:r>
            <w:r w:rsidRPr="0042402A">
              <w:rPr>
                <w:rFonts w:cs="TrebuchetMS"/>
                <w:sz w:val="24"/>
                <w:szCs w:val="24"/>
              </w:rPr>
              <w:t>.</w:t>
            </w:r>
          </w:p>
        </w:tc>
      </w:tr>
      <w:tr w:rsidR="00C65B26" w:rsidRPr="001F1787" w:rsidTr="0024686A">
        <w:trPr>
          <w:cantSplit/>
          <w:trHeight w:val="660"/>
        </w:trPr>
        <w:tc>
          <w:tcPr>
            <w:tcW w:w="1101" w:type="dxa"/>
            <w:gridSpan w:val="3"/>
            <w:shd w:val="clear" w:color="auto" w:fill="auto"/>
            <w:vAlign w:val="center"/>
          </w:tcPr>
          <w:p w:rsidR="00C65B26" w:rsidRPr="001F1787" w:rsidRDefault="00C65B26" w:rsidP="00A63382">
            <w:pPr>
              <w:spacing w:before="120" w:after="0"/>
              <w:jc w:val="center"/>
              <w:rPr>
                <w:rFonts w:eastAsia="Times New Roman" w:cs="Times New Roman"/>
                <w:b/>
                <w:sz w:val="24"/>
                <w:szCs w:val="24"/>
                <w:lang w:eastAsia="en-GB"/>
              </w:rPr>
            </w:pPr>
            <w:r>
              <w:rPr>
                <w:rFonts w:eastAsia="Times New Roman" w:cs="Times New Roman"/>
                <w:sz w:val="24"/>
                <w:szCs w:val="24"/>
                <w:lang w:eastAsia="en-GB"/>
              </w:rPr>
              <w:t>10.7.2</w:t>
            </w:r>
          </w:p>
        </w:tc>
        <w:tc>
          <w:tcPr>
            <w:tcW w:w="8930" w:type="dxa"/>
            <w:gridSpan w:val="2"/>
            <w:shd w:val="clear" w:color="auto" w:fill="auto"/>
            <w:vAlign w:val="center"/>
          </w:tcPr>
          <w:p w:rsidR="00C65B26"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Pr="005F08A3">
              <w:rPr>
                <w:rFonts w:eastAsia="Times New Roman" w:cs="Times New Roman"/>
                <w:b/>
                <w:i/>
                <w:sz w:val="24"/>
                <w:szCs w:val="24"/>
                <w:lang w:eastAsia="en-GB"/>
              </w:rPr>
              <w:t>Copy and complete</w:t>
            </w:r>
            <w:r>
              <w:rPr>
                <w:rFonts w:eastAsia="Times New Roman" w:cs="Times New Roman"/>
                <w:sz w:val="24"/>
                <w:szCs w:val="24"/>
                <w:lang w:eastAsia="en-GB"/>
              </w:rPr>
              <w:t xml:space="preserve"> the following definition</w:t>
            </w:r>
          </w:p>
          <w:p w:rsidR="00C65B26" w:rsidRPr="0042402A" w:rsidRDefault="00C65B26" w:rsidP="004B78BE">
            <w:pPr>
              <w:spacing w:before="120" w:after="0"/>
              <w:rPr>
                <w:rFonts w:eastAsia="Times New Roman" w:cs="Times New Roman"/>
                <w:color w:val="FF0000"/>
                <w:sz w:val="24"/>
                <w:szCs w:val="24"/>
                <w:lang w:eastAsia="en-GB"/>
              </w:rPr>
            </w:pPr>
            <w:r w:rsidRPr="0042402A">
              <w:rPr>
                <w:rFonts w:eastAsia="Times New Roman" w:cs="Times New Roman"/>
                <w:color w:val="FF0000"/>
                <w:sz w:val="24"/>
                <w:szCs w:val="24"/>
                <w:lang w:eastAsia="en-GB"/>
              </w:rPr>
              <w:t>1 volt is equivalent to</w:t>
            </w:r>
          </w:p>
          <w:p w:rsidR="00C65B26" w:rsidRPr="001F1787"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2402A">
              <w:rPr>
                <w:rFonts w:eastAsia="Times New Roman" w:cs="Times New Roman"/>
                <w:b/>
                <w:color w:val="FF0000"/>
                <w:sz w:val="24"/>
                <w:szCs w:val="24"/>
                <w:lang w:eastAsia="en-GB"/>
              </w:rPr>
              <w:t>1 joule per coulomb</w:t>
            </w:r>
          </w:p>
        </w:tc>
      </w:tr>
      <w:tr w:rsidR="0027388A" w:rsidRPr="001F1787" w:rsidTr="0024686A">
        <w:trPr>
          <w:cantSplit/>
          <w:trHeight w:val="660"/>
        </w:trPr>
        <w:tc>
          <w:tcPr>
            <w:tcW w:w="1101" w:type="dxa"/>
            <w:gridSpan w:val="3"/>
            <w:shd w:val="clear" w:color="auto" w:fill="auto"/>
            <w:vAlign w:val="center"/>
          </w:tcPr>
          <w:p w:rsidR="0027388A" w:rsidRDefault="0027388A"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t>10.7.3</w:t>
            </w:r>
          </w:p>
        </w:tc>
        <w:tc>
          <w:tcPr>
            <w:tcW w:w="8930" w:type="dxa"/>
            <w:gridSpan w:val="2"/>
            <w:shd w:val="clear" w:color="auto" w:fill="auto"/>
            <w:vAlign w:val="center"/>
          </w:tcPr>
          <w:p w:rsidR="0027388A" w:rsidRDefault="0027388A" w:rsidP="004B78BE">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brightness of a bulb when the potential difference across it is increased.</w:t>
            </w:r>
          </w:p>
          <w:p w:rsidR="0042402A" w:rsidRPr="0042402A" w:rsidRDefault="0042402A" w:rsidP="0042402A">
            <w:pPr>
              <w:spacing w:before="120" w:after="0"/>
              <w:rPr>
                <w:rFonts w:eastAsia="Times New Roman" w:cs="Times New Roman"/>
                <w:b/>
                <w:sz w:val="24"/>
                <w:szCs w:val="24"/>
                <w:lang w:eastAsia="en-GB"/>
              </w:rPr>
            </w:pPr>
            <w:r w:rsidRPr="0042402A">
              <w:rPr>
                <w:rFonts w:eastAsia="Times New Roman" w:cs="Times New Roman"/>
                <w:b/>
                <w:color w:val="FF0000"/>
                <w:sz w:val="24"/>
                <w:szCs w:val="24"/>
                <w:lang w:eastAsia="en-GB"/>
              </w:rPr>
              <w:t>The brightness of the bulb increases as each coulomb of charge is transferring more energy to the components</w:t>
            </w:r>
            <w:r>
              <w:rPr>
                <w:rFonts w:eastAsia="Times New Roman" w:cs="Times New Roman"/>
                <w:b/>
                <w:color w:val="FF0000"/>
                <w:sz w:val="24"/>
                <w:szCs w:val="24"/>
                <w:lang w:eastAsia="en-GB"/>
              </w:rPr>
              <w:t xml:space="preserve"> (voltage is equivalent to energy per coulomb)</w:t>
            </w:r>
          </w:p>
        </w:tc>
      </w:tr>
      <w:tr w:rsidR="00C65B26" w:rsidRPr="001F1787" w:rsidTr="006B019C">
        <w:trPr>
          <w:cantSplit/>
          <w:trHeight w:val="660"/>
        </w:trPr>
        <w:tc>
          <w:tcPr>
            <w:tcW w:w="10031" w:type="dxa"/>
            <w:gridSpan w:val="5"/>
            <w:tcBorders>
              <w:bottom w:val="single" w:sz="6" w:space="0" w:color="auto"/>
            </w:tcBorders>
            <w:shd w:val="clear" w:color="auto" w:fill="FFFF00"/>
            <w:vAlign w:val="center"/>
          </w:tcPr>
          <w:p w:rsidR="00C65B26" w:rsidRPr="00276CB2" w:rsidRDefault="00C65B26" w:rsidP="00DC26F3">
            <w:pPr>
              <w:spacing w:before="120" w:after="0"/>
              <w:rPr>
                <w:rFonts w:eastAsia="Times New Roman" w:cs="Times New Roman"/>
                <w:sz w:val="36"/>
                <w:szCs w:val="36"/>
                <w:lang w:eastAsia="en-GB"/>
              </w:rPr>
            </w:pPr>
            <w:r w:rsidRPr="00276CB2">
              <w:rPr>
                <w:rFonts w:eastAsia="Times New Roman" w:cs="Times New Roman"/>
                <w:b/>
                <w:bCs/>
                <w:sz w:val="36"/>
                <w:szCs w:val="36"/>
                <w:lang w:eastAsia="en-GB"/>
              </w:rPr>
              <w:t>Ohm’s Law</w:t>
            </w:r>
          </w:p>
        </w:tc>
      </w:tr>
      <w:tr w:rsidR="00C65B26" w:rsidRPr="001F1787" w:rsidTr="006B019C">
        <w:trPr>
          <w:cantSplit/>
          <w:trHeight w:val="660"/>
        </w:trPr>
        <w:tc>
          <w:tcPr>
            <w:tcW w:w="959" w:type="dxa"/>
            <w:gridSpan w:val="2"/>
            <w:shd w:val="clear" w:color="auto" w:fill="DDD9C3" w:themeFill="background2" w:themeFillShade="E6"/>
            <w:vAlign w:val="center"/>
          </w:tcPr>
          <w:p w:rsidR="00C65B26" w:rsidRPr="006B019C" w:rsidRDefault="00C65B26"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1</w:t>
            </w:r>
          </w:p>
        </w:tc>
        <w:tc>
          <w:tcPr>
            <w:tcW w:w="9072" w:type="dxa"/>
            <w:gridSpan w:val="3"/>
            <w:shd w:val="clear" w:color="auto" w:fill="DDD9C3" w:themeFill="background2" w:themeFillShade="E6"/>
            <w:vAlign w:val="center"/>
            <w:hideMark/>
          </w:tcPr>
          <w:p w:rsidR="00C65B26" w:rsidRPr="006B019C" w:rsidRDefault="00C65B26" w:rsidP="004153FD">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 </w:t>
            </w:r>
            <w:r w:rsidRPr="006B019C">
              <w:rPr>
                <w:rFonts w:eastAsia="Times New Roman" w:cs="Times New Roman"/>
                <w:b/>
                <w:i/>
                <w:iCs/>
                <w:sz w:val="24"/>
                <w:szCs w:val="24"/>
                <w:lang w:eastAsia="en-GB"/>
              </w:rPr>
              <w:t xml:space="preserve">V-I </w:t>
            </w:r>
            <w:r w:rsidRPr="006B019C">
              <w:rPr>
                <w:rFonts w:eastAsia="Times New Roman" w:cs="Times New Roman"/>
                <w:b/>
                <w:sz w:val="24"/>
                <w:szCs w:val="24"/>
                <w:lang w:eastAsia="en-GB"/>
              </w:rPr>
              <w:t xml:space="preserve">graph to determine resistance. </w:t>
            </w:r>
          </w:p>
        </w:tc>
      </w:tr>
      <w:tr w:rsidR="00C65B26" w:rsidRPr="001F1787" w:rsidTr="001A0600">
        <w:trPr>
          <w:cantSplit/>
          <w:trHeight w:val="660"/>
        </w:trPr>
        <w:tc>
          <w:tcPr>
            <w:tcW w:w="959" w:type="dxa"/>
            <w:gridSpan w:val="2"/>
            <w:shd w:val="clear" w:color="auto" w:fill="auto"/>
            <w:vAlign w:val="center"/>
          </w:tcPr>
          <w:p w:rsidR="00C65B26" w:rsidRPr="00E00D2D" w:rsidRDefault="00C65B26"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lastRenderedPageBreak/>
              <w:t>11.1.1</w:t>
            </w:r>
          </w:p>
        </w:tc>
        <w:tc>
          <w:tcPr>
            <w:tcW w:w="9072" w:type="dxa"/>
            <w:gridSpan w:val="3"/>
            <w:shd w:val="clear" w:color="auto" w:fill="auto"/>
            <w:vAlign w:val="center"/>
          </w:tcPr>
          <w:p w:rsidR="00000B26" w:rsidRDefault="005D782C"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w:t>
            </w:r>
            <w:r w:rsidR="00000B26">
              <w:rPr>
                <w:rFonts w:eastAsia="Times New Roman" w:cs="Times New Roman"/>
                <w:sz w:val="24"/>
                <w:szCs w:val="24"/>
                <w:lang w:eastAsia="en-GB"/>
              </w:rPr>
              <w:t>e.</w:t>
            </w:r>
          </w:p>
          <w:p w:rsidR="00C65B26" w:rsidRPr="001F1787" w:rsidRDefault="00000B26" w:rsidP="00000B26">
            <w:pPr>
              <w:spacing w:before="120" w:after="0"/>
              <w:rPr>
                <w:rFonts w:eastAsia="Times New Roman" w:cs="Times New Roman"/>
                <w:sz w:val="24"/>
                <w:szCs w:val="24"/>
                <w:lang w:eastAsia="en-GB"/>
              </w:rPr>
            </w:pPr>
            <w:r w:rsidRPr="00000B26">
              <w:rPr>
                <w:rFonts w:eastAsia="Times New Roman" w:cs="Times New Roman"/>
                <w:b/>
                <w:color w:val="FF0000"/>
                <w:sz w:val="24"/>
                <w:szCs w:val="24"/>
                <w:lang w:eastAsia="en-GB"/>
              </w:rPr>
              <w:t>Resistance is the opposition to the flow of charge</w:t>
            </w:r>
            <w:r>
              <w:rPr>
                <w:rFonts w:eastAsia="Times New Roman" w:cs="Times New Roman"/>
                <w:sz w:val="24"/>
                <w:szCs w:val="24"/>
                <w:lang w:eastAsia="en-GB"/>
              </w:rPr>
              <w:t xml:space="preserve">. </w:t>
            </w:r>
            <w:r w:rsidRPr="00000B26">
              <w:rPr>
                <w:rFonts w:eastAsia="Times New Roman" w:cs="Times New Roman"/>
                <w:b/>
                <w:color w:val="FF0000"/>
                <w:sz w:val="24"/>
                <w:szCs w:val="24"/>
                <w:lang w:eastAsia="en-GB"/>
              </w:rPr>
              <w:t>It is the ration of voltage across is to current through it R=V/</w:t>
            </w:r>
            <w:proofErr w:type="gramStart"/>
            <w:r w:rsidRPr="00000B26">
              <w:rPr>
                <w:rFonts w:eastAsia="Times New Roman" w:cs="Times New Roman"/>
                <w:b/>
                <w:color w:val="FF0000"/>
                <w:sz w:val="24"/>
                <w:szCs w:val="24"/>
                <w:lang w:eastAsia="en-GB"/>
              </w:rPr>
              <w:t xml:space="preserve">I </w:t>
            </w:r>
            <w:r w:rsidR="005D782C" w:rsidRPr="00000B26">
              <w:rPr>
                <w:rFonts w:eastAsia="Times New Roman" w:cs="Times New Roman"/>
                <w:b/>
                <w:color w:val="FF0000"/>
                <w:sz w:val="24"/>
                <w:szCs w:val="24"/>
                <w:lang w:eastAsia="en-GB"/>
              </w:rPr>
              <w:t>.</w:t>
            </w:r>
            <w:proofErr w:type="gramEnd"/>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2</w:t>
            </w:r>
          </w:p>
        </w:tc>
        <w:tc>
          <w:tcPr>
            <w:tcW w:w="9072" w:type="dxa"/>
            <w:gridSpan w:val="3"/>
            <w:shd w:val="clear" w:color="auto" w:fill="auto"/>
            <w:vAlign w:val="center"/>
          </w:tcPr>
          <w:p w:rsidR="0042402A" w:rsidRDefault="005D782C" w:rsidP="00DC26F3">
            <w:pPr>
              <w:spacing w:before="120" w:after="0"/>
              <w:rPr>
                <w:noProof/>
                <w:lang w:eastAsia="en-GB"/>
              </w:rPr>
            </w:pPr>
            <w:r>
              <w:rPr>
                <w:noProof/>
                <w:lang w:eastAsia="en-GB"/>
              </w:rPr>
              <w:t>State the name given to the ratio of V/I for a resistor</w:t>
            </w:r>
          </w:p>
          <w:p w:rsidR="005D782C" w:rsidRDefault="0042402A" w:rsidP="00DC26F3">
            <w:pPr>
              <w:spacing w:before="120" w:after="0"/>
              <w:rPr>
                <w:noProof/>
                <w:lang w:eastAsia="en-GB"/>
              </w:rPr>
            </w:pPr>
            <w:r>
              <w:rPr>
                <w:b/>
                <w:noProof/>
                <w:color w:val="FF0000"/>
                <w:lang w:eastAsia="en-GB"/>
              </w:rPr>
              <w:t>V/I= resistance</w:t>
            </w:r>
            <w:r w:rsidR="00EF63BF">
              <w:rPr>
                <w:b/>
                <w:noProof/>
                <w:color w:val="FF0000"/>
                <w:lang w:eastAsia="en-GB"/>
              </w:rPr>
              <w:t xml:space="preserve"> (which is a constant value for a resistor)</w:t>
            </w:r>
            <w:r w:rsidR="005D782C">
              <w:rPr>
                <w:noProof/>
                <w:lang w:eastAsia="en-GB"/>
              </w:rPr>
              <w:t>.</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3</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meaning of the term ohmic conductor</w:t>
            </w:r>
            <w:r w:rsidR="00000B26">
              <w:rPr>
                <w:noProof/>
                <w:lang w:eastAsia="en-GB"/>
              </w:rPr>
              <w:t>.</w:t>
            </w:r>
          </w:p>
          <w:p w:rsidR="00000B26" w:rsidRPr="00000B26" w:rsidRDefault="00000B26" w:rsidP="00EF63BF">
            <w:pPr>
              <w:spacing w:before="120" w:after="0"/>
              <w:rPr>
                <w:b/>
                <w:noProof/>
                <w:color w:val="FF0000"/>
                <w:lang w:eastAsia="en-GB"/>
              </w:rPr>
            </w:pPr>
            <w:r>
              <w:rPr>
                <w:b/>
                <w:noProof/>
                <w:color w:val="FF0000"/>
                <w:lang w:eastAsia="en-GB"/>
              </w:rPr>
              <w:t>An ohmic condictor is generally any conductor of which a graph of voltage against current produces a straight line passing through the origin.</w:t>
            </w:r>
          </w:p>
        </w:tc>
      </w:tr>
      <w:tr w:rsidR="005D782C" w:rsidRPr="001F1787" w:rsidTr="009E77DC">
        <w:trPr>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4</w:t>
            </w:r>
          </w:p>
        </w:tc>
        <w:tc>
          <w:tcPr>
            <w:tcW w:w="9072" w:type="dxa"/>
            <w:gridSpan w:val="3"/>
            <w:shd w:val="clear" w:color="auto" w:fill="auto"/>
            <w:vAlign w:val="center"/>
          </w:tcPr>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A86EA6">
            <w:pPr>
              <w:pStyle w:val="ListParagraph"/>
              <w:numPr>
                <w:ilvl w:val="0"/>
                <w:numId w:val="48"/>
              </w:numPr>
              <w:spacing w:before="120" w:after="0"/>
              <w:rPr>
                <w:rFonts w:eastAsia="Times New Roman" w:cs="Times New Roman"/>
                <w:sz w:val="24"/>
                <w:szCs w:val="24"/>
                <w:lang w:eastAsia="en-GB"/>
              </w:rPr>
            </w:pPr>
            <w:r w:rsidRPr="0042402A">
              <w:rPr>
                <w:rFonts w:eastAsia="Times New Roman" w:cs="Times New Roman"/>
                <w:sz w:val="24"/>
                <w:szCs w:val="24"/>
                <w:lang w:eastAsia="en-GB"/>
              </w:rPr>
              <w:t xml:space="preserve">State what is found from the gradient of the graph </w:t>
            </w:r>
            <w:proofErr w:type="gramStart"/>
            <w:r w:rsidRPr="0042402A">
              <w:rPr>
                <w:rFonts w:eastAsia="Times New Roman" w:cs="Times New Roman"/>
                <w:sz w:val="24"/>
                <w:szCs w:val="24"/>
                <w:lang w:eastAsia="en-GB"/>
              </w:rPr>
              <w:t>shown.</w:t>
            </w:r>
            <w:proofErr w:type="gramEnd"/>
          </w:p>
          <w:p w:rsidR="0042402A" w:rsidRPr="0042402A" w:rsidRDefault="0042402A" w:rsidP="0042402A">
            <w:pPr>
              <w:spacing w:before="120" w:after="0"/>
              <w:ind w:left="36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gradient is V/I which </w:t>
            </w:r>
            <w:proofErr w:type="gramStart"/>
            <w:r>
              <w:rPr>
                <w:rFonts w:eastAsia="Times New Roman" w:cs="Times New Roman"/>
                <w:b/>
                <w:color w:val="FF0000"/>
                <w:sz w:val="24"/>
                <w:szCs w:val="24"/>
                <w:lang w:eastAsia="en-GB"/>
              </w:rPr>
              <w:t>is</w:t>
            </w:r>
            <w:proofErr w:type="gramEnd"/>
            <w:r>
              <w:rPr>
                <w:rFonts w:eastAsia="Times New Roman" w:cs="Times New Roman"/>
                <w:b/>
                <w:color w:val="FF0000"/>
                <w:sz w:val="24"/>
                <w:szCs w:val="24"/>
                <w:lang w:eastAsia="en-GB"/>
              </w:rPr>
              <w:t xml:space="preserve"> R, so the gradient tells us the resistance.</w:t>
            </w:r>
          </w:p>
          <w:p w:rsidR="005D782C" w:rsidRDefault="005D782C" w:rsidP="00A86EA6">
            <w:pPr>
              <w:pStyle w:val="ListParagraph"/>
              <w:numPr>
                <w:ilvl w:val="0"/>
                <w:numId w:val="48"/>
              </w:num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2801024" behindDoc="1" locked="0" layoutInCell="1" allowOverlap="1" wp14:anchorId="3F8DAF3E" wp14:editId="3988B1AB">
                  <wp:simplePos x="0" y="0"/>
                  <wp:positionH relativeFrom="column">
                    <wp:posOffset>1877060</wp:posOffset>
                  </wp:positionH>
                  <wp:positionV relativeFrom="paragraph">
                    <wp:posOffset>-1578610</wp:posOffset>
                  </wp:positionV>
                  <wp:extent cx="3800475" cy="2324100"/>
                  <wp:effectExtent l="0" t="0" r="9525" b="19050"/>
                  <wp:wrapTight wrapText="left">
                    <wp:wrapPolygon edited="0">
                      <wp:start x="0" y="0"/>
                      <wp:lineTo x="0" y="21600"/>
                      <wp:lineTo x="21546" y="21600"/>
                      <wp:lineTo x="21546" y="0"/>
                      <wp:lineTo x="0" y="0"/>
                    </wp:wrapPolygon>
                  </wp:wrapTight>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r w:rsidRPr="0042402A">
              <w:rPr>
                <w:rFonts w:eastAsia="Times New Roman" w:cs="Times New Roman"/>
                <w:sz w:val="24"/>
                <w:szCs w:val="24"/>
                <w:lang w:eastAsia="en-GB"/>
              </w:rPr>
              <w:t>Determine the gradient of the graph and give its correct units.</w:t>
            </w:r>
          </w:p>
          <w:p w:rsidR="007044F1" w:rsidRPr="00551BE9" w:rsidRDefault="007044F1" w:rsidP="00A86EA6">
            <w:pPr>
              <w:pStyle w:val="ListParagraph"/>
              <w:numPr>
                <w:ilvl w:val="0"/>
                <w:numId w:val="49"/>
              </w:numPr>
              <w:spacing w:before="120" w:after="0"/>
              <w:ind w:left="459"/>
              <w:rPr>
                <w:rFonts w:eastAsia="Times New Roman" w:cs="Times New Roman"/>
                <w:b/>
                <w:color w:val="FF0000"/>
                <w:sz w:val="24"/>
                <w:szCs w:val="24"/>
                <w:lang w:eastAsia="en-GB"/>
              </w:rPr>
            </w:pPr>
            <w:r w:rsidRPr="00551BE9">
              <w:rPr>
                <w:rFonts w:eastAsia="Times New Roman" w:cs="Times New Roman"/>
                <w:b/>
                <w:color w:val="FF0000"/>
                <w:sz w:val="24"/>
                <w:szCs w:val="24"/>
                <w:lang w:eastAsia="en-GB"/>
              </w:rPr>
              <w:t>first ensure you know what each box on each axis represents</w:t>
            </w:r>
            <w:r>
              <w:rPr>
                <w:rFonts w:eastAsia="Times New Roman" w:cs="Times New Roman"/>
                <w:b/>
                <w:color w:val="FF0000"/>
                <w:sz w:val="24"/>
                <w:szCs w:val="24"/>
                <w:lang w:eastAsia="en-GB"/>
              </w:rPr>
              <w:t xml:space="preserve"> (here each box on voltage axis = 0.4V, each box on the current axis = 0.05 A)</w:t>
            </w:r>
          </w:p>
          <w:p w:rsidR="007044F1" w:rsidRDefault="00EF63BF" w:rsidP="00A86EA6">
            <w:pPr>
              <w:pStyle w:val="ListParagraph"/>
              <w:numPr>
                <w:ilvl w:val="0"/>
                <w:numId w:val="49"/>
              </w:numPr>
              <w:spacing w:before="120" w:after="0"/>
              <w:ind w:left="459"/>
              <w:rPr>
                <w:rFonts w:eastAsia="Times New Roman" w:cs="Times New Roman"/>
                <w:b/>
                <w:color w:val="FF0000"/>
                <w:sz w:val="24"/>
                <w:szCs w:val="24"/>
                <w:lang w:eastAsia="en-GB"/>
              </w:rPr>
            </w:pPr>
            <w:r>
              <w:rPr>
                <w:rFonts w:eastAsia="Times New Roman" w:cs="Times New Roman"/>
                <w:b/>
                <w:color w:val="FF0000"/>
                <w:sz w:val="24"/>
                <w:szCs w:val="24"/>
                <w:lang w:eastAsia="en-GB"/>
              </w:rPr>
              <w:t>U</w:t>
            </w:r>
            <w:r w:rsidR="007044F1">
              <w:rPr>
                <w:rFonts w:eastAsia="Times New Roman" w:cs="Times New Roman"/>
                <w:b/>
                <w:color w:val="FF0000"/>
                <w:sz w:val="24"/>
                <w:szCs w:val="24"/>
                <w:lang w:eastAsia="en-GB"/>
              </w:rPr>
              <w:t>se the equation</w:t>
            </w:r>
          </w:p>
          <w:p w:rsidR="007044F1" w:rsidRDefault="007044F1" w:rsidP="007044F1">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1</m:t>
                        </m:r>
                      </m:sub>
                    </m:sSub>
                  </m:den>
                </m:f>
              </m:oMath>
            </m:oMathPara>
          </w:p>
          <w:p w:rsidR="007044F1" w:rsidRDefault="007044F1" w:rsidP="00A86EA6">
            <w:pPr>
              <w:pStyle w:val="ListParagraph"/>
              <w:numPr>
                <w:ilvl w:val="0"/>
                <w:numId w:val="49"/>
              </w:numPr>
              <w:spacing w:before="120" w:after="0"/>
              <w:ind w:left="459"/>
              <w:rPr>
                <w:rFonts w:eastAsia="Times New Roman" w:cs="Times New Roman"/>
                <w:b/>
                <w:color w:val="FF0000"/>
                <w:sz w:val="24"/>
                <w:szCs w:val="24"/>
                <w:lang w:eastAsia="en-GB"/>
              </w:rPr>
            </w:pPr>
            <w:r>
              <w:rPr>
                <w:rFonts w:eastAsia="Times New Roman" w:cs="Times New Roman"/>
                <w:b/>
                <w:color w:val="FF0000"/>
                <w:sz w:val="24"/>
                <w:szCs w:val="24"/>
                <w:lang w:eastAsia="en-GB"/>
              </w:rPr>
              <w:t>Calculate the gradient</w:t>
            </w:r>
          </w:p>
          <w:p w:rsidR="007044F1" w:rsidRPr="00551BE9" w:rsidRDefault="007044F1" w:rsidP="007044F1">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0-2.0</m:t>
                    </m:r>
                  </m:num>
                  <m:den>
                    <m:r>
                      <m:rPr>
                        <m:sty m:val="bi"/>
                      </m:rPr>
                      <w:rPr>
                        <w:rFonts w:ascii="Cambria Math" w:eastAsia="Times New Roman" w:hAnsi="Cambria Math" w:cs="Times New Roman"/>
                        <w:color w:val="FF0000"/>
                        <w:sz w:val="24"/>
                        <w:szCs w:val="24"/>
                        <w:lang w:eastAsia="en-GB"/>
                      </w:rPr>
                      <m:t>0.16-0.04</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6</m:t>
                    </m:r>
                  </m:num>
                  <m:den>
                    <m:r>
                      <m:rPr>
                        <m:sty m:val="bi"/>
                      </m:rPr>
                      <w:rPr>
                        <w:rFonts w:ascii="Cambria Math" w:eastAsia="Times New Roman" w:hAnsi="Cambria Math" w:cs="Times New Roman"/>
                        <w:color w:val="FF0000"/>
                        <w:sz w:val="24"/>
                        <w:szCs w:val="24"/>
                        <w:lang w:eastAsia="en-GB"/>
                      </w:rPr>
                      <m:t>0.12</m:t>
                    </m:r>
                  </m:den>
                </m:f>
                <m:r>
                  <m:rPr>
                    <m:sty m:val="bi"/>
                  </m:rPr>
                  <w:rPr>
                    <w:rFonts w:ascii="Cambria Math" w:eastAsia="Times New Roman" w:hAnsi="Cambria Math" w:cs="Times New Roman"/>
                    <w:color w:val="FF0000"/>
                    <w:sz w:val="24"/>
                    <w:szCs w:val="24"/>
                    <w:lang w:eastAsia="en-GB"/>
                  </w:rPr>
                  <m:t xml:space="preserve">=50 </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A</m:t>
                    </m:r>
                  </m:e>
                  <m:sup>
                    <m:r>
                      <m:rPr>
                        <m:sty m:val="bi"/>
                      </m:rPr>
                      <w:rPr>
                        <w:rFonts w:ascii="Cambria Math" w:eastAsia="Times New Roman" w:hAnsi="Cambria Math" w:cs="Times New Roman"/>
                        <w:color w:val="FF0000"/>
                        <w:sz w:val="24"/>
                        <w:szCs w:val="24"/>
                        <w:lang w:eastAsia="en-GB"/>
                      </w:rPr>
                      <m:t>-1</m:t>
                    </m:r>
                  </m:sup>
                </m:sSup>
                <m:r>
                  <m:rPr>
                    <m:sty m:val="bi"/>
                  </m:rPr>
                  <w:rPr>
                    <w:rFonts w:ascii="Cambria Math" w:eastAsia="Times New Roman" w:hAnsi="Cambria Math" w:cs="Times New Roman"/>
                    <w:color w:val="FF0000"/>
                    <w:sz w:val="24"/>
                    <w:szCs w:val="24"/>
                    <w:lang w:eastAsia="en-GB"/>
                  </w:rPr>
                  <m:t xml:space="preserve"> or </m:t>
                </m:r>
                <m:r>
                  <m:rPr>
                    <m:sty m:val="b"/>
                  </m:rPr>
                  <w:rPr>
                    <w:rFonts w:ascii="Cambria Math" w:eastAsia="Times New Roman" w:hAnsi="Cambria Math" w:cs="Times New Roman"/>
                    <w:color w:val="FF0000"/>
                    <w:sz w:val="24"/>
                    <w:szCs w:val="24"/>
                    <w:lang w:eastAsia="en-GB"/>
                  </w:rPr>
                  <m:t>Ω</m:t>
                </m:r>
                <m:r>
                  <m:rPr>
                    <m:sty m:val="bi"/>
                  </m:rPr>
                  <w:rPr>
                    <w:rFonts w:ascii="Cambria Math" w:eastAsia="Times New Roman" w:hAnsi="Cambria Math" w:cs="Times New Roman"/>
                    <w:color w:val="FF0000"/>
                    <w:sz w:val="24"/>
                    <w:szCs w:val="24"/>
                    <w:lang w:eastAsia="en-GB"/>
                  </w:rPr>
                  <m:t xml:space="preserve"> </m:t>
                </m:r>
              </m:oMath>
            </m:oMathPara>
          </w:p>
          <w:p w:rsidR="0042402A" w:rsidRDefault="0042402A" w:rsidP="00EF63BF">
            <w:pPr>
              <w:spacing w:before="120" w:after="0"/>
              <w:rPr>
                <w:noProof/>
                <w:lang w:eastAsia="en-GB"/>
              </w:rPr>
            </w:pPr>
          </w:p>
        </w:tc>
      </w:tr>
      <w:tr w:rsidR="005D782C" w:rsidRPr="001F1787" w:rsidTr="004E42EB">
        <w:trPr>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1.5</w:t>
            </w:r>
          </w:p>
        </w:tc>
        <w:tc>
          <w:tcPr>
            <w:tcW w:w="9072" w:type="dxa"/>
            <w:gridSpan w:val="3"/>
            <w:shd w:val="clear" w:color="auto" w:fill="auto"/>
            <w:vAlign w:val="center"/>
          </w:tcPr>
          <w:p w:rsidR="005D782C" w:rsidRDefault="005D782C" w:rsidP="00DC26F3">
            <w:pPr>
              <w:spacing w:before="120" w:after="0"/>
              <w:rPr>
                <w:rFonts w:eastAsia="Times New Roman" w:cs="Times New Roman"/>
                <w:sz w:val="24"/>
                <w:szCs w:val="24"/>
                <w:lang w:eastAsia="en-GB"/>
              </w:rPr>
            </w:pPr>
            <w:r>
              <w:rPr>
                <w:noProof/>
                <w:lang w:eastAsia="en-GB"/>
              </w:rPr>
              <w:drawing>
                <wp:inline distT="0" distB="0" distL="0" distR="0" wp14:anchorId="245682A6" wp14:editId="25DEE7EF">
                  <wp:extent cx="4572000" cy="2743200"/>
                  <wp:effectExtent l="0" t="0" r="19050" b="19050"/>
                  <wp:docPr id="475" name="Chart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Pr="00551BE9" w:rsidRDefault="005D782C" w:rsidP="00A86EA6">
            <w:pPr>
              <w:pStyle w:val="ListParagraph"/>
              <w:numPr>
                <w:ilvl w:val="0"/>
                <w:numId w:val="50"/>
              </w:numPr>
              <w:spacing w:before="120" w:after="0"/>
              <w:rPr>
                <w:rFonts w:eastAsia="Times New Roman" w:cs="Times New Roman"/>
                <w:sz w:val="24"/>
                <w:szCs w:val="24"/>
                <w:lang w:eastAsia="en-GB"/>
              </w:rPr>
            </w:pPr>
            <w:r w:rsidRPr="00551BE9">
              <w:rPr>
                <w:rFonts w:eastAsia="Times New Roman" w:cs="Times New Roman"/>
                <w:sz w:val="24"/>
                <w:szCs w:val="24"/>
                <w:lang w:eastAsia="en-GB"/>
              </w:rPr>
              <w:t xml:space="preserve">State what is found from the gradient of the graph </w:t>
            </w:r>
            <w:proofErr w:type="gramStart"/>
            <w:r w:rsidRPr="00551BE9">
              <w:rPr>
                <w:rFonts w:eastAsia="Times New Roman" w:cs="Times New Roman"/>
                <w:sz w:val="24"/>
                <w:szCs w:val="24"/>
                <w:lang w:eastAsia="en-GB"/>
              </w:rPr>
              <w:t>shown</w:t>
            </w:r>
            <w:r w:rsidR="005A5C0E">
              <w:rPr>
                <w:rFonts w:eastAsia="Times New Roman" w:cs="Times New Roman"/>
                <w:sz w:val="24"/>
                <w:szCs w:val="24"/>
                <w:lang w:eastAsia="en-GB"/>
              </w:rPr>
              <w:t>.</w:t>
            </w:r>
            <w:proofErr w:type="gramEnd"/>
          </w:p>
          <w:p w:rsidR="00551BE9" w:rsidRPr="00551BE9" w:rsidRDefault="00551BE9" w:rsidP="00551BE9">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Notice this graph is a plot of I against V so the gradient </w:t>
            </w:r>
            <m:oMath>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R</m:t>
                  </m:r>
                </m:den>
              </m:f>
            </m:oMath>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 xml:space="preserve">b) Determine the gradient of the graph </w:t>
            </w:r>
          </w:p>
          <w:p w:rsidR="00551BE9" w:rsidRPr="00551BE9" w:rsidRDefault="00551BE9" w:rsidP="00A86EA6">
            <w:pPr>
              <w:pStyle w:val="ListParagraph"/>
              <w:numPr>
                <w:ilvl w:val="0"/>
                <w:numId w:val="49"/>
              </w:numPr>
              <w:spacing w:before="120" w:after="0"/>
              <w:ind w:left="459"/>
              <w:rPr>
                <w:rFonts w:eastAsia="Times New Roman" w:cs="Times New Roman"/>
                <w:b/>
                <w:color w:val="FF0000"/>
                <w:sz w:val="24"/>
                <w:szCs w:val="24"/>
                <w:lang w:eastAsia="en-GB"/>
              </w:rPr>
            </w:pPr>
            <w:r w:rsidRPr="00551BE9">
              <w:rPr>
                <w:rFonts w:eastAsia="Times New Roman" w:cs="Times New Roman"/>
                <w:b/>
                <w:color w:val="FF0000"/>
                <w:sz w:val="24"/>
                <w:szCs w:val="24"/>
                <w:lang w:eastAsia="en-GB"/>
              </w:rPr>
              <w:t>first ensure you know what each box on each axis represents</w:t>
            </w:r>
            <w:r>
              <w:rPr>
                <w:rFonts w:eastAsia="Times New Roman" w:cs="Times New Roman"/>
                <w:b/>
                <w:color w:val="FF0000"/>
                <w:sz w:val="24"/>
                <w:szCs w:val="24"/>
                <w:lang w:eastAsia="en-GB"/>
              </w:rPr>
              <w:t xml:space="preserve"> (here each box on voltage axis = 0.2V, each box on the current axis = 0.4V)</w:t>
            </w:r>
          </w:p>
          <w:p w:rsidR="00551BE9" w:rsidRDefault="00551BE9" w:rsidP="00A86EA6">
            <w:pPr>
              <w:pStyle w:val="ListParagraph"/>
              <w:numPr>
                <w:ilvl w:val="0"/>
                <w:numId w:val="49"/>
              </w:numPr>
              <w:spacing w:before="120" w:after="0"/>
              <w:ind w:left="459"/>
              <w:rPr>
                <w:rFonts w:eastAsia="Times New Roman" w:cs="Times New Roman"/>
                <w:b/>
                <w:color w:val="FF0000"/>
                <w:sz w:val="24"/>
                <w:szCs w:val="24"/>
                <w:lang w:eastAsia="en-GB"/>
              </w:rPr>
            </w:pPr>
            <w:proofErr w:type="gramStart"/>
            <w:r w:rsidRPr="00551BE9">
              <w:rPr>
                <w:rFonts w:eastAsia="Times New Roman" w:cs="Times New Roman"/>
                <w:b/>
                <w:color w:val="FF0000"/>
                <w:sz w:val="24"/>
                <w:szCs w:val="24"/>
                <w:lang w:eastAsia="en-GB"/>
              </w:rPr>
              <w:t>find</w:t>
            </w:r>
            <w:proofErr w:type="gramEnd"/>
            <w:r w:rsidRPr="00551BE9">
              <w:rPr>
                <w:rFonts w:eastAsia="Times New Roman" w:cs="Times New Roman"/>
                <w:b/>
                <w:color w:val="FF0000"/>
                <w:sz w:val="24"/>
                <w:szCs w:val="24"/>
                <w:lang w:eastAsia="en-GB"/>
              </w:rPr>
              <w:t xml:space="preserve"> two points that are on the line and cross both gridlines. Do not pick points that are marked with x as they </w:t>
            </w:r>
            <w:r w:rsidR="005A5C0E" w:rsidRPr="00551BE9">
              <w:rPr>
                <w:rFonts w:eastAsia="Times New Roman" w:cs="Times New Roman"/>
                <w:b/>
                <w:color w:val="FF0000"/>
                <w:sz w:val="24"/>
                <w:szCs w:val="24"/>
                <w:lang w:eastAsia="en-GB"/>
              </w:rPr>
              <w:t>won’t</w:t>
            </w:r>
            <w:r w:rsidRPr="00551BE9">
              <w:rPr>
                <w:rFonts w:eastAsia="Times New Roman" w:cs="Times New Roman"/>
                <w:b/>
                <w:color w:val="FF0000"/>
                <w:sz w:val="24"/>
                <w:szCs w:val="24"/>
                <w:lang w:eastAsia="en-GB"/>
              </w:rPr>
              <w:t xml:space="preserve"> necessarily be on the line. Here you could pick points for a voltage reading of 3V or 8V as both these cross exactly on gridlines, you could also choose 0,0 as in this case the line goes through the origin.</w:t>
            </w:r>
          </w:p>
          <w:p w:rsidR="00551BE9" w:rsidRDefault="00551BE9" w:rsidP="00A86EA6">
            <w:pPr>
              <w:pStyle w:val="ListParagraph"/>
              <w:numPr>
                <w:ilvl w:val="0"/>
                <w:numId w:val="49"/>
              </w:numPr>
              <w:spacing w:before="120" w:after="0"/>
              <w:ind w:left="459"/>
              <w:rPr>
                <w:rFonts w:eastAsia="Times New Roman" w:cs="Times New Roman"/>
                <w:b/>
                <w:color w:val="FF0000"/>
                <w:sz w:val="24"/>
                <w:szCs w:val="24"/>
                <w:lang w:eastAsia="en-GB"/>
              </w:rPr>
            </w:pPr>
            <w:r>
              <w:rPr>
                <w:rFonts w:eastAsia="Times New Roman" w:cs="Times New Roman"/>
                <w:b/>
                <w:color w:val="FF0000"/>
                <w:sz w:val="24"/>
                <w:szCs w:val="24"/>
                <w:lang w:eastAsia="en-GB"/>
              </w:rPr>
              <w:t>Then use the equation</w:t>
            </w:r>
          </w:p>
          <w:p w:rsidR="00551BE9" w:rsidRDefault="00551BE9" w:rsidP="00551BE9">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1</m:t>
                        </m:r>
                      </m:sub>
                    </m:sSub>
                  </m:den>
                </m:f>
              </m:oMath>
            </m:oMathPara>
          </w:p>
          <w:p w:rsidR="00551BE9" w:rsidRDefault="00551BE9" w:rsidP="00A86EA6">
            <w:pPr>
              <w:pStyle w:val="ListParagraph"/>
              <w:numPr>
                <w:ilvl w:val="0"/>
                <w:numId w:val="49"/>
              </w:numPr>
              <w:spacing w:before="120" w:after="0"/>
              <w:ind w:left="459"/>
              <w:rPr>
                <w:rFonts w:eastAsia="Times New Roman" w:cs="Times New Roman"/>
                <w:b/>
                <w:color w:val="FF0000"/>
                <w:sz w:val="24"/>
                <w:szCs w:val="24"/>
                <w:lang w:eastAsia="en-GB"/>
              </w:rPr>
            </w:pPr>
            <w:r>
              <w:rPr>
                <w:rFonts w:eastAsia="Times New Roman" w:cs="Times New Roman"/>
                <w:b/>
                <w:color w:val="FF0000"/>
                <w:sz w:val="24"/>
                <w:szCs w:val="24"/>
                <w:lang w:eastAsia="en-GB"/>
              </w:rPr>
              <w:t>Calculate the gradient</w:t>
            </w:r>
          </w:p>
          <w:p w:rsidR="00551BE9" w:rsidRPr="00551BE9" w:rsidRDefault="00551BE9" w:rsidP="00551BE9">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48-0.56</m:t>
                    </m:r>
                  </m:num>
                  <m:den>
                    <m:r>
                      <m:rPr>
                        <m:sty m:val="bi"/>
                      </m:rPr>
                      <w:rPr>
                        <w:rFonts w:ascii="Cambria Math" w:eastAsia="Times New Roman" w:hAnsi="Cambria Math" w:cs="Times New Roman"/>
                        <w:color w:val="FF0000"/>
                        <w:sz w:val="24"/>
                        <w:szCs w:val="24"/>
                        <w:lang w:eastAsia="en-GB"/>
                      </w:rPr>
                      <m:t>8-3</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0.92</m:t>
                    </m:r>
                  </m:num>
                  <m:den>
                    <m:r>
                      <m:rPr>
                        <m:sty m:val="bi"/>
                      </m:rPr>
                      <w:rPr>
                        <w:rFonts w:ascii="Cambria Math" w:eastAsia="Times New Roman" w:hAnsi="Cambria Math" w:cs="Times New Roman"/>
                        <w:color w:val="FF0000"/>
                        <w:sz w:val="24"/>
                        <w:szCs w:val="24"/>
                        <w:lang w:eastAsia="en-GB"/>
                      </w:rPr>
                      <m:t>5</m:t>
                    </m:r>
                  </m:den>
                </m:f>
                <m:r>
                  <m:rPr>
                    <m:sty m:val="bi"/>
                  </m:rPr>
                  <w:rPr>
                    <w:rFonts w:ascii="Cambria Math" w:eastAsia="Times New Roman" w:hAnsi="Cambria Math" w:cs="Times New Roman"/>
                    <w:color w:val="FF0000"/>
                    <w:sz w:val="24"/>
                    <w:szCs w:val="24"/>
                    <w:lang w:eastAsia="en-GB"/>
                  </w:rPr>
                  <m:t xml:space="preserve">=0.18 </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AV</m:t>
                    </m:r>
                  </m:e>
                  <m:sup>
                    <m:r>
                      <m:rPr>
                        <m:sty m:val="bi"/>
                      </m:rPr>
                      <w:rPr>
                        <w:rFonts w:ascii="Cambria Math" w:eastAsia="Times New Roman" w:hAnsi="Cambria Math" w:cs="Times New Roman"/>
                        <w:color w:val="FF0000"/>
                        <w:sz w:val="24"/>
                        <w:szCs w:val="24"/>
                        <w:lang w:eastAsia="en-GB"/>
                      </w:rPr>
                      <m:t>-1</m:t>
                    </m:r>
                  </m:sup>
                </m:sSup>
                <m:r>
                  <m:rPr>
                    <m:sty m:val="bi"/>
                  </m:rPr>
                  <w:rPr>
                    <w:rFonts w:ascii="Cambria Math" w:eastAsia="Times New Roman" w:hAnsi="Cambria Math" w:cs="Times New Roman"/>
                    <w:color w:val="FF0000"/>
                    <w:sz w:val="24"/>
                    <w:szCs w:val="24"/>
                    <w:lang w:eastAsia="en-GB"/>
                  </w:rPr>
                  <m:t xml:space="preserve"> or </m:t>
                </m:r>
                <m:sSup>
                  <m:sSupPr>
                    <m:ctrlPr>
                      <w:rPr>
                        <w:rFonts w:ascii="Cambria Math" w:eastAsia="Times New Roman" w:hAnsi="Cambria Math" w:cs="Times New Roman"/>
                        <w:b/>
                        <w:i/>
                        <w:color w:val="FF0000"/>
                        <w:sz w:val="24"/>
                        <w:szCs w:val="24"/>
                        <w:lang w:eastAsia="en-GB"/>
                      </w:rPr>
                    </m:ctrlPr>
                  </m:sSupPr>
                  <m:e>
                    <m:r>
                      <m:rPr>
                        <m:sty m:val="b"/>
                      </m:rPr>
                      <w:rPr>
                        <w:rFonts w:ascii="Cambria Math" w:eastAsia="Times New Roman" w:hAnsi="Cambria Math" w:cs="Times New Roman"/>
                        <w:color w:val="FF0000"/>
                        <w:sz w:val="24"/>
                        <w:szCs w:val="24"/>
                        <w:lang w:eastAsia="en-GB"/>
                      </w:rPr>
                      <m:t>Ω</m:t>
                    </m:r>
                  </m:e>
                  <m:sup>
                    <m:r>
                      <m:rPr>
                        <m:sty m:val="bi"/>
                      </m:rPr>
                      <w:rPr>
                        <w:rFonts w:ascii="Cambria Math" w:eastAsia="Times New Roman" w:hAnsi="Cambria Math" w:cs="Times New Roman"/>
                        <w:color w:val="FF0000"/>
                        <w:sz w:val="24"/>
                        <w:szCs w:val="24"/>
                        <w:lang w:eastAsia="en-GB"/>
                      </w:rPr>
                      <m:t>-1</m:t>
                    </m:r>
                  </m:sup>
                </m:sSup>
              </m:oMath>
            </m:oMathPara>
          </w:p>
          <w:p w:rsidR="005D782C" w:rsidRPr="00551BE9" w:rsidRDefault="005D782C" w:rsidP="00A86EA6">
            <w:pPr>
              <w:pStyle w:val="ListParagraph"/>
              <w:numPr>
                <w:ilvl w:val="0"/>
                <w:numId w:val="50"/>
              </w:numPr>
              <w:spacing w:before="120" w:after="0"/>
              <w:rPr>
                <w:rFonts w:eastAsia="Times New Roman" w:cs="Times New Roman"/>
                <w:sz w:val="24"/>
                <w:szCs w:val="24"/>
                <w:lang w:eastAsia="en-GB"/>
              </w:rPr>
            </w:pPr>
            <w:r w:rsidRPr="00551BE9">
              <w:rPr>
                <w:rFonts w:eastAsia="Times New Roman" w:cs="Times New Roman"/>
                <w:sz w:val="24"/>
                <w:szCs w:val="24"/>
                <w:lang w:eastAsia="en-GB"/>
              </w:rPr>
              <w:t>Determine the resistance of the resistor used in this circuit.</w:t>
            </w:r>
          </w:p>
          <w:p w:rsidR="00551BE9" w:rsidRPr="005A5C0E" w:rsidRDefault="00551BE9" w:rsidP="00551BE9">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R=</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gradient</m:t>
                    </m:r>
                  </m:den>
                </m:f>
              </m:oMath>
            </m:oMathPara>
          </w:p>
          <w:p w:rsidR="005A5C0E" w:rsidRPr="005A5C0E" w:rsidRDefault="005A5C0E" w:rsidP="005A5C0E">
            <w:pPr>
              <w:pStyle w:val="ListParagraph"/>
              <w:spacing w:before="120" w:after="0"/>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R=</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0.18</m:t>
                    </m:r>
                  </m:den>
                </m:f>
                <m:r>
                  <m:rPr>
                    <m:sty m:val="bi"/>
                  </m:rPr>
                  <w:rPr>
                    <w:rFonts w:ascii="Cambria Math" w:eastAsia="Times New Roman" w:hAnsi="Cambria Math" w:cs="Times New Roman"/>
                    <w:color w:val="FF0000"/>
                    <w:sz w:val="24"/>
                    <w:szCs w:val="24"/>
                    <w:lang w:eastAsia="en-GB"/>
                  </w:rPr>
                  <m:t xml:space="preserve">=5.6 </m:t>
                </m:r>
                <m:r>
                  <m:rPr>
                    <m:sty m:val="b"/>
                  </m:rPr>
                  <w:rPr>
                    <w:rFonts w:ascii="Cambria Math" w:eastAsia="Times New Roman" w:hAnsi="Cambria Math" w:cs="Times New Roman"/>
                    <w:color w:val="FF0000"/>
                    <w:sz w:val="24"/>
                    <w:szCs w:val="24"/>
                    <w:lang w:eastAsia="en-GB"/>
                  </w:rPr>
                  <m:t>Ω</m:t>
                </m:r>
              </m:oMath>
            </m:oMathPara>
          </w:p>
        </w:tc>
      </w:tr>
      <w:tr w:rsidR="005D782C" w:rsidRPr="001F1787" w:rsidTr="007D631D">
        <w:trPr>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6</w:t>
            </w:r>
          </w:p>
        </w:tc>
        <w:tc>
          <w:tcPr>
            <w:tcW w:w="9072" w:type="dxa"/>
            <w:gridSpan w:val="3"/>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A student sets up the diagram as shown in the diagram to find out if Ohm’s Law holds for the resistor.</w:t>
            </w:r>
          </w:p>
          <w:tbl>
            <w:tblPr>
              <w:tblStyle w:val="MediumShading1-Accent6"/>
              <w:tblpPr w:leftFromText="181" w:rightFromText="181" w:vertAnchor="text" w:horzAnchor="margin" w:tblpXSpec="right" w:tblpY="-117"/>
              <w:tblOverlap w:val="never"/>
              <w:tblW w:w="2700" w:type="dxa"/>
              <w:tblLayout w:type="fixed"/>
              <w:tblLook w:val="04A0" w:firstRow="1" w:lastRow="0" w:firstColumn="1" w:lastColumn="0" w:noHBand="0" w:noVBand="1"/>
            </w:tblPr>
            <w:tblGrid>
              <w:gridCol w:w="1400"/>
              <w:gridCol w:w="1300"/>
            </w:tblGrid>
            <w:tr w:rsidR="005D782C" w:rsidRPr="0024233F" w:rsidTr="00E00D2D">
              <w:trPr>
                <w:cnfStyle w:val="100000000000" w:firstRow="1" w:lastRow="0" w:firstColumn="0" w:lastColumn="0" w:oddVBand="0" w:evenVBand="0" w:oddHBand="0" w:evenHBand="0" w:firstRowFirstColumn="0" w:firstRowLastColumn="0" w:lastRowFirstColumn="0" w:lastRowLastColumn="0"/>
                <w:trHeight w:val="480"/>
              </w:trPr>
              <w:tc>
                <w:tcPr>
                  <w:cnfStyle w:val="001000000000" w:firstRow="0" w:lastRow="0" w:firstColumn="1" w:lastColumn="0" w:oddVBand="0" w:evenVBand="0" w:oddHBand="0" w:evenHBand="0" w:firstRowFirstColumn="0" w:firstRowLastColumn="0" w:lastRowFirstColumn="0" w:lastRowLastColumn="0"/>
                  <w:tcW w:w="1400" w:type="dxa"/>
                  <w:noWrap/>
                  <w:hideMark/>
                </w:tcPr>
                <w:p w:rsidR="005D782C" w:rsidRPr="00B01616" w:rsidRDefault="005D782C" w:rsidP="00E00D2D">
                  <w:pPr>
                    <w:contextualSpacing/>
                    <w:jc w:val="center"/>
                    <w:rPr>
                      <w:color w:val="000000"/>
                      <w:sz w:val="24"/>
                      <w:szCs w:val="24"/>
                    </w:rPr>
                  </w:pPr>
                  <w:r w:rsidRPr="00B01616">
                    <w:rPr>
                      <w:color w:val="000000"/>
                      <w:sz w:val="24"/>
                      <w:szCs w:val="24"/>
                    </w:rPr>
                    <w:lastRenderedPageBreak/>
                    <w:t>Voltage</w:t>
                  </w:r>
                </w:p>
              </w:tc>
              <w:tc>
                <w:tcPr>
                  <w:tcW w:w="1300" w:type="dxa"/>
                  <w:noWrap/>
                  <w:hideMark/>
                </w:tcPr>
                <w:p w:rsidR="005D782C" w:rsidRPr="00B01616" w:rsidRDefault="005D782C" w:rsidP="00E00D2D">
                  <w:pPr>
                    <w:contextualSpacing/>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01616">
                    <w:rPr>
                      <w:color w:val="000000"/>
                      <w:sz w:val="24"/>
                      <w:szCs w:val="24"/>
                    </w:rPr>
                    <w:t>Current</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V)</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A)</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6</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0.7</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9</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5</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2</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3.3</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1.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9</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6</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2.1</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5.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3.2</w:t>
                  </w:r>
                </w:p>
              </w:tc>
            </w:tr>
          </w:tbl>
          <w:p w:rsidR="005D782C" w:rsidRDefault="005D782C" w:rsidP="00C151C8">
            <w:pPr>
              <w:spacing w:before="120" w:after="0"/>
              <w:rPr>
                <w:rFonts w:eastAsia="Times New Roman" w:cs="Times New Roman"/>
                <w:sz w:val="24"/>
                <w:szCs w:val="24"/>
                <w:lang w:eastAsia="en-GB"/>
              </w:rPr>
            </w:pPr>
            <w:r>
              <w:rPr>
                <w:rFonts w:ascii="Times New Roman" w:hAnsi="Times New Roman"/>
                <w:noProof/>
                <w:lang w:eastAsia="en-GB"/>
              </w:rPr>
              <mc:AlternateContent>
                <mc:Choice Requires="wpg">
                  <w:drawing>
                    <wp:anchor distT="0" distB="0" distL="114300" distR="114300" simplePos="0" relativeHeight="252738560" behindDoc="0" locked="0" layoutInCell="1" allowOverlap="1" wp14:anchorId="4818A902" wp14:editId="75187C94">
                      <wp:simplePos x="0" y="0"/>
                      <wp:positionH relativeFrom="column">
                        <wp:posOffset>262890</wp:posOffset>
                      </wp:positionH>
                      <wp:positionV relativeFrom="paragraph">
                        <wp:posOffset>110490</wp:posOffset>
                      </wp:positionV>
                      <wp:extent cx="2786380" cy="2099945"/>
                      <wp:effectExtent l="0" t="0" r="13970" b="14605"/>
                      <wp:wrapSquare wrapText="bothSides"/>
                      <wp:docPr id="660" name="Group 6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86380" cy="2099945"/>
                                <a:chOff x="0" y="195"/>
                                <a:chExt cx="6858" cy="5512"/>
                              </a:xfrm>
                            </wpg:grpSpPr>
                            <wps:wsp>
                              <wps:cNvPr id="942" name="Rectangle 942"/>
                              <wps:cNvSpPr>
                                <a:spLocks noChangeArrowheads="1"/>
                              </wps:cNvSpPr>
                              <wps:spPr bwMode="auto">
                                <a:xfrm>
                                  <a:off x="1496" y="3413"/>
                                  <a:ext cx="3000" cy="1793"/>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3" name="Oval 943"/>
                              <wps:cNvSpPr>
                                <a:spLocks noChangeAspect="1" noChangeArrowheads="1"/>
                              </wps:cNvSpPr>
                              <wps:spPr bwMode="auto">
                                <a:xfrm>
                                  <a:off x="4443" y="3355"/>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4" name="Rectangle 944"/>
                              <wps:cNvSpPr>
                                <a:spLocks noChangeArrowheads="1"/>
                              </wps:cNvSpPr>
                              <wps:spPr bwMode="auto">
                                <a:xfrm>
                                  <a:off x="0" y="815"/>
                                  <a:ext cx="6360" cy="260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Rectangle 945"/>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6" name="Oval 946"/>
                              <wps:cNvSpPr>
                                <a:spLocks noChangeArrowheads="1"/>
                              </wps:cNvSpPr>
                              <wps:spPr bwMode="auto">
                                <a:xfrm>
                                  <a:off x="5898" y="1630"/>
                                  <a:ext cx="960" cy="978"/>
                                </a:xfrm>
                                <a:prstGeom prst="ellipse">
                                  <a:avLst/>
                                </a:prstGeom>
                                <a:solidFill>
                                  <a:srgbClr val="FFFFFF"/>
                                </a:solidFill>
                                <a:ln w="22225">
                                  <a:solidFill>
                                    <a:srgbClr val="000000"/>
                                  </a:solidFill>
                                  <a:round/>
                                  <a:headEnd/>
                                  <a:tailEnd/>
                                </a:ln>
                              </wps:spPr>
                              <wps:txbx>
                                <w:txbxContent>
                                  <w:p w:rsidR="00776933" w:rsidRDefault="00776933" w:rsidP="00F60536"/>
                                </w:txbxContent>
                              </wps:txbx>
                              <wps:bodyPr rot="0" vert="horz" wrap="square" lIns="91440" tIns="45720" rIns="91440" bIns="45720" anchor="t" anchorCtr="0" upright="1">
                                <a:noAutofit/>
                              </wps:bodyPr>
                            </wps:wsp>
                            <wps:wsp>
                              <wps:cNvPr id="947" name="Oval 947"/>
                              <wps:cNvSpPr>
                                <a:spLocks noChangeAspect="1" noChangeArrowheads="1"/>
                              </wps:cNvSpPr>
                              <wps:spPr bwMode="auto">
                                <a:xfrm>
                                  <a:off x="1443" y="337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8" name="Rectangle 948"/>
                              <wps:cNvSpPr>
                                <a:spLocks noChangeArrowheads="1"/>
                              </wps:cNvSpPr>
                              <wps:spPr bwMode="auto">
                                <a:xfrm>
                                  <a:off x="2163" y="3200"/>
                                  <a:ext cx="1800" cy="489"/>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9" name="Oval 949"/>
                              <wps:cNvSpPr>
                                <a:spLocks noChangeArrowheads="1"/>
                              </wps:cNvSpPr>
                              <wps:spPr bwMode="auto">
                                <a:xfrm>
                                  <a:off x="2403" y="4727"/>
                                  <a:ext cx="960" cy="978"/>
                                </a:xfrm>
                                <a:prstGeom prst="ellipse">
                                  <a:avLst/>
                                </a:prstGeom>
                                <a:solidFill>
                                  <a:srgbClr val="FFFFFF"/>
                                </a:solidFill>
                                <a:ln w="22225">
                                  <a:solidFill>
                                    <a:srgbClr val="000000"/>
                                  </a:solidFill>
                                  <a:round/>
                                  <a:headEnd/>
                                  <a:tailEnd/>
                                </a:ln>
                              </wps:spPr>
                              <wps:bodyPr rot="0" vert="horz" wrap="square" lIns="91440" tIns="45720" rIns="91440" bIns="45720" anchor="t" anchorCtr="0" upright="1">
                                <a:noAutofit/>
                              </wps:bodyPr>
                            </wps:wsp>
                            <wps:wsp>
                              <wps:cNvPr id="950"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F09BB" w:rsidRDefault="00776933" w:rsidP="00F60536">
                                    <w:pPr>
                                      <w:rPr>
                                        <w:sz w:val="24"/>
                                        <w:szCs w:val="24"/>
                                      </w:rPr>
                                    </w:pPr>
                                    <w:r w:rsidRPr="00FF09BB">
                                      <w:rPr>
                                        <w:sz w:val="24"/>
                                        <w:szCs w:val="24"/>
                                      </w:rPr>
                                      <w:t>A</w:t>
                                    </w:r>
                                  </w:p>
                                </w:txbxContent>
                              </wps:txbx>
                              <wps:bodyPr rot="0" vert="horz" wrap="square" lIns="91440" tIns="45720" rIns="91440" bIns="45720" anchor="t" anchorCtr="0" upright="1">
                                <a:noAutofit/>
                              </wps:bodyPr>
                            </wps:wsp>
                            <wps:wsp>
                              <wps:cNvPr id="951"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F09BB" w:rsidRDefault="00776933" w:rsidP="00F60536">
                                    <w:pPr>
                                      <w:pStyle w:val="Heading1"/>
                                      <w:spacing w:before="0"/>
                                      <w:rPr>
                                        <w:sz w:val="24"/>
                                        <w:szCs w:val="24"/>
                                      </w:rPr>
                                    </w:pPr>
                                    <w:r w:rsidRPr="00FF09BB">
                                      <w:rPr>
                                        <w:sz w:val="24"/>
                                        <w:szCs w:val="24"/>
                                      </w:rPr>
                                      <w:t>V</w:t>
                                    </w:r>
                                  </w:p>
                                </w:txbxContent>
                              </wps:txbx>
                              <wps:bodyPr rot="0" vert="horz" wrap="square" lIns="91440" tIns="45720" rIns="91440" bIns="45720" anchor="t" anchorCtr="0" upright="1">
                                <a:noAutofit/>
                              </wps:bodyPr>
                            </wps:wsp>
                            <wps:wsp>
                              <wps:cNvPr id="952" name="Oval 952"/>
                              <wps:cNvSpPr>
                                <a:spLocks noChangeAspect="1" noChangeArrowheads="1"/>
                              </wps:cNvSpPr>
                              <wps:spPr bwMode="auto">
                                <a:xfrm>
                                  <a:off x="2973"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3" name="Oval 953"/>
                              <wps:cNvSpPr>
                                <a:spLocks noChangeAspect="1" noChangeArrowheads="1"/>
                              </wps:cNvSpPr>
                              <wps:spPr bwMode="auto">
                                <a:xfrm>
                                  <a:off x="3600"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4" name="Text Box 18"/>
                              <wps:cNvSpPr txBox="1">
                                <a:spLocks noChangeArrowheads="1"/>
                              </wps:cNvSpPr>
                              <wps:spPr bwMode="auto">
                                <a:xfrm>
                                  <a:off x="2745" y="704"/>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F60536">
                                    <w:pPr>
                                      <w:rPr>
                                        <w:sz w:val="32"/>
                                      </w:rPr>
                                    </w:pPr>
                                    <w:r>
                                      <w:rPr>
                                        <w:sz w:val="32"/>
                                      </w:rPr>
                                      <w:t>+</w:t>
                                    </w:r>
                                  </w:p>
                                </w:txbxContent>
                              </wps:txbx>
                              <wps:bodyPr rot="0" vert="horz" wrap="square" lIns="91440" tIns="45720" rIns="91440" bIns="45720" anchor="t" anchorCtr="0" upright="1">
                                <a:noAutofit/>
                              </wps:bodyPr>
                            </wps:wsp>
                            <wps:wsp>
                              <wps:cNvPr id="955" name="Text Box 19"/>
                              <wps:cNvSpPr txBox="1">
                                <a:spLocks noChangeArrowheads="1"/>
                              </wps:cNvSpPr>
                              <wps:spPr bwMode="auto">
                                <a:xfrm>
                                  <a:off x="3363" y="728"/>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F60536">
                                    <w:pPr>
                                      <w:rPr>
                                        <w:sz w:val="32"/>
                                      </w:rPr>
                                    </w:pPr>
                                    <w:r>
                                      <w:rPr>
                                        <w:sz w:val="32"/>
                                      </w:rPr>
                                      <w:t>-</w:t>
                                    </w:r>
                                  </w:p>
                                </w:txbxContent>
                              </wps:txbx>
                              <wps:bodyPr rot="0" vert="horz" wrap="square" lIns="91440" tIns="45720" rIns="91440" bIns="45720" anchor="t" anchorCtr="0" upright="1">
                                <a:noAutofit/>
                              </wps:bodyPr>
                            </wps:wsp>
                            <wps:wsp>
                              <wps:cNvPr id="956" name="Text Box 20"/>
                              <wps:cNvSpPr txBox="1">
                                <a:spLocks noChangeArrowheads="1"/>
                              </wps:cNvSpPr>
                              <wps:spPr bwMode="auto">
                                <a:xfrm>
                                  <a:off x="2403" y="195"/>
                                  <a:ext cx="216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F60536">
                                    <w:pPr>
                                      <w:rPr>
                                        <w:sz w:val="28"/>
                                      </w:rPr>
                                    </w:pPr>
                                    <w:r w:rsidRPr="00FF09BB">
                                      <w:rPr>
                                        <w:sz w:val="24"/>
                                        <w:szCs w:val="24"/>
                                      </w:rPr>
                                      <w:t>0 - 10V</w:t>
                                    </w:r>
                                    <w:r>
                                      <w:rPr>
                                        <w:sz w:val="28"/>
                                      </w:rPr>
                                      <w:t xml:space="preserve"> </w:t>
                                    </w:r>
                                    <w:proofErr w:type="spellStart"/>
                                    <w:r>
                                      <w:rPr>
                                        <w:sz w:val="28"/>
                                      </w:rPr>
                                      <w:t>d.c</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0" o:spid="_x0000_s1231" style="position:absolute;left:0;text-align:left;margin-left:20.7pt;margin-top:8.7pt;width:219.4pt;height:165.35pt;z-index:252738560" coordorigin=",195" coordsize="6858,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">
                      <o:lock v:ext="edit" aspectratio="t"/>
                      <v:rect id="Rectangle 942" o:spid="_x0000_s1232"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nb4A&#10;AADcAAAADwAAAGRycy9kb3ducmV2LnhtbESPzQrCMBCE74LvEFbwpqkiotUoomi9+ndfmrWtNpvS&#10;RK1vbwTB4zDzzTDzZWNK8aTaFZYVDPoRCOLU6oIzBefTtjcB4TyyxtIyKXiTg+Wi3ZpjrO2LD/Q8&#10;+kyEEnYxKsi9r2IpXZqTQde3FXHwrrY26IOsM6lrfIVyU8phFI2lwYLDQo4VrXNK78eHUTCNLjfD&#10;5Cfv8+a+ShKd7HbjRKlup1nNQHhq/D/8o/c6cKMhfM+EIy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1qqZ2+AAAA3AAAAA8AAAAAAAAAAAAAAAAAmAIAAGRycy9kb3ducmV2&#10;LnhtbFBLBQYAAAAABAAEAPUAAACDAwAAAAA=&#10;" strokeweight="1.75pt"/>
                      <v:oval id="Oval 943" o:spid="_x0000_s1233"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NbsUA&#10;AADcAAAADwAAAGRycy9kb3ducmV2LnhtbESPQWvCQBSE70L/w/IKvUjdWKvYNBuRgMVrowePr9nX&#10;JDT7NuyuJvn3XaHQ4zAz3zDZbjSduJHzrWUFy0UCgriyuuVawfl0eN6C8AFZY2eZFEzkYZc/zDJM&#10;tR34k25lqEWEsE9RQRNCn0rpq4YM+oXtiaP3bZ3BEKWrpXY4RLjp5EuSbKTBluNCgz0VDVU/5dUo&#10;cPN+KqZjcVh+8Ue5Hrb6sjlrpZ4ex/07iEBj+A//tY9awdvr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41uxQAAANwAAAAPAAAAAAAAAAAAAAAAAJgCAABkcnMv&#10;ZG93bnJldi54bWxQSwUGAAAAAAQABAD1AAAAigMAAAAA&#10;" fillcolor="black">
                        <o:lock v:ext="edit" aspectratio="t"/>
                      </v:oval>
                      <v:rect id="Rectangle 944" o:spid="_x0000_s1234"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mysUA&#10;AADcAAAADwAAAGRycy9kb3ducmV2LnhtbESPT2vCQBTE7wW/w/IEb3VjtaLRVaQqSunFPyDentln&#10;Esy+Ddk1xm/vFgo9DjPzG2Y6b0whaqpcbllBrxuBIE6szjlVcDys30cgnEfWWFgmBU9yMJ+13qYY&#10;a/vgHdV7n4oAYRejgsz7MpbSJRkZdF1bEgfvaiuDPsgqlbrCR4CbQn5E0VAazDksZFjSV0bJbX83&#10;Cj6Ty3dq3Gp5NT+6t36eN3Vx6ivVaTeLCQhPjf8P/7W3WsF4MIDf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SbKxQAAANwAAAAPAAAAAAAAAAAAAAAAAJgCAABkcnMv&#10;ZG93bnJldi54bWxQSwUGAAAAAAQABAD1AAAAigMAAAAA&#10;" filled="f" strokeweight="1.75pt"/>
                      <v:rect id="Rectangle 945" o:spid="_x0000_s1235"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jW8MA&#10;AADcAAAADwAAAGRycy9kb3ducmV2LnhtbESPQYvCMBSE74L/ITxhb5rsrpa1GkUWBEE9qAteH82z&#10;Ldu81CZq/fdGEDwOM/MNM523thJXanzpWMPnQIEgzpwpOdfwd1j2f0D4gGywckwa7uRhPut2ppga&#10;d+MdXfchFxHCPkUNRQh1KqXPCrLoB64mjt7JNRZDlE0uTYO3CLeV/FIqkRZLjgsF1vRbUPa/v1gN&#10;mAzNeXv63hzWlwTHeauWo6PS+qPXLiYgArXhHX61V0bDeDiC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vjW8MAAADcAAAADwAAAAAAAAAAAAAAAACYAgAAZHJzL2Rv&#10;d25yZXYueG1sUEsFBgAAAAAEAAQA9QAAAIgDAAAAAA==&#10;" stroked="f"/>
                      <v:oval id="Oval 946" o:spid="_x0000_s1236"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KMYA&#10;AADcAAAADwAAAGRycy9kb3ducmV2LnhtbESPwW7CMBBE75X4B2uRemscEISSYhBtqcSV0APcVvE2&#10;CcTrNHZJ2q/HlZA4jmbmjWax6k0tLtS6yrKCURSDIM6trrhQ8Ln/eHoG4TyyxtoyKfglB6vl4GGB&#10;qbYd7+iS+UIECLsUFZTeN6mULi/JoItsQxy8L9sa9EG2hdQtdgFuajmO40QarDgslNjQW0n5Ofsx&#10;CibN7NBV2Z93r+PT7Pg+j6ffyUapx2G/fgHhqff38K291QrmkwT+z4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h+KMYAAADcAAAADwAAAAAAAAAAAAAAAACYAgAAZHJz&#10;L2Rvd25yZXYueG1sUEsFBgAAAAAEAAQA9QAAAIsDAAAAAA==&#10;" strokeweight="1.75pt">
                        <v:textbox>
                          <w:txbxContent>
                            <w:p w:rsidR="00776933" w:rsidRDefault="00776933" w:rsidP="00F60536"/>
                          </w:txbxContent>
                        </v:textbox>
                      </v:oval>
                      <v:oval id="Oval 947" o:spid="_x0000_s1237"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LbcUA&#10;AADcAAAADwAAAGRycy9kb3ducmV2LnhtbESPQWvCQBSE70L/w/IKvUjdWKz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IttxQAAANwAAAAPAAAAAAAAAAAAAAAAAJgCAABkcnMv&#10;ZG93bnJldi54bWxQSwUGAAAAAAQABAD1AAAAigMAAAAA&#10;" fillcolor="black">
                        <o:lock v:ext="edit" aspectratio="t"/>
                      </v:oval>
                      <v:rect id="Rectangle 948" o:spid="_x0000_s1238"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d78A&#10;AADcAAAADwAAAGRycy9kb3ducmV2LnhtbERPTWuDQBC9F/oflink1qwpJaQmq0hLY69N7H1wJ2p0&#10;Z8XdJubfZw6FHh/ve5fPblAXmkLn2cBqmYAirr3tuDFQHT+fN6BCRLY4eCYDNwqQZ48PO0ytv/I3&#10;XQ6xURLCIUUDbYxjqnWoW3IYln4kFu7kJ4dR4NRoO+FVwt2gX5JkrR12LA0tjvTeUt0ffp2Bt+Tn&#10;7Jji5lZ99EVZ2nK/X5fGLJ7mYgsq0hz/xX/uLyu+V1krZ+QI6O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gp53vwAAANwAAAAPAAAAAAAAAAAAAAAAAJgCAABkcnMvZG93bnJl&#10;di54bWxQSwUGAAAAAAQABAD1AAAAhAMAAAAA&#10;" strokeweight="1.75pt"/>
                      <v:oval id="Oval 949" o:spid="_x0000_s1239"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fqWsUA&#10;AADcAAAADwAAAGRycy9kb3ducmV2LnhtbESPzW7CMBCE70i8g7VIvYEDotCkGER/kHol9AC3VbxN&#10;AvE6jV0SePoaCYnjaGa+0SxWnanEmRpXWlYwHkUgiDOrS84VfO82wxcQziNrrCyTggs5WC37vQUm&#10;2ra8pXPqcxEg7BJUUHhfJ1K6rCCDbmRr4uD92MagD7LJpW6wDXBTyUkUzaTBksNCgTW9F5Sd0j+j&#10;YFrP922ZXr17mxznh484ev6dfSr1NOjWryA8df4Rvre/tIJ4GsPtTD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paxQAAANwAAAAPAAAAAAAAAAAAAAAAAJgCAABkcnMv&#10;ZG93bnJldi54bWxQSwUGAAAAAAQABAD1AAAAigMAAAAA&#10;" strokeweight="1.75pt"/>
                      <v:shape id="Text Box 14" o:spid="_x0000_s1240"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776933" w:rsidRPr="00FF09BB" w:rsidRDefault="00776933" w:rsidP="00F60536">
                              <w:pPr>
                                <w:rPr>
                                  <w:sz w:val="24"/>
                                  <w:szCs w:val="24"/>
                                </w:rPr>
                              </w:pPr>
                              <w:r w:rsidRPr="00FF09BB">
                                <w:rPr>
                                  <w:sz w:val="24"/>
                                  <w:szCs w:val="24"/>
                                </w:rPr>
                                <w:t>A</w:t>
                              </w:r>
                            </w:p>
                          </w:txbxContent>
                        </v:textbox>
                      </v:shape>
                      <v:shape id="Text Box 15" o:spid="_x0000_s1241"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776933" w:rsidRPr="00FF09BB" w:rsidRDefault="00776933" w:rsidP="00F60536">
                              <w:pPr>
                                <w:pStyle w:val="Heading1"/>
                                <w:spacing w:before="0"/>
                                <w:rPr>
                                  <w:sz w:val="24"/>
                                  <w:szCs w:val="24"/>
                                </w:rPr>
                              </w:pPr>
                              <w:r w:rsidRPr="00FF09BB">
                                <w:rPr>
                                  <w:sz w:val="24"/>
                                  <w:szCs w:val="24"/>
                                </w:rPr>
                                <w:t>V</w:t>
                              </w:r>
                            </w:p>
                          </w:txbxContent>
                        </v:textbox>
                      </v:shape>
                      <v:oval id="Oval 952" o:spid="_x0000_s1242"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WFp8QA&#10;AADcAAAADwAAAGRycy9kb3ducmV2LnhtbESPQWsCMRSE70L/Q3iFXqRmVSp1axSRil5dxfNj89ys&#10;3bysm6irv94UBI/DzHzDTGatrcSFGl86VtDvJSCIc6dLLhTstsvPbxA+IGusHJOCG3mYTd86E0y1&#10;u/KGLlkoRISwT1GBCaFOpfS5IYu+52ri6B1cYzFE2RRSN3iNcFvJQZKMpMWS44LBmhaG8r/sbBWM&#10;jtuVSar97/7ePYb1cHPK7quTUh/v7fwHRKA2vMLP9lorGH8N4P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hafEAAAA3AAAAA8AAAAAAAAAAAAAAAAAmAIAAGRycy9k&#10;b3ducmV2LnhtbFBLBQYAAAAABAAEAPUAAACJAwAAAAA=&#10;" strokeweight="1.5pt">
                        <o:lock v:ext="edit" aspectratio="t"/>
                      </v:oval>
                      <v:oval id="Oval 953" o:spid="_x0000_s1243"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gPMQA&#10;AADcAAAADwAAAGRycy9kb3ducmV2LnhtbESPQWsCMRSE74X+h/AKXkrNqih1axQRRa+uxfNj89ys&#10;3bysm6irv94IQo/DzHzDTGatrcSFGl86VtDrJiCIc6dLLhT87lZf3yB8QNZYOSYFN/Iwm76/TTDV&#10;7spbumShEBHCPkUFJoQ6ldLnhiz6rquJo3dwjcUQZVNI3eA1wm0l+0kykhZLjgsGa1oYyv+ys1Uw&#10;Ou7WJqn2y/398xg2g+0pu69PSnU+2vkPiEBt+A+/2hutYDwcwP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pIDzEAAAA3AAAAA8AAAAAAAAAAAAAAAAAmAIAAGRycy9k&#10;b3ducmV2LnhtbFBLBQYAAAAABAAEAPUAAACJAwAAAAA=&#10;" strokeweight="1.5pt">
                        <o:lock v:ext="edit" aspectratio="t"/>
                      </v:oval>
                      <v:shape id="Text Box 18" o:spid="_x0000_s1244" type="#_x0000_t202" style="position:absolute;left:2745;top:704;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776933" w:rsidRDefault="00776933" w:rsidP="00F60536">
                              <w:pPr>
                                <w:rPr>
                                  <w:sz w:val="32"/>
                                </w:rPr>
                              </w:pPr>
                              <w:r>
                                <w:rPr>
                                  <w:sz w:val="32"/>
                                </w:rPr>
                                <w:t>+</w:t>
                              </w:r>
                            </w:p>
                          </w:txbxContent>
                        </v:textbox>
                      </v:shape>
                      <v:shape id="Text Box 19" o:spid="_x0000_s1245" type="#_x0000_t202" style="position:absolute;left:3363;top:728;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776933" w:rsidRDefault="00776933" w:rsidP="00F60536">
                              <w:pPr>
                                <w:rPr>
                                  <w:sz w:val="32"/>
                                </w:rPr>
                              </w:pPr>
                              <w:r>
                                <w:rPr>
                                  <w:sz w:val="32"/>
                                </w:rPr>
                                <w:t>-</w:t>
                              </w:r>
                            </w:p>
                          </w:txbxContent>
                        </v:textbox>
                      </v:shape>
                      <v:shape id="Text Box 20" o:spid="_x0000_s1246" type="#_x0000_t202" style="position:absolute;left:2403;top:195;width:2163;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776933" w:rsidRDefault="00776933" w:rsidP="00F60536">
                              <w:pPr>
                                <w:rPr>
                                  <w:sz w:val="28"/>
                                </w:rPr>
                              </w:pPr>
                              <w:r w:rsidRPr="00FF09BB">
                                <w:rPr>
                                  <w:sz w:val="24"/>
                                  <w:szCs w:val="24"/>
                                </w:rPr>
                                <w:t>0 - 10V</w:t>
                              </w:r>
                              <w:r>
                                <w:rPr>
                                  <w:sz w:val="28"/>
                                </w:rPr>
                                <w:t xml:space="preserve"> </w:t>
                              </w:r>
                              <w:proofErr w:type="spellStart"/>
                              <w:r>
                                <w:rPr>
                                  <w:sz w:val="28"/>
                                </w:rPr>
                                <w:t>d.c</w:t>
                              </w:r>
                              <w:proofErr w:type="spellEnd"/>
                            </w:p>
                          </w:txbxContent>
                        </v:textbox>
                      </v:shape>
                      <w10:wrap type="square"/>
                    </v:group>
                  </w:pict>
                </mc:Fallback>
              </mc:AlternateContent>
            </w: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A86EA6">
            <w:pPr>
              <w:pStyle w:val="ListParagraph"/>
              <w:numPr>
                <w:ilvl w:val="0"/>
                <w:numId w:val="22"/>
              </w:numPr>
              <w:spacing w:before="120" w:after="0"/>
              <w:rPr>
                <w:rFonts w:eastAsia="Times New Roman" w:cs="Times New Roman"/>
                <w:sz w:val="24"/>
                <w:szCs w:val="24"/>
                <w:lang w:eastAsia="en-GB"/>
              </w:rPr>
            </w:pPr>
            <w:r w:rsidRPr="0024233F">
              <w:rPr>
                <w:rFonts w:eastAsia="Times New Roman" w:cs="Times New Roman"/>
                <w:sz w:val="24"/>
                <w:szCs w:val="24"/>
                <w:lang w:eastAsia="en-GB"/>
              </w:rPr>
              <w:t xml:space="preserve">Using the data below plot a graph of voltage across a resistor and the current through it. </w:t>
            </w:r>
          </w:p>
          <w:p w:rsidR="005A5C0E" w:rsidRDefault="005A5C0E" w:rsidP="005A5C0E">
            <w:pPr>
              <w:pStyle w:val="ListParagraph"/>
              <w:spacing w:before="120" w:after="0"/>
              <w:rPr>
                <w:rFonts w:eastAsia="Times New Roman" w:cs="Times New Roman"/>
                <w:sz w:val="24"/>
                <w:szCs w:val="24"/>
                <w:lang w:eastAsia="en-GB"/>
              </w:rPr>
            </w:pPr>
          </w:p>
          <w:p w:rsidR="005A5C0E" w:rsidRDefault="005A5C0E" w:rsidP="005A5C0E">
            <w:pPr>
              <w:pStyle w:val="ListParagraph"/>
              <w:spacing w:before="120" w:after="0"/>
              <w:rPr>
                <w:rFonts w:eastAsia="Times New Roman" w:cs="Times New Roman"/>
                <w:sz w:val="24"/>
                <w:szCs w:val="24"/>
                <w:lang w:eastAsia="en-GB"/>
              </w:rPr>
            </w:pPr>
          </w:p>
          <w:p w:rsidR="005A5C0E" w:rsidRDefault="005A5C0E" w:rsidP="005A5C0E">
            <w:pPr>
              <w:pStyle w:val="ListParagraph"/>
              <w:spacing w:before="120" w:after="0"/>
              <w:rPr>
                <w:rFonts w:eastAsia="Times New Roman" w:cs="Times New Roman"/>
                <w:sz w:val="24"/>
                <w:szCs w:val="24"/>
                <w:lang w:eastAsia="en-GB"/>
              </w:rPr>
            </w:pPr>
          </w:p>
          <w:p w:rsidR="007D631D" w:rsidRDefault="007D631D" w:rsidP="005A5C0E">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47702536" wp14:editId="34507497">
                  <wp:extent cx="5171551" cy="337854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75900" cy="3381381"/>
                          </a:xfrm>
                          <a:prstGeom prst="rect">
                            <a:avLst/>
                          </a:prstGeom>
                          <a:noFill/>
                        </pic:spPr>
                      </pic:pic>
                    </a:graphicData>
                  </a:graphic>
                </wp:inline>
              </w:drawing>
            </w:r>
          </w:p>
          <w:p w:rsidR="007D631D" w:rsidRPr="007D631D" w:rsidRDefault="007D631D" w:rsidP="007D631D">
            <w:pPr>
              <w:spacing w:before="120" w:after="0"/>
              <w:rPr>
                <w:rFonts w:eastAsia="Times New Roman" w:cs="Times New Roman"/>
                <w:sz w:val="24"/>
                <w:szCs w:val="24"/>
                <w:lang w:eastAsia="en-GB"/>
              </w:rPr>
            </w:pPr>
          </w:p>
          <w:p w:rsidR="005A5C0E" w:rsidRDefault="008F47BE" w:rsidP="008F47BE">
            <w:pPr>
              <w:pStyle w:val="ListParagraph"/>
              <w:spacing w:before="120" w:after="0"/>
              <w:ind w:left="0"/>
              <w:rPr>
                <w:rFonts w:eastAsia="Times New Roman" w:cs="Times New Roman"/>
                <w:sz w:val="24"/>
                <w:szCs w:val="24"/>
                <w:lang w:eastAsia="en-GB"/>
              </w:rPr>
            </w:pPr>
            <w:r w:rsidRPr="007D631D">
              <w:rPr>
                <w:noProof/>
                <w:highlight w:val="yellow"/>
                <w:lang w:eastAsia="en-GB"/>
              </w:rPr>
              <w:lastRenderedPageBreak/>
              <w:drawing>
                <wp:inline distT="0" distB="0" distL="0" distR="0" wp14:anchorId="0D9594E2" wp14:editId="3E7D5547">
                  <wp:extent cx="4819650" cy="3124200"/>
                  <wp:effectExtent l="0" t="0" r="19050" b="1905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5D782C" w:rsidRDefault="005D782C" w:rsidP="00A86EA6">
            <w:pPr>
              <w:pStyle w:val="ListParagraph"/>
              <w:numPr>
                <w:ilvl w:val="0"/>
                <w:numId w:val="22"/>
              </w:numPr>
              <w:spacing w:before="120" w:after="0"/>
              <w:rPr>
                <w:rFonts w:eastAsia="Times New Roman" w:cs="Times New Roman"/>
                <w:sz w:val="24"/>
                <w:szCs w:val="24"/>
                <w:lang w:eastAsia="en-GB"/>
              </w:rPr>
            </w:pPr>
            <w:r>
              <w:rPr>
                <w:rFonts w:eastAsia="Times New Roman" w:cs="Times New Roman"/>
                <w:sz w:val="24"/>
                <w:szCs w:val="24"/>
                <w:lang w:eastAsia="en-GB"/>
              </w:rPr>
              <w:t>The student suspects one of the results was written down incorrectly, identify this point on your graph.</w:t>
            </w:r>
          </w:p>
          <w:p w:rsidR="007D631D" w:rsidRDefault="007D631D" w:rsidP="007D631D">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Point 5.2V, 3.2V</w:t>
            </w:r>
          </w:p>
          <w:p w:rsidR="007D631D" w:rsidRPr="007D631D" w:rsidRDefault="007D631D" w:rsidP="007D631D">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By removing this point all the rest of the points line up in a line which is much closer to the line</w:t>
            </w:r>
          </w:p>
          <w:p w:rsidR="008F47BE" w:rsidRDefault="008F47BE" w:rsidP="008F47BE">
            <w:pPr>
              <w:pStyle w:val="ListParagraph"/>
              <w:spacing w:before="120" w:after="0"/>
              <w:rPr>
                <w:rFonts w:eastAsia="Times New Roman" w:cs="Times New Roman"/>
                <w:sz w:val="24"/>
                <w:szCs w:val="24"/>
                <w:lang w:eastAsia="en-GB"/>
              </w:rPr>
            </w:pPr>
          </w:p>
          <w:p w:rsidR="005D782C" w:rsidRDefault="005D782C" w:rsidP="00A86EA6">
            <w:pPr>
              <w:pStyle w:val="ListParagraph"/>
              <w:numPr>
                <w:ilvl w:val="0"/>
                <w:numId w:val="22"/>
              </w:numPr>
              <w:spacing w:before="120" w:after="0"/>
              <w:rPr>
                <w:rFonts w:eastAsia="Times New Roman" w:cs="Times New Roman"/>
                <w:sz w:val="24"/>
                <w:szCs w:val="24"/>
                <w:lang w:eastAsia="en-GB"/>
              </w:rPr>
            </w:pPr>
            <w:r>
              <w:rPr>
                <w:rFonts w:eastAsia="Times New Roman" w:cs="Times New Roman"/>
                <w:sz w:val="24"/>
                <w:szCs w:val="24"/>
                <w:lang w:eastAsia="en-GB"/>
              </w:rPr>
              <w:t>Plot the gradient of the graph excluding the incorrect point.</w:t>
            </w:r>
          </w:p>
          <w:p w:rsidR="007D631D" w:rsidRDefault="0054590E" w:rsidP="007D631D">
            <w:pPr>
              <w:spacing w:before="120" w:after="0"/>
              <w:ind w:left="360"/>
              <w:rPr>
                <w:rFonts w:eastAsia="Times New Roman" w:cs="Times New Roman"/>
                <w:b/>
                <w:color w:val="FF0000"/>
                <w:sz w:val="24"/>
                <w:szCs w:val="24"/>
                <w:lang w:eastAsia="en-GB"/>
              </w:rPr>
            </w:pPr>
            <w:r>
              <w:rPr>
                <w:rFonts w:eastAsia="Times New Roman" w:cs="Times New Roman"/>
                <w:noProof/>
                <w:sz w:val="24"/>
                <w:szCs w:val="24"/>
                <w:lang w:eastAsia="en-GB"/>
              </w:rPr>
              <w:drawing>
                <wp:inline distT="0" distB="0" distL="0" distR="0" wp14:anchorId="693D60F4" wp14:editId="72BD5A83">
                  <wp:extent cx="5448301" cy="35623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53226" cy="3565570"/>
                          </a:xfrm>
                          <a:prstGeom prst="rect">
                            <a:avLst/>
                          </a:prstGeom>
                          <a:noFill/>
                        </pic:spPr>
                      </pic:pic>
                    </a:graphicData>
                  </a:graphic>
                </wp:inline>
              </w:drawing>
            </w:r>
          </w:p>
          <w:p w:rsidR="0054590E" w:rsidRPr="0054590E" w:rsidRDefault="0054590E" w:rsidP="007D631D">
            <w:pPr>
              <w:spacing w:before="120" w:after="0"/>
              <w:ind w:left="360"/>
              <w:rPr>
                <w:rFonts w:eastAsia="Times New Roman" w:cs="Times New Roman"/>
                <w:b/>
                <w:color w:val="FF0000"/>
                <w:sz w:val="24"/>
                <w:szCs w:val="24"/>
                <w:lang w:eastAsia="en-GB"/>
              </w:rPr>
            </w:pPr>
            <w:r>
              <w:rPr>
                <w:rFonts w:eastAsia="Times New Roman" w:cs="Times New Roman"/>
                <w:b/>
                <w:color w:val="FF0000"/>
                <w:sz w:val="24"/>
                <w:szCs w:val="24"/>
                <w:lang w:eastAsia="en-GB"/>
              </w:rPr>
              <w:t>From the equation of the line gradient is 0.4496</w:t>
            </w:r>
          </w:p>
          <w:p w:rsidR="005D782C" w:rsidRDefault="005D782C" w:rsidP="00A86EA6">
            <w:pPr>
              <w:pStyle w:val="ListParagraph"/>
              <w:numPr>
                <w:ilvl w:val="0"/>
                <w:numId w:val="22"/>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 from your graph.</w:t>
            </w:r>
          </w:p>
          <w:p w:rsidR="0054590E" w:rsidRPr="00602242" w:rsidRDefault="0054590E" w:rsidP="0054590E">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resistance=</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graient</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0.4496</m:t>
                    </m:r>
                  </m:den>
                </m:f>
                <m:r>
                  <m:rPr>
                    <m:sty m:val="bi"/>
                  </m:rPr>
                  <w:rPr>
                    <w:rFonts w:ascii="Cambria Math" w:eastAsia="Times New Roman" w:hAnsi="Cambria Math" w:cs="Times New Roman"/>
                    <w:color w:val="FF0000"/>
                    <w:sz w:val="24"/>
                    <w:szCs w:val="24"/>
                    <w:lang w:eastAsia="en-GB"/>
                  </w:rPr>
                  <m:t xml:space="preserve">=2.2 </m:t>
                </m:r>
                <m:r>
                  <m:rPr>
                    <m:sty m:val="b"/>
                  </m:rPr>
                  <w:rPr>
                    <w:rFonts w:ascii="Cambria Math" w:eastAsia="Times New Roman" w:hAnsi="Cambria Math" w:cs="Times New Roman"/>
                    <w:color w:val="FF0000"/>
                    <w:sz w:val="24"/>
                    <w:szCs w:val="24"/>
                    <w:lang w:eastAsia="en-GB"/>
                  </w:rPr>
                  <m:t>Ω</m:t>
                </m:r>
              </m:oMath>
            </m:oMathPara>
          </w:p>
          <w:p w:rsidR="00602242" w:rsidRPr="0054590E" w:rsidRDefault="00602242" w:rsidP="0054590E">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w:lastRenderedPageBreak/>
                  <m:t>or calculate the gradient from the line, NEVER THE POINTS</m:t>
                </m:r>
              </m:oMath>
            </m:oMathPara>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1.7</w:t>
            </w:r>
          </w:p>
        </w:tc>
        <w:tc>
          <w:tcPr>
            <w:tcW w:w="9072" w:type="dxa"/>
            <w:gridSpan w:val="3"/>
            <w:tcBorders>
              <w:bottom w:val="single" w:sz="6" w:space="0" w:color="auto"/>
            </w:tcBorders>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meaning </w:t>
            </w:r>
            <w:r w:rsidR="00E74C50">
              <w:rPr>
                <w:rFonts w:eastAsia="Times New Roman" w:cs="Times New Roman"/>
                <w:sz w:val="24"/>
                <w:szCs w:val="24"/>
                <w:lang w:eastAsia="en-GB"/>
              </w:rPr>
              <w:t>of the term non-ohmic conductor.</w:t>
            </w:r>
          </w:p>
          <w:p w:rsidR="00E74C50" w:rsidRPr="00E74C50" w:rsidRDefault="00E74C50" w:rsidP="00C151C8">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n a non ohmic conductor a graph of V against I does not produce a straight line graph, or V/</w:t>
            </w:r>
            <w:proofErr w:type="gramStart"/>
            <w:r>
              <w:rPr>
                <w:rFonts w:eastAsia="Times New Roman" w:cs="Times New Roman"/>
                <w:b/>
                <w:color w:val="FF0000"/>
                <w:sz w:val="24"/>
                <w:szCs w:val="24"/>
                <w:lang w:eastAsia="en-GB"/>
              </w:rPr>
              <w:t>I  does</w:t>
            </w:r>
            <w:proofErr w:type="gramEnd"/>
            <w:r>
              <w:rPr>
                <w:rFonts w:eastAsia="Times New Roman" w:cs="Times New Roman"/>
                <w:b/>
                <w:color w:val="FF0000"/>
                <w:sz w:val="24"/>
                <w:szCs w:val="24"/>
                <w:lang w:eastAsia="en-GB"/>
              </w:rPr>
              <w:t xml:space="preserve"> not remain constant.</w:t>
            </w:r>
          </w:p>
        </w:tc>
      </w:tr>
      <w:tr w:rsidR="005D782C" w:rsidRPr="001F1787" w:rsidTr="006B019C">
        <w:trPr>
          <w:cantSplit/>
          <w:trHeight w:val="660"/>
        </w:trPr>
        <w:tc>
          <w:tcPr>
            <w:tcW w:w="959" w:type="dxa"/>
            <w:gridSpan w:val="2"/>
            <w:shd w:val="clear" w:color="auto" w:fill="DDD9C3" w:themeFill="background2" w:themeFillShade="E6"/>
            <w:vAlign w:val="center"/>
          </w:tcPr>
          <w:p w:rsidR="005D782C" w:rsidRPr="006B019C" w:rsidRDefault="005D782C"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2</w:t>
            </w:r>
          </w:p>
        </w:tc>
        <w:tc>
          <w:tcPr>
            <w:tcW w:w="9072" w:type="dxa"/>
            <w:gridSpan w:val="3"/>
            <w:shd w:val="clear" w:color="auto" w:fill="DDD9C3" w:themeFill="background2" w:themeFillShade="E6"/>
            <w:vAlign w:val="center"/>
            <w:hideMark/>
          </w:tcPr>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n appropriate relationship to calculate potential difference (voltage), current and resistance </w:t>
            </w:r>
          </w:p>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i/>
                <w:sz w:val="24"/>
                <w:szCs w:val="24"/>
                <w:lang w:eastAsia="en-GB"/>
              </w:rPr>
              <w:t>V = IR</w:t>
            </w:r>
            <w:r w:rsidRPr="006B019C">
              <w:rPr>
                <w:rFonts w:eastAsia="Times New Roman" w:cs="Times New Roman"/>
                <w:b/>
                <w:sz w:val="24"/>
                <w:szCs w:val="24"/>
                <w:lang w:eastAsia="en-GB"/>
              </w:rPr>
              <w:t xml:space="preserve">   </w:t>
            </w:r>
            <m:oMath>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r>
                <m:rPr>
                  <m:sty m:val="bi"/>
                </m:rPr>
                <w:rPr>
                  <w:rFonts w:ascii="Cambria Math" w:eastAsia="Times New Roman" w:hAnsi="Cambria Math" w:cs="Times New Roman"/>
                  <w:sz w:val="24"/>
                  <w:szCs w:val="24"/>
                  <w:lang w:eastAsia="en-GB"/>
                </w:rPr>
                <m:t>=</m:t>
              </m:r>
              <m:d>
                <m:dPr>
                  <m:ctrlPr>
                    <w:rPr>
                      <w:rFonts w:ascii="Cambria Math" w:eastAsia="Times New Roman" w:hAnsi="Cambria Math" w:cs="Times New Roman"/>
                      <w:b/>
                      <w:i/>
                      <w:sz w:val="24"/>
                      <w:szCs w:val="24"/>
                      <w:lang w:eastAsia="en-GB"/>
                    </w:rPr>
                  </m:ctrlPr>
                </m:dPr>
                <m:e>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r>
                        <m:rPr>
                          <m:sty m:val="bi"/>
                        </m:rPr>
                        <w:rPr>
                          <w:rFonts w:ascii="Cambria Math" w:eastAsia="Times New Roman" w:hAnsi="Cambria Math" w:cs="Times New Roman"/>
                          <w:sz w:val="24"/>
                          <w:szCs w:val="24"/>
                          <w:lang w:eastAsia="en-GB"/>
                        </w:rPr>
                        <m:t>+</m:t>
                      </m:r>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e>
              </m:d>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s</m:t>
                  </m:r>
                </m:sub>
              </m:sSub>
            </m:oMath>
            <w:r w:rsidRPr="006B019C">
              <w:rPr>
                <w:rFonts w:eastAsia="Times New Roman" w:cs="Times New Roman"/>
                <w:b/>
                <w:sz w:val="24"/>
                <w:szCs w:val="24"/>
                <w:lang w:eastAsia="en-GB"/>
              </w:rPr>
              <w:t xml:space="preserve">       </w:t>
            </w:r>
            <m:oMath>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den>
              </m:f>
              <m:r>
                <m:rPr>
                  <m:sty m:val="bi"/>
                </m:rPr>
                <w:rPr>
                  <w:rFonts w:ascii="Cambria Math" w:eastAsia="Times New Roman" w:hAnsi="Cambria Math" w:cs="Times New Roman"/>
                  <w:sz w:val="24"/>
                  <w:szCs w:val="24"/>
                  <w:lang w:eastAsia="en-GB"/>
                </w:rPr>
                <m:t>=</m:t>
              </m:r>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oMath>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1</w:t>
            </w:r>
          </w:p>
        </w:tc>
        <w:tc>
          <w:tcPr>
            <w:tcW w:w="9072" w:type="dxa"/>
            <w:gridSpan w:val="3"/>
            <w:shd w:val="clear" w:color="auto" w:fill="auto"/>
            <w:vAlign w:val="center"/>
          </w:tcPr>
          <w:p w:rsidR="00EA128B" w:rsidRDefault="00EA128B" w:rsidP="00B80E65">
            <w:pPr>
              <w:spacing w:before="120" w:after="0"/>
              <w:rPr>
                <w:rFonts w:eastAsia="Times New Roman" w:cs="Times New Roman"/>
                <w:sz w:val="24"/>
                <w:szCs w:val="24"/>
                <w:lang w:eastAsia="en-GB"/>
              </w:rPr>
            </w:pPr>
            <w:r w:rsidRPr="00E00D2D">
              <w:rPr>
                <w:rFonts w:cs="Tahoma"/>
                <w:noProof/>
                <w:sz w:val="24"/>
                <w:szCs w:val="24"/>
                <w:lang w:eastAsia="en-GB"/>
              </w:rPr>
              <mc:AlternateContent>
                <mc:Choice Requires="wpg">
                  <w:drawing>
                    <wp:anchor distT="0" distB="0" distL="114300" distR="114300" simplePos="0" relativeHeight="252726272" behindDoc="0" locked="0" layoutInCell="1" allowOverlap="1" wp14:anchorId="654646AE" wp14:editId="54125B0D">
                      <wp:simplePos x="0" y="0"/>
                      <wp:positionH relativeFrom="column">
                        <wp:posOffset>-65405</wp:posOffset>
                      </wp:positionH>
                      <wp:positionV relativeFrom="paragraph">
                        <wp:posOffset>207645</wp:posOffset>
                      </wp:positionV>
                      <wp:extent cx="1182370" cy="2214880"/>
                      <wp:effectExtent l="0" t="0" r="0" b="0"/>
                      <wp:wrapSquare wrapText="bothSides"/>
                      <wp:docPr id="532" name="Group 532"/>
                      <wp:cNvGraphicFramePr/>
                      <a:graphic xmlns:a="http://schemas.openxmlformats.org/drawingml/2006/main">
                        <a:graphicData uri="http://schemas.microsoft.com/office/word/2010/wordprocessingGroup">
                          <wpg:wgp>
                            <wpg:cNvGrpSpPr/>
                            <wpg:grpSpPr>
                              <a:xfrm>
                                <a:off x="0" y="0"/>
                                <a:ext cx="1182370" cy="2214880"/>
                                <a:chOff x="0" y="0"/>
                                <a:chExt cx="1182551" cy="2214880"/>
                              </a:xfrm>
                            </wpg:grpSpPr>
                            <pic:pic xmlns:pic="http://schemas.openxmlformats.org/drawingml/2006/picture">
                              <pic:nvPicPr>
                                <pic:cNvPr id="533" name="Picture 533"/>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bwMode="auto">
                                <a:xfrm>
                                  <a:off x="60960" y="0"/>
                                  <a:ext cx="1097280" cy="2214880"/>
                                </a:xfrm>
                                <a:prstGeom prst="rect">
                                  <a:avLst/>
                                </a:prstGeom>
                                <a:noFill/>
                                <a:ln>
                                  <a:noFill/>
                                </a:ln>
                                <a:extLst>
                                  <a:ext uri="{53640926-AAD7-44D8-BBD7-CCE9431645EC}">
                                    <a14:shadowObscured xmlns:a14="http://schemas.microsoft.com/office/drawing/2010/main"/>
                                  </a:ext>
                                </a:extLst>
                              </pic:spPr>
                            </pic:pic>
                            <wps:wsp>
                              <wps:cNvPr id="534" name="Text Box 534"/>
                              <wps:cNvSpPr txBox="1"/>
                              <wps:spPr>
                                <a:xfrm>
                                  <a:off x="0" y="843280"/>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B80E65">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472440" y="1172210"/>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B80E65">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536" name="Text Box 536"/>
                              <wps:cNvSpPr txBox="1"/>
                              <wps:spPr>
                                <a:xfrm>
                                  <a:off x="496751" y="248285"/>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B80E65">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32" o:spid="_x0000_s1247" style="position:absolute;left:0;text-align:left;margin-left:-5.15pt;margin-top:16.35pt;width:93.1pt;height:174.4pt;z-index:252726272;mso-width-relative:margin;mso-height-relative:margin" coordsize="11825,2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">
                      <v:shape id="Picture 533" o:spid="_x0000_s1248" type="#_x0000_t75" style="position:absolute;left:609;width:10973;height:22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Taf7DAAAA3AAAAA8AAABkcnMvZG93bnJldi54bWxEj0GLwjAUhO8L/ofwBG9rquIqXaOoIAh7&#10;shbx+GjetsXkpTRR23+/EYQ9DjPzDbPadNaIB7W+dqxgMk5AEBdO11wqyM+HzyUIH5A1GsekoCcP&#10;m/XgY4Wpdk8+0SMLpYgQ9ikqqEJoUil9UZFFP3YNcfR+XWsxRNmWUrf4jHBr5DRJvqTFmuNChQ3t&#10;Kypu2d0qCLfdgsv+qvPL1vf5T3aYXo1RajTstt8gAnXhP/xuH7WC+WwGrzPxCM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1Np/sMAAADcAAAADwAAAAAAAAAAAAAAAACf&#10;AgAAZHJzL2Rvd25yZXYueG1sUEsFBgAAAAAEAAQA9wAAAI8DAAAAAA==&#10;">
                        <v:imagedata r:id="rId31" o:title=""/>
                        <v:path arrowok="t"/>
                      </v:shape>
                      <v:shape id="Text Box 534" o:spid="_x0000_s1249" type="#_x0000_t202" style="position:absolute;top:8432;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776933" w:rsidRDefault="00776933" w:rsidP="00B80E65">
                              <w:pPr>
                                <w:jc w:val="right"/>
                              </w:pPr>
                              <w:r>
                                <w:t>12 V</w:t>
                              </w:r>
                            </w:p>
                          </w:txbxContent>
                        </v:textbox>
                      </v:shape>
                      <v:shape id="Text Box 535" o:spid="_x0000_s1250" type="#_x0000_t202" style="position:absolute;left:4724;top:11722;width:6858;height:68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qFsYA&#10;AADcAAAADwAAAGRycy9kb3ducmV2LnhtbESPzWrDMBCE74W+g9hCbo2cJinBsRxKfqCXkJ/mAdbW&#10;xnZrrYylxPbbV4FCj8PMfMMkq97U4k6tqywrmIwjEMS51RUXCi5fu9cFCOeRNdaWScFADlbp81OC&#10;sbYdn+h+9oUIEHYxKii9b2IpXV6SQTe2DXHwrrY16INsC6lb7ALc1PItit6lwYrDQokNrUvKf843&#10;o2B7zIZsNvnezTbRkOlDt1/nt71So5f+YwnCU+//w3/tT61gPp3D4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wqFsYAAADcAAAADwAAAAAAAAAAAAAAAACYAgAAZHJz&#10;L2Rvd25yZXYueG1sUEsFBgAAAAAEAAQA9QAAAIsDAAAAAA==&#10;" filled="f" stroked="f">
                        <v:textbox>
                          <w:txbxContent>
                            <w:p w:rsidR="00776933" w:rsidRDefault="00776933" w:rsidP="00B80E65">
                              <w:r>
                                <w:rPr>
                                  <w:rFonts w:cs="Tahoma"/>
                                </w:rPr>
                                <w:t>30 Ω</w:t>
                              </w:r>
                            </w:p>
                          </w:txbxContent>
                        </v:textbox>
                      </v:shape>
                      <v:shape id="Text Box 536" o:spid="_x0000_s1251" type="#_x0000_t202" style="position:absolute;left:4967;top:2482;width:6858;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JEcUA&#10;AADcAAAADwAAAGRycy9kb3ducmV2LnhtbESPwWrDMBBE74X8g9hCLyWWm1KnuFFCKARMaA9x8gFb&#10;a2OZWCtjKbb791UhkOMwM2+Y1WayrRio941jBS9JCoK4crrhWsHpuJu/g/ABWWPrmBT8kofNevaw&#10;wly7kQ80lKEWEcI+RwUmhC6X0leGLPrEdcTRO7veYoiyr6XucYxw28pFmmbSYsNxwWBHn4aqS3m1&#10;Cp5Nl35/nYufnc4qc9l7XNphr9TT47T9ABFoCvfwrV1oBW+v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EkRxQAAANwAAAAPAAAAAAAAAAAAAAAAAJgCAABkcnMv&#10;ZG93bnJldi54bWxQSwUGAAAAAAQABAD1AAAAigMAAAAA&#10;" filled="f" stroked="f">
                        <v:textbox>
                          <w:txbxContent>
                            <w:p w:rsidR="00776933" w:rsidRDefault="00776933" w:rsidP="00B80E65">
                              <w:r>
                                <w:rPr>
                                  <w:rFonts w:cs="Tahoma"/>
                                </w:rPr>
                                <w:t>20 Ω</w:t>
                              </w:r>
                            </w:p>
                          </w:txbxContent>
                        </v:textbox>
                      </v:shape>
                      <w10:wrap type="square"/>
                    </v:group>
                  </w:pict>
                </mc:Fallback>
              </mc:AlternateContent>
            </w:r>
          </w:p>
          <w:p w:rsidR="005D782C" w:rsidRDefault="005D782C" w:rsidP="00B80E65">
            <w:pPr>
              <w:spacing w:before="120" w:after="0"/>
              <w:rPr>
                <w:rFonts w:eastAsia="Times New Roman" w:cs="Times New Roman"/>
                <w:sz w:val="24"/>
                <w:szCs w:val="24"/>
                <w:lang w:eastAsia="en-GB"/>
              </w:rPr>
            </w:pPr>
            <w:r w:rsidRPr="00E00D2D">
              <w:rPr>
                <w:rFonts w:eastAsia="Times New Roman" w:cs="Times New Roman"/>
                <w:sz w:val="24"/>
                <w:szCs w:val="24"/>
                <w:lang w:eastAsia="en-GB"/>
              </w:rPr>
              <w:t>Calculate</w:t>
            </w:r>
            <w:r w:rsidRPr="00E00D2D">
              <w:rPr>
                <w:sz w:val="24"/>
                <w:szCs w:val="24"/>
              </w:rPr>
              <w:t xml:space="preserve"> the </w:t>
            </w:r>
            <w:proofErr w:type="spellStart"/>
            <w:r w:rsidRPr="00E00D2D">
              <w:rPr>
                <w:sz w:val="24"/>
                <w:szCs w:val="24"/>
              </w:rPr>
              <w:t>p.d</w:t>
            </w:r>
            <w:proofErr w:type="spellEnd"/>
            <w:r w:rsidRPr="00E00D2D">
              <w:rPr>
                <w:sz w:val="24"/>
                <w:szCs w:val="24"/>
              </w:rPr>
              <w:t xml:space="preserve">. across the 20 </w:t>
            </w:r>
            <w:r w:rsidRPr="00E00D2D">
              <w:rPr>
                <w:rFonts w:cs="Tahoma"/>
                <w:sz w:val="24"/>
                <w:szCs w:val="24"/>
              </w:rPr>
              <w:t xml:space="preserve">Ω </w:t>
            </w:r>
            <w:proofErr w:type="gramStart"/>
            <w:r w:rsidRPr="00E00D2D">
              <w:rPr>
                <w:rFonts w:cs="Tahoma"/>
                <w:sz w:val="24"/>
                <w:szCs w:val="24"/>
              </w:rPr>
              <w:t>resistor</w:t>
            </w:r>
            <w:proofErr w:type="gramEnd"/>
            <w:r w:rsidRPr="00E00D2D">
              <w:rPr>
                <w:rFonts w:eastAsia="Times New Roman" w:cs="Times New Roman"/>
                <w:sz w:val="24"/>
                <w:szCs w:val="24"/>
                <w:lang w:eastAsia="en-GB"/>
              </w:rPr>
              <w:t>.</w:t>
            </w:r>
          </w:p>
          <w:p w:rsidR="00E74C50" w:rsidRPr="00E74C50" w:rsidRDefault="00776933" w:rsidP="00B80E6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d>
                  <m:dPr>
                    <m:ctrlPr>
                      <w:rPr>
                        <w:rFonts w:ascii="Cambria Math" w:eastAsia="Times New Roman" w:hAnsi="Cambria Math" w:cs="Times New Roman"/>
                        <w:b/>
                        <w:i/>
                        <w:color w:val="FF0000"/>
                        <w:sz w:val="24"/>
                        <w:szCs w:val="24"/>
                        <w:lang w:eastAsia="en-GB"/>
                      </w:rPr>
                    </m:ctrlPr>
                  </m:dPr>
                  <m:e>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e>
                </m:d>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oMath>
            </m:oMathPara>
          </w:p>
          <w:p w:rsidR="005D782C" w:rsidRDefault="005D782C" w:rsidP="00B80E65">
            <w:pPr>
              <w:spacing w:before="120" w:after="0"/>
              <w:rPr>
                <w:rFonts w:eastAsia="Times New Roman" w:cs="Times New Roman"/>
                <w:sz w:val="24"/>
                <w:szCs w:val="24"/>
                <w:lang w:eastAsia="en-GB"/>
              </w:rPr>
            </w:pPr>
          </w:p>
          <w:p w:rsidR="005D782C" w:rsidRPr="00E74C50" w:rsidRDefault="00776933" w:rsidP="00B80E6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d>
                  <m:dPr>
                    <m:ctrlPr>
                      <w:rPr>
                        <w:rFonts w:ascii="Cambria Math" w:eastAsia="Times New Roman" w:hAnsi="Cambria Math" w:cs="Times New Roman"/>
                        <w:b/>
                        <w:i/>
                        <w:color w:val="FF0000"/>
                        <w:sz w:val="24"/>
                        <w:szCs w:val="24"/>
                        <w:lang w:eastAsia="en-GB"/>
                      </w:rPr>
                    </m:ctrlPr>
                  </m:dPr>
                  <m:e>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0</m:t>
                        </m:r>
                      </m:num>
                      <m:den>
                        <m:r>
                          <m:rPr>
                            <m:sty m:val="bi"/>
                          </m:rPr>
                          <w:rPr>
                            <w:rFonts w:ascii="Cambria Math" w:eastAsia="Times New Roman" w:hAnsi="Cambria Math" w:cs="Times New Roman"/>
                            <w:color w:val="FF0000"/>
                            <w:sz w:val="24"/>
                            <w:szCs w:val="24"/>
                            <w:lang w:eastAsia="en-GB"/>
                          </w:rPr>
                          <m:t>30+20</m:t>
                        </m:r>
                      </m:den>
                    </m:f>
                  </m:e>
                </m:d>
                <m:r>
                  <m:rPr>
                    <m:sty m:val="bi"/>
                  </m:rPr>
                  <w:rPr>
                    <w:rFonts w:ascii="Cambria Math" w:eastAsia="Times New Roman" w:hAnsi="Cambria Math" w:cs="Times New Roman"/>
                    <w:color w:val="FF0000"/>
                    <w:sz w:val="24"/>
                    <w:szCs w:val="24"/>
                    <w:lang w:eastAsia="en-GB"/>
                  </w:rPr>
                  <m:t>12</m:t>
                </m:r>
              </m:oMath>
            </m:oMathPara>
          </w:p>
          <w:p w:rsidR="00E74C50" w:rsidRPr="00E74C50" w:rsidRDefault="00E74C50" w:rsidP="00B80E65">
            <w:pPr>
              <w:spacing w:before="120" w:after="0"/>
              <w:rPr>
                <w:rFonts w:eastAsia="Times New Roman" w:cs="Times New Roman"/>
                <w:color w:val="FF0000"/>
                <w:sz w:val="24"/>
                <w:szCs w:val="24"/>
                <w:lang w:eastAsia="en-GB"/>
              </w:rPr>
            </w:pPr>
          </w:p>
          <w:p w:rsidR="005D782C" w:rsidRPr="00E74C50" w:rsidRDefault="00776933" w:rsidP="00B80E65">
            <w:pPr>
              <w:spacing w:before="120" w:after="0"/>
              <w:rPr>
                <w:rFonts w:eastAsia="Times New Roman" w:cs="Times New Roman"/>
                <w:color w:val="FF0000"/>
                <w:sz w:val="24"/>
                <w:szCs w:val="24"/>
                <w:u w:val="double"/>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V</m:t>
                    </m:r>
                  </m:e>
                  <m:sub>
                    <m:r>
                      <m:rPr>
                        <m:sty m:val="bi"/>
                      </m:rPr>
                      <w:rPr>
                        <w:rFonts w:ascii="Cambria Math" w:eastAsia="Times New Roman" w:hAnsi="Cambria Math" w:cs="Times New Roman"/>
                        <w:color w:val="FF0000"/>
                        <w:sz w:val="24"/>
                        <w:szCs w:val="24"/>
                        <w:u w:val="double"/>
                        <w:lang w:eastAsia="en-GB"/>
                      </w:rPr>
                      <m:t>2</m:t>
                    </m:r>
                  </m:sub>
                </m:sSub>
                <m:r>
                  <m:rPr>
                    <m:sty m:val="bi"/>
                  </m:rPr>
                  <w:rPr>
                    <w:rFonts w:ascii="Cambria Math" w:eastAsia="Times New Roman" w:hAnsi="Cambria Math" w:cs="Times New Roman"/>
                    <w:color w:val="FF0000"/>
                    <w:sz w:val="24"/>
                    <w:szCs w:val="24"/>
                    <w:u w:val="double"/>
                    <w:lang w:eastAsia="en-GB"/>
                  </w:rPr>
                  <m:t>=4.8 V</m:t>
                </m:r>
              </m:oMath>
            </m:oMathPara>
          </w:p>
          <w:p w:rsidR="005D782C" w:rsidRPr="00E00D2D" w:rsidRDefault="005D782C" w:rsidP="00B80E65">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2</w:t>
            </w:r>
          </w:p>
        </w:tc>
        <w:tc>
          <w:tcPr>
            <w:tcW w:w="9072" w:type="dxa"/>
            <w:gridSpan w:val="3"/>
            <w:shd w:val="clear" w:color="auto" w:fill="auto"/>
            <w:vAlign w:val="center"/>
          </w:tcPr>
          <w:p w:rsidR="005D782C" w:rsidRDefault="005D782C" w:rsidP="003432FB">
            <w:pPr>
              <w:spacing w:after="0" w:line="240" w:lineRule="auto"/>
              <w:jc w:val="left"/>
            </w:pPr>
            <w:r>
              <w:rPr>
                <w:rFonts w:cs="Tahoma"/>
                <w:noProof/>
                <w:sz w:val="24"/>
                <w:szCs w:val="24"/>
                <w:lang w:eastAsia="en-GB"/>
              </w:rPr>
              <mc:AlternateContent>
                <mc:Choice Requires="wpg">
                  <w:drawing>
                    <wp:anchor distT="0" distB="0" distL="114300" distR="114300" simplePos="0" relativeHeight="252727296" behindDoc="1" locked="0" layoutInCell="1" allowOverlap="1" wp14:anchorId="5F3BD365" wp14:editId="1529A315">
                      <wp:simplePos x="0" y="0"/>
                      <wp:positionH relativeFrom="column">
                        <wp:posOffset>-1368425</wp:posOffset>
                      </wp:positionH>
                      <wp:positionV relativeFrom="paragraph">
                        <wp:posOffset>22225</wp:posOffset>
                      </wp:positionV>
                      <wp:extent cx="1226820" cy="2068830"/>
                      <wp:effectExtent l="0" t="0" r="0" b="7620"/>
                      <wp:wrapSquare wrapText="bothSides"/>
                      <wp:docPr id="541" name="Group 541"/>
                      <wp:cNvGraphicFramePr/>
                      <a:graphic xmlns:a="http://schemas.openxmlformats.org/drawingml/2006/main">
                        <a:graphicData uri="http://schemas.microsoft.com/office/word/2010/wordprocessingGroup">
                          <wpg:wgp>
                            <wpg:cNvGrpSpPr/>
                            <wpg:grpSpPr>
                              <a:xfrm>
                                <a:off x="0" y="0"/>
                                <a:ext cx="1226820" cy="2068830"/>
                                <a:chOff x="0" y="0"/>
                                <a:chExt cx="1227221" cy="2069431"/>
                              </a:xfrm>
                            </wpg:grpSpPr>
                            <pic:pic xmlns:pic="http://schemas.openxmlformats.org/drawingml/2006/picture">
                              <pic:nvPicPr>
                                <pic:cNvPr id="1570" name="Picture 1570"/>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bwMode="auto">
                                <a:xfrm>
                                  <a:off x="120316" y="0"/>
                                  <a:ext cx="1106905" cy="2069431"/>
                                </a:xfrm>
                                <a:prstGeom prst="rect">
                                  <a:avLst/>
                                </a:prstGeom>
                                <a:noFill/>
                                <a:ln>
                                  <a:noFill/>
                                </a:ln>
                                <a:extLst>
                                  <a:ext uri="{53640926-AAD7-44D8-BBD7-CCE9431645EC}">
                                    <a14:shadowObscured xmlns:a14="http://schemas.microsoft.com/office/drawing/2010/main"/>
                                  </a:ext>
                                </a:extLst>
                              </pic:spPr>
                            </pic:pic>
                            <wps:wsp>
                              <wps:cNvPr id="1567" name="Text Box 1567"/>
                              <wps:cNvSpPr txBox="1"/>
                              <wps:spPr>
                                <a:xfrm>
                                  <a:off x="0" y="818147"/>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3432FB">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 name="Text Box 1568"/>
                              <wps:cNvSpPr txBox="1"/>
                              <wps:spPr>
                                <a:xfrm>
                                  <a:off x="505327" y="1155031"/>
                                  <a:ext cx="685800" cy="5080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4230CD">
                                    <w:pPr>
                                      <w:spacing w:before="120" w:after="120"/>
                                    </w:pPr>
                                    <w:r>
                                      <w:rPr>
                                        <w:rFonts w:cs="Tahoma"/>
                                      </w:rPr>
                                      <w:t xml:space="preserve">4.5 </w:t>
                                    </w:r>
                                    <w:proofErr w:type="spellStart"/>
                                    <w:r>
                                      <w:rPr>
                                        <w:rFonts w:cs="Tahoma"/>
                                      </w:rPr>
                                      <w:t>kΩ</w:t>
                                    </w:r>
                                    <w:proofErr w:type="spellEnd"/>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1" o:spid="_x0000_s1252" style="position:absolute;margin-left:-107.75pt;margin-top:1.75pt;width:96.6pt;height:162.9pt;z-index:-250589184;mso-width-relative:margin;mso-height-relative:margin" coordsize="12272,20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">
                      <v:shape id="Picture 1570" o:spid="_x0000_s1253" type="#_x0000_t75" style="position:absolute;left:1203;width:11069;height:20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AdpvJAAAA3QAAAA8AAABkcnMvZG93bnJldi54bWxEj0FrwkAQhe+F/odlCr2UurFFLdFVpKVQ&#10;UCnaIngbs2MSzc6m2a2J/75zKHib4b1575vJrHOVOlMTSs8G+r0EFHHmbcm5ge+v98cXUCEiW6w8&#10;k4ELBZhNb28mmFrf8prOm5grCeGQooEixjrVOmQFOQw9XxOLdvCNwyhrk2vbYCvhrtJPSTLUDkuW&#10;hgJrei0oO21+nYHddrnC46F1n/Tz/LC4vI3CcL8w5v6um49BReri1fx//WEFfzASfvlGRtDT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YB2m8kAAADdAAAADwAAAAAAAAAA&#10;AAAAAACfAgAAZHJzL2Rvd25yZXYueG1sUEsFBgAAAAAEAAQA9wAAAJUDAAAAAA==&#10;">
                        <v:imagedata r:id="rId33" o:title=""/>
                        <v:path arrowok="t"/>
                      </v:shape>
                      <v:shape id="Text Box 1567" o:spid="_x0000_s1254" type="#_x0000_t202" style="position:absolute;top:818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5e8EA&#10;AADdAAAADwAAAGRycy9kb3ducmV2LnhtbERPS4vCMBC+L/gfwgjeNFnx2TWKKMKeXHzC3oZmbMs2&#10;k9JE2/33ZkHY23x8z1msWluKB9W+cKzhfaBAEKfOFJxpOJ92/RkIH5ANlo5Jwy95WC07bwtMjGv4&#10;QI9jyEQMYZ+ghjyEKpHSpzlZ9ANXEUfu5mqLIcI6k6bGJobbUg6VmkiLBceGHCva5JT+HO9Ww2V/&#10;+76O1Fe2teOqca2SbOdS6163XX+ACNSGf/HL/Wni/PFk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uXvBAAAA3QAAAA8AAAAAAAAAAAAAAAAAmAIAAGRycy9kb3du&#10;cmV2LnhtbFBLBQYAAAAABAAEAPUAAACGAwAAAAA=&#10;" filled="f" stroked="f">
                        <v:textbox>
                          <w:txbxContent>
                            <w:p w:rsidR="00776933" w:rsidRDefault="00776933" w:rsidP="003432FB">
                              <w:pPr>
                                <w:jc w:val="right"/>
                              </w:pPr>
                              <w:r>
                                <w:t>15 V</w:t>
                              </w:r>
                            </w:p>
                          </w:txbxContent>
                        </v:textbox>
                      </v:shape>
                      <v:shape id="Text Box 1568" o:spid="_x0000_s1255" type="#_x0000_t202" style="position:absolute;left:5053;top:11550;width:6858;height:508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0isYA&#10;AADdAAAADwAAAGRycy9kb3ducmV2LnhtbESPwW7CQAxE75X6DytX4lY2IEBVYEEVBYkLoqX9ACdr&#10;krRZb5RdSPL3+IDUm60ZzzyvNr2r1Y3aUHk2MBknoIhzbysuDPx871/fQIWIbLH2TAYGCrBZPz+t&#10;MLW+4y+6nWOhJIRDigbKGJtU65CX5DCMfUMs2sW3DqOsbaFti52Eu1pPk2ShHVYsDSU2tC0p/ztf&#10;nYHdZzZks8nvfvaRDJk9dcdtfj0aM3rp35egIvXx3/y4PljBny8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0isYAAADdAAAADwAAAAAAAAAAAAAAAACYAgAAZHJz&#10;L2Rvd25yZXYueG1sUEsFBgAAAAAEAAQA9QAAAIsDAAAAAA==&#10;" filled="f" stroked="f">
                        <v:textbox>
                          <w:txbxContent>
                            <w:p w:rsidR="00776933" w:rsidRDefault="00776933" w:rsidP="004230CD">
                              <w:pPr>
                                <w:spacing w:before="120" w:after="120"/>
                              </w:pPr>
                              <w:r>
                                <w:rPr>
                                  <w:rFonts w:cs="Tahoma"/>
                                </w:rPr>
                                <w:t xml:space="preserve">4.5 </w:t>
                              </w:r>
                              <w:proofErr w:type="spellStart"/>
                              <w:r>
                                <w:rPr>
                                  <w:rFonts w:cs="Tahoma"/>
                                </w:rPr>
                                <w:t>kΩ</w:t>
                              </w:r>
                              <w:proofErr w:type="spellEnd"/>
                            </w:p>
                          </w:txbxContent>
                        </v:textbox>
                      </v:shape>
                      <w10:wrap type="square"/>
                    </v:group>
                  </w:pict>
                </mc:Fallback>
              </mc:AlternateContent>
            </w:r>
          </w:p>
          <w:p w:rsidR="005D782C" w:rsidRPr="003432FB" w:rsidRDefault="005D782C" w:rsidP="003432FB">
            <w:pPr>
              <w:spacing w:after="0" w:line="240" w:lineRule="auto"/>
              <w:jc w:val="left"/>
              <w:rPr>
                <w:rFonts w:cs="Tahoma"/>
                <w:sz w:val="24"/>
                <w:szCs w:val="24"/>
              </w:rPr>
            </w:pPr>
            <w:r w:rsidRPr="003432FB">
              <w:rPr>
                <w:sz w:val="24"/>
                <w:szCs w:val="24"/>
              </w:rPr>
              <w:t xml:space="preserve">The potential difference across the variable resistor should be 6 V. The variable resistor can be any value between 1 </w:t>
            </w:r>
            <w:proofErr w:type="spellStart"/>
            <w:r w:rsidRPr="003432FB">
              <w:rPr>
                <w:sz w:val="24"/>
                <w:szCs w:val="24"/>
              </w:rPr>
              <w:t>k</w:t>
            </w:r>
            <w:r w:rsidRPr="003432FB">
              <w:rPr>
                <w:rFonts w:cs="Tahoma"/>
                <w:sz w:val="24"/>
                <w:szCs w:val="24"/>
              </w:rPr>
              <w:t>Ω</w:t>
            </w:r>
            <w:proofErr w:type="spellEnd"/>
            <w:r w:rsidRPr="003432FB">
              <w:rPr>
                <w:sz w:val="24"/>
                <w:szCs w:val="24"/>
              </w:rPr>
              <w:t xml:space="preserve"> and 10 </w:t>
            </w:r>
            <w:proofErr w:type="spellStart"/>
            <w:r w:rsidRPr="003432FB">
              <w:rPr>
                <w:sz w:val="24"/>
                <w:szCs w:val="24"/>
              </w:rPr>
              <w:t>k</w:t>
            </w:r>
            <w:r w:rsidRPr="003432FB">
              <w:rPr>
                <w:rFonts w:cs="Tahoma"/>
                <w:sz w:val="24"/>
                <w:szCs w:val="24"/>
              </w:rPr>
              <w:t>Ω</w:t>
            </w:r>
            <w:proofErr w:type="spellEnd"/>
            <w:r w:rsidRPr="003432FB">
              <w:rPr>
                <w:rFonts w:cs="Tahoma"/>
                <w:sz w:val="24"/>
                <w:szCs w:val="24"/>
              </w:rPr>
              <w:t>.</w:t>
            </w:r>
            <w:r w:rsidRPr="003432FB">
              <w:rPr>
                <w:sz w:val="24"/>
                <w:szCs w:val="24"/>
              </w:rPr>
              <w:t xml:space="preserve"> </w:t>
            </w:r>
            <w:r>
              <w:rPr>
                <w:sz w:val="24"/>
                <w:szCs w:val="24"/>
              </w:rPr>
              <w:t>Determine the resistance setting of the variable resistor.</w:t>
            </w:r>
          </w:p>
          <w:p w:rsidR="005D782C" w:rsidRPr="00525CD7" w:rsidRDefault="00776933" w:rsidP="00DC26F3">
            <w:pPr>
              <w:spacing w:before="120" w:after="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FC3963" w:rsidRPr="00525CD7" w:rsidRDefault="00776933" w:rsidP="00DC26F3">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6</m:t>
                    </m:r>
                  </m:num>
                  <m:den>
                    <m:r>
                      <m:rPr>
                        <m:sty m:val="bi"/>
                      </m:rPr>
                      <w:rPr>
                        <w:rFonts w:ascii="Cambria Math" w:eastAsia="Times New Roman" w:hAnsi="Cambria Math" w:cs="Times New Roman"/>
                        <w:color w:val="FF0000"/>
                        <w:sz w:val="24"/>
                        <w:szCs w:val="24"/>
                        <w:lang w:eastAsia="en-GB"/>
                      </w:rPr>
                      <m:t>(15-6)</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num>
                  <m:den>
                    <m:r>
                      <m:rPr>
                        <m:sty m:val="bi"/>
                      </m:rPr>
                      <w:rPr>
                        <w:rFonts w:ascii="Cambria Math" w:eastAsia="Times New Roman" w:hAnsi="Cambria Math" w:cs="Times New Roman"/>
                        <w:color w:val="FF0000"/>
                        <w:sz w:val="24"/>
                        <w:szCs w:val="24"/>
                        <w:lang w:eastAsia="en-GB"/>
                      </w:rPr>
                      <m:t>4.5 k</m:t>
                    </m:r>
                  </m:den>
                </m:f>
              </m:oMath>
            </m:oMathPara>
          </w:p>
          <w:p w:rsidR="00525CD7" w:rsidRPr="00525CD7" w:rsidRDefault="00776933" w:rsidP="00525CD7">
            <w:pPr>
              <w:spacing w:before="120" w:after="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6×4500</m:t>
                    </m:r>
                  </m:num>
                  <m:den>
                    <m:r>
                      <m:rPr>
                        <m:sty m:val="bi"/>
                      </m:rPr>
                      <w:rPr>
                        <w:rFonts w:ascii="Cambria Math" w:eastAsia="Times New Roman" w:hAnsi="Cambria Math" w:cs="Times New Roman"/>
                        <w:color w:val="FF0000"/>
                        <w:sz w:val="24"/>
                        <w:szCs w:val="24"/>
                        <w:lang w:eastAsia="en-GB"/>
                      </w:rPr>
                      <m:t>(15-6)</m:t>
                    </m:r>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oMath>
            </m:oMathPara>
          </w:p>
          <w:p w:rsidR="00FC3963" w:rsidRPr="001F1787" w:rsidRDefault="00776933" w:rsidP="00525CD7">
            <w:pPr>
              <w:spacing w:before="120" w:after="0"/>
              <w:rPr>
                <w:rFonts w:eastAsia="Times New Roman" w:cs="Times New Roman"/>
                <w:sz w:val="24"/>
                <w:szCs w:val="24"/>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1</m:t>
                    </m:r>
                  </m:sub>
                </m:sSub>
                <m:r>
                  <m:rPr>
                    <m:sty m:val="bi"/>
                  </m:rPr>
                  <w:rPr>
                    <w:rFonts w:ascii="Cambria Math" w:eastAsia="Times New Roman" w:hAnsi="Cambria Math" w:cs="Times New Roman"/>
                    <w:color w:val="FF0000"/>
                    <w:sz w:val="24"/>
                    <w:szCs w:val="24"/>
                    <w:u w:val="double"/>
                    <w:lang w:eastAsia="en-GB"/>
                  </w:rPr>
                  <m:t xml:space="preserve">=3000 </m:t>
                </m:r>
                <m:r>
                  <m:rPr>
                    <m:sty m:val="b"/>
                  </m:rPr>
                  <w:rPr>
                    <w:rFonts w:ascii="Cambria Math" w:eastAsia="Times New Roman" w:hAnsi="Cambria Math" w:cs="Times New Roman"/>
                    <w:color w:val="FF0000"/>
                    <w:sz w:val="24"/>
                    <w:szCs w:val="24"/>
                    <w:u w:val="double"/>
                    <w:lang w:eastAsia="en-GB"/>
                  </w:rPr>
                  <m:t>Ω</m:t>
                </m:r>
              </m:oMath>
            </m:oMathPara>
          </w:p>
        </w:tc>
      </w:tr>
      <w:tr w:rsidR="005D782C" w:rsidRPr="001F1787" w:rsidTr="00602242">
        <w:trPr>
          <w:cantSplit/>
          <w:trHeight w:val="4906"/>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lastRenderedPageBreak/>
              <w:t>11.2.3</w:t>
            </w:r>
          </w:p>
        </w:tc>
        <w:tc>
          <w:tcPr>
            <w:tcW w:w="9072" w:type="dxa"/>
            <w:gridSpan w:val="3"/>
            <w:shd w:val="clear" w:color="auto" w:fill="auto"/>
            <w:vAlign w:val="center"/>
          </w:tcPr>
          <w:p w:rsidR="005D782C" w:rsidRDefault="005D782C" w:rsidP="00BE3A0F">
            <w:pPr>
              <w:spacing w:before="120" w:after="120"/>
            </w:pPr>
            <w:r>
              <w:t>Calculate the missing resistance from the circuits below</w:t>
            </w:r>
          </w:p>
          <w:tbl>
            <w:tblPr>
              <w:tblStyle w:val="TableGrid"/>
              <w:tblW w:w="8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10"/>
              <w:gridCol w:w="2458"/>
              <w:gridCol w:w="2835"/>
            </w:tblGrid>
            <w:tr w:rsidR="005D782C" w:rsidTr="00CD0CA6">
              <w:tc>
                <w:tcPr>
                  <w:tcW w:w="3010" w:type="dxa"/>
                  <w:vAlign w:val="center"/>
                </w:tcPr>
                <w:p w:rsidR="005D782C" w:rsidRDefault="005D782C" w:rsidP="00600099">
                  <w:pPr>
                    <w:pStyle w:val="ListParagraph"/>
                    <w:ind w:left="0"/>
                    <w:jc w:val="center"/>
                    <w:rPr>
                      <w:noProof/>
                      <w:lang w:eastAsia="en-GB"/>
                    </w:rPr>
                  </w:pPr>
                  <w:r>
                    <w:rPr>
                      <w:noProof/>
                      <w:lang w:eastAsia="en-GB"/>
                    </w:rPr>
                    <w:t>(i)</w:t>
                  </w:r>
                </w:p>
              </w:tc>
              <w:tc>
                <w:tcPr>
                  <w:tcW w:w="2458" w:type="dxa"/>
                </w:tcPr>
                <w:p w:rsidR="005D782C" w:rsidRDefault="005D782C" w:rsidP="00600099">
                  <w:pPr>
                    <w:pStyle w:val="ListParagraph"/>
                    <w:ind w:left="0"/>
                    <w:jc w:val="center"/>
                    <w:rPr>
                      <w:noProof/>
                      <w:lang w:eastAsia="en-GB"/>
                    </w:rPr>
                  </w:pPr>
                  <w:r>
                    <w:rPr>
                      <w:noProof/>
                      <w:lang w:eastAsia="en-GB"/>
                    </w:rPr>
                    <w:t>(ii)</w:t>
                  </w:r>
                </w:p>
              </w:tc>
              <w:tc>
                <w:tcPr>
                  <w:tcW w:w="2835" w:type="dxa"/>
                </w:tcPr>
                <w:p w:rsidR="005D782C" w:rsidRDefault="005D782C" w:rsidP="00600099">
                  <w:pPr>
                    <w:pStyle w:val="ListParagraph"/>
                    <w:ind w:left="0"/>
                    <w:jc w:val="center"/>
                    <w:rPr>
                      <w:noProof/>
                      <w:lang w:eastAsia="en-GB"/>
                    </w:rPr>
                  </w:pPr>
                  <w:r>
                    <w:rPr>
                      <w:noProof/>
                      <w:lang w:eastAsia="en-GB"/>
                    </w:rPr>
                    <w:t>(iii)</w:t>
                  </w:r>
                </w:p>
                <w:p w:rsidR="005D782C" w:rsidRDefault="005D782C" w:rsidP="00600099">
                  <w:pPr>
                    <w:pStyle w:val="ListParagraph"/>
                    <w:ind w:left="0"/>
                    <w:jc w:val="center"/>
                    <w:rPr>
                      <w:noProof/>
                      <w:lang w:eastAsia="en-GB"/>
                    </w:rPr>
                  </w:pPr>
                </w:p>
              </w:tc>
            </w:tr>
            <w:tr w:rsidR="005D782C" w:rsidTr="00CD0CA6">
              <w:tc>
                <w:tcPr>
                  <w:tcW w:w="3010" w:type="dxa"/>
                  <w:tcBorders>
                    <w:bottom w:val="single" w:sz="4" w:space="0" w:color="auto"/>
                  </w:tcBorders>
                  <w:vAlign w:val="center"/>
                </w:tcPr>
                <w:p w:rsidR="005D782C" w:rsidRDefault="00203F63" w:rsidP="00600099">
                  <w:pPr>
                    <w:pStyle w:val="ListParagraph"/>
                    <w:ind w:left="0"/>
                    <w:jc w:val="center"/>
                  </w:pPr>
                  <w:r>
                    <w:rPr>
                      <w:noProof/>
                      <w:lang w:eastAsia="en-GB"/>
                    </w:rPr>
                    <mc:AlternateContent>
                      <mc:Choice Requires="wpg">
                        <w:drawing>
                          <wp:anchor distT="0" distB="0" distL="114300" distR="114300" simplePos="0" relativeHeight="252739584" behindDoc="0" locked="0" layoutInCell="1" allowOverlap="1" wp14:anchorId="79622ADA" wp14:editId="4612DF50">
                            <wp:simplePos x="0" y="0"/>
                            <wp:positionH relativeFrom="column">
                              <wp:posOffset>116840</wp:posOffset>
                            </wp:positionH>
                            <wp:positionV relativeFrom="paragraph">
                              <wp:posOffset>337185</wp:posOffset>
                            </wp:positionV>
                            <wp:extent cx="5117465" cy="1527175"/>
                            <wp:effectExtent l="0" t="0" r="0" b="0"/>
                            <wp:wrapNone/>
                            <wp:docPr id="1073742175" name="Group 1073742175"/>
                            <wp:cNvGraphicFramePr/>
                            <a:graphic xmlns:a="http://schemas.openxmlformats.org/drawingml/2006/main">
                              <a:graphicData uri="http://schemas.microsoft.com/office/word/2010/wordprocessingGroup">
                                <wpg:wgp>
                                  <wpg:cNvGrpSpPr/>
                                  <wpg:grpSpPr>
                                    <a:xfrm>
                                      <a:off x="0" y="0"/>
                                      <a:ext cx="5117465" cy="1527175"/>
                                      <a:chOff x="-197470" y="0"/>
                                      <a:chExt cx="5118996" cy="1514598"/>
                                    </a:xfrm>
                                  </wpg:grpSpPr>
                                  <wps:wsp>
                                    <wps:cNvPr id="759" name="Text Box 2"/>
                                    <wps:cNvSpPr txBox="1">
                                      <a:spLocks noChangeArrowheads="1"/>
                                    </wps:cNvSpPr>
                                    <wps:spPr bwMode="auto">
                                      <a:xfrm>
                                        <a:off x="3886140" y="1103730"/>
                                        <a:ext cx="600782" cy="410868"/>
                                      </a:xfrm>
                                      <a:prstGeom prst="rect">
                                        <a:avLst/>
                                      </a:prstGeom>
                                      <a:noFill/>
                                      <a:ln w="9525">
                                        <a:noFill/>
                                        <a:miter lim="800000"/>
                                        <a:headEnd/>
                                        <a:tailEnd/>
                                      </a:ln>
                                    </wps:spPr>
                                    <wps:txbx>
                                      <w:txbxContent>
                                        <w:p w:rsidR="00776933" w:rsidRPr="00F32B70" w:rsidRDefault="00776933" w:rsidP="004A61C4">
                                          <w:pPr>
                                            <w:rPr>
                                              <w:vertAlign w:val="subscript"/>
                                            </w:rPr>
                                          </w:pPr>
                                          <w:r>
                                            <w:t xml:space="preserve">8 </w:t>
                                          </w:r>
                                          <w:r>
                                            <w:rPr>
                                              <w:rFonts w:cs="Tahoma"/>
                                            </w:rPr>
                                            <w:t>Ω</w:t>
                                          </w:r>
                                        </w:p>
                                      </w:txbxContent>
                                    </wps:txbx>
                                    <wps:bodyPr rot="0" vert="horz" wrap="square" lIns="91440" tIns="45720" rIns="91440" bIns="45720" anchor="t" anchorCtr="0">
                                      <a:spAutoFit/>
                                    </wps:bodyPr>
                                  </wps:wsp>
                                  <wps:wsp>
                                    <wps:cNvPr id="768" name="Text Box 2"/>
                                    <wps:cNvSpPr txBox="1">
                                      <a:spLocks noChangeArrowheads="1"/>
                                    </wps:cNvSpPr>
                                    <wps:spPr bwMode="auto">
                                      <a:xfrm>
                                        <a:off x="-197470" y="551691"/>
                                        <a:ext cx="600782" cy="410868"/>
                                      </a:xfrm>
                                      <a:prstGeom prst="rect">
                                        <a:avLst/>
                                      </a:prstGeom>
                                      <a:noFill/>
                                      <a:ln w="9525">
                                        <a:noFill/>
                                        <a:miter lim="800000"/>
                                        <a:headEnd/>
                                        <a:tailEnd/>
                                      </a:ln>
                                    </wps:spPr>
                                    <wps:txbx>
                                      <w:txbxContent>
                                        <w:p w:rsidR="00776933" w:rsidRPr="00F32B70" w:rsidRDefault="00776933" w:rsidP="004A61C4">
                                          <w:pPr>
                                            <w:rPr>
                                              <w:vertAlign w:val="subscript"/>
                                            </w:rPr>
                                          </w:pPr>
                                          <w:r>
                                            <w:t>12 V</w:t>
                                          </w:r>
                                        </w:p>
                                      </w:txbxContent>
                                    </wps:txbx>
                                    <wps:bodyPr rot="0" vert="horz" wrap="square" lIns="91440" tIns="45720" rIns="91440" bIns="45720" anchor="t" anchorCtr="0">
                                      <a:spAutoFit/>
                                    </wps:bodyPr>
                                  </wps:wsp>
                                  <wps:wsp>
                                    <wps:cNvPr id="772" name="Text Box 2"/>
                                    <wps:cNvSpPr txBox="1">
                                      <a:spLocks noChangeArrowheads="1"/>
                                    </wps:cNvSpPr>
                                    <wps:spPr bwMode="auto">
                                      <a:xfrm>
                                        <a:off x="1428012" y="531371"/>
                                        <a:ext cx="600782" cy="410868"/>
                                      </a:xfrm>
                                      <a:prstGeom prst="rect">
                                        <a:avLst/>
                                      </a:prstGeom>
                                      <a:noFill/>
                                      <a:ln w="9525">
                                        <a:noFill/>
                                        <a:miter lim="800000"/>
                                        <a:headEnd/>
                                        <a:tailEnd/>
                                      </a:ln>
                                    </wps:spPr>
                                    <wps:txbx>
                                      <w:txbxContent>
                                        <w:p w:rsidR="00776933" w:rsidRPr="00F32B70" w:rsidRDefault="00776933" w:rsidP="004A61C4">
                                          <w:pPr>
                                            <w:rPr>
                                              <w:vertAlign w:val="subscript"/>
                                            </w:rPr>
                                          </w:pPr>
                                          <w:r>
                                            <w:t>3 V</w:t>
                                          </w:r>
                                        </w:p>
                                      </w:txbxContent>
                                    </wps:txbx>
                                    <wps:bodyPr rot="0" vert="horz" wrap="square" lIns="91440" tIns="45720" rIns="91440" bIns="45720" anchor="t" anchorCtr="0">
                                      <a:spAutoFit/>
                                    </wps:bodyPr>
                                  </wps:wsp>
                                  <wps:wsp>
                                    <wps:cNvPr id="775" name="Text Box 2"/>
                                    <wps:cNvSpPr txBox="1">
                                      <a:spLocks noChangeArrowheads="1"/>
                                    </wps:cNvSpPr>
                                    <wps:spPr bwMode="auto">
                                      <a:xfrm>
                                        <a:off x="3183037" y="452773"/>
                                        <a:ext cx="600147" cy="436081"/>
                                      </a:xfrm>
                                      <a:prstGeom prst="rect">
                                        <a:avLst/>
                                      </a:prstGeom>
                                      <a:noFill/>
                                      <a:ln w="9525">
                                        <a:noFill/>
                                        <a:miter lim="800000"/>
                                        <a:headEnd/>
                                        <a:tailEnd/>
                                      </a:ln>
                                    </wps:spPr>
                                    <wps:txbx>
                                      <w:txbxContent>
                                        <w:p w:rsidR="00776933" w:rsidRPr="00F32B70" w:rsidRDefault="00776933" w:rsidP="004230CD">
                                          <w:pPr>
                                            <w:spacing w:before="120" w:after="120"/>
                                            <w:rPr>
                                              <w:vertAlign w:val="subscript"/>
                                            </w:rPr>
                                          </w:pPr>
                                          <w:r>
                                            <w:t>6 V</w:t>
                                          </w:r>
                                        </w:p>
                                      </w:txbxContent>
                                    </wps:txbx>
                                    <wps:bodyPr rot="0" vert="horz" wrap="square" lIns="91440" tIns="45720" rIns="91440" bIns="45720" anchor="t" anchorCtr="0">
                                      <a:spAutoFit/>
                                    </wps:bodyPr>
                                  </wps:wsp>
                                  <wps:wsp>
                                    <wps:cNvPr id="770" name="Text Box 2"/>
                                    <wps:cNvSpPr txBox="1">
                                      <a:spLocks noChangeArrowheads="1"/>
                                    </wps:cNvSpPr>
                                    <wps:spPr bwMode="auto">
                                      <a:xfrm>
                                        <a:off x="2028794" y="0"/>
                                        <a:ext cx="600782" cy="436067"/>
                                      </a:xfrm>
                                      <a:prstGeom prst="rect">
                                        <a:avLst/>
                                      </a:prstGeom>
                                      <a:noFill/>
                                      <a:ln w="9525">
                                        <a:noFill/>
                                        <a:miter lim="800000"/>
                                        <a:headEnd/>
                                        <a:tailEnd/>
                                      </a:ln>
                                    </wps:spPr>
                                    <wps:txbx>
                                      <w:txbxContent>
                                        <w:p w:rsidR="00776933" w:rsidRPr="00F32B70" w:rsidRDefault="00776933" w:rsidP="004230CD">
                                          <w:pPr>
                                            <w:spacing w:before="120" w:after="120"/>
                                            <w:rPr>
                                              <w:vertAlign w:val="subscript"/>
                                            </w:rPr>
                                          </w:pPr>
                                          <w:r>
                                            <w:t>34 k</w:t>
                                          </w:r>
                                          <w:r>
                                            <w:rPr>
                                              <w:rFonts w:cs="Tahoma"/>
                                            </w:rPr>
                                            <w:t>Ω</w:t>
                                          </w:r>
                                        </w:p>
                                      </w:txbxContent>
                                    </wps:txbx>
                                    <wps:bodyPr rot="0" vert="horz" wrap="square" lIns="91440" tIns="45720" rIns="91440" bIns="45720" anchor="t" anchorCtr="0">
                                      <a:spAutoFit/>
                                    </wps:bodyPr>
                                  </wps:wsp>
                                  <wps:wsp>
                                    <wps:cNvPr id="791" name="Text Box 2"/>
                                    <wps:cNvSpPr txBox="1">
                                      <a:spLocks noChangeArrowheads="1"/>
                                    </wps:cNvSpPr>
                                    <wps:spPr bwMode="auto">
                                      <a:xfrm>
                                        <a:off x="4320744" y="0"/>
                                        <a:ext cx="600782" cy="436067"/>
                                      </a:xfrm>
                                      <a:prstGeom prst="rect">
                                        <a:avLst/>
                                      </a:prstGeom>
                                      <a:noFill/>
                                      <a:ln w="9525">
                                        <a:noFill/>
                                        <a:miter lim="800000"/>
                                        <a:headEnd/>
                                        <a:tailEnd/>
                                      </a:ln>
                                    </wps:spPr>
                                    <wps:txbx>
                                      <w:txbxContent>
                                        <w:p w:rsidR="00776933" w:rsidRPr="00F32B70" w:rsidRDefault="00776933" w:rsidP="004230CD">
                                          <w:pPr>
                                            <w:spacing w:before="120" w:after="120"/>
                                            <w:rPr>
                                              <w:vertAlign w:val="subscript"/>
                                            </w:rPr>
                                          </w:pPr>
                                          <w:r>
                                            <w:t>5 V</w:t>
                                          </w:r>
                                        </w:p>
                                      </w:txbxContent>
                                    </wps:txbx>
                                    <wps:bodyPr rot="0" vert="horz" wrap="square" lIns="91440" tIns="45720" rIns="91440" bIns="45720" anchor="t" anchorCtr="0">
                                      <a:spAutoFit/>
                                    </wps:bodyPr>
                                  </wps:wsp>
                                  <wps:wsp>
                                    <wps:cNvPr id="792" name="Text Box 2"/>
                                    <wps:cNvSpPr txBox="1">
                                      <a:spLocks noChangeArrowheads="1"/>
                                    </wps:cNvSpPr>
                                    <wps:spPr bwMode="auto">
                                      <a:xfrm>
                                        <a:off x="2582243" y="999515"/>
                                        <a:ext cx="600794" cy="411079"/>
                                      </a:xfrm>
                                      <a:prstGeom prst="rect">
                                        <a:avLst/>
                                      </a:prstGeom>
                                      <a:noFill/>
                                      <a:ln w="9525">
                                        <a:noFill/>
                                        <a:miter lim="800000"/>
                                        <a:headEnd/>
                                        <a:tailEnd/>
                                      </a:ln>
                                    </wps:spPr>
                                    <wps:txbx>
                                      <w:txbxContent>
                                        <w:p w:rsidR="00776933" w:rsidRPr="00F32B70" w:rsidRDefault="00776933" w:rsidP="004A61C4">
                                          <w:pPr>
                                            <w:rPr>
                                              <w:vertAlign w:val="subscript"/>
                                            </w:rPr>
                                          </w:pPr>
                                          <w:r>
                                            <w:t>2.3 V</w:t>
                                          </w:r>
                                        </w:p>
                                      </w:txbxContent>
                                    </wps:txbx>
                                    <wps:bodyPr rot="0" vert="horz" wrap="square" lIns="91440" tIns="45720" rIns="91440" bIns="45720" anchor="t" anchorCtr="0">
                                      <a:spAutoFit/>
                                    </wps:bodyPr>
                                  </wps:wsp>
                                  <wps:wsp>
                                    <wps:cNvPr id="793" name="Text Box 2"/>
                                    <wps:cNvSpPr txBox="1">
                                      <a:spLocks noChangeArrowheads="1"/>
                                    </wps:cNvSpPr>
                                    <wps:spPr bwMode="auto">
                                      <a:xfrm>
                                        <a:off x="761032" y="95192"/>
                                        <a:ext cx="600782" cy="410868"/>
                                      </a:xfrm>
                                      <a:prstGeom prst="rect">
                                        <a:avLst/>
                                      </a:prstGeom>
                                      <a:noFill/>
                                      <a:ln w="9525">
                                        <a:noFill/>
                                        <a:miter lim="800000"/>
                                        <a:headEnd/>
                                        <a:tailEnd/>
                                      </a:ln>
                                    </wps:spPr>
                                    <wps:txbx>
                                      <w:txbxContent>
                                        <w:p w:rsidR="00776933" w:rsidRPr="00F32B70" w:rsidRDefault="00776933" w:rsidP="004A61C4">
                                          <w:pPr>
                                            <w:rPr>
                                              <w:vertAlign w:val="subscript"/>
                                            </w:rPr>
                                          </w:pPr>
                                          <w:r>
                                            <w:t>2.4 V</w:t>
                                          </w:r>
                                        </w:p>
                                      </w:txbxContent>
                                    </wps:txbx>
                                    <wps:bodyPr rot="0" vert="horz" wrap="square" lIns="91440" tIns="45720" rIns="91440" bIns="45720" anchor="t" anchorCtr="0">
                                      <a:spAutoFit/>
                                    </wps:bodyPr>
                                  </wps:wsp>
                                  <wps:wsp>
                                    <wps:cNvPr id="774" name="Text Box 2"/>
                                    <wps:cNvSpPr txBox="1">
                                      <a:spLocks noChangeArrowheads="1"/>
                                    </wps:cNvSpPr>
                                    <wps:spPr bwMode="auto">
                                      <a:xfrm>
                                        <a:off x="276221" y="114231"/>
                                        <a:ext cx="604592" cy="436067"/>
                                      </a:xfrm>
                                      <a:prstGeom prst="rect">
                                        <a:avLst/>
                                      </a:prstGeom>
                                      <a:noFill/>
                                      <a:ln w="9525">
                                        <a:noFill/>
                                        <a:miter lim="800000"/>
                                        <a:headEnd/>
                                        <a:tailEnd/>
                                      </a:ln>
                                    </wps:spPr>
                                    <wps:txbx>
                                      <w:txbxContent>
                                        <w:p w:rsidR="00776933" w:rsidRPr="00F32B70" w:rsidRDefault="00776933" w:rsidP="004230CD">
                                          <w:pPr>
                                            <w:spacing w:before="120" w:after="120"/>
                                            <w:rPr>
                                              <w:vertAlign w:val="subscript"/>
                                            </w:rPr>
                                          </w:pPr>
                                          <w:r>
                                            <w:t>4.8 k</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073742175" o:spid="_x0000_s1256" style="position:absolute;left:0;text-align:left;margin-left:9.2pt;margin-top:26.55pt;width:402.95pt;height:120.25pt;z-index:252739584;mso-width-relative:margin;mso-height-relative:margin" coordorigin="-1974" coordsize="51189,1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">
                            <v:shape id="_x0000_s1257" type="#_x0000_t202" style="position:absolute;left:38861;top:11037;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2gcMA&#10;AADcAAAADwAAAGRycy9kb3ducmV2LnhtbESPQWvCQBSE7wX/w/KE3urGgrZGVxG14KGX2nh/ZJ/Z&#10;YPZtyL6a+O/dQqHHYWa+YVabwTfqRl2sAxuYTjJQxGWwNVcGiu+Pl3dQUZAtNoHJwJ0ibNajpxXm&#10;NvT8RbeTVCpBOOZowIm0udaxdOQxTkJLnLxL6DxKkl2lbYd9gvtGv2bZXHusOS04bGnnqLyefrwB&#10;Ebud3ouDj8fz8LnvXVbOsDDmeTxsl6CEBvkP/7WP1sDb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2gcMAAADcAAAADwAAAAAAAAAAAAAAAACYAgAAZHJzL2Rv&#10;d25yZXYueG1sUEsFBgAAAAAEAAQA9QAAAIgDAAAAAA==&#10;" filled="f" stroked="f">
                              <v:textbox style="mso-fit-shape-to-text:t">
                                <w:txbxContent>
                                  <w:p w:rsidR="00776933" w:rsidRPr="00F32B70" w:rsidRDefault="00776933" w:rsidP="004A61C4">
                                    <w:pPr>
                                      <w:rPr>
                                        <w:vertAlign w:val="subscript"/>
                                      </w:rPr>
                                    </w:pPr>
                                    <w:r>
                                      <w:t xml:space="preserve">8 </w:t>
                                    </w:r>
                                    <w:r>
                                      <w:rPr>
                                        <w:rFonts w:cs="Tahoma"/>
                                      </w:rPr>
                                      <w:t>Ω</w:t>
                                    </w:r>
                                  </w:p>
                                </w:txbxContent>
                              </v:textbox>
                            </v:shape>
                            <v:shape id="_x0000_s1258" type="#_x0000_t202" style="position:absolute;left:-1974;top:5516;width:6007;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Zp8AA&#10;AADcAAAADwAAAGRycy9kb3ducmV2LnhtbERPPWvDMBDdC/0P4grdajmFpsWNYkzSQoYsTd39sC6W&#10;iXUy1jV2/n00BDI+3veqnH2vzjTGLrCBRZaDIm6C7bg1UP9+v3yAioJssQ9MBi4UoVw/PqywsGHi&#10;HzofpFUphGOBBpzIUGgdG0ceYxYG4sQdw+hREhxbbUecUrjv9WueL7XHjlODw4E2jprT4d8bELHV&#10;4lJ/+bj7m/fbyeXNG9bGPD/N1ScooVnu4pt7Zw28L9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aZp8AAAADcAAAADwAAAAAAAAAAAAAAAACYAgAAZHJzL2Rvd25y&#10;ZXYueG1sUEsFBgAAAAAEAAQA9QAAAIUDAAAAAA==&#10;" filled="f" stroked="f">
                              <v:textbox style="mso-fit-shape-to-text:t">
                                <w:txbxContent>
                                  <w:p w:rsidR="00776933" w:rsidRPr="00F32B70" w:rsidRDefault="00776933" w:rsidP="004A61C4">
                                    <w:pPr>
                                      <w:rPr>
                                        <w:vertAlign w:val="subscript"/>
                                      </w:rPr>
                                    </w:pPr>
                                    <w:r>
                                      <w:t>12 V</w:t>
                                    </w:r>
                                  </w:p>
                                </w:txbxContent>
                              </v:textbox>
                            </v:shape>
                            <v:shape id="_x0000_s1259" type="#_x0000_t202" style="position:absolute;left:14280;top:5313;width:6007;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c4kMMA&#10;AADcAAAADwAAAGRycy9kb3ducmV2LnhtbESPT2vCQBTE74V+h+UVvNWNglWiq4h/wEMv1Xh/ZF+z&#10;odm3Ifs08du7hUKPw8z8hlltBt+oO3WxDmxgMs5AEZfB1lwZKC7H9wWoKMgWm8Bk4EERNuvXlxXm&#10;NvT8RfezVCpBOOZowIm0udaxdOQxjkNLnLzv0HmUJLtK2w77BPeNnmbZh/ZYc1pw2NLOUflzvnkD&#10;InY7eRQHH0/X4XPfu6ycYWHM6G3YLkEJDfIf/mufrIH5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c4kMMAAADcAAAADwAAAAAAAAAAAAAAAACYAgAAZHJzL2Rv&#10;d25yZXYueG1sUEsFBgAAAAAEAAQA9QAAAIgDAAAAAA==&#10;" filled="f" stroked="f">
                              <v:textbox style="mso-fit-shape-to-text:t">
                                <w:txbxContent>
                                  <w:p w:rsidR="00776933" w:rsidRPr="00F32B70" w:rsidRDefault="00776933" w:rsidP="004A61C4">
                                    <w:pPr>
                                      <w:rPr>
                                        <w:vertAlign w:val="subscript"/>
                                      </w:rPr>
                                    </w:pPr>
                                    <w:r>
                                      <w:t>3 V</w:t>
                                    </w:r>
                                  </w:p>
                                </w:txbxContent>
                              </v:textbox>
                            </v:shape>
                            <v:shape id="_x0000_s1260" type="#_x0000_t202" style="position:absolute;left:31830;top:4527;width:6001;height:4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g5MMA&#10;AADcAAAADwAAAGRycy9kb3ducmV2LnhtbESPT2vCQBTE7wW/w/IEb3VjwSrRVcQ/4KGXarw/sq/Z&#10;0OzbkH018du7hUKPw8z8hllvB9+oO3WxDmxgNs1AEZfB1lwZKK6n1yWoKMgWm8Bk4EERtpvRyxpz&#10;G3r+pPtFKpUgHHM04ETaXOtYOvIYp6ElTt5X6DxKkl2lbYd9gvtGv2XZu/ZYc1pw2NLeUfl9+fEG&#10;ROxu9iiOPp5vw8ehd1k5x8KYyXjYrUAJDfIf/mufrYHF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g5MMAAADcAAAADwAAAAAAAAAAAAAAAACYAgAAZHJzL2Rv&#10;d25yZXYueG1sUEsFBgAAAAAEAAQA9QAAAIgDAAAAAA==&#10;" filled="f" stroked="f">
                              <v:textbox style="mso-fit-shape-to-text:t">
                                <w:txbxContent>
                                  <w:p w:rsidR="00776933" w:rsidRPr="00F32B70" w:rsidRDefault="00776933" w:rsidP="004230CD">
                                    <w:pPr>
                                      <w:spacing w:before="120" w:after="120"/>
                                      <w:rPr>
                                        <w:vertAlign w:val="subscript"/>
                                      </w:rPr>
                                    </w:pPr>
                                    <w:r>
                                      <w:t>6 V</w:t>
                                    </w:r>
                                  </w:p>
                                </w:txbxContent>
                              </v:textbox>
                            </v:shape>
                            <v:shape id="_x0000_s1261" type="#_x0000_t202" style="position:absolute;left:20287;width:6008;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DfL8A&#10;AADcAAAADwAAAGRycy9kb3ducmV2LnhtbERPS2vCQBC+F/wPywje6saCtURXER/goZfaeB+yYzaY&#10;nQ3ZqYn/3j0IPX5879Vm8I26UxfrwAZm0wwUcRlszZWB4vf4/gUqCrLFJjAZeFCEzXr0tsLchp5/&#10;6H6WSqUQjjkacCJtrnUsHXmM09ASJ+4aOo+SYFdp22Gfwn2jP7LsU3usOTU4bGnnqLyd/7wBEbud&#10;PYqDj6fL8L3vXVbOsTBmMh62S1BCg/yLX+6TNbBY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mQN8vwAAANwAAAAPAAAAAAAAAAAAAAAAAJgCAABkcnMvZG93bnJl&#10;di54bWxQSwUGAAAAAAQABAD1AAAAhAMAAAAA&#10;" filled="f" stroked="f">
                              <v:textbox style="mso-fit-shape-to-text:t">
                                <w:txbxContent>
                                  <w:p w:rsidR="00776933" w:rsidRPr="00F32B70" w:rsidRDefault="00776933" w:rsidP="004230CD">
                                    <w:pPr>
                                      <w:spacing w:before="120" w:after="120"/>
                                      <w:rPr>
                                        <w:vertAlign w:val="subscript"/>
                                      </w:rPr>
                                    </w:pPr>
                                    <w:r>
                                      <w:t>34 k</w:t>
                                    </w:r>
                                    <w:r>
                                      <w:rPr>
                                        <w:rFonts w:cs="Tahoma"/>
                                      </w:rPr>
                                      <w:t>Ω</w:t>
                                    </w:r>
                                  </w:p>
                                </w:txbxContent>
                              </v:textbox>
                            </v:shape>
                            <v:shape id="_x0000_s1262" type="#_x0000_t202" style="position:absolute;left:43207;width:6008;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AHcMA&#10;AADcAAAADwAAAGRycy9kb3ducmV2LnhtbESPQWvCQBSE7wX/w/KE3uomQluNriK2BQ+9VOP9kX1m&#10;g9m3Iftq4r/vFgo9DjPzDbPejr5VN+pjE9hAPstAEVfBNlwbKE8fTwtQUZAttoHJwJ0ibDeThzUW&#10;Ngz8Rbej1CpBOBZowIl0hdaxcuQxzkJHnLxL6D1Kkn2tbY9DgvtWz7PsRXtsOC047GjvqLoev70B&#10;EbvL7+W7j4fz+Pk2uKx6xtKYx+m4W4ESGuU//Nc+WAOv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lAHcMAAADcAAAADwAAAAAAAAAAAAAAAACYAgAAZHJzL2Rv&#10;d25yZXYueG1sUEsFBgAAAAAEAAQA9QAAAIgDAAAAAA==&#10;" filled="f" stroked="f">
                              <v:textbox style="mso-fit-shape-to-text:t">
                                <w:txbxContent>
                                  <w:p w:rsidR="00776933" w:rsidRPr="00F32B70" w:rsidRDefault="00776933" w:rsidP="004230CD">
                                    <w:pPr>
                                      <w:spacing w:before="120" w:after="120"/>
                                      <w:rPr>
                                        <w:vertAlign w:val="subscript"/>
                                      </w:rPr>
                                    </w:pPr>
                                    <w:r>
                                      <w:t>5 V</w:t>
                                    </w:r>
                                  </w:p>
                                </w:txbxContent>
                              </v:textbox>
                            </v:shape>
                            <v:shape id="_x0000_s1263" type="#_x0000_t202" style="position:absolute;left:25822;top:9995;width:6008;height:4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easMA&#10;AADcAAAADwAAAGRycy9kb3ducmV2LnhtbESPQWvCQBSE7wX/w/IEb3WjYFujq4hV8NBLbbw/ss9s&#10;MPs2ZF9N/PfdQqHHYWa+YdbbwTfqTl2sAxuYTTNQxGWwNVcGiq/j8xuoKMgWm8Bk4EERtpvR0xpz&#10;G3r+pPtZKpUgHHM04ETaXOtYOvIYp6ElTt41dB4lya7StsM+wX2j51n2oj3WnBYctrR3VN7O396A&#10;iN3NHsXBx9Nl+HjvXVYusDBmMh52K1BCg/yH/9ona+B1O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veasMAAADcAAAADwAAAAAAAAAAAAAAAACYAgAAZHJzL2Rv&#10;d25yZXYueG1sUEsFBgAAAAAEAAQA9QAAAIgDAAAAAA==&#10;" filled="f" stroked="f">
                              <v:textbox style="mso-fit-shape-to-text:t">
                                <w:txbxContent>
                                  <w:p w:rsidR="00776933" w:rsidRPr="00F32B70" w:rsidRDefault="00776933" w:rsidP="004A61C4">
                                    <w:pPr>
                                      <w:rPr>
                                        <w:vertAlign w:val="subscript"/>
                                      </w:rPr>
                                    </w:pPr>
                                    <w:r>
                                      <w:t>2.3 V</w:t>
                                    </w:r>
                                  </w:p>
                                </w:txbxContent>
                              </v:textbox>
                            </v:shape>
                            <v:shape id="_x0000_s1264" type="#_x0000_t202" style="position:absolute;left:7610;top:951;width:6008;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8cMA&#10;AADcAAAADwAAAGRycy9kb3ducmV2LnhtbESPQWvCQBSE74X+h+UJ3urGS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d78cMAAADcAAAADwAAAAAAAAAAAAAAAACYAgAAZHJzL2Rv&#10;d25yZXYueG1sUEsFBgAAAAAEAAQA9QAAAIgDAAAAAA==&#10;" filled="f" stroked="f">
                              <v:textbox style="mso-fit-shape-to-text:t">
                                <w:txbxContent>
                                  <w:p w:rsidR="00776933" w:rsidRPr="00F32B70" w:rsidRDefault="00776933" w:rsidP="004A61C4">
                                    <w:pPr>
                                      <w:rPr>
                                        <w:vertAlign w:val="subscript"/>
                                      </w:rPr>
                                    </w:pPr>
                                    <w:r>
                                      <w:t>2.4 V</w:t>
                                    </w:r>
                                  </w:p>
                                </w:txbxContent>
                              </v:textbox>
                            </v:shape>
                            <v:shape id="_x0000_s1265" type="#_x0000_t202" style="position:absolute;left:2762;top:1142;width:6046;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Ff8MA&#10;AADcAAAADwAAAGRycy9kb3ducmV2LnhtbESPQWvCQBSE74L/YXlCb7pRWi2pq4htwUMvxnh/ZF+z&#10;odm3Iftq4r/vFgo9DjPzDbPdj75VN+pjE9jAcpGBIq6Cbbg2UF7e58+goiBbbAOTgTtF2O+mky3m&#10;Ngx8plshtUoQjjkacCJdrnWsHHmMi9ARJ+8z9B4lyb7WtschwX2rV1m21h4bTgsOOzo6qr6Kb29A&#10;xB6W9/LNx9N1/HgdXFY9YWnMw2w8vIASGuU//Nc+WQOb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IFf8MAAADcAAAADwAAAAAAAAAAAAAAAACYAgAAZHJzL2Rv&#10;d25yZXYueG1sUEsFBgAAAAAEAAQA9QAAAIgDAAAAAA==&#10;" filled="f" stroked="f">
                              <v:textbox style="mso-fit-shape-to-text:t">
                                <w:txbxContent>
                                  <w:p w:rsidR="00776933" w:rsidRPr="00F32B70" w:rsidRDefault="00776933" w:rsidP="004230CD">
                                    <w:pPr>
                                      <w:spacing w:before="120" w:after="120"/>
                                      <w:rPr>
                                        <w:vertAlign w:val="subscript"/>
                                      </w:rPr>
                                    </w:pPr>
                                    <w:r>
                                      <w:t>4.8 k</w:t>
                                    </w:r>
                                    <w:r>
                                      <w:rPr>
                                        <w:rFonts w:cs="Tahoma"/>
                                      </w:rPr>
                                      <w:t>Ω</w:t>
                                    </w:r>
                                  </w:p>
                                </w:txbxContent>
                              </v:textbox>
                            </v:shape>
                          </v:group>
                        </w:pict>
                      </mc:Fallback>
                    </mc:AlternateContent>
                  </w:r>
                  <w:r w:rsidR="005D782C">
                    <w:rPr>
                      <w:noProof/>
                      <w:lang w:eastAsia="en-GB"/>
                    </w:rPr>
                    <w:drawing>
                      <wp:inline distT="0" distB="0" distL="0" distR="0" wp14:anchorId="5D0DCC1D" wp14:editId="755C5C62">
                        <wp:extent cx="1610657" cy="2159521"/>
                        <wp:effectExtent l="0" t="0" r="889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1610657" cy="2159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58" w:type="dxa"/>
                  <w:tcBorders>
                    <w:bottom w:val="single" w:sz="4" w:space="0" w:color="auto"/>
                  </w:tcBorders>
                </w:tcPr>
                <w:p w:rsidR="005D782C" w:rsidRDefault="005D782C" w:rsidP="00600099">
                  <w:pPr>
                    <w:pStyle w:val="ListParagraph"/>
                    <w:ind w:left="0"/>
                    <w:jc w:val="center"/>
                    <w:rPr>
                      <w:noProof/>
                      <w:lang w:val="en-US"/>
                    </w:rPr>
                  </w:pPr>
                  <w:r>
                    <w:rPr>
                      <w:noProof/>
                      <w:lang w:eastAsia="en-GB"/>
                    </w:rPr>
                    <w:drawing>
                      <wp:inline distT="0" distB="0" distL="0" distR="0" wp14:anchorId="7351125C" wp14:editId="083A4FE2">
                        <wp:extent cx="1645395" cy="2206097"/>
                        <wp:effectExtent l="0" t="0" r="5715" b="381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1645395" cy="2206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Borders>
                    <w:bottom w:val="single" w:sz="4" w:space="0" w:color="auto"/>
                  </w:tcBorders>
                </w:tcPr>
                <w:p w:rsidR="00203F63" w:rsidRDefault="005D782C" w:rsidP="00600099">
                  <w:pPr>
                    <w:pStyle w:val="ListParagraph"/>
                    <w:ind w:left="0"/>
                    <w:jc w:val="center"/>
                    <w:rPr>
                      <w:noProof/>
                      <w:lang w:val="en-US"/>
                    </w:rPr>
                  </w:pPr>
                  <w:r>
                    <w:rPr>
                      <w:noProof/>
                      <w:lang w:eastAsia="en-GB"/>
                    </w:rPr>
                    <w:drawing>
                      <wp:inline distT="0" distB="0" distL="0" distR="0" wp14:anchorId="40173957" wp14:editId="55FF86D6">
                        <wp:extent cx="1623307" cy="2176482"/>
                        <wp:effectExtent l="0" t="0" r="2540" b="825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623307" cy="2176482"/>
                                </a:xfrm>
                                <a:prstGeom prst="rect">
                                  <a:avLst/>
                                </a:prstGeom>
                                <a:noFill/>
                                <a:ln>
                                  <a:noFill/>
                                </a:ln>
                                <a:extLst>
                                  <a:ext uri="{53640926-AAD7-44D8-BBD7-CCE9431645EC}">
                                    <a14:shadowObscured xmlns:a14="http://schemas.microsoft.com/office/drawing/2010/main"/>
                                  </a:ext>
                                </a:extLst>
                              </pic:spPr>
                            </pic:pic>
                          </a:graphicData>
                        </a:graphic>
                      </wp:inline>
                    </w:drawing>
                  </w:r>
                </w:p>
                <w:p w:rsidR="005D782C" w:rsidRDefault="005D782C" w:rsidP="00600099">
                  <w:pPr>
                    <w:pStyle w:val="ListParagraph"/>
                    <w:ind w:left="0"/>
                    <w:jc w:val="center"/>
                    <w:rPr>
                      <w:noProof/>
                      <w:lang w:val="en-US"/>
                    </w:rPr>
                  </w:pPr>
                </w:p>
              </w:tc>
            </w:tr>
            <w:tr w:rsidR="00203F63" w:rsidTr="00CD0CA6">
              <w:tc>
                <w:tcPr>
                  <w:tcW w:w="3010" w:type="dxa"/>
                  <w:tcBorders>
                    <w:top w:val="single" w:sz="4" w:space="0" w:color="auto"/>
                    <w:left w:val="single" w:sz="4" w:space="0" w:color="auto"/>
                    <w:bottom w:val="single" w:sz="4" w:space="0" w:color="auto"/>
                    <w:right w:val="single" w:sz="4" w:space="0" w:color="auto"/>
                  </w:tcBorders>
                  <w:vAlign w:val="center"/>
                </w:tcPr>
                <w:p w:rsidR="00203F63" w:rsidRPr="00602242" w:rsidRDefault="00776933" w:rsidP="00600099">
                  <w:pPr>
                    <w:pStyle w:val="ListParagraph"/>
                    <w:ind w:left="0"/>
                    <w:jc w:val="center"/>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s</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1</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oMath>
                  </m:oMathPara>
                </w:p>
                <w:p w:rsidR="00602242" w:rsidRPr="00602242" w:rsidRDefault="00602242" w:rsidP="00602242">
                  <w:pPr>
                    <w:pStyle w:val="ListParagraph"/>
                    <w:ind w:left="0"/>
                    <w:jc w:val="center"/>
                    <w:rPr>
                      <w:b/>
                      <w:noProof/>
                      <w:color w:val="FF0000"/>
                      <w:lang w:eastAsia="en-GB"/>
                    </w:rPr>
                  </w:pPr>
                  <m:oMathPara>
                    <m:oMath>
                      <m:r>
                        <m:rPr>
                          <m:sty m:val="bi"/>
                        </m:rPr>
                        <w:rPr>
                          <w:rFonts w:ascii="Cambria Math" w:hAnsi="Cambria Math"/>
                          <w:noProof/>
                          <w:color w:val="FF0000"/>
                          <w:lang w:eastAsia="en-GB"/>
                        </w:rPr>
                        <m:t>12=2.4+</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oMath>
                  </m:oMathPara>
                </w:p>
                <w:p w:rsidR="00602242" w:rsidRPr="00602242" w:rsidRDefault="00776933" w:rsidP="00602242">
                  <w:pPr>
                    <w:pStyle w:val="ListParagraph"/>
                    <w:ind w:left="0"/>
                    <w:jc w:val="center"/>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r>
                        <m:rPr>
                          <m:sty m:val="bi"/>
                        </m:rPr>
                        <w:rPr>
                          <w:rFonts w:ascii="Cambria Math" w:hAnsi="Cambria Math"/>
                          <w:noProof/>
                          <w:color w:val="FF0000"/>
                          <w:lang w:eastAsia="en-GB"/>
                        </w:rPr>
                        <m:t>=9.6 V</m:t>
                      </m:r>
                    </m:oMath>
                  </m:oMathPara>
                </w:p>
              </w:tc>
              <w:tc>
                <w:tcPr>
                  <w:tcW w:w="2458" w:type="dxa"/>
                  <w:tcBorders>
                    <w:top w:val="single" w:sz="4" w:space="0" w:color="auto"/>
                    <w:left w:val="single" w:sz="4" w:space="0" w:color="auto"/>
                    <w:bottom w:val="single" w:sz="4" w:space="0" w:color="auto"/>
                    <w:right w:val="single" w:sz="4" w:space="0" w:color="auto"/>
                  </w:tcBorders>
                </w:tcPr>
                <w:p w:rsidR="00515CB9" w:rsidRPr="00602242" w:rsidRDefault="00776933" w:rsidP="00515CB9">
                  <w:pPr>
                    <w:pStyle w:val="ListParagraph"/>
                    <w:ind w:left="0"/>
                    <w:jc w:val="center"/>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s</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1</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oMath>
                  </m:oMathPara>
                </w:p>
                <w:p w:rsidR="00515CB9" w:rsidRPr="00602242" w:rsidRDefault="00515CB9" w:rsidP="00515CB9">
                  <w:pPr>
                    <w:pStyle w:val="ListParagraph"/>
                    <w:ind w:left="0"/>
                    <w:jc w:val="center"/>
                    <w:rPr>
                      <w:b/>
                      <w:noProof/>
                      <w:color w:val="FF0000"/>
                      <w:lang w:eastAsia="en-GB"/>
                    </w:rPr>
                  </w:pPr>
                  <m:oMathPara>
                    <m:oMath>
                      <m:r>
                        <m:rPr>
                          <m:sty m:val="bi"/>
                        </m:rPr>
                        <w:rPr>
                          <w:rFonts w:ascii="Cambria Math" w:hAnsi="Cambria Math"/>
                          <w:noProof/>
                          <w:color w:val="FF0000"/>
                          <w:lang w:eastAsia="en-GB"/>
                        </w:rPr>
                        <m:t>3=</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1</m:t>
                          </m:r>
                        </m:sub>
                      </m:sSub>
                      <m:r>
                        <m:rPr>
                          <m:sty m:val="bi"/>
                        </m:rPr>
                        <w:rPr>
                          <w:rFonts w:ascii="Cambria Math" w:hAnsi="Cambria Math"/>
                          <w:noProof/>
                          <w:color w:val="FF0000"/>
                          <w:lang w:eastAsia="en-GB"/>
                        </w:rPr>
                        <m:t>+2.3</m:t>
                      </m:r>
                    </m:oMath>
                  </m:oMathPara>
                </w:p>
                <w:p w:rsidR="00203F63" w:rsidRDefault="00776933" w:rsidP="00515CB9">
                  <w:pPr>
                    <w:pStyle w:val="ListParagraph"/>
                    <w:ind w:left="0"/>
                    <w:jc w:val="center"/>
                    <w:rPr>
                      <w:noProof/>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1</m:t>
                          </m:r>
                        </m:sub>
                      </m:sSub>
                      <m:r>
                        <m:rPr>
                          <m:sty m:val="bi"/>
                        </m:rPr>
                        <w:rPr>
                          <w:rFonts w:ascii="Cambria Math" w:hAnsi="Cambria Math"/>
                          <w:noProof/>
                          <w:color w:val="FF0000"/>
                          <w:lang w:eastAsia="en-GB"/>
                        </w:rPr>
                        <m:t>=0.7 V</m:t>
                      </m:r>
                    </m:oMath>
                  </m:oMathPara>
                </w:p>
              </w:tc>
              <w:tc>
                <w:tcPr>
                  <w:tcW w:w="2835" w:type="dxa"/>
                  <w:tcBorders>
                    <w:top w:val="single" w:sz="4" w:space="0" w:color="auto"/>
                    <w:left w:val="single" w:sz="4" w:space="0" w:color="auto"/>
                    <w:bottom w:val="single" w:sz="4" w:space="0" w:color="auto"/>
                    <w:right w:val="single" w:sz="4" w:space="0" w:color="auto"/>
                  </w:tcBorders>
                </w:tcPr>
                <w:p w:rsidR="00515CB9" w:rsidRPr="00602242" w:rsidRDefault="00776933" w:rsidP="00515CB9">
                  <w:pPr>
                    <w:pStyle w:val="ListParagraph"/>
                    <w:ind w:left="0"/>
                    <w:jc w:val="center"/>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s</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1</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oMath>
                  </m:oMathPara>
                </w:p>
                <w:p w:rsidR="00515CB9" w:rsidRPr="00602242" w:rsidRDefault="00515CB9" w:rsidP="00515CB9">
                  <w:pPr>
                    <w:pStyle w:val="ListParagraph"/>
                    <w:ind w:left="0"/>
                    <w:jc w:val="center"/>
                    <w:rPr>
                      <w:b/>
                      <w:noProof/>
                      <w:color w:val="FF0000"/>
                      <w:lang w:eastAsia="en-GB"/>
                    </w:rPr>
                  </w:pPr>
                  <m:oMathPara>
                    <m:oMath>
                      <m:r>
                        <m:rPr>
                          <m:sty m:val="bi"/>
                        </m:rPr>
                        <w:rPr>
                          <w:rFonts w:ascii="Cambria Math" w:hAnsi="Cambria Math"/>
                          <w:noProof/>
                          <w:color w:val="FF0000"/>
                          <w:lang w:eastAsia="en-GB"/>
                        </w:rPr>
                        <m:t>6=5+</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oMath>
                  </m:oMathPara>
                </w:p>
                <w:p w:rsidR="00203F63" w:rsidRDefault="00776933" w:rsidP="00515CB9">
                  <w:pPr>
                    <w:pStyle w:val="ListParagraph"/>
                    <w:ind w:left="0"/>
                    <w:jc w:val="center"/>
                    <w:rPr>
                      <w:noProof/>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2</m:t>
                          </m:r>
                        </m:sub>
                      </m:sSub>
                      <m:r>
                        <m:rPr>
                          <m:sty m:val="bi"/>
                        </m:rPr>
                        <w:rPr>
                          <w:rFonts w:ascii="Cambria Math" w:hAnsi="Cambria Math"/>
                          <w:noProof/>
                          <w:color w:val="FF0000"/>
                          <w:lang w:eastAsia="en-GB"/>
                        </w:rPr>
                        <m:t>=1 V</m:t>
                      </m:r>
                    </m:oMath>
                  </m:oMathPara>
                </w:p>
              </w:tc>
            </w:tr>
            <w:tr w:rsidR="00602242" w:rsidTr="00393829">
              <w:trPr>
                <w:trHeight w:val="4054"/>
              </w:trPr>
              <w:tc>
                <w:tcPr>
                  <w:tcW w:w="3010" w:type="dxa"/>
                  <w:tcBorders>
                    <w:top w:val="single" w:sz="4" w:space="0" w:color="auto"/>
                    <w:left w:val="single" w:sz="4" w:space="0" w:color="auto"/>
                    <w:bottom w:val="single" w:sz="4" w:space="0" w:color="auto"/>
                    <w:right w:val="single" w:sz="4" w:space="0" w:color="auto"/>
                  </w:tcBorders>
                  <w:vAlign w:val="center"/>
                </w:tcPr>
                <w:p w:rsidR="00393829" w:rsidRDefault="00393829" w:rsidP="00515CB9">
                  <w:pPr>
                    <w:spacing w:before="120"/>
                    <w:rPr>
                      <w:b/>
                      <w:color w:val="FF0000"/>
                      <w:sz w:val="24"/>
                      <w:szCs w:val="24"/>
                      <w:lang w:eastAsia="en-GB"/>
                    </w:rPr>
                  </w:pPr>
                  <w:r>
                    <w:rPr>
                      <w:b/>
                      <w:color w:val="FF0000"/>
                      <w:sz w:val="24"/>
                      <w:szCs w:val="24"/>
                      <w:lang w:eastAsia="en-GB"/>
                    </w:rPr>
                    <w:t>Either use this way around or rearrange it as in part c)</w:t>
                  </w:r>
                </w:p>
                <w:p w:rsidR="00515CB9" w:rsidRPr="00525CD7" w:rsidRDefault="00776933" w:rsidP="00515CB9">
                  <w:pPr>
                    <w:spacing w:before="12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515CB9" w:rsidRPr="00886DFA" w:rsidRDefault="00776933" w:rsidP="00515CB9">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4</m:t>
                          </m:r>
                        </m:num>
                        <m:den>
                          <m:r>
                            <m:rPr>
                              <m:sty m:val="bi"/>
                            </m:rPr>
                            <w:rPr>
                              <w:rFonts w:ascii="Cambria Math" w:eastAsia="Times New Roman" w:hAnsi="Cambria Math" w:cs="Times New Roman"/>
                              <w:color w:val="FF0000"/>
                              <w:sz w:val="24"/>
                              <w:szCs w:val="24"/>
                              <w:lang w:eastAsia="en-GB"/>
                            </w:rPr>
                            <m:t>9.6</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8 k</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886DFA" w:rsidRPr="00525CD7" w:rsidRDefault="00776933" w:rsidP="00886DFA">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9.6</m:t>
                          </m:r>
                        </m:num>
                        <m:den>
                          <m:r>
                            <m:rPr>
                              <m:sty m:val="bi"/>
                            </m:rPr>
                            <w:rPr>
                              <w:rFonts w:ascii="Cambria Math" w:eastAsia="Times New Roman" w:hAnsi="Cambria Math" w:cs="Times New Roman"/>
                              <w:color w:val="FF0000"/>
                              <w:sz w:val="24"/>
                              <w:szCs w:val="24"/>
                              <w:lang w:eastAsia="en-GB"/>
                            </w:rPr>
                            <m:t>2.4</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num>
                        <m:den>
                          <m:r>
                            <m:rPr>
                              <m:sty m:val="bi"/>
                            </m:rPr>
                            <w:rPr>
                              <w:rFonts w:ascii="Cambria Math" w:eastAsia="Times New Roman" w:hAnsi="Cambria Math" w:cs="Times New Roman"/>
                              <w:color w:val="FF0000"/>
                              <w:sz w:val="24"/>
                              <w:szCs w:val="24"/>
                              <w:lang w:eastAsia="en-GB"/>
                            </w:rPr>
                            <m:t>4.8 k</m:t>
                          </m:r>
                        </m:den>
                      </m:f>
                    </m:oMath>
                  </m:oMathPara>
                </w:p>
                <w:p w:rsidR="00515CB9" w:rsidRPr="00525CD7" w:rsidRDefault="00776933" w:rsidP="00515CB9">
                  <w:pPr>
                    <w:spacing w:before="12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9.6×4800</m:t>
                          </m:r>
                        </m:num>
                        <m:den>
                          <m:r>
                            <m:rPr>
                              <m:sty m:val="bi"/>
                            </m:rPr>
                            <w:rPr>
                              <w:rFonts w:ascii="Cambria Math" w:eastAsia="Times New Roman" w:hAnsi="Cambria Math" w:cs="Times New Roman"/>
                              <w:color w:val="FF0000"/>
                              <w:sz w:val="24"/>
                              <w:szCs w:val="24"/>
                              <w:lang w:eastAsia="en-GB"/>
                            </w:rPr>
                            <m:t>2.4</m:t>
                          </m:r>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602242" w:rsidRPr="00602242" w:rsidRDefault="00776933" w:rsidP="00E53457">
                  <w:pPr>
                    <w:pStyle w:val="ListParagraph"/>
                    <w:ind w:left="0"/>
                    <w:jc w:val="center"/>
                    <w:rPr>
                      <w:rFonts w:eastAsia="Times New Roman" w:cs="Times New Roman"/>
                      <w:b/>
                      <w:noProof/>
                      <w:color w:val="FF0000"/>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2</m:t>
                          </m:r>
                        </m:sub>
                      </m:sSub>
                      <m:r>
                        <m:rPr>
                          <m:sty m:val="bi"/>
                        </m:rPr>
                        <w:rPr>
                          <w:rFonts w:ascii="Cambria Math" w:eastAsia="Times New Roman" w:hAnsi="Cambria Math" w:cs="Times New Roman"/>
                          <w:color w:val="FF0000"/>
                          <w:sz w:val="24"/>
                          <w:szCs w:val="24"/>
                          <w:u w:val="double"/>
                          <w:lang w:eastAsia="en-GB"/>
                        </w:rPr>
                        <m:t xml:space="preserve">=19200 </m:t>
                      </m:r>
                      <m:r>
                        <m:rPr>
                          <m:sty m:val="b"/>
                        </m:rPr>
                        <w:rPr>
                          <w:rFonts w:ascii="Cambria Math" w:eastAsia="Times New Roman" w:hAnsi="Cambria Math" w:cs="Times New Roman"/>
                          <w:color w:val="FF0000"/>
                          <w:sz w:val="24"/>
                          <w:szCs w:val="24"/>
                          <w:u w:val="double"/>
                          <w:lang w:eastAsia="en-GB"/>
                        </w:rPr>
                        <m:t xml:space="preserve">Ω or </m:t>
                      </m:r>
                      <m:r>
                        <m:rPr>
                          <m:sty m:val="bi"/>
                        </m:rPr>
                        <w:rPr>
                          <w:rFonts w:ascii="Cambria Math" w:eastAsia="Times New Roman" w:hAnsi="Cambria Math" w:cs="Times New Roman"/>
                          <w:color w:val="FF0000"/>
                          <w:sz w:val="24"/>
                          <w:szCs w:val="24"/>
                          <w:u w:val="double"/>
                          <w:lang w:eastAsia="en-GB"/>
                        </w:rPr>
                        <m:t>192 k</m:t>
                      </m:r>
                      <m:r>
                        <m:rPr>
                          <m:sty m:val="b"/>
                        </m:rPr>
                        <w:rPr>
                          <w:rFonts w:ascii="Cambria Math" w:eastAsia="Times New Roman" w:hAnsi="Cambria Math" w:cs="Times New Roman"/>
                          <w:color w:val="FF0000"/>
                          <w:sz w:val="24"/>
                          <w:szCs w:val="24"/>
                          <w:u w:val="double"/>
                          <w:lang w:eastAsia="en-GB"/>
                        </w:rPr>
                        <m:t>Ω</m:t>
                      </m:r>
                    </m:oMath>
                  </m:oMathPara>
                </w:p>
              </w:tc>
              <w:tc>
                <w:tcPr>
                  <w:tcW w:w="2458" w:type="dxa"/>
                  <w:tcBorders>
                    <w:top w:val="single" w:sz="4" w:space="0" w:color="auto"/>
                    <w:left w:val="single" w:sz="4" w:space="0" w:color="auto"/>
                    <w:bottom w:val="single" w:sz="4" w:space="0" w:color="auto"/>
                    <w:right w:val="single" w:sz="4" w:space="0" w:color="auto"/>
                  </w:tcBorders>
                </w:tcPr>
                <w:p w:rsidR="00CD0CA6" w:rsidRPr="00525CD7" w:rsidRDefault="00776933" w:rsidP="00CD0CA6">
                  <w:pPr>
                    <w:spacing w:before="12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CD0CA6" w:rsidRPr="00886DFA" w:rsidRDefault="00776933" w:rsidP="00CD0CA6">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3</m:t>
                          </m:r>
                        </m:num>
                        <m:den>
                          <m:r>
                            <m:rPr>
                              <m:sty m:val="bi"/>
                            </m:rPr>
                            <w:rPr>
                              <w:rFonts w:ascii="Cambria Math" w:eastAsia="Times New Roman" w:hAnsi="Cambria Math" w:cs="Times New Roman"/>
                              <w:color w:val="FF0000"/>
                              <w:sz w:val="24"/>
                              <w:szCs w:val="24"/>
                              <w:lang w:eastAsia="en-GB"/>
                            </w:rPr>
                            <m:t>0.7</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 xml:space="preserve"> R</m:t>
                              </m:r>
                            </m:e>
                            <m:sub>
                              <m:r>
                                <m:rPr>
                                  <m:sty m:val="bi"/>
                                </m:rPr>
                                <w:rPr>
                                  <w:rFonts w:ascii="Cambria Math" w:eastAsia="Times New Roman" w:hAnsi="Cambria Math" w:cs="Times New Roman"/>
                                  <w:color w:val="FF0000"/>
                                  <w:sz w:val="24"/>
                                  <w:szCs w:val="24"/>
                                  <w:lang w:eastAsia="en-GB"/>
                                </w:rPr>
                                <m:t>2</m:t>
                              </m:r>
                            </m:sub>
                          </m:sSub>
                        </m:num>
                        <m:den>
                          <m:r>
                            <m:rPr>
                              <m:sty m:val="bi"/>
                            </m:rPr>
                            <w:rPr>
                              <w:rFonts w:ascii="Cambria Math" w:eastAsia="Times New Roman" w:hAnsi="Cambria Math" w:cs="Times New Roman"/>
                              <w:color w:val="FF0000"/>
                              <w:sz w:val="24"/>
                              <w:szCs w:val="24"/>
                              <w:lang w:eastAsia="en-GB"/>
                            </w:rPr>
                            <m:t>34000</m:t>
                          </m:r>
                        </m:den>
                      </m:f>
                    </m:oMath>
                  </m:oMathPara>
                </w:p>
                <w:p w:rsidR="00CD0CA6" w:rsidRPr="00CD0CA6" w:rsidRDefault="00776933" w:rsidP="00CD0CA6">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3×34000</m:t>
                          </m:r>
                        </m:num>
                        <m:den>
                          <m:r>
                            <m:rPr>
                              <m:sty m:val="bi"/>
                            </m:rPr>
                            <w:rPr>
                              <w:rFonts w:ascii="Cambria Math" w:eastAsia="Times New Roman" w:hAnsi="Cambria Math" w:cs="Times New Roman"/>
                              <w:color w:val="FF0000"/>
                              <w:sz w:val="24"/>
                              <w:szCs w:val="24"/>
                              <w:lang w:eastAsia="en-GB"/>
                            </w:rPr>
                            <m:t>0.7</m:t>
                          </m:r>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CD0CA6" w:rsidRPr="00CD0CA6" w:rsidRDefault="00CD0CA6" w:rsidP="00CD0CA6">
                  <w:pPr>
                    <w:spacing w:before="120"/>
                    <w:rPr>
                      <w:rFonts w:eastAsia="Times New Roman" w:cs="Times New Roman"/>
                      <w:color w:val="FF0000"/>
                      <w:sz w:val="24"/>
                      <w:szCs w:val="24"/>
                      <w:lang w:eastAsia="en-GB"/>
                    </w:rPr>
                  </w:pPr>
                </w:p>
                <w:p w:rsidR="00602242" w:rsidRPr="00EF63BF" w:rsidRDefault="00776933" w:rsidP="00CD0CA6">
                  <w:pPr>
                    <w:pStyle w:val="ListParagraph"/>
                    <w:ind w:left="0"/>
                    <w:jc w:val="center"/>
                    <w:rPr>
                      <w:rFonts w:eastAsia="Times New Roman" w:cs="Times New Roman"/>
                      <w:b/>
                      <w:color w:val="FF0000"/>
                      <w:sz w:val="24"/>
                      <w:szCs w:val="24"/>
                      <w:u w:val="double"/>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2</m:t>
                          </m:r>
                        </m:sub>
                      </m:sSub>
                      <m:r>
                        <m:rPr>
                          <m:sty m:val="bi"/>
                        </m:rPr>
                        <w:rPr>
                          <w:rFonts w:ascii="Cambria Math" w:eastAsia="Times New Roman" w:hAnsi="Cambria Math" w:cs="Times New Roman"/>
                          <w:color w:val="FF0000"/>
                          <w:sz w:val="24"/>
                          <w:szCs w:val="24"/>
                          <w:u w:val="double"/>
                          <w:lang w:eastAsia="en-GB"/>
                        </w:rPr>
                        <m:t>=112 k</m:t>
                      </m:r>
                      <m:r>
                        <m:rPr>
                          <m:sty m:val="b"/>
                        </m:rPr>
                        <w:rPr>
                          <w:rFonts w:ascii="Cambria Math" w:eastAsia="Times New Roman" w:hAnsi="Cambria Math" w:cs="Times New Roman"/>
                          <w:color w:val="FF0000"/>
                          <w:sz w:val="24"/>
                          <w:szCs w:val="24"/>
                          <w:u w:val="double"/>
                          <w:lang w:eastAsia="en-GB"/>
                        </w:rPr>
                        <m:t xml:space="preserve">Ω </m:t>
                      </m:r>
                    </m:oMath>
                  </m:oMathPara>
                </w:p>
              </w:tc>
              <w:tc>
                <w:tcPr>
                  <w:tcW w:w="2835" w:type="dxa"/>
                  <w:tcBorders>
                    <w:top w:val="single" w:sz="4" w:space="0" w:color="auto"/>
                    <w:left w:val="single" w:sz="4" w:space="0" w:color="auto"/>
                    <w:bottom w:val="single" w:sz="4" w:space="0" w:color="auto"/>
                    <w:right w:val="single" w:sz="4" w:space="0" w:color="auto"/>
                  </w:tcBorders>
                </w:tcPr>
                <w:p w:rsidR="00EF63BF" w:rsidRPr="00525CD7" w:rsidRDefault="00776933" w:rsidP="00EF63BF">
                  <w:pPr>
                    <w:spacing w:before="120"/>
                    <w:rPr>
                      <w:rFonts w:eastAsia="Times New Roman" w:cs="Times New Roman"/>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EF63BF" w:rsidRPr="00EF63BF" w:rsidRDefault="00776933" w:rsidP="00EF63BF">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5.0</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m:t>
                          </m:r>
                        </m:num>
                        <m:den>
                          <m:r>
                            <m:rPr>
                              <m:sty m:val="bi"/>
                            </m:rPr>
                            <w:rPr>
                              <w:rFonts w:ascii="Cambria Math" w:eastAsia="Times New Roman" w:hAnsi="Cambria Math" w:cs="Times New Roman"/>
                              <w:color w:val="FF0000"/>
                              <w:sz w:val="24"/>
                              <w:szCs w:val="24"/>
                              <w:lang w:eastAsia="en-GB"/>
                            </w:rPr>
                            <m:t>8</m:t>
                          </m:r>
                        </m:den>
                      </m:f>
                    </m:oMath>
                  </m:oMathPara>
                </w:p>
                <w:p w:rsidR="00EF63BF" w:rsidRDefault="00EF63BF" w:rsidP="00EF63BF">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If what you want I on the bottom flip both sides upside down</w:t>
                  </w:r>
                </w:p>
                <w:p w:rsidR="00EF63BF" w:rsidRPr="00EF63BF" w:rsidRDefault="00776933" w:rsidP="00EF63BF">
                  <w:pPr>
                    <w:spacing w:before="12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num>
                        <m:den>
                          <m:r>
                            <m:rPr>
                              <m:sty m:val="bi"/>
                            </m:rPr>
                            <w:rPr>
                              <w:rFonts w:ascii="Cambria Math" w:eastAsia="Times New Roman" w:hAnsi="Cambria Math" w:cs="Times New Roman"/>
                              <w:color w:val="FF0000"/>
                              <w:sz w:val="24"/>
                              <w:szCs w:val="24"/>
                              <w:lang w:eastAsia="en-GB"/>
                            </w:rPr>
                            <m:t>5.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m:t>
                          </m:r>
                        </m:num>
                        <m:den>
                          <m:r>
                            <m:rPr>
                              <m:sty m:val="bi"/>
                            </m:rPr>
                            <w:rPr>
                              <w:rFonts w:ascii="Cambria Math" w:eastAsia="Times New Roman" w:hAnsi="Cambria Math" w:cs="Times New Roman"/>
                              <w:color w:val="FF0000"/>
                              <w:sz w:val="24"/>
                              <w:szCs w:val="24"/>
                              <w:lang w:eastAsia="en-GB"/>
                            </w:rPr>
                            <m:t>1</m:t>
                          </m:r>
                        </m:den>
                      </m:f>
                    </m:oMath>
                  </m:oMathPara>
                </w:p>
                <w:p w:rsidR="00EF63BF" w:rsidRPr="00CD0CA6" w:rsidRDefault="00776933" w:rsidP="00EF63BF">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5.0×</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m:t>
                          </m:r>
                        </m:num>
                        <m:den>
                          <m:r>
                            <m:rPr>
                              <m:sty m:val="bi"/>
                            </m:rPr>
                            <w:rPr>
                              <w:rFonts w:ascii="Cambria Math" w:eastAsia="Times New Roman" w:hAnsi="Cambria Math" w:cs="Times New Roman"/>
                              <w:color w:val="FF0000"/>
                              <w:sz w:val="24"/>
                              <w:szCs w:val="24"/>
                              <w:lang w:eastAsia="en-GB"/>
                            </w:rPr>
                            <m:t>1</m:t>
                          </m:r>
                        </m:den>
                      </m:f>
                    </m:oMath>
                  </m:oMathPara>
                </w:p>
                <w:p w:rsidR="00602242" w:rsidRPr="00EF63BF" w:rsidRDefault="00776933" w:rsidP="00EF63BF">
                  <w:pPr>
                    <w:pStyle w:val="ListParagraph"/>
                    <w:ind w:left="0"/>
                    <w:jc w:val="center"/>
                    <w:rPr>
                      <w:rFonts w:eastAsia="Times New Roman" w:cs="Times New Roman"/>
                      <w:b/>
                      <w:color w:val="FF0000"/>
                      <w:sz w:val="24"/>
                      <w:szCs w:val="24"/>
                      <w:u w:val="double"/>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1</m:t>
                          </m:r>
                        </m:sub>
                      </m:sSub>
                      <m:r>
                        <m:rPr>
                          <m:sty m:val="bi"/>
                        </m:rPr>
                        <w:rPr>
                          <w:rFonts w:ascii="Cambria Math" w:eastAsia="Times New Roman" w:hAnsi="Cambria Math" w:cs="Times New Roman"/>
                          <w:color w:val="FF0000"/>
                          <w:sz w:val="24"/>
                          <w:szCs w:val="24"/>
                          <w:u w:val="double"/>
                          <w:lang w:eastAsia="en-GB"/>
                        </w:rPr>
                        <m:t>=40</m:t>
                      </m:r>
                      <m:r>
                        <m:rPr>
                          <m:sty m:val="b"/>
                        </m:rPr>
                        <w:rPr>
                          <w:rFonts w:ascii="Cambria Math" w:eastAsia="Times New Roman" w:hAnsi="Cambria Math" w:cs="Times New Roman"/>
                          <w:color w:val="FF0000"/>
                          <w:sz w:val="24"/>
                          <w:szCs w:val="24"/>
                          <w:u w:val="double"/>
                          <w:lang w:eastAsia="en-GB"/>
                        </w:rPr>
                        <m:t>Ω</m:t>
                      </m:r>
                    </m:oMath>
                  </m:oMathPara>
                </w:p>
                <w:p w:rsidR="00EF63BF" w:rsidRPr="00EF63BF" w:rsidRDefault="00EF63BF" w:rsidP="00EF63BF">
                  <w:pPr>
                    <w:pStyle w:val="ListParagraph"/>
                    <w:ind w:left="0"/>
                    <w:jc w:val="center"/>
                    <w:rPr>
                      <w:rFonts w:eastAsia="Times New Roman" w:cs="Times New Roman"/>
                      <w:lang w:eastAsia="en-GB"/>
                    </w:rPr>
                  </w:pPr>
                </w:p>
              </w:tc>
            </w:tr>
          </w:tbl>
          <w:p w:rsidR="005D782C" w:rsidRPr="001F1787" w:rsidRDefault="005D782C" w:rsidP="00DC26F3">
            <w:pPr>
              <w:spacing w:before="120" w:after="0"/>
              <w:rPr>
                <w:rFonts w:eastAsia="Times New Roman" w:cs="Times New Roman"/>
                <w:sz w:val="24"/>
                <w:szCs w:val="24"/>
                <w:lang w:eastAsia="en-GB"/>
              </w:rPr>
            </w:pPr>
          </w:p>
        </w:tc>
      </w:tr>
      <w:tr w:rsidR="005D782C" w:rsidRPr="001F1787" w:rsidTr="007E38B9">
        <w:trPr>
          <w:trHeight w:val="660"/>
        </w:trPr>
        <w:tc>
          <w:tcPr>
            <w:tcW w:w="959" w:type="dxa"/>
            <w:gridSpan w:val="2"/>
            <w:shd w:val="clear" w:color="auto" w:fill="auto"/>
            <w:vAlign w:val="center"/>
          </w:tcPr>
          <w:p w:rsidR="005D782C" w:rsidRPr="00BE3A0F" w:rsidRDefault="005D782C" w:rsidP="00DC26F3">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t>11.2.4</w:t>
            </w:r>
          </w:p>
        </w:tc>
        <w:tc>
          <w:tcPr>
            <w:tcW w:w="9072" w:type="dxa"/>
            <w:gridSpan w:val="3"/>
            <w:shd w:val="clear" w:color="auto" w:fill="auto"/>
            <w:vAlign w:val="center"/>
          </w:tcPr>
          <w:tbl>
            <w:tblPr>
              <w:tblStyle w:val="TableGrid"/>
              <w:tblW w:w="8997"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997"/>
            </w:tblGrid>
            <w:tr w:rsidR="00514AE1" w:rsidRPr="00CA6DB1" w:rsidTr="00C507E8">
              <w:trPr>
                <w:trHeight w:val="4138"/>
              </w:trPr>
              <w:tc>
                <w:tcPr>
                  <w:tcW w:w="8997" w:type="dxa"/>
                  <w:vAlign w:val="center"/>
                </w:tcPr>
                <w:p w:rsidR="00514AE1" w:rsidRPr="00CA6DB1" w:rsidRDefault="005D782C" w:rsidP="00CA6DB1">
                  <w:pPr>
                    <w:rPr>
                      <w:sz w:val="24"/>
                      <w:szCs w:val="24"/>
                    </w:rPr>
                  </w:pPr>
                  <w:r w:rsidRPr="00CA6DB1">
                    <w:rPr>
                      <w:sz w:val="24"/>
                      <w:szCs w:val="24"/>
                    </w:rPr>
                    <w:t>A student sets up the circuit shown below.</w:t>
                  </w:r>
                </w:p>
                <w:tbl>
                  <w:tblPr>
                    <w:tblStyle w:val="TableGrid"/>
                    <w:tblW w:w="0" w:type="auto"/>
                    <w:tblLayout w:type="fixed"/>
                    <w:tblLook w:val="04A0" w:firstRow="1" w:lastRow="0" w:firstColumn="1" w:lastColumn="0" w:noHBand="0" w:noVBand="1"/>
                  </w:tblPr>
                  <w:tblGrid>
                    <w:gridCol w:w="3715"/>
                    <w:gridCol w:w="4252"/>
                  </w:tblGrid>
                  <w:tr w:rsidR="00514AE1" w:rsidTr="00514AE1">
                    <w:tc>
                      <w:tcPr>
                        <w:tcW w:w="3715" w:type="dxa"/>
                      </w:tcPr>
                      <w:p w:rsidR="00514AE1" w:rsidRDefault="00514AE1" w:rsidP="00CA6DB1">
                        <w:pPr>
                          <w:rPr>
                            <w:sz w:val="24"/>
                            <w:szCs w:val="24"/>
                          </w:rPr>
                        </w:pPr>
                        <w:r w:rsidRPr="00CA6DB1">
                          <w:rPr>
                            <w:noProof/>
                            <w:sz w:val="24"/>
                            <w:szCs w:val="24"/>
                            <w:lang w:eastAsia="en-GB"/>
                          </w:rPr>
                          <w:drawing>
                            <wp:anchor distT="0" distB="0" distL="114300" distR="114300" simplePos="0" relativeHeight="253131776" behindDoc="0" locked="0" layoutInCell="1" allowOverlap="1" wp14:anchorId="46E49D7A" wp14:editId="4B7A3413">
                              <wp:simplePos x="0" y="0"/>
                              <wp:positionH relativeFrom="margin">
                                <wp:posOffset>331470</wp:posOffset>
                              </wp:positionH>
                              <wp:positionV relativeFrom="margin">
                                <wp:posOffset>361950</wp:posOffset>
                              </wp:positionV>
                              <wp:extent cx="1449705" cy="2346960"/>
                              <wp:effectExtent l="0" t="0" r="0" b="0"/>
                              <wp:wrapSquare wrapText="bothSides"/>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1449705" cy="2346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CA6DB1">
                          <w:rPr>
                            <w:noProof/>
                            <w:sz w:val="24"/>
                            <w:szCs w:val="24"/>
                            <w:lang w:eastAsia="en-GB"/>
                          </w:rPr>
                          <mc:AlternateContent>
                            <mc:Choice Requires="wpg">
                              <w:drawing>
                                <wp:anchor distT="0" distB="0" distL="114300" distR="114300" simplePos="0" relativeHeight="253132800" behindDoc="0" locked="0" layoutInCell="1" allowOverlap="1" wp14:anchorId="2A2CA62E" wp14:editId="0DEFEE0F">
                                  <wp:simplePos x="0" y="0"/>
                                  <wp:positionH relativeFrom="column">
                                    <wp:posOffset>368935</wp:posOffset>
                                  </wp:positionH>
                                  <wp:positionV relativeFrom="paragraph">
                                    <wp:posOffset>632460</wp:posOffset>
                                  </wp:positionV>
                                  <wp:extent cx="1776730" cy="1510665"/>
                                  <wp:effectExtent l="0" t="0" r="0" b="0"/>
                                  <wp:wrapNone/>
                                  <wp:docPr id="1859" name="Group 1859"/>
                                  <wp:cNvGraphicFramePr/>
                                  <a:graphic xmlns:a="http://schemas.openxmlformats.org/drawingml/2006/main">
                                    <a:graphicData uri="http://schemas.microsoft.com/office/word/2010/wordprocessingGroup">
                                      <wpg:wgp>
                                        <wpg:cNvGrpSpPr/>
                                        <wpg:grpSpPr>
                                          <a:xfrm>
                                            <a:off x="0" y="0"/>
                                            <a:ext cx="1776730" cy="1510665"/>
                                            <a:chOff x="-667320" y="19056"/>
                                            <a:chExt cx="1778314" cy="1511243"/>
                                          </a:xfrm>
                                        </wpg:grpSpPr>
                                        <wps:wsp>
                                          <wps:cNvPr id="798" name="Text Box 2"/>
                                          <wps:cNvSpPr txBox="1">
                                            <a:spLocks noChangeArrowheads="1"/>
                                          </wps:cNvSpPr>
                                          <wps:spPr bwMode="auto">
                                            <a:xfrm>
                                              <a:off x="-667320" y="595732"/>
                                              <a:ext cx="425302" cy="389002"/>
                                            </a:xfrm>
                                            <a:prstGeom prst="rect">
                                              <a:avLst/>
                                            </a:prstGeom>
                                            <a:noFill/>
                                            <a:ln w="9525">
                                              <a:noFill/>
                                              <a:miter lim="800000"/>
                                              <a:headEnd/>
                                              <a:tailEnd/>
                                            </a:ln>
                                          </wps:spPr>
                                          <wps:txbx>
                                            <w:txbxContent>
                                              <w:p w:rsidR="00776933" w:rsidRPr="00F32B70" w:rsidRDefault="00776933" w:rsidP="001F5A59">
                                                <w:pPr>
                                                  <w:spacing w:before="120" w:after="120"/>
                                                  <w:rPr>
                                                    <w:vertAlign w:val="subscript"/>
                                                  </w:rPr>
                                                </w:pPr>
                                                <w:r>
                                                  <w:t>5 V</w:t>
                                                </w:r>
                                              </w:p>
                                            </w:txbxContent>
                                          </wps:txbx>
                                          <wps:bodyPr rot="0" vert="horz" wrap="square" lIns="91440" tIns="45720" rIns="91440" bIns="45720" anchor="t" anchorCtr="0">
                                            <a:noAutofit/>
                                          </wps:bodyPr>
                                        </wps:wsp>
                                        <wps:wsp>
                                          <wps:cNvPr id="1857" name="Text Box 2"/>
                                          <wps:cNvSpPr txBox="1">
                                            <a:spLocks noChangeArrowheads="1"/>
                                          </wps:cNvSpPr>
                                          <wps:spPr bwMode="auto">
                                            <a:xfrm>
                                              <a:off x="488694" y="1173622"/>
                                              <a:ext cx="622300" cy="346164"/>
                                            </a:xfrm>
                                            <a:prstGeom prst="rect">
                                              <a:avLst/>
                                            </a:prstGeom>
                                            <a:noFill/>
                                            <a:ln w="9525">
                                              <a:noFill/>
                                              <a:miter lim="800000"/>
                                              <a:headEnd/>
                                              <a:tailEnd/>
                                            </a:ln>
                                          </wps:spPr>
                                          <wps:txbx>
                                            <w:txbxContent>
                                              <w:p w:rsidR="00776933" w:rsidRPr="00F32B70" w:rsidRDefault="00776933" w:rsidP="001F5A59">
                                                <w:pPr>
                                                  <w:spacing w:before="120" w:after="120"/>
                                                  <w:rPr>
                                                    <w:vertAlign w:val="subscript"/>
                                                  </w:rPr>
                                                </w:pPr>
                                                <w:r>
                                                  <w:t xml:space="preserve">100 </w:t>
                                                </w:r>
                                                <w:r>
                                                  <w:rPr>
                                                    <w:rFonts w:cs="Tahoma"/>
                                                  </w:rPr>
                                                  <w:t>Ω</w:t>
                                                </w:r>
                                              </w:p>
                                            </w:txbxContent>
                                          </wps:txbx>
                                          <wps:bodyPr rot="0" vert="horz" wrap="square" lIns="91440" tIns="45720" rIns="91440" bIns="45720" anchor="t" anchorCtr="0">
                                            <a:noAutofit/>
                                          </wps:bodyPr>
                                        </wps:wsp>
                                        <wps:wsp>
                                          <wps:cNvPr id="543" name="Text Box 2"/>
                                          <wps:cNvSpPr txBox="1">
                                            <a:spLocks noChangeArrowheads="1"/>
                                          </wps:cNvSpPr>
                                          <wps:spPr bwMode="auto">
                                            <a:xfrm>
                                              <a:off x="-407320" y="1151980"/>
                                              <a:ext cx="594995" cy="378319"/>
                                            </a:xfrm>
                                            <a:prstGeom prst="rect">
                                              <a:avLst/>
                                            </a:prstGeom>
                                            <a:noFill/>
                                            <a:ln w="9525">
                                              <a:noFill/>
                                              <a:miter lim="800000"/>
                                              <a:headEnd/>
                                              <a:tailEnd/>
                                            </a:ln>
                                          </wps:spPr>
                                          <wps:txbx>
                                            <w:txbxContent>
                                              <w:p w:rsidR="00776933" w:rsidRPr="00F32B70" w:rsidRDefault="00776933" w:rsidP="001F5A59">
                                                <w:pPr>
                                                  <w:spacing w:before="120" w:after="120"/>
                                                  <w:rPr>
                                                    <w:vertAlign w:val="subscript"/>
                                                  </w:rPr>
                                                </w:pPr>
                                                <w:r>
                                                  <w:t xml:space="preserve">400 </w:t>
                                                </w:r>
                                                <w:r>
                                                  <w:rPr>
                                                    <w:rFonts w:cs="Tahoma"/>
                                                  </w:rPr>
                                                  <w:t>Ω</w:t>
                                                </w:r>
                                              </w:p>
                                            </w:txbxContent>
                                          </wps:txbx>
                                          <wps:bodyPr rot="0" vert="horz" wrap="square" lIns="91440" tIns="45720" rIns="91440" bIns="45720" anchor="t" anchorCtr="0">
                                            <a:noAutofit/>
                                          </wps:bodyPr>
                                        </wps:wsp>
                                        <wps:wsp>
                                          <wps:cNvPr id="542" name="Text Box 2"/>
                                          <wps:cNvSpPr txBox="1">
                                            <a:spLocks noChangeArrowheads="1"/>
                                          </wps:cNvSpPr>
                                          <wps:spPr bwMode="auto">
                                            <a:xfrm>
                                              <a:off x="-291104" y="19056"/>
                                              <a:ext cx="668655" cy="447846"/>
                                            </a:xfrm>
                                            <a:prstGeom prst="rect">
                                              <a:avLst/>
                                            </a:prstGeom>
                                            <a:noFill/>
                                            <a:ln w="9525">
                                              <a:noFill/>
                                              <a:miter lim="800000"/>
                                              <a:headEnd/>
                                              <a:tailEnd/>
                                            </a:ln>
                                          </wps:spPr>
                                          <wps:txbx>
                                            <w:txbxContent>
                                              <w:p w:rsidR="00776933" w:rsidRPr="00F32B70" w:rsidRDefault="00776933" w:rsidP="001F5A59">
                                                <w:pPr>
                                                  <w:spacing w:before="120" w:after="120"/>
                                                  <w:rPr>
                                                    <w:vertAlign w:val="subscript"/>
                                                  </w:rPr>
                                                </w:pPr>
                                                <w:r>
                                                  <w:t xml:space="preserve">120 </w:t>
                                                </w:r>
                                                <w:r>
                                                  <w:rPr>
                                                    <w:rFonts w:cs="Tahoma"/>
                                                  </w:rPr>
                                                  <w:t>Ω</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59" o:spid="_x0000_s1266" style="position:absolute;left:0;text-align:left;margin-left:29.05pt;margin-top:49.8pt;width:139.9pt;height:118.95pt;z-index:253132800;mso-width-relative:margin;mso-height-relative:margin" coordorigin="-6673,190" coordsize="17783,1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">
                                  <v:shape id="_x0000_s1267" type="#_x0000_t202" style="position:absolute;left:-6673;top:5957;width:4253;height:3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776933" w:rsidRPr="00F32B70" w:rsidRDefault="00776933" w:rsidP="001F5A59">
                                          <w:pPr>
                                            <w:spacing w:before="120" w:after="120"/>
                                            <w:rPr>
                                              <w:vertAlign w:val="subscript"/>
                                            </w:rPr>
                                          </w:pPr>
                                          <w:r>
                                            <w:t>5 V</w:t>
                                          </w:r>
                                        </w:p>
                                      </w:txbxContent>
                                    </v:textbox>
                                  </v:shape>
                                  <v:shape id="_x0000_s1268" type="#_x0000_t202" style="position:absolute;left:4886;top:11736;width:6223;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ccIA&#10;AADdAAAADwAAAGRycy9kb3ducmV2LnhtbERPS4vCMBC+C/sfwizsbU1W1NVqlEURPCnrC7wNzdgW&#10;m0lpsrb+eyMseJuP7znTeWtLcaPaF441fHUVCOLUmYIzDYf96nMEwgdkg6Vj0nAnD/PZW2eKiXEN&#10;/9JtFzIRQ9gnqCEPoUqk9GlOFn3XVcSRu7jaYoiwzqSpsYnhtpQ9pYbSYsGxIceKFjml192f1XDc&#10;XM6nvtpmSzuoGtcqyXYstf54b38mIAK14SX+d69NnD8afM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YlxwgAAAN0AAAAPAAAAAAAAAAAAAAAAAJgCAABkcnMvZG93&#10;bnJldi54bWxQSwUGAAAAAAQABAD1AAAAhwMAAAAA&#10;" filled="f" stroked="f">
                                    <v:textbox>
                                      <w:txbxContent>
                                        <w:p w:rsidR="00776933" w:rsidRPr="00F32B70" w:rsidRDefault="00776933" w:rsidP="001F5A59">
                                          <w:pPr>
                                            <w:spacing w:before="120" w:after="120"/>
                                            <w:rPr>
                                              <w:vertAlign w:val="subscript"/>
                                            </w:rPr>
                                          </w:pPr>
                                          <w:r>
                                            <w:t xml:space="preserve">100 </w:t>
                                          </w:r>
                                          <w:r>
                                            <w:rPr>
                                              <w:rFonts w:cs="Tahoma"/>
                                            </w:rPr>
                                            <w:t>Ω</w:t>
                                          </w:r>
                                        </w:p>
                                      </w:txbxContent>
                                    </v:textbox>
                                  </v:shape>
                                  <v:shape id="_x0000_s1269" type="#_x0000_t202" style="position:absolute;left:-4073;top:11519;width:5949;height:3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776933" w:rsidRPr="00F32B70" w:rsidRDefault="00776933" w:rsidP="001F5A59">
                                          <w:pPr>
                                            <w:spacing w:before="120" w:after="120"/>
                                            <w:rPr>
                                              <w:vertAlign w:val="subscript"/>
                                            </w:rPr>
                                          </w:pPr>
                                          <w:r>
                                            <w:t xml:space="preserve">400 </w:t>
                                          </w:r>
                                          <w:r>
                                            <w:rPr>
                                              <w:rFonts w:cs="Tahoma"/>
                                            </w:rPr>
                                            <w:t>Ω</w:t>
                                          </w:r>
                                        </w:p>
                                      </w:txbxContent>
                                    </v:textbox>
                                  </v:shape>
                                  <v:shape id="_x0000_s1270" type="#_x0000_t202" style="position:absolute;left:-2911;top:190;width:6686;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776933" w:rsidRPr="00F32B70" w:rsidRDefault="00776933" w:rsidP="001F5A59">
                                          <w:pPr>
                                            <w:spacing w:before="120" w:after="120"/>
                                            <w:rPr>
                                              <w:vertAlign w:val="subscript"/>
                                            </w:rPr>
                                          </w:pPr>
                                          <w:r>
                                            <w:t xml:space="preserve">120 </w:t>
                                          </w:r>
                                          <w:r>
                                            <w:rPr>
                                              <w:rFonts w:cs="Tahoma"/>
                                            </w:rPr>
                                            <w:t>Ω</w:t>
                                          </w:r>
                                        </w:p>
                                      </w:txbxContent>
                                    </v:textbox>
                                  </v:shape>
                                </v:group>
                              </w:pict>
                            </mc:Fallback>
                          </mc:AlternateContent>
                        </w:r>
                      </w:p>
                    </w:tc>
                    <w:tc>
                      <w:tcPr>
                        <w:tcW w:w="4252" w:type="dxa"/>
                      </w:tcPr>
                      <w:p w:rsidR="00514AE1" w:rsidRDefault="00514AE1" w:rsidP="00514AE1">
                        <w:pPr>
                          <w:rPr>
                            <w:sz w:val="24"/>
                            <w:szCs w:val="24"/>
                          </w:rPr>
                        </w:pPr>
                        <w:r w:rsidRPr="00CA6DB1">
                          <w:rPr>
                            <w:sz w:val="24"/>
                            <w:szCs w:val="24"/>
                          </w:rPr>
                          <w:t>Calculate the current supplied to the circuit.</w:t>
                        </w:r>
                      </w:p>
                      <w:p w:rsidR="00514AE1" w:rsidRDefault="00514AE1" w:rsidP="00514AE1">
                        <w:pPr>
                          <w:rPr>
                            <w:b/>
                            <w:color w:val="FF0000"/>
                            <w:sz w:val="24"/>
                            <w:szCs w:val="24"/>
                          </w:rPr>
                        </w:pPr>
                        <w:r>
                          <w:rPr>
                            <w:b/>
                            <w:color w:val="FF0000"/>
                            <w:sz w:val="24"/>
                            <w:szCs w:val="24"/>
                          </w:rPr>
                          <w:t>Think on this one, the first thing you need to do is work out the total resistance. It is a three stage calculation.</w:t>
                        </w:r>
                      </w:p>
                      <w:p w:rsidR="00514AE1" w:rsidRPr="00431A40" w:rsidRDefault="00776933" w:rsidP="00514AE1">
                        <w:pPr>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p</m:t>
                                    </m:r>
                                  </m:sub>
                                </m:sSub>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1</m:t>
                                    </m:r>
                                  </m:sub>
                                </m:sSub>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2</m:t>
                                    </m:r>
                                  </m:sub>
                                </m:sSub>
                              </m:den>
                            </m:f>
                            <m:r>
                              <m:rPr>
                                <m:sty m:val="p"/>
                              </m:rPr>
                              <w:rPr>
                                <w:rFonts w:ascii="Cambria Math" w:hAnsi="Cambria Math"/>
                                <w:color w:val="FF0000"/>
                                <w:sz w:val="24"/>
                                <w:szCs w:val="24"/>
                              </w:rPr>
                              <w:br/>
                            </m:r>
                          </m:oMath>
                          <m:oMath>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p</m:t>
                                    </m:r>
                                  </m:sub>
                                </m:sSub>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400</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100</m:t>
                                </m:r>
                              </m:den>
                            </m:f>
                            <m:r>
                              <m:rPr>
                                <m:sty m:val="bi"/>
                              </m:rPr>
                              <w:rPr>
                                <w:rFonts w:ascii="Cambria Math" w:hAnsi="Cambria Math"/>
                                <w:color w:val="FF0000"/>
                                <w:sz w:val="24"/>
                                <w:szCs w:val="24"/>
                              </w:rPr>
                              <m:t xml:space="preserve">= </m:t>
                            </m:r>
                            <m:f>
                              <m:fPr>
                                <m:ctrlPr>
                                  <w:rPr>
                                    <w:rFonts w:ascii="Cambria Math" w:hAnsi="Cambria Math"/>
                                    <w:b/>
                                    <w:i/>
                                    <w:color w:val="FF0000"/>
                                    <w:sz w:val="24"/>
                                    <w:szCs w:val="24"/>
                                  </w:rPr>
                                </m:ctrlPr>
                              </m:fPr>
                              <m:num>
                                <m:r>
                                  <m:rPr>
                                    <m:sty m:val="bi"/>
                                  </m:rPr>
                                  <w:rPr>
                                    <w:rFonts w:ascii="Cambria Math" w:hAnsi="Cambria Math"/>
                                    <w:color w:val="FF0000"/>
                                    <w:sz w:val="24"/>
                                    <w:szCs w:val="24"/>
                                  </w:rPr>
                                  <m:t>5</m:t>
                                </m:r>
                              </m:num>
                              <m:den>
                                <m:r>
                                  <m:rPr>
                                    <m:sty m:val="bi"/>
                                  </m:rPr>
                                  <w:rPr>
                                    <w:rFonts w:ascii="Cambria Math" w:hAnsi="Cambria Math"/>
                                    <w:color w:val="FF0000"/>
                                    <w:sz w:val="24"/>
                                    <w:szCs w:val="24"/>
                                  </w:rPr>
                                  <m:t>400</m:t>
                                </m:r>
                              </m:den>
                            </m:f>
                          </m:oMath>
                        </m:oMathPara>
                      </w:p>
                      <w:p w:rsidR="00514AE1" w:rsidRPr="007E38B9" w:rsidRDefault="00776933" w:rsidP="00514AE1">
                        <w:pPr>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p</m:t>
                                </m:r>
                              </m:sub>
                            </m:sSub>
                            <m:r>
                              <m:rPr>
                                <m:sty m:val="bi"/>
                              </m:rPr>
                              <w:rPr>
                                <w:rFonts w:ascii="Cambria Math" w:hAnsi="Cambria Math"/>
                                <w:color w:val="FF0000"/>
                                <w:sz w:val="24"/>
                                <w:szCs w:val="24"/>
                              </w:rPr>
                              <m:t>=80</m:t>
                            </m:r>
                            <m:r>
                              <m:rPr>
                                <m:sty m:val="b"/>
                              </m:rPr>
                              <w:rPr>
                                <w:rFonts w:ascii="Cambria Math" w:hAnsi="Cambria Math"/>
                                <w:color w:val="FF0000"/>
                                <w:sz w:val="24"/>
                                <w:szCs w:val="24"/>
                              </w:rPr>
                              <m:t>Ω</m:t>
                            </m:r>
                          </m:oMath>
                        </m:oMathPara>
                      </w:p>
                      <w:p w:rsidR="00514AE1" w:rsidRDefault="00514AE1" w:rsidP="00514AE1">
                        <w:pPr>
                          <w:rPr>
                            <w:b/>
                            <w:color w:val="FF0000"/>
                            <w:sz w:val="24"/>
                            <w:szCs w:val="24"/>
                          </w:rPr>
                        </w:pPr>
                        <w:r>
                          <w:rPr>
                            <w:b/>
                            <w:color w:val="FF0000"/>
                            <w:sz w:val="24"/>
                            <w:szCs w:val="24"/>
                          </w:rPr>
                          <w:t>Then find the total resistance</w:t>
                        </w:r>
                      </w:p>
                      <w:p w:rsidR="00514AE1" w:rsidRPr="007E38B9" w:rsidRDefault="00776933" w:rsidP="00514AE1">
                        <w:pPr>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t</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1</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p</m:t>
                                </m:r>
                              </m:sub>
                            </m:sSub>
                            <m:r>
                              <m:rPr>
                                <m:sty m:val="bi"/>
                              </m:rPr>
                              <w:rPr>
                                <w:rFonts w:ascii="Cambria Math" w:hAnsi="Cambria Math"/>
                                <w:color w:val="FF0000"/>
                                <w:sz w:val="24"/>
                                <w:szCs w:val="24"/>
                              </w:rPr>
                              <m:t>=80+120=200</m:t>
                            </m:r>
                            <m:r>
                              <m:rPr>
                                <m:sty m:val="b"/>
                              </m:rPr>
                              <w:rPr>
                                <w:rFonts w:ascii="Cambria Math" w:hAnsi="Cambria Math"/>
                                <w:color w:val="FF0000"/>
                                <w:sz w:val="24"/>
                                <w:szCs w:val="24"/>
                              </w:rPr>
                              <m:t>Ω</m:t>
                            </m:r>
                          </m:oMath>
                        </m:oMathPara>
                      </w:p>
                      <w:p w:rsidR="00514AE1" w:rsidRDefault="00514AE1" w:rsidP="00514AE1">
                        <w:pPr>
                          <w:rPr>
                            <w:b/>
                            <w:color w:val="FF0000"/>
                            <w:sz w:val="24"/>
                            <w:szCs w:val="24"/>
                          </w:rPr>
                        </w:pPr>
                        <w:r>
                          <w:rPr>
                            <w:b/>
                            <w:color w:val="FF0000"/>
                            <w:sz w:val="24"/>
                            <w:szCs w:val="24"/>
                          </w:rPr>
                          <w:t>Now you can find the current</w:t>
                        </w:r>
                      </w:p>
                      <w:p w:rsidR="00514AE1" w:rsidRPr="007E38B9" w:rsidRDefault="00514AE1" w:rsidP="00514AE1">
                        <w:pPr>
                          <w:rPr>
                            <w:b/>
                            <w:color w:val="FF0000"/>
                            <w:sz w:val="24"/>
                            <w:szCs w:val="24"/>
                          </w:rPr>
                        </w:pPr>
                        <m:oMathPara>
                          <m:oMath>
                            <m:r>
                              <m:rPr>
                                <m:sty m:val="bi"/>
                              </m:rPr>
                              <w:rPr>
                                <w:rFonts w:ascii="Cambria Math" w:hAnsi="Cambria Math"/>
                                <w:color w:val="FF0000"/>
                                <w:sz w:val="24"/>
                                <w:szCs w:val="24"/>
                              </w:rPr>
                              <m:t>V=IR</m:t>
                            </m:r>
                          </m:oMath>
                        </m:oMathPara>
                      </w:p>
                      <w:p w:rsidR="00514AE1" w:rsidRPr="007E38B9" w:rsidRDefault="00514AE1" w:rsidP="00514AE1">
                        <w:pPr>
                          <w:rPr>
                            <w:b/>
                            <w:color w:val="FF0000"/>
                            <w:sz w:val="24"/>
                            <w:szCs w:val="24"/>
                          </w:rPr>
                        </w:pPr>
                        <m:oMathPara>
                          <m:oMath>
                            <m:r>
                              <m:rPr>
                                <m:sty m:val="bi"/>
                              </m:rPr>
                              <w:rPr>
                                <w:rFonts w:ascii="Cambria Math" w:hAnsi="Cambria Math"/>
                                <w:color w:val="FF0000"/>
                                <w:sz w:val="24"/>
                                <w:szCs w:val="24"/>
                              </w:rPr>
                              <m:t>5=I×200</m:t>
                            </m:r>
                          </m:oMath>
                        </m:oMathPara>
                      </w:p>
                      <w:p w:rsidR="00514AE1" w:rsidRPr="007E38B9" w:rsidRDefault="00514AE1" w:rsidP="00514AE1">
                        <w:pPr>
                          <w:rPr>
                            <w:b/>
                            <w:color w:val="FF0000"/>
                            <w:sz w:val="24"/>
                            <w:szCs w:val="24"/>
                            <w:u w:val="double"/>
                          </w:rPr>
                        </w:pPr>
                        <w:r w:rsidRPr="007E38B9">
                          <w:rPr>
                            <w:b/>
                            <w:color w:val="FF0000"/>
                            <w:sz w:val="24"/>
                            <w:szCs w:val="24"/>
                            <w:u w:val="double"/>
                          </w:rPr>
                          <w:lastRenderedPageBreak/>
                          <w:t>I=0.025 A</w:t>
                        </w:r>
                      </w:p>
                      <w:p w:rsidR="00514AE1" w:rsidRDefault="00514AE1" w:rsidP="00CA6DB1">
                        <w:pPr>
                          <w:rPr>
                            <w:sz w:val="24"/>
                            <w:szCs w:val="24"/>
                          </w:rPr>
                        </w:pPr>
                      </w:p>
                    </w:tc>
                  </w:tr>
                  <w:tr w:rsidR="00514AE1" w:rsidTr="00C507E8">
                    <w:tc>
                      <w:tcPr>
                        <w:tcW w:w="7967" w:type="dxa"/>
                        <w:gridSpan w:val="2"/>
                      </w:tcPr>
                      <w:p w:rsidR="00514AE1" w:rsidRDefault="00514AE1" w:rsidP="00514AE1">
                        <w:pPr>
                          <w:rPr>
                            <w:sz w:val="24"/>
                            <w:szCs w:val="24"/>
                          </w:rPr>
                        </w:pPr>
                        <w:r w:rsidRPr="00CA6DB1">
                          <w:rPr>
                            <w:sz w:val="24"/>
                            <w:szCs w:val="24"/>
                          </w:rPr>
                          <w:lastRenderedPageBreak/>
                          <w:t>Calculate the potential difference across the parallel section of this circuit.</w:t>
                        </w:r>
                      </w:p>
                      <w:p w:rsidR="007C19C6" w:rsidRPr="007C19C6" w:rsidRDefault="00776933" w:rsidP="007C19C6">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 xml:space="preserve">× </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oMath>
                        </m:oMathPara>
                      </w:p>
                      <w:p w:rsidR="007C19C6" w:rsidRPr="00525CD7" w:rsidRDefault="00776933" w:rsidP="007C19C6">
                        <w:pPr>
                          <w:spacing w:before="120"/>
                          <w:rPr>
                            <w:rFonts w:eastAsia="Times New Roman" w:cs="Times New Roman"/>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0</m:t>
                                </m:r>
                              </m:num>
                              <m:den>
                                <m:r>
                                  <m:rPr>
                                    <m:sty m:val="bi"/>
                                  </m:rPr>
                                  <w:rPr>
                                    <w:rFonts w:ascii="Cambria Math" w:eastAsia="Times New Roman" w:hAnsi="Cambria Math" w:cs="Times New Roman"/>
                                    <w:color w:val="FF0000"/>
                                    <w:sz w:val="24"/>
                                    <w:szCs w:val="24"/>
                                    <w:lang w:eastAsia="en-GB"/>
                                  </w:rPr>
                                  <m:t>200</m:t>
                                </m:r>
                              </m:den>
                            </m:f>
                            <m:r>
                              <m:rPr>
                                <m:sty m:val="bi"/>
                              </m:rPr>
                              <w:rPr>
                                <w:rFonts w:ascii="Cambria Math" w:eastAsia="Times New Roman" w:hAnsi="Cambria Math" w:cs="Times New Roman"/>
                                <w:color w:val="FF0000"/>
                                <w:sz w:val="24"/>
                                <w:szCs w:val="24"/>
                                <w:lang w:eastAsia="en-GB"/>
                              </w:rPr>
                              <m:t>× 5</m:t>
                            </m:r>
                          </m:oMath>
                        </m:oMathPara>
                      </w:p>
                      <w:p w:rsidR="007C19C6" w:rsidRPr="00525CD7" w:rsidRDefault="007C19C6" w:rsidP="007C19C6">
                        <w:pPr>
                          <w:spacing w:before="120"/>
                          <w:rPr>
                            <w:rFonts w:eastAsia="Times New Roman" w:cs="Times New Roman"/>
                            <w:color w:val="FF0000"/>
                            <w:sz w:val="24"/>
                            <w:szCs w:val="24"/>
                            <w:lang w:eastAsia="en-GB"/>
                          </w:rPr>
                        </w:pPr>
                      </w:p>
                      <w:p w:rsidR="007C19C6" w:rsidRPr="00525CD7" w:rsidRDefault="00776933" w:rsidP="007C19C6">
                        <w:pPr>
                          <w:spacing w:before="120"/>
                          <w:rPr>
                            <w:rFonts w:eastAsia="Times New Roman" w:cs="Times New Roman"/>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2 V</m:t>
                            </m:r>
                          </m:oMath>
                        </m:oMathPara>
                      </w:p>
                      <w:p w:rsidR="00514AE1" w:rsidRPr="00CA6DB1" w:rsidRDefault="00514AE1" w:rsidP="00514AE1">
                        <w:pPr>
                          <w:rPr>
                            <w:sz w:val="24"/>
                            <w:szCs w:val="24"/>
                          </w:rPr>
                        </w:pPr>
                      </w:p>
                      <w:p w:rsidR="00514AE1" w:rsidRDefault="00514AE1" w:rsidP="00514AE1">
                        <w:pPr>
                          <w:rPr>
                            <w:sz w:val="24"/>
                            <w:szCs w:val="24"/>
                          </w:rPr>
                        </w:pPr>
                        <w:r w:rsidRPr="00CA6DB1">
                          <w:rPr>
                            <w:sz w:val="24"/>
                            <w:szCs w:val="24"/>
                          </w:rPr>
                          <w:t>Calculate the current in the 100 Ω resistor</w:t>
                        </w:r>
                      </w:p>
                      <w:p w:rsidR="007C19C6" w:rsidRPr="007E38B9" w:rsidRDefault="007C19C6" w:rsidP="007C19C6">
                        <w:pPr>
                          <w:rPr>
                            <w:b/>
                            <w:color w:val="FF0000"/>
                            <w:sz w:val="24"/>
                            <w:szCs w:val="24"/>
                          </w:rPr>
                        </w:pPr>
                        <m:oMathPara>
                          <m:oMath>
                            <m:r>
                              <m:rPr>
                                <m:sty m:val="bi"/>
                              </m:rPr>
                              <w:rPr>
                                <w:rFonts w:ascii="Cambria Math" w:hAnsi="Cambria Math"/>
                                <w:color w:val="FF0000"/>
                                <w:sz w:val="24"/>
                                <w:szCs w:val="24"/>
                              </w:rPr>
                              <m:t>V=IR</m:t>
                            </m:r>
                          </m:oMath>
                        </m:oMathPara>
                      </w:p>
                      <w:p w:rsidR="007C19C6" w:rsidRPr="007E38B9" w:rsidRDefault="007C19C6" w:rsidP="007C19C6">
                        <w:pPr>
                          <w:rPr>
                            <w:b/>
                            <w:color w:val="FF0000"/>
                            <w:sz w:val="24"/>
                            <w:szCs w:val="24"/>
                          </w:rPr>
                        </w:pPr>
                        <m:oMathPara>
                          <m:oMath>
                            <m:r>
                              <m:rPr>
                                <m:sty m:val="bi"/>
                              </m:rPr>
                              <w:rPr>
                                <w:rFonts w:ascii="Cambria Math" w:hAnsi="Cambria Math"/>
                                <w:color w:val="FF0000"/>
                                <w:sz w:val="24"/>
                                <w:szCs w:val="24"/>
                              </w:rPr>
                              <m:t>2=I×100</m:t>
                            </m:r>
                          </m:oMath>
                        </m:oMathPara>
                      </w:p>
                      <w:p w:rsidR="007C19C6" w:rsidRDefault="007C19C6" w:rsidP="00514AE1">
                        <w:pPr>
                          <w:rPr>
                            <w:sz w:val="24"/>
                            <w:szCs w:val="24"/>
                          </w:rPr>
                        </w:pPr>
                      </w:p>
                      <w:p w:rsidR="007C19C6" w:rsidRPr="007C19C6" w:rsidRDefault="007C19C6" w:rsidP="007C19C6">
                        <w:pPr>
                          <w:rPr>
                            <w:b/>
                            <w:color w:val="FF0000"/>
                            <w:sz w:val="24"/>
                            <w:szCs w:val="24"/>
                          </w:rPr>
                        </w:pPr>
                        <m:oMathPara>
                          <m:oMath>
                            <m:r>
                              <m:rPr>
                                <m:sty m:val="bi"/>
                              </m:rPr>
                              <w:rPr>
                                <w:rFonts w:ascii="Cambria Math" w:hAnsi="Cambria Math"/>
                                <w:color w:val="FF0000"/>
                                <w:sz w:val="24"/>
                                <w:szCs w:val="24"/>
                              </w:rPr>
                              <m:t>I=</m:t>
                            </m:r>
                            <m:f>
                              <m:fPr>
                                <m:ctrlPr>
                                  <w:rPr>
                                    <w:rFonts w:ascii="Cambria Math" w:hAnsi="Cambria Math"/>
                                    <w:b/>
                                    <w:i/>
                                    <w:color w:val="FF0000"/>
                                    <w:sz w:val="24"/>
                                    <w:szCs w:val="24"/>
                                  </w:rPr>
                                </m:ctrlPr>
                              </m:fPr>
                              <m:num>
                                <m:r>
                                  <m:rPr>
                                    <m:sty m:val="bi"/>
                                  </m:rPr>
                                  <w:rPr>
                                    <w:rFonts w:ascii="Cambria Math" w:hAnsi="Cambria Math"/>
                                    <w:color w:val="FF0000"/>
                                    <w:sz w:val="24"/>
                                    <w:szCs w:val="24"/>
                                  </w:rPr>
                                  <m:t>2</m:t>
                                </m:r>
                              </m:num>
                              <m:den>
                                <m:r>
                                  <m:rPr>
                                    <m:sty m:val="bi"/>
                                  </m:rPr>
                                  <w:rPr>
                                    <w:rFonts w:ascii="Cambria Math" w:hAnsi="Cambria Math"/>
                                    <w:color w:val="FF0000"/>
                                    <w:sz w:val="24"/>
                                    <w:szCs w:val="24"/>
                                  </w:rPr>
                                  <m:t>100</m:t>
                                </m:r>
                                <m:r>
                                  <m:rPr>
                                    <m:sty m:val="p"/>
                                  </m:rPr>
                                  <w:rPr>
                                    <w:rFonts w:ascii="Cambria Math" w:hAnsi="Cambria Math"/>
                                    <w:color w:val="000000"/>
                                  </w:rPr>
                                  <m:t xml:space="preserve"> </m:t>
                                </m:r>
                              </m:den>
                            </m:f>
                            <m:r>
                              <m:rPr>
                                <m:sty m:val="bi"/>
                              </m:rPr>
                              <w:rPr>
                                <w:rFonts w:ascii="Cambria Math" w:hAnsi="Cambria Math"/>
                                <w:color w:val="FF0000"/>
                                <w:sz w:val="24"/>
                                <w:szCs w:val="24"/>
                              </w:rPr>
                              <m:t>=0.02 A</m:t>
                            </m:r>
                          </m:oMath>
                        </m:oMathPara>
                      </w:p>
                      <w:p w:rsidR="007C19C6" w:rsidRPr="007C19C6" w:rsidRDefault="007C19C6" w:rsidP="007C19C6">
                        <w:pPr>
                          <w:rPr>
                            <w:b/>
                            <w:color w:val="FF0000"/>
                            <w:sz w:val="24"/>
                            <w:szCs w:val="24"/>
                          </w:rPr>
                        </w:pPr>
                      </w:p>
                      <w:p w:rsidR="007C19C6" w:rsidRPr="007C19C6" w:rsidRDefault="007C19C6" w:rsidP="007C19C6">
                        <w:pPr>
                          <w:rPr>
                            <w:b/>
                            <w:color w:val="FF0000"/>
                            <w:sz w:val="24"/>
                            <w:szCs w:val="24"/>
                          </w:rPr>
                        </w:pPr>
                        <w:r>
                          <w:rPr>
                            <w:b/>
                            <w:color w:val="FF0000"/>
                            <w:sz w:val="24"/>
                            <w:szCs w:val="24"/>
                          </w:rPr>
                          <w:t>You can also check as if you do 2/400 (the other resistor in parallel it comes to 0.005A add this to the 0.02A and you get 0.025 A which is the total current in the circuit)</w:t>
                        </w:r>
                      </w:p>
                      <w:p w:rsidR="007C19C6" w:rsidRDefault="007C19C6" w:rsidP="00514AE1">
                        <w:pPr>
                          <w:rPr>
                            <w:sz w:val="24"/>
                            <w:szCs w:val="24"/>
                          </w:rPr>
                        </w:pPr>
                      </w:p>
                    </w:tc>
                  </w:tr>
                </w:tbl>
                <w:p w:rsidR="00514AE1" w:rsidRPr="00CA6DB1" w:rsidRDefault="00514AE1" w:rsidP="00CA6DB1">
                  <w:pPr>
                    <w:rPr>
                      <w:sz w:val="24"/>
                      <w:szCs w:val="24"/>
                    </w:rPr>
                  </w:pPr>
                </w:p>
              </w:tc>
            </w:tr>
          </w:tbl>
          <w:p w:rsidR="005D782C" w:rsidRPr="00CA6DB1" w:rsidRDefault="005D782C" w:rsidP="00CA6DB1">
            <w:pPr>
              <w:rPr>
                <w:rFonts w:eastAsia="Times New Roman" w:cs="Times New Roman"/>
                <w:sz w:val="24"/>
                <w:szCs w:val="24"/>
                <w:lang w:eastAsia="en-GB"/>
              </w:rPr>
            </w:pPr>
          </w:p>
        </w:tc>
      </w:tr>
      <w:tr w:rsidR="005D782C" w:rsidRPr="001F1787" w:rsidTr="008E1DB5">
        <w:trPr>
          <w:cantSplit/>
          <w:trHeight w:val="660"/>
        </w:trPr>
        <w:tc>
          <w:tcPr>
            <w:tcW w:w="959" w:type="dxa"/>
            <w:gridSpan w:val="2"/>
            <w:shd w:val="clear" w:color="auto" w:fill="auto"/>
            <w:vAlign w:val="center"/>
          </w:tcPr>
          <w:p w:rsidR="005D782C" w:rsidRPr="00BE3A0F" w:rsidRDefault="005D782C" w:rsidP="00BE3A0F">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lastRenderedPageBreak/>
              <w:t>11.2.5</w:t>
            </w:r>
          </w:p>
        </w:tc>
        <w:tc>
          <w:tcPr>
            <w:tcW w:w="9072" w:type="dxa"/>
            <w:gridSpan w:val="3"/>
            <w:shd w:val="clear" w:color="auto" w:fill="auto"/>
          </w:tcPr>
          <w:p w:rsidR="005D782C" w:rsidRPr="00C71683" w:rsidRDefault="005D782C" w:rsidP="00BE3A0F">
            <w:pPr>
              <w:spacing w:before="120" w:after="0"/>
              <w:rPr>
                <w:color w:val="000000"/>
              </w:rPr>
            </w:pPr>
            <w:r w:rsidRPr="00C71683">
              <w:rPr>
                <w:color w:val="000000"/>
              </w:rPr>
              <w:t>An LED can carry a current of 10 mA and h</w:t>
            </w:r>
            <m:oMath>
              <m:r>
                <m:rPr>
                  <m:sty m:val="bi"/>
                </m:rPr>
                <w:rPr>
                  <w:rFonts w:ascii="Cambria Math" w:hAnsi="Cambria Math"/>
                  <w:color w:val="FF0000"/>
                  <w:sz w:val="24"/>
                  <w:szCs w:val="24"/>
                </w:rPr>
                <m:t xml:space="preserve"> </m:t>
              </m:r>
            </m:oMath>
            <w:r w:rsidRPr="00C71683">
              <w:rPr>
                <w:color w:val="000000"/>
              </w:rPr>
              <w:t xml:space="preserve">as a voltage drop across it of 2 V </w:t>
            </w:r>
          </w:p>
          <w:p w:rsidR="005D782C" w:rsidRDefault="00776933" w:rsidP="00BE3A0F">
            <w:pPr>
              <w:rPr>
                <w:color w:val="000000"/>
              </w:rPr>
            </w:pPr>
            <w:r>
              <w:rPr>
                <w:noProof/>
                <w:color w:val="000000"/>
                <w:lang w:eastAsia="en-GB"/>
              </w:rPr>
              <w:pict>
                <v:shape id="_x0000_s1026" type="#_x0000_t75" style="position:absolute;left:0;text-align:left;margin-left:317.6pt;margin-top:37.5pt;width:90.75pt;height:192pt;z-index:253134848;mso-position-vertical-relative:page">
                  <v:imagedata r:id="rId38" o:title=""/>
                  <w10:wrap type="square" anchory="page"/>
                </v:shape>
                <o:OLEObject Type="Embed" ProgID="Equation.DSMT4" ShapeID="_x0000_s1026" DrawAspect="Content" ObjectID="_1637344766" r:id="rId39"/>
              </w:pict>
            </w:r>
            <w:r w:rsidR="00EA128B">
              <w:rPr>
                <w:noProof/>
                <w:color w:val="0000FF"/>
                <w:lang w:eastAsia="en-GB"/>
              </w:rPr>
              <mc:AlternateContent>
                <mc:Choice Requires="wpg">
                  <w:drawing>
                    <wp:anchor distT="0" distB="0" distL="114300" distR="114300" simplePos="0" relativeHeight="252741632" behindDoc="1" locked="0" layoutInCell="1" allowOverlap="1" wp14:anchorId="488C6388" wp14:editId="4CD32715">
                      <wp:simplePos x="0" y="0"/>
                      <wp:positionH relativeFrom="column">
                        <wp:posOffset>180340</wp:posOffset>
                      </wp:positionH>
                      <wp:positionV relativeFrom="paragraph">
                        <wp:posOffset>252730</wp:posOffset>
                      </wp:positionV>
                      <wp:extent cx="3611880" cy="2209165"/>
                      <wp:effectExtent l="0" t="0" r="26670" b="635"/>
                      <wp:wrapNone/>
                      <wp:docPr id="665" name="Group 665"/>
                      <wp:cNvGraphicFramePr/>
                      <a:graphic xmlns:a="http://schemas.openxmlformats.org/drawingml/2006/main">
                        <a:graphicData uri="http://schemas.microsoft.com/office/word/2010/wordprocessingGroup">
                          <wpg:wgp>
                            <wpg:cNvGrpSpPr/>
                            <wpg:grpSpPr>
                              <a:xfrm>
                                <a:off x="0" y="0"/>
                                <a:ext cx="3611880" cy="2209165"/>
                                <a:chOff x="0" y="0"/>
                                <a:chExt cx="3611880" cy="2209682"/>
                              </a:xfrm>
                            </wpg:grpSpPr>
                            <wpg:grpSp>
                              <wpg:cNvPr id="666" name="Group 666"/>
                              <wpg:cNvGrpSpPr/>
                              <wpg:grpSpPr>
                                <a:xfrm>
                                  <a:off x="0" y="0"/>
                                  <a:ext cx="3611880" cy="2189548"/>
                                  <a:chOff x="0" y="0"/>
                                  <a:chExt cx="3611880" cy="2190115"/>
                                </a:xfrm>
                              </wpg:grpSpPr>
                              <wpg:grpSp>
                                <wpg:cNvPr id="667" name="Group 64"/>
                                <wpg:cNvGrpSpPr>
                                  <a:grpSpLocks/>
                                </wpg:cNvGrpSpPr>
                                <wpg:grpSpPr bwMode="auto">
                                  <a:xfrm>
                                    <a:off x="0" y="0"/>
                                    <a:ext cx="3611880" cy="1630680"/>
                                    <a:chOff x="2877" y="3090"/>
                                    <a:chExt cx="5688" cy="2568"/>
                                  </a:xfrm>
                                </wpg:grpSpPr>
                                <wps:wsp>
                                  <wps:cNvPr id="741"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2"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3"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6"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8"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5"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6"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7"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8E1DB5">
                                        <w:pPr>
                                          <w:rPr>
                                            <w:sz w:val="32"/>
                                          </w:rPr>
                                        </w:pPr>
                                        <w:r>
                                          <w:rPr>
                                            <w:sz w:val="32"/>
                                          </w:rPr>
                                          <w:t>+</w:t>
                                        </w:r>
                                      </w:p>
                                    </w:txbxContent>
                                  </wps:txbx>
                                  <wps:bodyPr rot="0" vert="horz" wrap="square" lIns="91440" tIns="45720" rIns="91440" bIns="45720" anchor="t" anchorCtr="0" upright="1">
                                    <a:noAutofit/>
                                  </wps:bodyPr>
                                </wps:wsp>
                                <wps:wsp>
                                  <wps:cNvPr id="769"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8E1DB5">
                                        <w:pPr>
                                          <w:rPr>
                                            <w:sz w:val="32"/>
                                          </w:rPr>
                                        </w:pPr>
                                        <w:r>
                                          <w:rPr>
                                            <w:sz w:val="32"/>
                                          </w:rPr>
                                          <w:t>-</w:t>
                                        </w:r>
                                      </w:p>
                                    </w:txbxContent>
                                  </wps:txbx>
                                  <wps:bodyPr rot="0" vert="horz" wrap="square" lIns="91440" tIns="45720" rIns="91440" bIns="45720" anchor="t" anchorCtr="0" upright="1">
                                    <a:noAutofit/>
                                  </wps:bodyPr>
                                </wps:wsp>
                                <wps:wsp>
                                  <wps:cNvPr id="771"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C71683" w:rsidRDefault="00776933" w:rsidP="00BE3A0F">
                                        <w:pPr>
                                          <w:spacing w:before="120" w:after="120"/>
                                          <w:rPr>
                                            <w:szCs w:val="24"/>
                                          </w:rPr>
                                        </w:pPr>
                                        <w:r w:rsidRPr="00C71683">
                                          <w:rPr>
                                            <w:szCs w:val="24"/>
                                          </w:rPr>
                                          <w:t>12 V</w:t>
                                        </w:r>
                                      </w:p>
                                    </w:txbxContent>
                                  </wps:txbx>
                                  <wps:bodyPr rot="0" vert="horz" wrap="square" lIns="91440" tIns="45720" rIns="91440" bIns="45720" anchor="t" anchorCtr="0" upright="1">
                                    <a:noAutofit/>
                                  </wps:bodyPr>
                                </wps:wsp>
                                <wps:wsp>
                                  <wps:cNvPr id="773"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79" name="Group 87"/>
                                <wpg:cNvGrpSpPr>
                                  <a:grpSpLocks/>
                                </wpg:cNvGrpSpPr>
                                <wpg:grpSpPr bwMode="auto">
                                  <a:xfrm>
                                    <a:off x="386080" y="1381760"/>
                                    <a:ext cx="2743200" cy="808355"/>
                                    <a:chOff x="3560" y="5256"/>
                                    <a:chExt cx="4320" cy="1273"/>
                                  </a:xfrm>
                                </wpg:grpSpPr>
                                <wps:wsp>
                                  <wps:cNvPr id="780" name="Line 70"/>
                                  <wps:cNvCnPr/>
                                  <wps:spPr bwMode="auto">
                                    <a:xfrm>
                                      <a:off x="3600"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1" name="Line 71"/>
                                  <wps:cNvCnPr/>
                                  <wps:spPr bwMode="auto">
                                    <a:xfrm>
                                      <a:off x="5544"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2" name="Line 72"/>
                                  <wps:cNvCnPr/>
                                  <wps:spPr bwMode="auto">
                                    <a:xfrm>
                                      <a:off x="7841" y="5292"/>
                                      <a:ext cx="0" cy="8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3" name="Line 73"/>
                                  <wps:cNvCnPr/>
                                  <wps:spPr bwMode="auto">
                                    <a:xfrm>
                                      <a:off x="6120" y="5256"/>
                                      <a:ext cx="0" cy="885"/>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84" name="Oval 74"/>
                                  <wps:cNvSpPr>
                                    <a:spLocks noChangeArrowheads="1"/>
                                  </wps:cNvSpPr>
                                  <wps:spPr bwMode="auto">
                                    <a:xfrm>
                                      <a:off x="3560" y="5256"/>
                                      <a:ext cx="72" cy="72"/>
                                    </a:xfrm>
                                    <a:prstGeom prst="ellipse">
                                      <a:avLst/>
                                    </a:prstGeom>
                                    <a:solidFill>
                                      <a:schemeClr val="tx1"/>
                                    </a:solidFill>
                                    <a:ln w="9525">
                                      <a:solidFill>
                                        <a:srgbClr val="0000FF"/>
                                      </a:solidFill>
                                      <a:round/>
                                      <a:headEnd/>
                                      <a:tailEnd/>
                                    </a:ln>
                                  </wps:spPr>
                                  <wps:bodyPr rot="0" vert="horz" wrap="square" lIns="91440" tIns="45720" rIns="91440" bIns="45720" anchor="t" anchorCtr="0" upright="1">
                                    <a:noAutofit/>
                                  </wps:bodyPr>
                                </wps:wsp>
                                <wps:wsp>
                                  <wps:cNvPr id="785" name="Oval 76"/>
                                  <wps:cNvSpPr>
                                    <a:spLocks noChangeArrowheads="1"/>
                                  </wps:cNvSpPr>
                                  <wps:spPr bwMode="auto">
                                    <a:xfrm>
                                      <a:off x="5504"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6" name="Oval 77"/>
                                  <wps:cNvSpPr>
                                    <a:spLocks noChangeArrowheads="1"/>
                                  </wps:cNvSpPr>
                                  <wps:spPr bwMode="auto">
                                    <a:xfrm>
                                      <a:off x="6080"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7" name="Oval 78"/>
                                  <wps:cNvSpPr>
                                    <a:spLocks noChangeArrowheads="1"/>
                                  </wps:cNvSpPr>
                                  <wps:spPr bwMode="auto">
                                    <a:xfrm>
                                      <a:off x="7808"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8" name="Line 79"/>
                                  <wps:cNvCnPr/>
                                  <wps:spPr bwMode="auto">
                                    <a:xfrm flipH="1">
                                      <a:off x="3600" y="614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9" name="Oval 80"/>
                                  <wps:cNvSpPr>
                                    <a:spLocks noChangeArrowheads="1"/>
                                  </wps:cNvSpPr>
                                  <wps:spPr bwMode="auto">
                                    <a:xfrm>
                                      <a:off x="4176" y="5809"/>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790" name="Line 81"/>
                                  <wps:cNvCnPr/>
                                  <wps:spPr bwMode="auto">
                                    <a:xfrm flipH="1">
                                      <a:off x="4896" y="6141"/>
                                      <a:ext cx="6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94" name="Line 82"/>
                                  <wps:cNvCnPr/>
                                  <wps:spPr bwMode="auto">
                                    <a:xfrm flipH="1">
                                      <a:off x="6120" y="6141"/>
                                      <a:ext cx="576" cy="0"/>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95" name="Line 83"/>
                                  <wps:cNvCnPr/>
                                  <wps:spPr bwMode="auto">
                                    <a:xfrm flipH="1">
                                      <a:off x="7272"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6" name="Oval 84"/>
                                  <wps:cNvSpPr>
                                    <a:spLocks noChangeArrowheads="1"/>
                                  </wps:cNvSpPr>
                                  <wps:spPr bwMode="auto">
                                    <a:xfrm>
                                      <a:off x="6624" y="5688"/>
                                      <a:ext cx="720" cy="720"/>
                                    </a:xfrm>
                                    <a:prstGeom prst="ellipse">
                                      <a:avLst/>
                                    </a:prstGeom>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g:grpSp>
                            </wpg:grpSp>
                            <wps:wsp>
                              <wps:cNvPr id="797" name="Text Box 85"/>
                              <wps:cNvSpPr txBox="1">
                                <a:spLocks noChangeArrowheads="1"/>
                              </wps:cNvSpPr>
                              <wps:spPr bwMode="auto">
                                <a:xfrm>
                                  <a:off x="771525"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B7F6D" w:rsidRDefault="00776933" w:rsidP="00BE3A0F">
                                    <w:pPr>
                                      <w:spacing w:before="120" w:after="120"/>
                                      <w:rPr>
                                        <w:vertAlign w:val="subscript"/>
                                      </w:rPr>
                                    </w:pPr>
                                    <w:r w:rsidRPr="00FB7F6D">
                                      <w:t>V</w:t>
                                    </w:r>
                                    <w:r w:rsidRPr="00FB7F6D">
                                      <w:rPr>
                                        <w:vertAlign w:val="subscript"/>
                                      </w:rPr>
                                      <w:t>LED</w:t>
                                    </w:r>
                                  </w:p>
                                </w:txbxContent>
                              </wps:txbx>
                              <wps:bodyPr rot="0" vert="horz" wrap="square" lIns="91440" tIns="45720" rIns="91440" bIns="45720" anchor="t" anchorCtr="0" upright="1">
                                <a:noAutofit/>
                              </wps:bodyPr>
                            </wps:wsp>
                            <wps:wsp>
                              <wps:cNvPr id="799" name="Text Box 86"/>
                              <wps:cNvSpPr txBox="1">
                                <a:spLocks noChangeArrowheads="1"/>
                              </wps:cNvSpPr>
                              <wps:spPr bwMode="auto">
                                <a:xfrm>
                                  <a:off x="2381250"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D228CF" w:rsidRDefault="00776933"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5" o:spid="_x0000_s1271" style="position:absolute;left:0;text-align:left;margin-left:14.2pt;margin-top:19.9pt;width:284.4pt;height:173.95pt;z-index:-250574848;mso-width-relative:margin;mso-height-relative:margin" coordsize="36118,2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">
                      <v:group id="Group 666" o:spid="_x0000_s1272" style="position:absolute;width:36118;height:21895" coordsize="36118,2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group id="Group 64" o:spid="_x0000_s1273"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line id="Line 46" o:spid="_x0000_s1274"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zxsUAAADcAAAADwAAAGRycy9kb3ducmV2LnhtbESPQWvCQBSE70L/w/IKvelGLW2JriKC&#10;Wrw1FqG3R/aZxGTfxt2Npv/eLRQ8DjPzDTNf9qYRV3K+sqxgPEpAEOdWV1wo+D5shh8gfEDW2Fgm&#10;Bb/kYbl4Gswx1fbGX3TNQiEihH2KCsoQ2lRKn5dk0I9sSxy9k3UGQ5SukNrhLcJNIydJ8iYNVhwX&#10;SmxpXVJeZ51RcOwy/jnXG9dgt93tTsdL7ad7pV6e+9UMRKA+PML/7U+t4P1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wzxsUAAADcAAAADwAAAAAAAAAA&#10;AAAAAAChAgAAZHJzL2Rvd25yZXYueG1sUEsFBgAAAAAEAAQA+QAAAJMDAAAAAA==&#10;" strokeweight="1.5pt"/>
                          <v:line id="Line 47" o:spid="_x0000_s1275"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6tscUAAADcAAAADwAAAGRycy9kb3ducmV2LnhtbESPQWvCQBSE74X+h+UVems21WJLdJUi&#10;qMWbaRF6e2SfSUz2bdzdaPrvXUHocZiZb5jZYjCtOJPztWUFr0kKgriwuuZSwc/36uUDhA/IGlvL&#10;pOCPPCzmjw8zzLS98I7OeShFhLDPUEEVQpdJ6YuKDPrEdsTRO1hnMETpSqkdXiLctHKUphNpsOa4&#10;UGFHy4qKJu+Ngn2f8++xWbkW+/Vmc9ifGj/eKvX8NHxOQQQawn/43v7SCt7f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6tscUAAADcAAAADwAAAAAAAAAA&#10;AAAAAAChAgAAZHJzL2Rvd25yZXYueG1sUEsFBgAAAAAEAAQA+QAAAJMDAAAAAA==&#10;" strokeweight="1.5pt"/>
                          <v:line id="Line 49" o:spid="_x0000_s1276"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IKsUAAADcAAAADwAAAGRycy9kb3ducmV2LnhtbESPT2vCQBTE7wW/w/IEb3VjLVWiq0jB&#10;P/TWVARvj+wzicm+jbsbTb99t1DocZiZ3zDLdW8acSfnK8sKJuMEBHFudcWFguPX9nkOwgdkjY1l&#10;UvBNHtarwdMSU20f/En3LBQiQtinqKAMoU2l9HlJBv3YtsTRu1hnMETpCqkdPiLcNPIlSd6kwYrj&#10;QoktvZeU11lnFJy6jM/Xeusa7Hb7/eV0q/30Q6nRsN8sQATqw3/4r33QCm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IIKsUAAADcAAAADwAAAAAAAAAA&#10;AAAAAAChAgAAZHJzL2Rvd25yZXYueG1sUEsFBgAAAAAEAAQA+QAAAJMDAAAAAA==&#10;" strokeweight="1.5pt"/>
                          <v:line id="Line 50" o:spid="_x0000_s1277"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QXsUAAADcAAAADwAAAGRycy9kb3ducmV2LnhtbESPQWvCQBSE74L/YXkFb7ppFVuiq0jB&#10;Wrw1FqG3R/aZxGTfprsbTf+9WxA8DjPzDbNc96YRF3K+sqzgeZKAIM6trrhQ8H3Yjt9A+ICssbFM&#10;Cv7Iw3o1HCwx1fbKX3TJQiEihH2KCsoQ2lRKn5dk0E9sSxy9k3UGQ5SukNrhNcJNI1+SZC4NVhwX&#10;SmzpvaS8zjqj4Nhl/HOut67B7mO3Ox1/az/dKzV66jcLEIH68Ajf259awe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uQXsUAAADcAAAADwAAAAAAAAAA&#10;AAAAAAChAgAAZHJzL2Rvd25yZXYueG1sUEsFBgAAAAAEAAQA+QAAAJMDAAAAAA==&#10;" strokeweight="1.5pt"/>
                          <v:rect id="Rectangle 51" o:spid="_x0000_s1278"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jKscA&#10;AADcAAAADwAAAGRycy9kb3ducmV2LnhtbESPQWvCQBSE74X+h+UVeilmY2tbia5StAXxIFSFenxk&#10;n0kw+zbsbjT6611B6HGYmW+Y8bQztTiS85VlBf0kBUGcW11xoWC7+ekNQfiArLG2TArO5GE6eXwY&#10;Y6btiX/puA6FiBD2GSooQ2gyKX1ekkGf2IY4envrDIYoXSG1w1OEm1q+pumHNFhxXCixoVlJ+WHd&#10;GgXN3wzN90qGpTu/XXbtdjWfpy9KPT91XyMQgbrwH763F1rB5+Ad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4yrHAAAA3AAAAA8AAAAAAAAAAAAAAAAAmAIAAGRy&#10;cy9kb3ducmV2LnhtbFBLBQYAAAAABAAEAPUAAACMAwAAAAA=&#10;" strokeweight="1.5pt"/>
                          <v:line id="Line 52" o:spid="_x0000_s1279"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rssUAAADcAAAADwAAAGRycy9kb3ducmV2LnhtbESPQWvCQBSE74L/YXkFb7ppLbZEV5GC&#10;tXgzFqG3R/aZxGTfprsbTf99VxA8DjPzDbNY9aYRF3K+sqzgeZKAIM6trrhQ8H3YjN9B+ICssbFM&#10;Cv7Iw2o5HCww1fbKe7pkoRARwj5FBWUIbSqlz0sy6Ce2JY7eyTqDIUpXSO3wGuGmkS9JMpMGK44L&#10;Jbb0UVJeZ51RcOwy/jnXG9dg97ndno6/tZ/ulBo99es5iEB9eITv7S+t4O11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rssUAAADcAAAADwAAAAAAAAAA&#10;AAAAAAChAgAAZHJzL2Rvd25yZXYueG1sUEsFBgAAAAAEAAQA+QAAAJM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280"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1pcYA&#10;AADcAAAADwAAAGRycy9kb3ducmV2LnhtbESPQWsCMRSE74X+h/AK3mq2UqqsRpGCVBAp2oIen5u3&#10;m9XNy5JEd/vvm0LB4zAz3zCzRW8bcSMfascKXoYZCOLC6ZorBd9fq+cJiBCRNTaOScEPBVjMHx9m&#10;mGvX8Y5u+1iJBOGQowITY5tLGQpDFsPQtcTJK523GJP0ldQeuwS3jRxl2Zu0WHNaMNjSu6Hisr9a&#10;BaPKm91pc+7L42FVrrfHz8lHVyo1eOqXUxCR+ngP/7fXWsH4dQx/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41pcYAAADcAAAADwAAAAAAAAAAAAAAAACYAgAAZHJz&#10;L2Rvd25yZXYueG1sUEsFBgAAAAAEAAQA9QAAAIsDAAAAAA==&#10;" strokeweight="1.5pt"/>
                          <v:line id="Line 54" o:spid="_x0000_s1281"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line id="Line 55" o:spid="_x0000_s1282"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98g8YAAADcAAAADwAAAGRycy9kb3ducmV2LnhtbESPQWvCQBSE74X+h+UVeqsbxVqNWUUK&#10;QktBavSQ4yP7ko1m34bsVuO/dwuFHoeZ+YbJ1oNtxYV63zhWMB4lIIhLpxuuFRwP25c5CB+QNbaO&#10;ScGNPKxXjw8ZptpdeU+XPNQiQtinqMCE0KVS+tKQRT9yHXH0KtdbDFH2tdQ9XiPctnKSJDNpseG4&#10;YLCjd0PlOf+xCnbFZ5iafSW3X3nxahbfc3eqSqWen4bNEkSgIfyH/9ofWsHbdAG/Z+IR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fIPGAAAA3AAAAA8AAAAAAAAA&#10;AAAAAAAAoQIAAGRycy9kb3ducmV2LnhtbFBLBQYAAAAABAAEAPkAAACUAwAAAAA=&#10;" strokeweight="1.5pt">
                            <v:stroke endarrow="open"/>
                          </v:line>
                          <v:line id="Line 56" o:spid="_x0000_s1283"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xDw8MAAADcAAAADwAAAGRycy9kb3ducmV2LnhtbERPz2vCMBS+C/sfwhvspulkOq2NMgRh&#10;Q5C126HHR/PadGteSpNp99+bg+Dx4/ud7UbbiTMNvnWs4HmWgCCunG65UfD9dZiuQPiArLFzTAr+&#10;ycNu+zDJMNXuwjmdi9CIGMI+RQUmhD6V0leGLPqZ64kjV7vBYohwaKQe8BLDbSfnSbKUFluODQZ7&#10;2huqfos/q+BUfoQXk9fycCzKhVl/rtxPXSn19Di+bUAEGsNdfHO/awWvizg/nolHQG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8Q8PDAAAA3AAAAA8AAAAAAAAAAAAA&#10;AAAAoQIAAGRycy9kb3ducmV2LnhtbFBLBQYAAAAABAAEAPkAAACRAwAAAAA=&#10;" strokeweight="1.5pt">
                            <v:stroke endarrow="open"/>
                          </v:line>
                          <v:line id="Line 57" o:spid="_x0000_s1284"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lG8UAAADcAAAADwAAAGRycy9kb3ducmV2LnhtbESPT2vCQBTE70K/w/IKvelGpX+IriKC&#10;Wrw1FqG3R/aZxGTfxt2Npt/eLRQ8DjPzG2a+7E0jruR8ZVnBeJSAIM6trrhQ8H3YDD9A+ICssbFM&#10;Cn7Jw3LxNJhjqu2Nv+iahUJECPsUFZQhtKmUPi/JoB/Zljh6J+sMhihdIbXDW4SbRk6S5E0arDgu&#10;lNjSuqS8zjqj4Nhl/HOuN67BbrvbnY6X2k/3Sr0896sZiEB9eIT/259awfvrGP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lG8UAAADcAAAADwAAAAAAAAAA&#10;AAAAAAChAgAAZHJzL2Rvd25yZXYueG1sUEsFBgAAAAAEAAQA+QAAAJMDAAAAAA==&#10;" strokeweight="1.5pt"/>
                          <v:oval id="Oval 58" o:spid="_x0000_s1285"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MpcQA&#10;AADcAAAADwAAAGRycy9kb3ducmV2LnhtbESPQWvCQBSE74L/YXmFXkQ3VkwldRWRFr0ai+dH9jUb&#10;m30bs1tN/fWuIHgcZuYbZr7sbC3O1PrKsYLxKAFBXDhdcange/81nIHwAVlj7ZgU/JOH5aLfm2Om&#10;3YV3dM5DKSKEfYYKTAhNJqUvDFn0I9cQR+/HtRZDlG0pdYuXCLe1fEuSVFqsOC4YbGhtqPjN/6yC&#10;9LjfmKQ+fB6ug2PYTnan/Lo5KfX60q0+QATqwjP8aG+1gvd0C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1TKXEAAAA3AAAAA8AAAAAAAAAAAAAAAAAmAIAAGRycy9k&#10;b3ducmV2LnhtbFBLBQYAAAAABAAEAPUAAACJAwAAAAA=&#10;" strokeweight="1.5pt"/>
                          <v:oval id="Oval 59" o:spid="_x0000_s1286"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S0sQA&#10;AADcAAAADwAAAGRycy9kb3ducmV2LnhtbESPQWvCQBSE74L/YXkFL1I3rRBLdBUpLXo1iudH9pmN&#10;zb6N2a1Gf70rCB6HmfmGmS06W4sztb5yrOBjlIAgLpyuuFSw2/6+f4HwAVlj7ZgUXMnDYt7vzTDT&#10;7sIbOuehFBHCPkMFJoQmk9IXhiz6kWuIo3dwrcUQZVtK3eIlwm0tP5MklRYrjgsGG/o2VPzl/1ZB&#10;etyuTFLvf/a34TGsx5tTfludlBq8dcspiEBdeIWf7bVWMEl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n0tLEAAAA3AAAAA8AAAAAAAAAAAAAAAAAmAIAAGRycy9k&#10;b3ducmV2LnhtbFBLBQYAAAAABAAEAPUAAACJAwAAAAA=&#10;" strokeweight="1.5pt"/>
                          <v:shape id="Text Box 60" o:spid="_x0000_s1287"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776933" w:rsidRDefault="00776933" w:rsidP="008E1DB5">
                                  <w:pPr>
                                    <w:rPr>
                                      <w:sz w:val="32"/>
                                    </w:rPr>
                                  </w:pPr>
                                  <w:r>
                                    <w:rPr>
                                      <w:sz w:val="32"/>
                                    </w:rPr>
                                    <w:t>+</w:t>
                                  </w:r>
                                </w:p>
                              </w:txbxContent>
                            </v:textbox>
                          </v:shape>
                          <v:shape id="Text Box 61" o:spid="_x0000_s1288"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rsidR="00776933" w:rsidRDefault="00776933" w:rsidP="008E1DB5">
                                  <w:pPr>
                                    <w:rPr>
                                      <w:sz w:val="32"/>
                                    </w:rPr>
                                  </w:pPr>
                                  <w:r>
                                    <w:rPr>
                                      <w:sz w:val="32"/>
                                    </w:rPr>
                                    <w:t>-</w:t>
                                  </w:r>
                                </w:p>
                              </w:txbxContent>
                            </v:textbox>
                          </v:shape>
                          <v:shape id="Text Box 62" o:spid="_x0000_s1289"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776933" w:rsidRPr="00C71683" w:rsidRDefault="00776933" w:rsidP="00BE3A0F">
                                  <w:pPr>
                                    <w:spacing w:before="120" w:after="120"/>
                                    <w:rPr>
                                      <w:szCs w:val="24"/>
                                    </w:rPr>
                                  </w:pPr>
                                  <w:r w:rsidRPr="00C71683">
                                    <w:rPr>
                                      <w:szCs w:val="24"/>
                                    </w:rPr>
                                    <w:t>12 V</w:t>
                                  </w:r>
                                </w:p>
                              </w:txbxContent>
                            </v:textbox>
                          </v:shape>
                          <v:line id="Line 48" o:spid="_x0000_s1290"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Cl8QAAADcAAAADwAAAGRycy9kb3ducmV2LnhtbESPQWvCQBSE7wX/w/KE3urGClpSVxHB&#10;WrwZRejtkX0mabJv4+5G4793hUKPw8x8w8yXvWnElZyvLCsYjxIQxLnVFRcKjofN2wcIH5A1NpZJ&#10;wZ08LBeDlzmm2t54T9csFCJC2KeooAyhTaX0eUkG/ci2xNE7W2cwROkKqR3eItw08j1JptJgxXGh&#10;xJbWJeV11hkFpy7jn9964xrsvrbb8+lS+8lOqddhv/oEEagP/+G/9rdWMJt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sKXxAAAANwAAAAPAAAAAAAAAAAA&#10;AAAAAKECAABkcnMvZG93bnJldi54bWxQSwUGAAAAAAQABAD5AAAAkgMAAAAA&#10;" strokeweight="1.5pt"/>
                        </v:group>
                        <v:group id="Group 87" o:spid="_x0000_s1291" style="position:absolute;left:3860;top:13817;width:27432;height:8084" coordorigin="3560,5256" coordsize="4320,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line id="Line 70" o:spid="_x0000_s1292" style="position:absolute;visibility:visible;mso-wrap-style:square" from="3600,5256" to="36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wr8AAADcAAAADwAAAGRycy9kb3ducmV2LnhtbERPPW/CMBDdkfgP1iF1AwcGQCkGARLQ&#10;lUCHbqf4GkfE58h2SPrv6wGJ8el9b3aDbcSTfKgdK5jPMhDEpdM1Vwrut9N0DSJEZI2NY1LwRwF2&#10;2/Fog7l2PV/pWcRKpBAOOSowMba5lKE0ZDHMXEucuF/nLcYEfSW1xz6F20YusmwpLdacGgy2dDRU&#10;PorOKvjpDtFfbnLfF8PxbBanpuzct1Ifk2H/CSLSEN/il/tLK1it0/x0Jh0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Yc+wr8AAADcAAAADwAAAAAAAAAAAAAAAACh&#10;AgAAZHJzL2Rvd25yZXYueG1sUEsFBgAAAAAEAAQA+QAAAI0DAAAAAA==&#10;" strokecolor="black [3213]" strokeweight="1.5pt"/>
                          <v:line id="Line 71" o:spid="_x0000_s1293" style="position:absolute;visibility:visible;mso-wrap-style:square" from="5544,5256"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bWcMAAADcAAAADwAAAGRycy9kb3ducmV2LnhtbESPQYvCMBSE7wv+h/CEva2pHnalGkUF&#10;da9b9eDt0TybYvNSktTWf28WFvY4zMw3zHI92EY8yIfasYLpJANBXDpdc6XgfNp/zEGEiKyxcUwK&#10;nhRgvRq9LTHXrucfehSxEgnCIUcFJsY2lzKUhiyGiWuJk3dz3mJM0ldSe+wT3DZylmWf0mLNacFg&#10;SztD5b3orIJrt43+eJKbvhh2BzPbN2XnLkq9j4fNAkSkIf6H/9rfWsHXfAq/Z9IR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Lm1nDAAAA3AAAAA8AAAAAAAAAAAAA&#10;AAAAoQIAAGRycy9kb3ducmV2LnhtbFBLBQYAAAAABAAEAPkAAACRAwAAAAA=&#10;" strokecolor="black [3213]" strokeweight="1.5pt"/>
                          <v:line id="Line 72" o:spid="_x0000_s1294" style="position:absolute;visibility:visible;mso-wrap-style:square" from="7841,5292" to="784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FLsMAAADcAAAADwAAAGRycy9kb3ducmV2LnhtbESPwW7CMBBE75X4B2uReisOObQoYBAg&#10;Ab02tAduq3iJI+J1ZDsk/D2uVKnH0cy80aw2o23FnXxoHCuYzzIQxJXTDdcKvs+HtwWIEJE1to5J&#10;wYMCbNaTlxUW2g38Rfcy1iJBOBSowMTYFVKGypDFMHMdcfKuzluMSfpaao9DgttW5ln2Li02nBYM&#10;drQ3VN3K3iq49LvoT2e5HcpxfzT5oa1696PU63TcLkFEGuN/+K/9qRV8LHL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ZBS7DAAAA3AAAAA8AAAAAAAAAAAAA&#10;AAAAoQIAAGRycy9kb3ducmV2LnhtbFBLBQYAAAAABAAEAPkAAACRAwAAAAA=&#10;" strokecolor="black [3213]" strokeweight="1.5pt"/>
                          <v:line id="Line 73" o:spid="_x0000_s1295" style="position:absolute;visibility:visible;mso-wrap-style:square" from="6120,5256" to="612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OO/sIAAADcAAAADwAAAGRycy9kb3ducmV2LnhtbESPQWvCQBSE70L/w/IKvenGFtoQXUUs&#10;olej0B4f2Wc2mH0bsk+N/94VCj0OM/MNM18OvlVX6mMT2MB0koEiroJtuDZwPGzGOagoyBbbwGTg&#10;ThGWi5fRHAsbbrynaym1ShCOBRpwIl2hdawceYyT0BEn7xR6j5JkX2vb4y3Bfavfs+xTe2w4LTjs&#10;aO2oOpcXb8D/NG01JTl8C//Wm7x063y7N+btdVjNQAkN8h/+a++sga/8A55n0hH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OO/sIAAADcAAAADwAAAAAAAAAAAAAA&#10;AAChAgAAZHJzL2Rvd25yZXYueG1sUEsFBgAAAAAEAAQA+QAAAJADAAAAAA==&#10;" strokecolor="black [3040]" strokeweight="1.5pt"/>
                          <v:oval id="Oval 74" o:spid="_x0000_s1296"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7xMQA&#10;AADcAAAADwAAAGRycy9kb3ducmV2LnhtbESPwWrDMBBE74X8g9hAb7XctCSOG8W4gZReneTS22Jt&#10;bFNpZSzFdv8+KhR6HGbmDbMrZmvESIPvHCt4TlIQxLXTHTcKLufjUwbCB2SNxjEp+CEPxX7xsMNc&#10;u4krGk+hERHCPkcFbQh9LqWvW7LoE9cTR+/qBoshyqGResApwq2RqzRdS4sdx4UWezq0VH+fblbB&#10;13b6eDmsTUnbsSJTdfP1XL8r9bicyzcQgebwH/5rf2oFm+wVfs/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8TEAAAA3AAAAA8AAAAAAAAAAAAAAAAAmAIAAGRycy9k&#10;b3ducmV2LnhtbFBLBQYAAAAABAAEAPUAAACJAwAAAAA=&#10;" fillcolor="black [3213]" strokecolor="blue"/>
                          <v:oval id="Oval 76" o:spid="_x0000_s1297"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vWMQA&#10;AADcAAAADwAAAGRycy9kb3ducmV2LnhtbESPQWvCQBSE7wX/w/IEb3Wjoo3RVUQICD01VfD4zD6T&#10;YPZt2F01/vtuodDjMDPfMOttb1rxIOcbywom4wQEcWl1w5WC43f+noLwAVlja5kUvMjDdjN4W2Om&#10;7ZO/6FGESkQI+wwV1CF0mZS+rMmgH9uOOHpX6wyGKF0ltcNnhJtWTpNkIQ02HBdq7GhfU3kr7kZB&#10;56/FebG87Oazz7w5TfMkdeejUqNhv1uBCNSH//Bf+6AVfKRz+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lL1jEAAAA3AAAAA8AAAAAAAAAAAAAAAAAmAIAAGRycy9k&#10;b3ducmV2LnhtbFBLBQYAAAAABAAEAPUAAACJAwAAAAA=&#10;" fillcolor="black [3213]" strokecolor="black [3213]"/>
                          <v:oval id="Oval 77" o:spid="_x0000_s1298"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exL8QA&#10;AADcAAAADwAAAGRycy9kb3ducmV2LnhtbESPQWvCQBSE7wX/w/KE3upGS2OauooIgUJPRgWPr9ln&#10;Epp9G3a3Gv+9Kwgeh5n5hlmsBtOJMznfWlYwnSQgiCurW64V7HfFWwbCB2SNnWVScCUPq+XoZYG5&#10;thfe0rkMtYgQ9jkqaELocyl91ZBBP7E9cfRO1hkMUbpaaoeXCDednCVJKg22HBca7GnTUPVX/hsF&#10;vT+Vx/Tzd/3x/lO0h1mRZO64V+p1PKy/QAQawjP8aH9rBfMshfuZe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sS/EAAAA3AAAAA8AAAAAAAAAAAAAAAAAmAIAAGRycy9k&#10;b3ducmV2LnhtbFBLBQYAAAAABAAEAPUAAACJAwAAAAA=&#10;" fillcolor="black [3213]" strokecolor="black [3213]"/>
                          <v:oval id="Oval 78" o:spid="_x0000_s1299"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UtMQA&#10;AADcAAAADwAAAGRycy9kb3ducmV2LnhtbESPQWvCQBSE74X+h+UJvdWNSk0aXUUKgUJPRgWPr9ln&#10;Esy+Dburxn/vCoUeh5n5hlmuB9OJKznfWlYwGScgiCurW64V7HfFewbCB2SNnWVScCcP69XryxJz&#10;bW+8pWsZahEh7HNU0ITQ51L6qiGDfmx74uidrDMYonS11A5vEW46OU2SuTTYclxosKevhqpzeTEK&#10;en8qj/PP383H7KdoD9Miydxxr9TbaNgsQAQawn/4r/2tFaRZCs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7FLTEAAAA3AAAAA8AAAAAAAAAAAAAAAAAmAIAAGRycy9k&#10;b3ducmV2LnhtbFBLBQYAAAAABAAEAPUAAACJAwAAAAA=&#10;" fillcolor="black [3213]" strokecolor="black [3213]"/>
                          <v:line id="Line 79" o:spid="_x0000_s1300" style="position:absolute;flip:x;visibility:visible;mso-wrap-style:square" from="3600,6141" to="417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2nJsIAAADcAAAADwAAAGRycy9kb3ducmV2LnhtbERPz2vCMBS+D/wfwhN2W9OKm9IZZROV&#10;4UGsuvujeUvLmpfSZG333y8HYceP7/dqM9pG9NT52rGCLElBEJdO12wU3K77pyUIH5A1No5JwS95&#10;2KwnDyvMtRu4oP4SjIgh7HNUUIXQ5lL6siKLPnEtceS+XGcxRNgZqTscYrht5CxNX6TFmmNDhS1t&#10;Kyq/Lz9WwQ71YV4cn3f6ejobMx+z9P0zU+pxOr69ggg0hn/x3f2hFSyW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2nJsIAAADcAAAADwAAAAAAAAAAAAAA&#10;AAChAgAAZHJzL2Rvd25yZXYueG1sUEsFBgAAAAAEAAQA+QAAAJADAAAAAA==&#10;" strokecolor="black [3213]" strokeweight="1.5pt"/>
                          <v:oval id="Oval 80" o:spid="_x0000_s1301" style="position:absolute;left:4176;top:580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ddsQA&#10;AADcAAAADwAAAGRycy9kb3ducmV2LnhtbESPT2vCQBDF74LfYRmhl1I3ttBq6kZEKJUeBE2h1yE7&#10;JmmysyE7avz23YLg8fH+/HjL1eBadaY+1J4NzKYJKOLC25pLA9/5x9McVBBki61nMnClAKtsPFpi&#10;av2F93Q+SKniCIcUDVQiXap1KCpyGKa+I47e0fcOJcq+1LbHSxx3rX5OklftsOZIqLCjTUVFczi5&#10;CJHH5nr6zfPd5nNbJvJjX/yXGPMwGdbvoIQGuYdv7a018DZfwP+ZeAR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DHXbEAAAA3AAAAA8AAAAAAAAAAAAAAAAAmAIAAGRycy9k&#10;b3ducmV2LnhtbFBLBQYAAAAABAAEAPUAAACJAwAAAAA=&#10;" strokecolor="blue" strokeweight="1.5pt"/>
                          <v:line id="Line 81" o:spid="_x0000_s1302" style="position:absolute;flip:x;visibility:visible;mso-wrap-style:square" from="4896,6141"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9/cIAAADcAAAADwAAAGRycy9kb3ducmV2LnhtbERPy2rCQBTdC/7DcIXudBLRPtKMosVK&#10;cSHVtPtL5nYSzNwJmanGv3cWgsvDeefL3jbiTJ2vHStIJwkI4tLpmo2Cn+Jz/ArCB2SNjWNScCUP&#10;y8VwkGOm3YUPdD4GI2II+wwVVCG0mZS+rMiin7iWOHJ/rrMYIuyM1B1eYrht5DRJnqXFmmNDhS19&#10;VFSejv9WwQb1dnbYzTe62H8bM+vTZP2bKvU06lfvIAL14SG+u7+0gpe3OD+eiU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9/cIAAADcAAAADwAAAAAAAAAAAAAA&#10;AAChAgAAZHJzL2Rvd25yZXYueG1sUEsFBgAAAAAEAAQA+QAAAJADAAAAAA==&#10;" strokecolor="black [3213]" strokeweight="1.5pt"/>
                          <v:line id="Line 82" o:spid="_x0000_s1303" style="position:absolute;flip:x;visibility:visible;mso-wrap-style:square" from="6120,6141" to="669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sIsYAAADcAAAADwAAAGRycy9kb3ducmV2LnhtbESPQWvCQBSE74L/YXlCb2ZTqdamrqIF&#10;SXtTK1hvz+wzSZt9G7Orpv/eLQg9DjPzDTOZtaYSF2pcaVnBYxSDIM6sLjlXsP1c9scgnEfWWFkm&#10;Bb/kYDbtdiaYaHvlNV02PhcBwi5BBYX3dSKlywoy6CJbEwfvaBuDPsgml7rBa4CbSg7ieCQNlhwW&#10;CqzpraDsZ3M2Cva79HsxPH6lWWoXq8PJbj9O61iph147fwXhqfX/4Xv7XSt4fnmCvzPh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7CLGAAAA3AAAAA8AAAAAAAAA&#10;AAAAAAAAoQIAAGRycy9kb3ducmV2LnhtbFBLBQYAAAAABAAEAPkAAACUAwAAAAA=&#10;" strokecolor="black [3040]" strokeweight="1.5pt"/>
                          <v:line id="Line 83" o:spid="_x0000_s1304" style="position:absolute;flip:x;visibility:visible;mso-wrap-style:square" from="7272,6141" to="7848,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2cUAAADcAAAADwAAAGRycy9kb3ducmV2LnhtbESPT2vCQBTE70K/w/IKXqRuFLRt6ipS&#10;WuhR01Tw9si+/MHs25DdmOTbu4LQ4zAzv2E2u8HU4kqtqywrWMwjEMSZ1RUXCtLf75c3EM4ja6wt&#10;k4KRHOy2T5MNxtr2fKRr4gsRIOxiVFB638RSuqwkg25uG+Lg5bY16INsC6lb7APc1HIZRWtpsOKw&#10;UGJDnyVll6QzChKZpmN+OWenL+7N+HfoDl0+U2r6POw/QHga/H/40f7RCl7fV3A/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F2cUAAADcAAAADwAAAAAAAAAA&#10;AAAAAAChAgAAZHJzL2Rvd25yZXYueG1sUEsFBgAAAAAEAAQA+QAAAJMDAAAAAA==&#10;" strokecolor="blue" strokeweight="1.5pt"/>
                          <v:oval id="Oval 84" o:spid="_x0000_s1305" style="position:absolute;left:6624;top:56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S7MUA&#10;AADcAAAADwAAAGRycy9kb3ducmV2LnhtbESPT2sCMRTE7wW/Q3hCbzWrgq2rUaRQ6cGDVcHrY/Pc&#10;Xd28rEncP9/eFAo9DjPzG2a57kwlGnK+tKxgPEpAEGdWl5wrOB2/3j5A+ICssbJMCnrysF4NXpaY&#10;atvyDzWHkIsIYZ+igiKEOpXSZwUZ9CNbE0fvYp3BEKXLpXbYRrip5CRJZtJgyXGhwJo+C8puh4dR&#10;IO/9ddxMtrv92ZyOj963ydTtlXoddpsFiEBd+A//tb+1gvf5DH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JLsxQAAANwAAAAPAAAAAAAAAAAAAAAAAJgCAABkcnMv&#10;ZG93bnJldi54bWxQSwUGAAAAAAQABAD1AAAAigMAAAAA&#10;" fillcolor="white [3201]" strokecolor="black [3200]" strokeweight="2pt"/>
                        </v:group>
                      </v:group>
                      <v:shape id="Text Box 85" o:spid="_x0000_s1306" type="#_x0000_t202" style="position:absolute;left:7715;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76933" w:rsidRPr="00FB7F6D" w:rsidRDefault="00776933" w:rsidP="00BE3A0F">
                              <w:pPr>
                                <w:spacing w:before="120" w:after="120"/>
                                <w:rPr>
                                  <w:vertAlign w:val="subscript"/>
                                </w:rPr>
                              </w:pPr>
                              <w:r w:rsidRPr="00FB7F6D">
                                <w:t>V</w:t>
                              </w:r>
                              <w:r w:rsidRPr="00FB7F6D">
                                <w:rPr>
                                  <w:vertAlign w:val="subscript"/>
                                </w:rPr>
                                <w:t>LED</w:t>
                              </w:r>
                            </w:p>
                          </w:txbxContent>
                        </v:textbox>
                      </v:shape>
                      <v:shape id="Text Box 86" o:spid="_x0000_s1307" type="#_x0000_t202" style="position:absolute;left:23812;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776933" w:rsidRPr="00D228CF" w:rsidRDefault="00776933"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v:textbox>
                      </v:shape>
                    </v:group>
                  </w:pict>
                </mc:Fallback>
              </mc:AlternateContent>
            </w:r>
            <w:r w:rsidR="005D782C">
              <w:rPr>
                <w:color w:val="000000"/>
              </w:rPr>
              <w:t>Calculate the resistance</w:t>
            </w:r>
            <w:r w:rsidR="005D782C" w:rsidRPr="00C71683">
              <w:rPr>
                <w:color w:val="000000"/>
              </w:rPr>
              <w:t xml:space="preserve"> of the resistor that must be placed in series if placed </w:t>
            </w:r>
            <w:r w:rsidR="005D782C">
              <w:rPr>
                <w:color w:val="000000"/>
              </w:rPr>
              <w:t>in a circuit with a 12 V supply.</w:t>
            </w: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5D782C" w:rsidRDefault="005D782C" w:rsidP="00BE3A0F">
            <w:pPr>
              <w:rPr>
                <w:color w:val="0000FF"/>
              </w:rPr>
            </w:pPr>
          </w:p>
          <w:p w:rsidR="00EA128B" w:rsidRDefault="00EA128B" w:rsidP="00BE3A0F">
            <w:pPr>
              <w:rPr>
                <w:color w:val="0000FF"/>
              </w:rPr>
            </w:pPr>
          </w:p>
        </w:tc>
      </w:tr>
      <w:tr w:rsidR="005D782C" w:rsidRPr="001F1787" w:rsidTr="00B66174">
        <w:trPr>
          <w:trHeight w:val="660"/>
        </w:trPr>
        <w:tc>
          <w:tcPr>
            <w:tcW w:w="959" w:type="dxa"/>
            <w:gridSpan w:val="2"/>
            <w:tcBorders>
              <w:bottom w:val="single" w:sz="6" w:space="0" w:color="auto"/>
            </w:tcBorders>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2.6</w:t>
            </w:r>
          </w:p>
        </w:tc>
        <w:tc>
          <w:tcPr>
            <w:tcW w:w="9072" w:type="dxa"/>
            <w:gridSpan w:val="3"/>
            <w:tcBorders>
              <w:bottom w:val="single" w:sz="6" w:space="0" w:color="auto"/>
            </w:tcBorders>
            <w:shd w:val="clear" w:color="auto" w:fill="auto"/>
            <w:vAlign w:val="center"/>
          </w:tcPr>
          <w:p w:rsidR="005D782C" w:rsidRDefault="00B66174" w:rsidP="00BE3A0F">
            <w:pPr>
              <w:spacing w:before="120" w:after="0"/>
              <w:rPr>
                <w:sz w:val="24"/>
                <w:szCs w:val="24"/>
              </w:rPr>
            </w:pPr>
            <w:r w:rsidRPr="0014475F">
              <w:rPr>
                <w:noProof/>
                <w:sz w:val="24"/>
                <w:szCs w:val="24"/>
                <w:lang w:eastAsia="en-GB"/>
              </w:rPr>
              <w:drawing>
                <wp:anchor distT="152400" distB="152400" distL="152400" distR="152400" simplePos="0" relativeHeight="252740608" behindDoc="0" locked="0" layoutInCell="1" allowOverlap="1" wp14:anchorId="5B8F1FD4" wp14:editId="1CC4E1A2">
                  <wp:simplePos x="0" y="0"/>
                  <wp:positionH relativeFrom="margin">
                    <wp:posOffset>12065</wp:posOffset>
                  </wp:positionH>
                  <wp:positionV relativeFrom="line">
                    <wp:posOffset>130810</wp:posOffset>
                  </wp:positionV>
                  <wp:extent cx="3183890" cy="1812290"/>
                  <wp:effectExtent l="0" t="0" r="0" b="0"/>
                  <wp:wrapSquare wrapText="bothSides"/>
                  <wp:docPr id="1073742134" name="officeArt object"/>
                  <wp:cNvGraphicFramePr/>
                  <a:graphic xmlns:a="http://schemas.openxmlformats.org/drawingml/2006/main">
                    <a:graphicData uri="http://schemas.openxmlformats.org/drawingml/2006/picture">
                      <pic:pic xmlns:pic="http://schemas.openxmlformats.org/drawingml/2006/picture">
                        <pic:nvPicPr>
                          <pic:cNvPr id="1073742134" name="Screen Shot 2017-05-04 at 15.08.48.png"/>
                          <pic:cNvPicPr>
                            <a:picLocks noChangeAspect="1"/>
                          </pic:cNvPicPr>
                        </pic:nvPicPr>
                        <pic:blipFill>
                          <a:blip r:embed="rId40">
                            <a:extLst/>
                          </a:blip>
                          <a:stretch>
                            <a:fillRect/>
                          </a:stretch>
                        </pic:blipFill>
                        <pic:spPr>
                          <a:xfrm>
                            <a:off x="0" y="0"/>
                            <a:ext cx="3183890" cy="181229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005D782C" w:rsidRPr="0014475F">
              <w:rPr>
                <w:sz w:val="24"/>
                <w:szCs w:val="24"/>
              </w:rPr>
              <w:t xml:space="preserve">The variable resistor in the circuit below is set to 1050 Ω </w:t>
            </w:r>
          </w:p>
          <w:p w:rsidR="005D782C" w:rsidRDefault="005D782C" w:rsidP="00BE3A0F">
            <w:pPr>
              <w:spacing w:before="120" w:after="0"/>
              <w:rPr>
                <w:sz w:val="24"/>
                <w:szCs w:val="24"/>
              </w:rPr>
            </w:pPr>
            <w:r w:rsidRPr="0014475F">
              <w:rPr>
                <w:sz w:val="24"/>
                <w:szCs w:val="24"/>
              </w:rPr>
              <w:t>Explain how the circuit operates to switch on the heater when the temperature falls below a certain value (You must calculate the required voltage across the thermistor).</w:t>
            </w:r>
          </w:p>
          <w:p w:rsidR="00B66174" w:rsidRDefault="00B66174" w:rsidP="00B66174">
            <w:pPr>
              <w:spacing w:before="120" w:after="0"/>
              <w:rPr>
                <w:b/>
                <w:color w:val="FF0000"/>
                <w:sz w:val="24"/>
                <w:szCs w:val="24"/>
              </w:rPr>
            </w:pPr>
            <w:r w:rsidRPr="00B66174">
              <w:rPr>
                <w:b/>
                <w:color w:val="FF0000"/>
                <w:sz w:val="24"/>
                <w:szCs w:val="24"/>
              </w:rPr>
              <w:t>Th</w:t>
            </w:r>
            <w:r>
              <w:rPr>
                <w:b/>
                <w:color w:val="FF0000"/>
                <w:sz w:val="24"/>
                <w:szCs w:val="24"/>
              </w:rPr>
              <w:t xml:space="preserve">e input device is a </w:t>
            </w:r>
            <w:r>
              <w:rPr>
                <w:b/>
                <w:color w:val="FF0000"/>
                <w:sz w:val="24"/>
                <w:szCs w:val="24"/>
              </w:rPr>
              <w:lastRenderedPageBreak/>
              <w:t xml:space="preserve">thermistor and its resistance changes with temperature. As temperature increase resistance across the thermistor decreases. This causes a decrease in voltage drop across the thermistor. This voltage </w:t>
            </w:r>
            <w:r w:rsidR="004E42EB">
              <w:rPr>
                <w:b/>
                <w:color w:val="FF0000"/>
                <w:sz w:val="24"/>
                <w:szCs w:val="24"/>
              </w:rPr>
              <w:t xml:space="preserve">across the gate </w:t>
            </w:r>
            <w:r>
              <w:rPr>
                <w:b/>
                <w:color w:val="FF0000"/>
                <w:sz w:val="24"/>
                <w:szCs w:val="24"/>
              </w:rPr>
              <w:t>drops below 2.0 V and the MOSFET switches OFF. This cause</w:t>
            </w:r>
            <w:r w:rsidR="004E42EB">
              <w:rPr>
                <w:b/>
                <w:color w:val="FF0000"/>
                <w:sz w:val="24"/>
                <w:szCs w:val="24"/>
              </w:rPr>
              <w:t>s the relay coil to demagne</w:t>
            </w:r>
            <w:r>
              <w:rPr>
                <w:b/>
                <w:color w:val="FF0000"/>
                <w:sz w:val="24"/>
                <w:szCs w:val="24"/>
              </w:rPr>
              <w:t>tise and causes the relay switch to switch off.</w:t>
            </w:r>
          </w:p>
          <w:p w:rsidR="00B66174" w:rsidRPr="00B66174" w:rsidRDefault="00B66174" w:rsidP="00B66174">
            <w:pPr>
              <w:spacing w:before="120" w:after="0"/>
              <w:rPr>
                <w:rFonts w:eastAsia="Times New Roman" w:cs="Times New Roman"/>
                <w:i/>
                <w:sz w:val="24"/>
                <w:szCs w:val="24"/>
                <w:lang w:eastAsia="en-GB"/>
              </w:rPr>
            </w:pPr>
            <w:r>
              <w:rPr>
                <w:i/>
                <w:color w:val="FF0000"/>
                <w:sz w:val="24"/>
                <w:szCs w:val="24"/>
              </w:rPr>
              <w:t>In the original exam question you would be able to work out the voltage drop across the thermistor as there are more parts to the question.</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1.3</w:t>
            </w:r>
          </w:p>
        </w:tc>
        <w:tc>
          <w:tcPr>
            <w:tcW w:w="9072" w:type="dxa"/>
            <w:gridSpan w:val="3"/>
            <w:tcBorders>
              <w:bottom w:val="single" w:sz="6" w:space="0" w:color="auto"/>
            </w:tcBorders>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relationship between temperature and resistance of a conductor.</w:t>
            </w:r>
          </w:p>
        </w:tc>
      </w:tr>
      <w:tr w:rsidR="005D782C" w:rsidRPr="001F1787" w:rsidTr="00B96771">
        <w:trPr>
          <w:cantSplit/>
          <w:trHeight w:val="660"/>
        </w:trPr>
        <w:tc>
          <w:tcPr>
            <w:tcW w:w="959" w:type="dxa"/>
            <w:gridSpan w:val="2"/>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1</w:t>
            </w:r>
          </w:p>
        </w:tc>
        <w:tc>
          <w:tcPr>
            <w:tcW w:w="9072" w:type="dxa"/>
            <w:gridSpan w:val="3"/>
            <w:shd w:val="clear" w:color="auto" w:fill="auto"/>
            <w:vAlign w:val="center"/>
          </w:tcPr>
          <w:p w:rsidR="005D782C" w:rsidRPr="004E42EB" w:rsidRDefault="005D782C"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State the meaning of the term resistance.</w:t>
            </w:r>
            <w:r w:rsidR="004E42EB">
              <w:rPr>
                <w:rFonts w:eastAsia="Times New Roman" w:cs="Times New Roman"/>
                <w:sz w:val="24"/>
                <w:szCs w:val="24"/>
                <w:lang w:eastAsia="en-GB"/>
              </w:rPr>
              <w:t xml:space="preserve"> </w:t>
            </w:r>
            <w:r w:rsidR="004E42EB">
              <w:rPr>
                <w:rFonts w:eastAsia="Times New Roman" w:cs="Times New Roman"/>
                <w:b/>
                <w:color w:val="FF0000"/>
                <w:sz w:val="24"/>
                <w:szCs w:val="24"/>
                <w:lang w:eastAsia="en-GB"/>
              </w:rPr>
              <w:t>The opposition of a substance to the flow of electrons (curren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2</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the difference between a conductor and an insulator</w:t>
            </w:r>
          </w:p>
          <w:p w:rsidR="00B66174" w:rsidRDefault="00B66174"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 conductor is a material with free electrons which allows electrons to flow through it.</w:t>
            </w:r>
          </w:p>
          <w:p w:rsidR="00B66174" w:rsidRPr="00B66174" w:rsidRDefault="00B66174"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n insulator is a material with no free electrons, so that electrons cannot flow through i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3</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6 materials that are conductors and 6 that are insulators. Display your answers in a table</w:t>
            </w:r>
          </w:p>
          <w:tbl>
            <w:tblPr>
              <w:tblStyle w:val="LightList-Accent2"/>
              <w:tblW w:w="0" w:type="auto"/>
              <w:tblLayout w:type="fixed"/>
              <w:tblLook w:val="04A0" w:firstRow="1" w:lastRow="0" w:firstColumn="1" w:lastColumn="0" w:noHBand="0" w:noVBand="1"/>
            </w:tblPr>
            <w:tblGrid>
              <w:gridCol w:w="3121"/>
              <w:gridCol w:w="1864"/>
              <w:gridCol w:w="3402"/>
            </w:tblGrid>
            <w:tr w:rsidR="00B66174" w:rsidRPr="00B66174" w:rsidTr="0010608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sz w:val="24"/>
                      <w:szCs w:val="24"/>
                      <w:lang w:eastAsia="en-GB"/>
                    </w:rPr>
                  </w:pPr>
                  <w:r w:rsidRPr="00B66174">
                    <w:rPr>
                      <w:rFonts w:eastAsia="Times New Roman" w:cs="Times New Roman"/>
                      <w:b w:val="0"/>
                      <w:sz w:val="24"/>
                      <w:szCs w:val="24"/>
                      <w:lang w:eastAsia="en-GB"/>
                    </w:rPr>
                    <w:t>Conductors</w:t>
                  </w:r>
                </w:p>
              </w:tc>
              <w:tc>
                <w:tcPr>
                  <w:tcW w:w="1864" w:type="dxa"/>
                </w:tcPr>
                <w:p w:rsidR="00B66174" w:rsidRPr="00B66174" w:rsidRDefault="00B66174" w:rsidP="00BE3A0F">
                  <w:pPr>
                    <w:spacing w:before="120"/>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4"/>
                      <w:szCs w:val="24"/>
                      <w:lang w:eastAsia="en-GB"/>
                    </w:rPr>
                  </w:pPr>
                  <w:r w:rsidRPr="00B66174">
                    <w:rPr>
                      <w:rFonts w:eastAsia="Times New Roman" w:cs="Times New Roman"/>
                      <w:b w:val="0"/>
                      <w:sz w:val="24"/>
                      <w:szCs w:val="24"/>
                      <w:lang w:eastAsia="en-GB"/>
                    </w:rPr>
                    <w:t>Insulators</w:t>
                  </w:r>
                </w:p>
              </w:tc>
              <w:tc>
                <w:tcPr>
                  <w:tcW w:w="3402" w:type="dxa"/>
                  <w:vMerge w:val="restart"/>
                </w:tcPr>
                <w:p w:rsidR="00B66174" w:rsidRPr="00B66174" w:rsidRDefault="00106089" w:rsidP="00BE3A0F">
                  <w:pPr>
                    <w:spacing w:before="120"/>
                    <w:cnfStyle w:val="100000000000" w:firstRow="1"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Pr>
                      <w:rFonts w:eastAsia="Times New Roman" w:cs="Times New Roman"/>
                      <w:sz w:val="24"/>
                      <w:szCs w:val="24"/>
                      <w:lang w:eastAsia="en-GB"/>
                    </w:rPr>
                    <w:t xml:space="preserve">NB </w:t>
                  </w:r>
                  <w:proofErr w:type="gramStart"/>
                  <w:r>
                    <w:rPr>
                      <w:rFonts w:eastAsia="Times New Roman" w:cs="Times New Roman"/>
                      <w:sz w:val="24"/>
                      <w:szCs w:val="24"/>
                      <w:lang w:eastAsia="en-GB"/>
                    </w:rPr>
                    <w:t>do</w:t>
                  </w:r>
                  <w:proofErr w:type="gramEnd"/>
                  <w:r>
                    <w:rPr>
                      <w:rFonts w:eastAsia="Times New Roman" w:cs="Times New Roman"/>
                      <w:sz w:val="24"/>
                      <w:szCs w:val="24"/>
                      <w:lang w:eastAsia="en-GB"/>
                    </w:rPr>
                    <w:t xml:space="preserve"> not include ITEMS such as chair, table, etc. These could be made of a selection of materials, some of which are conductors, come of which are insulators. Don’t forget some gases etc. Think periodic table from S1!</w:t>
                  </w:r>
                </w:p>
              </w:tc>
            </w:tr>
            <w:tr w:rsidR="00B66174" w:rsidRPr="00B66174" w:rsidTr="001060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1" w:type="dxa"/>
                </w:tcPr>
                <w:p w:rsidR="00B66174" w:rsidRDefault="00B66174" w:rsidP="00BE3A0F">
                  <w:pPr>
                    <w:spacing w:before="120"/>
                    <w:rPr>
                      <w:rFonts w:eastAsia="Times New Roman" w:cs="Times New Roman"/>
                      <w:b w:val="0"/>
                      <w:color w:val="FF0000"/>
                      <w:sz w:val="24"/>
                      <w:szCs w:val="24"/>
                      <w:lang w:eastAsia="en-GB"/>
                    </w:rPr>
                  </w:pPr>
                  <w:r>
                    <w:rPr>
                      <w:rFonts w:eastAsia="Times New Roman" w:cs="Times New Roman"/>
                      <w:b w:val="0"/>
                      <w:color w:val="FF0000"/>
                      <w:sz w:val="24"/>
                      <w:szCs w:val="24"/>
                      <w:lang w:eastAsia="en-GB"/>
                    </w:rPr>
                    <w:t xml:space="preserve"> </w:t>
                  </w:r>
                  <w:r w:rsidRPr="00B66174">
                    <w:rPr>
                      <w:rFonts w:eastAsia="Times New Roman" w:cs="Times New Roman"/>
                      <w:b w:val="0"/>
                      <w:color w:val="FF0000"/>
                      <w:sz w:val="24"/>
                      <w:szCs w:val="24"/>
                      <w:lang w:eastAsia="en-GB"/>
                    </w:rPr>
                    <w:t xml:space="preserve">(any metal) </w:t>
                  </w:r>
                </w:p>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 but state them</w:t>
                  </w:r>
                </w:p>
              </w:tc>
              <w:tc>
                <w:tcPr>
                  <w:tcW w:w="1864" w:type="dxa"/>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r w:rsidRPr="00B66174">
                    <w:rPr>
                      <w:rFonts w:eastAsia="Times New Roman" w:cs="Times New Roman"/>
                      <w:color w:val="FF0000"/>
                      <w:sz w:val="24"/>
                      <w:szCs w:val="24"/>
                      <w:lang w:eastAsia="en-GB"/>
                    </w:rPr>
                    <w:t>Rubber</w:t>
                  </w:r>
                </w:p>
              </w:tc>
              <w:tc>
                <w:tcPr>
                  <w:tcW w:w="3402" w:type="dxa"/>
                  <w:vMerge/>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p>
              </w:tc>
            </w:tr>
            <w:tr w:rsidR="00B66174" w:rsidRPr="00B66174" w:rsidTr="00106089">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silver</w:t>
                  </w:r>
                </w:p>
              </w:tc>
              <w:tc>
                <w:tcPr>
                  <w:tcW w:w="1864" w:type="dxa"/>
                </w:tcPr>
                <w:p w:rsidR="00B66174" w:rsidRP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r w:rsidRPr="00B66174">
                    <w:rPr>
                      <w:rFonts w:eastAsia="Times New Roman" w:cs="Times New Roman"/>
                      <w:color w:val="FF0000"/>
                      <w:sz w:val="24"/>
                      <w:szCs w:val="24"/>
                      <w:lang w:eastAsia="en-GB"/>
                    </w:rPr>
                    <w:t>Plastic</w:t>
                  </w:r>
                </w:p>
              </w:tc>
              <w:tc>
                <w:tcPr>
                  <w:tcW w:w="3402" w:type="dxa"/>
                  <w:vMerge/>
                </w:tcPr>
                <w:p w:rsidR="00B66174" w:rsidRP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p>
              </w:tc>
            </w:tr>
            <w:tr w:rsidR="00B66174" w:rsidRPr="00B66174" w:rsidTr="001060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Copper</w:t>
                  </w:r>
                </w:p>
              </w:tc>
              <w:tc>
                <w:tcPr>
                  <w:tcW w:w="1864" w:type="dxa"/>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r w:rsidRPr="00B66174">
                    <w:rPr>
                      <w:rFonts w:eastAsia="Times New Roman" w:cs="Times New Roman"/>
                      <w:color w:val="FF0000"/>
                      <w:sz w:val="24"/>
                      <w:szCs w:val="24"/>
                      <w:lang w:eastAsia="en-GB"/>
                    </w:rPr>
                    <w:t>Air</w:t>
                  </w:r>
                </w:p>
              </w:tc>
              <w:tc>
                <w:tcPr>
                  <w:tcW w:w="3402" w:type="dxa"/>
                  <w:vMerge/>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p>
              </w:tc>
            </w:tr>
            <w:tr w:rsidR="00B66174" w:rsidRPr="00B66174" w:rsidTr="00106089">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Aluminium</w:t>
                  </w:r>
                </w:p>
              </w:tc>
              <w:tc>
                <w:tcPr>
                  <w:tcW w:w="1864" w:type="dxa"/>
                </w:tcPr>
                <w:p w:rsidR="00B66174" w:rsidRP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r w:rsidRPr="00B66174">
                    <w:rPr>
                      <w:rFonts w:eastAsia="Times New Roman" w:cs="Times New Roman"/>
                      <w:color w:val="FF0000"/>
                      <w:sz w:val="24"/>
                      <w:szCs w:val="24"/>
                      <w:lang w:eastAsia="en-GB"/>
                    </w:rPr>
                    <w:t>Wood</w:t>
                  </w:r>
                </w:p>
              </w:tc>
              <w:tc>
                <w:tcPr>
                  <w:tcW w:w="3402" w:type="dxa"/>
                  <w:vMerge/>
                </w:tcPr>
                <w:p w:rsidR="00B66174" w:rsidRP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p>
              </w:tc>
            </w:tr>
            <w:tr w:rsidR="00B66174" w:rsidRPr="00B66174" w:rsidTr="0010608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Brass</w:t>
                  </w:r>
                </w:p>
              </w:tc>
              <w:tc>
                <w:tcPr>
                  <w:tcW w:w="1864" w:type="dxa"/>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r w:rsidRPr="00B66174">
                    <w:rPr>
                      <w:rFonts w:eastAsia="Times New Roman" w:cs="Times New Roman"/>
                      <w:color w:val="FF0000"/>
                      <w:sz w:val="24"/>
                      <w:szCs w:val="24"/>
                      <w:lang w:eastAsia="en-GB"/>
                    </w:rPr>
                    <w:t>Granite</w:t>
                  </w:r>
                </w:p>
              </w:tc>
              <w:tc>
                <w:tcPr>
                  <w:tcW w:w="3402" w:type="dxa"/>
                  <w:vMerge/>
                </w:tcPr>
                <w:p w:rsidR="00B66174" w:rsidRPr="00B66174" w:rsidRDefault="00B66174" w:rsidP="00BE3A0F">
                  <w:pPr>
                    <w:spacing w:before="120"/>
                    <w:cnfStyle w:val="000000100000" w:firstRow="0" w:lastRow="0" w:firstColumn="0" w:lastColumn="0" w:oddVBand="0" w:evenVBand="0" w:oddHBand="1" w:evenHBand="0" w:firstRowFirstColumn="0" w:firstRowLastColumn="0" w:lastRowFirstColumn="0" w:lastRowLastColumn="0"/>
                    <w:rPr>
                      <w:rFonts w:eastAsia="Times New Roman" w:cs="Times New Roman"/>
                      <w:color w:val="FF0000"/>
                      <w:sz w:val="24"/>
                      <w:szCs w:val="24"/>
                      <w:lang w:eastAsia="en-GB"/>
                    </w:rPr>
                  </w:pPr>
                </w:p>
              </w:tc>
            </w:tr>
            <w:tr w:rsidR="00B66174" w:rsidRPr="00B66174" w:rsidTr="00106089">
              <w:tc>
                <w:tcPr>
                  <w:cnfStyle w:val="001000000000" w:firstRow="0" w:lastRow="0" w:firstColumn="1" w:lastColumn="0" w:oddVBand="0" w:evenVBand="0" w:oddHBand="0" w:evenHBand="0" w:firstRowFirstColumn="0" w:firstRowLastColumn="0" w:lastRowFirstColumn="0" w:lastRowLastColumn="0"/>
                  <w:tcW w:w="3121" w:type="dxa"/>
                </w:tcPr>
                <w:p w:rsidR="00B66174" w:rsidRPr="00B66174" w:rsidRDefault="00B66174" w:rsidP="00BE3A0F">
                  <w:pPr>
                    <w:spacing w:before="120"/>
                    <w:rPr>
                      <w:rFonts w:eastAsia="Times New Roman" w:cs="Times New Roman"/>
                      <w:b w:val="0"/>
                      <w:color w:val="FF0000"/>
                      <w:sz w:val="24"/>
                      <w:szCs w:val="24"/>
                      <w:lang w:eastAsia="en-GB"/>
                    </w:rPr>
                  </w:pPr>
                  <w:r w:rsidRPr="00B66174">
                    <w:rPr>
                      <w:rFonts w:eastAsia="Times New Roman" w:cs="Times New Roman"/>
                      <w:b w:val="0"/>
                      <w:color w:val="FF0000"/>
                      <w:sz w:val="24"/>
                      <w:szCs w:val="24"/>
                      <w:lang w:eastAsia="en-GB"/>
                    </w:rPr>
                    <w:t>Zinc / graphite</w:t>
                  </w:r>
                </w:p>
              </w:tc>
              <w:tc>
                <w:tcPr>
                  <w:tcW w:w="1864" w:type="dxa"/>
                </w:tcPr>
                <w:p w:rsidR="00B66174" w:rsidRP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r>
                    <w:rPr>
                      <w:rFonts w:eastAsia="Times New Roman" w:cs="Times New Roman"/>
                      <w:color w:val="FF0000"/>
                      <w:sz w:val="24"/>
                      <w:szCs w:val="24"/>
                      <w:lang w:eastAsia="en-GB"/>
                    </w:rPr>
                    <w:t>flax</w:t>
                  </w:r>
                </w:p>
              </w:tc>
              <w:tc>
                <w:tcPr>
                  <w:tcW w:w="3402" w:type="dxa"/>
                  <w:vMerge/>
                </w:tcPr>
                <w:p w:rsidR="00B66174" w:rsidRDefault="00B66174" w:rsidP="00BE3A0F">
                  <w:pPr>
                    <w:spacing w:before="120"/>
                    <w:cnfStyle w:val="000000000000" w:firstRow="0" w:lastRow="0" w:firstColumn="0" w:lastColumn="0" w:oddVBand="0" w:evenVBand="0" w:oddHBand="0" w:evenHBand="0" w:firstRowFirstColumn="0" w:firstRowLastColumn="0" w:lastRowFirstColumn="0" w:lastRowLastColumn="0"/>
                    <w:rPr>
                      <w:rFonts w:eastAsia="Times New Roman" w:cs="Times New Roman"/>
                      <w:color w:val="FF0000"/>
                      <w:sz w:val="24"/>
                      <w:szCs w:val="24"/>
                      <w:lang w:eastAsia="en-GB"/>
                    </w:rPr>
                  </w:pPr>
                </w:p>
              </w:tc>
            </w:tr>
          </w:tbl>
          <w:p w:rsidR="00B66174" w:rsidRPr="001F1787" w:rsidRDefault="00B66174" w:rsidP="00BE3A0F">
            <w:pPr>
              <w:spacing w:before="120" w:after="0"/>
              <w:rPr>
                <w:rFonts w:eastAsia="Times New Roman" w:cs="Times New Roman"/>
                <w:sz w:val="24"/>
                <w:szCs w:val="24"/>
                <w:lang w:eastAsia="en-GB"/>
              </w:rPr>
            </w:pPr>
          </w:p>
        </w:tc>
      </w:tr>
      <w:tr w:rsidR="005D782C" w:rsidRPr="001F1787" w:rsidTr="002E4974">
        <w:trPr>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4</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747776" behindDoc="0" locked="0" layoutInCell="1" allowOverlap="1" wp14:anchorId="4810C09E" wp14:editId="45BA5327">
                  <wp:simplePos x="0" y="0"/>
                  <wp:positionH relativeFrom="column">
                    <wp:posOffset>14605</wp:posOffset>
                  </wp:positionH>
                  <wp:positionV relativeFrom="paragraph">
                    <wp:posOffset>102870</wp:posOffset>
                  </wp:positionV>
                  <wp:extent cx="2836545" cy="1929130"/>
                  <wp:effectExtent l="0" t="0" r="1905" b="0"/>
                  <wp:wrapSquare wrapText="right"/>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36545" cy="1929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A circuit is shown with three gaps. For the lamp to light on state whether each gap should be filled with a conductor or an insulator.</w:t>
            </w:r>
          </w:p>
          <w:p w:rsidR="002E4974" w:rsidRDefault="002E4974" w:rsidP="002E4974">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e circuit is incomplete so for the lamp to light there must be a connection from the battery to the lamp and back. This would require gap 1 and gap 3 to be filled with a conductors. Gap 2 should not be filled with a conductor as this would short circuit the lamp and all the current would pass through the conductor in the gap. So gap 2 should be filled with an insulator. In summary</w:t>
            </w:r>
          </w:p>
          <w:tbl>
            <w:tblPr>
              <w:tblStyle w:val="LightList-Accent2"/>
              <w:tblW w:w="0" w:type="auto"/>
              <w:jc w:val="center"/>
              <w:tblLayout w:type="fixed"/>
              <w:tblLook w:val="04A0" w:firstRow="1" w:lastRow="0" w:firstColumn="1" w:lastColumn="0" w:noHBand="0" w:noVBand="1"/>
            </w:tblPr>
            <w:tblGrid>
              <w:gridCol w:w="1163"/>
              <w:gridCol w:w="2268"/>
            </w:tblGrid>
            <w:tr w:rsidR="002E4974" w:rsidTr="002E4974">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63" w:type="dxa"/>
                </w:tcPr>
                <w:p w:rsidR="002E4974" w:rsidRPr="002E4974" w:rsidRDefault="002E4974" w:rsidP="002E4974">
                  <w:pPr>
                    <w:spacing w:before="120"/>
                    <w:jc w:val="center"/>
                    <w:rPr>
                      <w:rFonts w:eastAsia="Times New Roman" w:cs="Times New Roman"/>
                      <w:b w:val="0"/>
                      <w:sz w:val="24"/>
                      <w:szCs w:val="24"/>
                      <w:lang w:eastAsia="en-GB"/>
                    </w:rPr>
                  </w:pPr>
                  <w:r w:rsidRPr="002E4974">
                    <w:rPr>
                      <w:rFonts w:eastAsia="Times New Roman" w:cs="Times New Roman"/>
                      <w:b w:val="0"/>
                      <w:sz w:val="24"/>
                      <w:szCs w:val="24"/>
                      <w:lang w:eastAsia="en-GB"/>
                    </w:rPr>
                    <w:lastRenderedPageBreak/>
                    <w:t>Gap</w:t>
                  </w:r>
                </w:p>
              </w:tc>
              <w:tc>
                <w:tcPr>
                  <w:tcW w:w="2268" w:type="dxa"/>
                </w:tcPr>
                <w:p w:rsidR="002E4974" w:rsidRPr="002E4974" w:rsidRDefault="002E4974" w:rsidP="002E4974">
                  <w:pPr>
                    <w:spacing w:before="12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sz w:val="24"/>
                      <w:szCs w:val="24"/>
                      <w:lang w:eastAsia="en-GB"/>
                    </w:rPr>
                  </w:pPr>
                  <w:r w:rsidRPr="002E4974">
                    <w:rPr>
                      <w:rFonts w:eastAsia="Times New Roman" w:cs="Times New Roman"/>
                      <w:b w:val="0"/>
                      <w:sz w:val="24"/>
                      <w:szCs w:val="24"/>
                      <w:lang w:eastAsia="en-GB"/>
                    </w:rPr>
                    <w:t>Filling</w:t>
                  </w:r>
                </w:p>
              </w:tc>
            </w:tr>
            <w:tr w:rsidR="002E4974" w:rsidTr="002E49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63" w:type="dxa"/>
                </w:tcPr>
                <w:p w:rsidR="002E4974" w:rsidRDefault="002E4974" w:rsidP="002E4974">
                  <w:pPr>
                    <w:spacing w:before="120"/>
                    <w:jc w:val="center"/>
                    <w:rPr>
                      <w:rFonts w:eastAsia="Times New Roman" w:cs="Times New Roman"/>
                      <w:b w:val="0"/>
                      <w:color w:val="FF0000"/>
                      <w:sz w:val="24"/>
                      <w:szCs w:val="24"/>
                      <w:lang w:eastAsia="en-GB"/>
                    </w:rPr>
                  </w:pPr>
                  <w:r>
                    <w:rPr>
                      <w:rFonts w:eastAsia="Times New Roman" w:cs="Times New Roman"/>
                      <w:b w:val="0"/>
                      <w:color w:val="FF0000"/>
                      <w:sz w:val="24"/>
                      <w:szCs w:val="24"/>
                      <w:lang w:eastAsia="en-GB"/>
                    </w:rPr>
                    <w:t>1</w:t>
                  </w:r>
                </w:p>
              </w:tc>
              <w:tc>
                <w:tcPr>
                  <w:tcW w:w="2268" w:type="dxa"/>
                </w:tcPr>
                <w:p w:rsidR="002E4974" w:rsidRDefault="002E4974" w:rsidP="002E4974">
                  <w:pPr>
                    <w:spacing w:before="12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Conductor</w:t>
                  </w:r>
                </w:p>
              </w:tc>
            </w:tr>
            <w:tr w:rsidR="002E4974" w:rsidTr="002E4974">
              <w:trPr>
                <w:jc w:val="center"/>
              </w:trPr>
              <w:tc>
                <w:tcPr>
                  <w:cnfStyle w:val="001000000000" w:firstRow="0" w:lastRow="0" w:firstColumn="1" w:lastColumn="0" w:oddVBand="0" w:evenVBand="0" w:oddHBand="0" w:evenHBand="0" w:firstRowFirstColumn="0" w:firstRowLastColumn="0" w:lastRowFirstColumn="0" w:lastRowLastColumn="0"/>
                  <w:tcW w:w="1163" w:type="dxa"/>
                </w:tcPr>
                <w:p w:rsidR="002E4974" w:rsidRDefault="002E4974" w:rsidP="002E4974">
                  <w:pPr>
                    <w:spacing w:before="120"/>
                    <w:jc w:val="center"/>
                    <w:rPr>
                      <w:rFonts w:eastAsia="Times New Roman" w:cs="Times New Roman"/>
                      <w:b w:val="0"/>
                      <w:color w:val="FF0000"/>
                      <w:sz w:val="24"/>
                      <w:szCs w:val="24"/>
                      <w:lang w:eastAsia="en-GB"/>
                    </w:rPr>
                  </w:pPr>
                  <w:r>
                    <w:rPr>
                      <w:rFonts w:eastAsia="Times New Roman" w:cs="Times New Roman"/>
                      <w:b w:val="0"/>
                      <w:color w:val="FF0000"/>
                      <w:sz w:val="24"/>
                      <w:szCs w:val="24"/>
                      <w:lang w:eastAsia="en-GB"/>
                    </w:rPr>
                    <w:t>2</w:t>
                  </w:r>
                </w:p>
              </w:tc>
              <w:tc>
                <w:tcPr>
                  <w:tcW w:w="2268" w:type="dxa"/>
                </w:tcPr>
                <w:p w:rsidR="002E4974" w:rsidRDefault="002E4974" w:rsidP="002E4974">
                  <w:pPr>
                    <w:spacing w:before="12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Insulator</w:t>
                  </w:r>
                </w:p>
              </w:tc>
            </w:tr>
            <w:tr w:rsidR="002E4974" w:rsidTr="002E497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63" w:type="dxa"/>
                </w:tcPr>
                <w:p w:rsidR="002E4974" w:rsidRDefault="002E4974" w:rsidP="002E4974">
                  <w:pPr>
                    <w:spacing w:before="120"/>
                    <w:jc w:val="center"/>
                    <w:rPr>
                      <w:rFonts w:eastAsia="Times New Roman" w:cs="Times New Roman"/>
                      <w:b w:val="0"/>
                      <w:color w:val="FF0000"/>
                      <w:sz w:val="24"/>
                      <w:szCs w:val="24"/>
                      <w:lang w:eastAsia="en-GB"/>
                    </w:rPr>
                  </w:pPr>
                  <w:r>
                    <w:rPr>
                      <w:rFonts w:eastAsia="Times New Roman" w:cs="Times New Roman"/>
                      <w:b w:val="0"/>
                      <w:color w:val="FF0000"/>
                      <w:sz w:val="24"/>
                      <w:szCs w:val="24"/>
                      <w:lang w:eastAsia="en-GB"/>
                    </w:rPr>
                    <w:t>3</w:t>
                  </w:r>
                </w:p>
              </w:tc>
              <w:tc>
                <w:tcPr>
                  <w:tcW w:w="2268" w:type="dxa"/>
                </w:tcPr>
                <w:p w:rsidR="002E4974" w:rsidRDefault="002E4974" w:rsidP="002E4974">
                  <w:pPr>
                    <w:spacing w:before="12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b/>
                      <w:color w:val="FF0000"/>
                      <w:sz w:val="24"/>
                      <w:szCs w:val="24"/>
                      <w:lang w:eastAsia="en-GB"/>
                    </w:rPr>
                  </w:pPr>
                  <w:r>
                    <w:rPr>
                      <w:rFonts w:eastAsia="Times New Roman" w:cs="Times New Roman"/>
                      <w:b/>
                      <w:color w:val="FF0000"/>
                      <w:sz w:val="24"/>
                      <w:szCs w:val="24"/>
                      <w:lang w:eastAsia="en-GB"/>
                    </w:rPr>
                    <w:t>conductor</w:t>
                  </w:r>
                </w:p>
              </w:tc>
            </w:tr>
          </w:tbl>
          <w:p w:rsidR="002E4974" w:rsidRPr="002E4974" w:rsidRDefault="002E4974" w:rsidP="002E4974">
            <w:pPr>
              <w:spacing w:before="120" w:after="0"/>
              <w:rPr>
                <w:rFonts w:eastAsia="Times New Roman" w:cs="Times New Roman"/>
                <w:b/>
                <w:color w:val="FF0000"/>
                <w:sz w:val="24"/>
                <w:szCs w:val="24"/>
                <w:lang w:eastAsia="en-GB"/>
              </w:rPr>
            </w:pP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3.5</w:t>
            </w:r>
          </w:p>
        </w:tc>
        <w:tc>
          <w:tcPr>
            <w:tcW w:w="9072" w:type="dxa"/>
            <w:gridSpan w:val="3"/>
            <w:shd w:val="clear" w:color="auto" w:fill="auto"/>
            <w:vAlign w:val="center"/>
          </w:tcPr>
          <w:p w:rsidR="005D782C" w:rsidRPr="00EF13C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student writes the following </w:t>
            </w:r>
            <w:r w:rsidRPr="00EF13CC">
              <w:rPr>
                <w:rFonts w:eastAsia="Times New Roman" w:cs="Times New Roman"/>
                <w:sz w:val="24"/>
                <w:szCs w:val="24"/>
                <w:lang w:eastAsia="en-GB"/>
              </w:rPr>
              <w:t>statements about electrical conductors.</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 Only protons are free to move.</w:t>
            </w:r>
          </w:p>
          <w:p w:rsidR="005D782C" w:rsidRPr="002E4974" w:rsidRDefault="005D782C" w:rsidP="00BE3A0F">
            <w:pPr>
              <w:spacing w:before="120" w:after="0"/>
              <w:ind w:left="742"/>
              <w:rPr>
                <w:rFonts w:eastAsia="Times New Roman" w:cs="Times New Roman"/>
                <w:b/>
                <w:sz w:val="24"/>
                <w:szCs w:val="24"/>
                <w:lang w:eastAsia="en-GB"/>
              </w:rPr>
            </w:pPr>
            <w:r w:rsidRPr="002E4974">
              <w:rPr>
                <w:rFonts w:eastAsia="Times New Roman" w:cs="Times New Roman"/>
                <w:b/>
                <w:color w:val="FF0000"/>
                <w:sz w:val="24"/>
                <w:szCs w:val="24"/>
                <w:lang w:eastAsia="en-GB"/>
              </w:rPr>
              <w:t>II Only electrons are free to move.</w:t>
            </w:r>
          </w:p>
          <w:p w:rsidR="005D782C" w:rsidRPr="002E4974" w:rsidRDefault="005D782C" w:rsidP="00BE3A0F">
            <w:pPr>
              <w:spacing w:before="120" w:after="0"/>
              <w:ind w:left="742"/>
              <w:rPr>
                <w:rFonts w:eastAsia="Times New Roman" w:cs="Times New Roman"/>
                <w:b/>
                <w:color w:val="FF0000"/>
                <w:sz w:val="24"/>
                <w:szCs w:val="24"/>
                <w:lang w:eastAsia="en-GB"/>
              </w:rPr>
            </w:pPr>
            <w:r w:rsidRPr="002E4974">
              <w:rPr>
                <w:rFonts w:eastAsia="Times New Roman" w:cs="Times New Roman"/>
                <w:b/>
                <w:color w:val="FF0000"/>
                <w:sz w:val="24"/>
                <w:szCs w:val="24"/>
                <w:lang w:eastAsia="en-GB"/>
              </w:rPr>
              <w:t>III Only negative charges are free to move.</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opy out </w:t>
            </w:r>
            <w:r w:rsidRPr="00EF13CC">
              <w:rPr>
                <w:rFonts w:eastAsia="Times New Roman" w:cs="Times New Roman"/>
                <w:sz w:val="24"/>
                <w:szCs w:val="24"/>
                <w:lang w:eastAsia="en-GB"/>
              </w:rPr>
              <w:t>the statement</w:t>
            </w:r>
            <w:r w:rsidR="002E4974">
              <w:rPr>
                <w:rFonts w:eastAsia="Times New Roman" w:cs="Times New Roman"/>
                <w:sz w:val="24"/>
                <w:szCs w:val="24"/>
                <w:lang w:eastAsia="en-GB"/>
              </w:rPr>
              <w:t>(</w:t>
            </w:r>
            <w:r w:rsidRPr="00EF13CC">
              <w:rPr>
                <w:rFonts w:eastAsia="Times New Roman" w:cs="Times New Roman"/>
                <w:sz w:val="24"/>
                <w:szCs w:val="24"/>
                <w:lang w:eastAsia="en-GB"/>
              </w:rPr>
              <w:t>s</w:t>
            </w:r>
            <w:r w:rsidR="002E4974">
              <w:rPr>
                <w:rFonts w:eastAsia="Times New Roman" w:cs="Times New Roman"/>
                <w:sz w:val="24"/>
                <w:szCs w:val="24"/>
                <w:lang w:eastAsia="en-GB"/>
              </w:rPr>
              <w:t>)</w:t>
            </w:r>
            <w:r w:rsidRPr="00EF13CC">
              <w:rPr>
                <w:rFonts w:eastAsia="Times New Roman" w:cs="Times New Roman"/>
                <w:sz w:val="24"/>
                <w:szCs w:val="24"/>
                <w:lang w:eastAsia="en-GB"/>
              </w:rPr>
              <w:t xml:space="preserve"> </w:t>
            </w:r>
            <w:r>
              <w:rPr>
                <w:rFonts w:eastAsia="Times New Roman" w:cs="Times New Roman"/>
                <w:sz w:val="24"/>
                <w:szCs w:val="24"/>
                <w:lang w:eastAsia="en-GB"/>
              </w:rPr>
              <w:t xml:space="preserve">which </w:t>
            </w:r>
            <w:r w:rsidRPr="00EF13CC">
              <w:rPr>
                <w:rFonts w:eastAsia="Times New Roman" w:cs="Times New Roman"/>
                <w:sz w:val="24"/>
                <w:szCs w:val="24"/>
                <w:lang w:eastAsia="en-GB"/>
              </w:rPr>
              <w:t>is/are</w:t>
            </w:r>
            <w:r>
              <w:rPr>
                <w:rFonts w:eastAsia="Times New Roman" w:cs="Times New Roman"/>
                <w:sz w:val="24"/>
                <w:szCs w:val="24"/>
                <w:lang w:eastAsia="en-GB"/>
              </w:rPr>
              <w:t xml:space="preserve"> </w:t>
            </w:r>
            <w:r w:rsidRPr="00EF13CC">
              <w:rPr>
                <w:rFonts w:eastAsia="Times New Roman" w:cs="Times New Roman"/>
                <w:sz w:val="24"/>
                <w:szCs w:val="24"/>
                <w:lang w:eastAsia="en-GB"/>
              </w:rPr>
              <w:t>correct</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6</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how the temperature affects the resistance of</w:t>
            </w:r>
          </w:p>
          <w:p w:rsidR="00B36BC5" w:rsidRPr="00B36BC5" w:rsidRDefault="005D782C" w:rsidP="00A86EA6">
            <w:pPr>
              <w:pStyle w:val="ListParagraph"/>
              <w:numPr>
                <w:ilvl w:val="0"/>
                <w:numId w:val="10"/>
              </w:numPr>
              <w:spacing w:before="120" w:after="0"/>
              <w:rPr>
                <w:rFonts w:eastAsia="Times New Roman" w:cs="Times New Roman"/>
                <w:b/>
                <w:color w:val="FF0000"/>
                <w:sz w:val="24"/>
                <w:szCs w:val="24"/>
                <w:lang w:eastAsia="en-GB"/>
              </w:rPr>
            </w:pPr>
            <w:proofErr w:type="gramStart"/>
            <w:r>
              <w:rPr>
                <w:rFonts w:eastAsia="Times New Roman" w:cs="Times New Roman"/>
                <w:sz w:val="24"/>
                <w:szCs w:val="24"/>
                <w:lang w:eastAsia="en-GB"/>
              </w:rPr>
              <w:t>a</w:t>
            </w:r>
            <w:proofErr w:type="gramEnd"/>
            <w:r>
              <w:rPr>
                <w:rFonts w:eastAsia="Times New Roman" w:cs="Times New Roman"/>
                <w:sz w:val="24"/>
                <w:szCs w:val="24"/>
                <w:lang w:eastAsia="en-GB"/>
              </w:rPr>
              <w:t xml:space="preserve"> resistor</w:t>
            </w:r>
            <w:r w:rsidR="002E4974">
              <w:rPr>
                <w:rFonts w:eastAsia="Times New Roman" w:cs="Times New Roman"/>
                <w:sz w:val="24"/>
                <w:szCs w:val="24"/>
                <w:lang w:eastAsia="en-GB"/>
              </w:rPr>
              <w:t xml:space="preserve"> </w:t>
            </w:r>
            <w:r w:rsidR="00B36BC5" w:rsidRPr="00B36BC5">
              <w:rPr>
                <w:rFonts w:eastAsia="Times New Roman" w:cs="Times New Roman"/>
                <w:b/>
                <w:color w:val="FF0000"/>
                <w:sz w:val="24"/>
                <w:szCs w:val="24"/>
                <w:lang w:eastAsia="en-GB"/>
              </w:rPr>
              <w:t>a thermistor</w:t>
            </w:r>
            <w:r w:rsidR="00B36BC5">
              <w:rPr>
                <w:rFonts w:eastAsia="Times New Roman" w:cs="Times New Roman"/>
                <w:b/>
                <w:color w:val="FF0000"/>
                <w:sz w:val="24"/>
                <w:szCs w:val="24"/>
                <w:lang w:eastAsia="en-GB"/>
              </w:rPr>
              <w:t xml:space="preserve"> has a resistance that changes with temperature with a ceramic resistor they are able to dissipate the heat to the outside.</w:t>
            </w:r>
            <w:r w:rsidR="00B36BC5">
              <w:t xml:space="preserve"> </w:t>
            </w:r>
            <w:r w:rsidR="00B36BC5" w:rsidRPr="00B36BC5">
              <w:rPr>
                <w:rFonts w:eastAsia="Times New Roman" w:cs="Times New Roman"/>
                <w:b/>
                <w:color w:val="FF0000"/>
                <w:sz w:val="24"/>
                <w:szCs w:val="24"/>
                <w:lang w:eastAsia="en-GB"/>
              </w:rPr>
              <w:t>Ohmic conductor resistance doesn’t change with temperature. If some can be raised to sufficient enough temperature where it does change, then it’s said to be non-ohmic at that point. Many ‘conductors’ are ohmic only within a specific temperature range.</w:t>
            </w:r>
          </w:p>
          <w:p w:rsidR="005D782C" w:rsidRPr="00B36BC5" w:rsidRDefault="00B36BC5" w:rsidP="00B36BC5">
            <w:pPr>
              <w:pStyle w:val="ListParagraph"/>
              <w:spacing w:before="120" w:after="0"/>
              <w:rPr>
                <w:rFonts w:eastAsia="Times New Roman" w:cs="Times New Roman"/>
                <w:sz w:val="24"/>
                <w:szCs w:val="24"/>
                <w:lang w:eastAsia="en-GB"/>
              </w:rPr>
            </w:pPr>
            <w:r w:rsidRPr="00B36BC5">
              <w:rPr>
                <w:rFonts w:eastAsia="Times New Roman" w:cs="Times New Roman"/>
                <w:b/>
                <w:color w:val="FF0000"/>
                <w:sz w:val="24"/>
                <w:szCs w:val="24"/>
                <w:lang w:eastAsia="en-GB"/>
              </w:rPr>
              <w:t>A non-ohmic is one whose resistance will vary with temperatur</w:t>
            </w:r>
            <w:r>
              <w:rPr>
                <w:rFonts w:eastAsia="Times New Roman" w:cs="Times New Roman"/>
                <w:b/>
                <w:color w:val="FF0000"/>
                <w:sz w:val="24"/>
                <w:szCs w:val="24"/>
                <w:lang w:eastAsia="en-GB"/>
              </w:rPr>
              <w:t>e. Depending on the material it</w:t>
            </w:r>
            <w:r w:rsidRPr="00B36BC5">
              <w:rPr>
                <w:rFonts w:eastAsia="Times New Roman" w:cs="Times New Roman"/>
                <w:b/>
                <w:color w:val="FF0000"/>
                <w:sz w:val="24"/>
                <w:szCs w:val="24"/>
                <w:lang w:eastAsia="en-GB"/>
              </w:rPr>
              <w:t>s resistance can increase or decrease.</w:t>
            </w:r>
            <w:r>
              <w:rPr>
                <w:rFonts w:eastAsia="Times New Roman" w:cs="Times New Roman"/>
                <w:b/>
                <w:color w:val="FF0000"/>
                <w:sz w:val="24"/>
                <w:szCs w:val="24"/>
                <w:lang w:eastAsia="en-GB"/>
              </w:rPr>
              <w:t xml:space="preserve"> </w:t>
            </w:r>
          </w:p>
          <w:p w:rsidR="005D782C" w:rsidRDefault="005D782C" w:rsidP="00A86EA6">
            <w:pPr>
              <w:pStyle w:val="ListParagraph"/>
              <w:numPr>
                <w:ilvl w:val="0"/>
                <w:numId w:val="10"/>
              </w:numPr>
              <w:spacing w:before="120" w:after="0"/>
              <w:rPr>
                <w:rFonts w:eastAsia="Times New Roman" w:cs="Times New Roman"/>
                <w:sz w:val="24"/>
                <w:szCs w:val="24"/>
                <w:lang w:eastAsia="en-GB"/>
              </w:rPr>
            </w:pPr>
            <w:r>
              <w:rPr>
                <w:rFonts w:eastAsia="Times New Roman" w:cs="Times New Roman"/>
                <w:sz w:val="24"/>
                <w:szCs w:val="24"/>
                <w:lang w:eastAsia="en-GB"/>
              </w:rPr>
              <w:t>a wire</w:t>
            </w:r>
            <w:r w:rsidR="002E4974">
              <w:rPr>
                <w:rFonts w:eastAsia="Times New Roman" w:cs="Times New Roman"/>
                <w:sz w:val="24"/>
                <w:szCs w:val="24"/>
                <w:lang w:eastAsia="en-GB"/>
              </w:rPr>
              <w:t xml:space="preserve"> </w:t>
            </w:r>
            <w:r w:rsidR="002E4974">
              <w:rPr>
                <w:rFonts w:eastAsia="Times New Roman" w:cs="Times New Roman"/>
                <w:b/>
                <w:color w:val="FF0000"/>
                <w:sz w:val="24"/>
                <w:szCs w:val="24"/>
                <w:lang w:eastAsia="en-GB"/>
              </w:rPr>
              <w:t>as temperature increases the resistance increases</w:t>
            </w:r>
          </w:p>
          <w:p w:rsidR="005D782C" w:rsidRPr="000B0194" w:rsidRDefault="005D782C" w:rsidP="00A86EA6">
            <w:pPr>
              <w:pStyle w:val="ListParagraph"/>
              <w:numPr>
                <w:ilvl w:val="0"/>
                <w:numId w:val="10"/>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a</w:t>
            </w:r>
            <w:proofErr w:type="gramEnd"/>
            <w:r>
              <w:rPr>
                <w:rFonts w:eastAsia="Times New Roman" w:cs="Times New Roman"/>
                <w:sz w:val="24"/>
                <w:szCs w:val="24"/>
                <w:lang w:eastAsia="en-GB"/>
              </w:rPr>
              <w:t xml:space="preserve"> piece of metal, any conductor.</w:t>
            </w:r>
            <w:r w:rsidR="002E4974">
              <w:rPr>
                <w:rFonts w:eastAsia="Times New Roman" w:cs="Times New Roman"/>
                <w:b/>
                <w:color w:val="FF0000"/>
                <w:sz w:val="24"/>
                <w:szCs w:val="24"/>
                <w:lang w:eastAsia="en-GB"/>
              </w:rPr>
              <w:t xml:space="preserve"> </w:t>
            </w:r>
            <w:r w:rsidR="00B36BC5">
              <w:rPr>
                <w:rFonts w:eastAsia="Times New Roman" w:cs="Times New Roman"/>
                <w:b/>
                <w:color w:val="FF0000"/>
                <w:sz w:val="24"/>
                <w:szCs w:val="24"/>
                <w:lang w:eastAsia="en-GB"/>
              </w:rPr>
              <w:t>A</w:t>
            </w:r>
            <w:r w:rsidR="002E4974">
              <w:rPr>
                <w:rFonts w:eastAsia="Times New Roman" w:cs="Times New Roman"/>
                <w:b/>
                <w:color w:val="FF0000"/>
                <w:sz w:val="24"/>
                <w:szCs w:val="24"/>
                <w:lang w:eastAsia="en-GB"/>
              </w:rPr>
              <w:t>s temperature increases the resistance increases</w:t>
            </w:r>
            <w:r w:rsidR="00B36BC5">
              <w:rPr>
                <w:rFonts w:eastAsia="Times New Roman" w:cs="Times New Roman"/>
                <w:b/>
                <w:color w:val="FF0000"/>
                <w:sz w:val="24"/>
                <w:szCs w:val="24"/>
                <w:lang w:eastAsia="en-GB"/>
              </w:rPr>
              <w:t>.</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7</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emperature and resistance for a conductor.</w:t>
            </w:r>
          </w:p>
          <w:p w:rsidR="00C07A0E" w:rsidRPr="00C07A0E" w:rsidRDefault="00C07A0E"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I</w:t>
            </w:r>
            <w:r w:rsidRPr="00C07A0E">
              <w:rPr>
                <w:rFonts w:eastAsia="Times New Roman" w:cs="Times New Roman"/>
                <w:b/>
                <w:color w:val="FF0000"/>
                <w:sz w:val="24"/>
                <w:szCs w:val="24"/>
                <w:lang w:eastAsia="en-GB"/>
              </w:rPr>
              <w:t>ncreasing the temperature of a conductor increases the resistance of the conductor</w:t>
            </w:r>
            <w:r>
              <w:rPr>
                <w:rFonts w:eastAsia="Times New Roman" w:cs="Times New Roman"/>
                <w:b/>
                <w:color w:val="FF0000"/>
                <w:sz w:val="24"/>
                <w:szCs w:val="24"/>
                <w:lang w:eastAsia="en-GB"/>
              </w:rPr>
              <w:t>. As temperature increases, resistance increases. (They are proportional)</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4</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escribe how increasing the temperature of a conductor changes the resistance of the conductor. </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1</w:t>
            </w:r>
          </w:p>
        </w:tc>
        <w:tc>
          <w:tcPr>
            <w:tcW w:w="9072" w:type="dxa"/>
            <w:gridSpan w:val="3"/>
            <w:shd w:val="clear" w:color="auto" w:fill="auto"/>
            <w:vAlign w:val="center"/>
          </w:tcPr>
          <w:p w:rsidR="005D782C" w:rsidRDefault="004C61F8" w:rsidP="005D782C">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40992" behindDoc="0" locked="0" layoutInCell="1" allowOverlap="1" wp14:anchorId="1814CC46" wp14:editId="70ED4962">
                      <wp:simplePos x="0" y="0"/>
                      <wp:positionH relativeFrom="column">
                        <wp:posOffset>84313</wp:posOffset>
                      </wp:positionH>
                      <wp:positionV relativeFrom="paragraph">
                        <wp:posOffset>64580</wp:posOffset>
                      </wp:positionV>
                      <wp:extent cx="2620370" cy="2169994"/>
                      <wp:effectExtent l="19050" t="19050" r="27940" b="20955"/>
                      <wp:wrapSquare wrapText="bothSides"/>
                      <wp:docPr id="1551" name="Group 1551"/>
                      <wp:cNvGraphicFramePr/>
                      <a:graphic xmlns:a="http://schemas.openxmlformats.org/drawingml/2006/main">
                        <a:graphicData uri="http://schemas.microsoft.com/office/word/2010/wordprocessingGroup">
                          <wpg:wgp>
                            <wpg:cNvGrpSpPr/>
                            <wpg:grpSpPr>
                              <a:xfrm>
                                <a:off x="0" y="0"/>
                                <a:ext cx="2620370" cy="2169994"/>
                                <a:chOff x="0" y="0"/>
                                <a:chExt cx="2620370" cy="2169994"/>
                              </a:xfrm>
                            </wpg:grpSpPr>
                            <wpg:grpSp>
                              <wpg:cNvPr id="1549" name="Group 1549"/>
                              <wpg:cNvGrpSpPr/>
                              <wpg:grpSpPr>
                                <a:xfrm>
                                  <a:off x="0" y="0"/>
                                  <a:ext cx="2620370" cy="2169994"/>
                                  <a:chOff x="0" y="0"/>
                                  <a:chExt cx="2620370" cy="2169994"/>
                                </a:xfrm>
                              </wpg:grpSpPr>
                              <pic:pic xmlns:pic="http://schemas.openxmlformats.org/drawingml/2006/picture">
                                <pic:nvPicPr>
                                  <pic:cNvPr id="24123" name="Picture 24123"/>
                                  <pic:cNvPicPr>
                                    <a:picLocks noChangeAspect="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20370" cy="2169994"/>
                                  </a:xfrm>
                                  <a:prstGeom prst="rect">
                                    <a:avLst/>
                                  </a:prstGeom>
                                  <a:noFill/>
                                  <a:ln>
                                    <a:solidFill>
                                      <a:srgbClr val="FF0000"/>
                                    </a:solidFill>
                                  </a:ln>
                                </pic:spPr>
                              </pic:pic>
                              <wps:wsp>
                                <wps:cNvPr id="1548" name="Text Box 2"/>
                                <wps:cNvSpPr txBox="1">
                                  <a:spLocks noChangeArrowheads="1"/>
                                </wps:cNvSpPr>
                                <wps:spPr bwMode="auto">
                                  <a:xfrm>
                                    <a:off x="1037087" y="1855740"/>
                                    <a:ext cx="927734" cy="287654"/>
                                  </a:xfrm>
                                  <a:prstGeom prst="rect">
                                    <a:avLst/>
                                  </a:prstGeom>
                                  <a:solidFill>
                                    <a:srgbClr val="FFFFFF"/>
                                  </a:solidFill>
                                  <a:ln w="9525">
                                    <a:noFill/>
                                    <a:miter lim="800000"/>
                                    <a:headEnd/>
                                    <a:tailEnd/>
                                  </a:ln>
                                </wps:spPr>
                                <wps:txbx>
                                  <w:txbxContent>
                                    <w:p w:rsidR="00776933" w:rsidRDefault="00776933" w:rsidP="004C61F8">
                                      <w:pPr>
                                        <w:spacing w:after="0"/>
                                      </w:pPr>
                                      <w:proofErr w:type="gramStart"/>
                                      <w:r>
                                        <w:t>current</w:t>
                                      </w:r>
                                      <w:proofErr w:type="gramEnd"/>
                                    </w:p>
                                  </w:txbxContent>
                                </wps:txbx>
                                <wps:bodyPr rot="0" vert="horz" wrap="square" lIns="91440" tIns="45720" rIns="91440" bIns="45720" anchor="t" anchorCtr="0">
                                  <a:spAutoFit/>
                                </wps:bodyPr>
                              </wps:wsp>
                            </wpg:grpSp>
                            <wps:wsp>
                              <wps:cNvPr id="1550" name="Text Box 2"/>
                              <wps:cNvSpPr txBox="1">
                                <a:spLocks noChangeArrowheads="1"/>
                              </wps:cNvSpPr>
                              <wps:spPr bwMode="auto">
                                <a:xfrm rot="16200000">
                                  <a:off x="-307074" y="893928"/>
                                  <a:ext cx="927100" cy="287020"/>
                                </a:xfrm>
                                <a:prstGeom prst="rect">
                                  <a:avLst/>
                                </a:prstGeom>
                                <a:solidFill>
                                  <a:srgbClr val="FFFFFF"/>
                                </a:solidFill>
                                <a:ln w="9525">
                                  <a:noFill/>
                                  <a:miter lim="800000"/>
                                  <a:headEnd/>
                                  <a:tailEnd/>
                                </a:ln>
                              </wps:spPr>
                              <wps:txbx>
                                <w:txbxContent>
                                  <w:p w:rsidR="00776933" w:rsidRDefault="00776933" w:rsidP="004C61F8">
                                    <w:pPr>
                                      <w:spacing w:after="0"/>
                                    </w:pPr>
                                    <w:proofErr w:type="gramStart"/>
                                    <w:r>
                                      <w:t>resistance</w:t>
                                    </w:r>
                                    <w:proofErr w:type="gramEnd"/>
                                  </w:p>
                                </w:txbxContent>
                              </wps:txbx>
                              <wps:bodyPr rot="0" vert="horz" wrap="square" lIns="91440" tIns="45720" rIns="91440" bIns="45720" anchor="t" anchorCtr="0">
                                <a:spAutoFit/>
                              </wps:bodyPr>
                            </wps:wsp>
                          </wpg:wgp>
                        </a:graphicData>
                      </a:graphic>
                    </wp:anchor>
                  </w:drawing>
                </mc:Choice>
                <mc:Fallback>
                  <w:pict>
                    <v:group id="Group 1551" o:spid="_x0000_s1308" style="position:absolute;left:0;text-align:left;margin-left:6.65pt;margin-top:5.1pt;width:206.35pt;height:170.85pt;z-index:253140992" coordsize="26203,216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">
                      <v:group id="Group 1549" o:spid="_x0000_s1309" style="position:absolute;width:26203;height:21699" coordsize="26203,21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TausQAAADdAAAADwAAAGRycy9kb3ducmV2LnhtbERPTWvCQBC9C/0PyxR6&#10;003aWmrqKiJVPIhgFMTbkB2TYHY2ZLdJ/PddQfA2j/c503lvKtFS40rLCuJRBII4s7rkXMHxsBp+&#10;g3AeWWNlmRTcyMF89jKYYqJtx3tqU5+LEMIuQQWF93UipcsKMuhGtiYO3MU2Bn2ATS51g10IN5V8&#10;j6IvabDk0FBgTcuCsmv6ZxSsO+wWH/Fvu71elrfzYbw7bWNS6u21X/yA8NT7p/jh3ugwf/w5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aTausQAAADdAAAA&#10;DwAAAAAAAAAAAAAAAACqAgAAZHJzL2Rvd25yZXYueG1sUEsFBgAAAAAEAAQA+gAAAJsDAAAAAA==&#10;">
                        <v:shape id="Picture 24123" o:spid="_x0000_s1310" type="#_x0000_t75" style="position:absolute;width:26203;height:216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c4qnFAAAA3gAAAA8AAABkcnMvZG93bnJldi54bWxEj0FrwkAUhO9C/8PyCr3pJjGIpK5ShILe&#10;NObi7ZF9zYZm34bsmqT/vlsoeBxm5htmd5htJ0YafOtYQbpKQBDXTrfcKKhun8stCB+QNXaOScEP&#10;eTjsXxY7LLSb+EpjGRoRIewLVGBC6AspfW3Iol+5njh6X26wGKIcGqkHnCLcdjJLko202HJcMNjT&#10;0VD9XT6sAnfLz9tyrE5TZtr8nj4ux35zUertdf54BxFoDs/wf/ukFWR5mq3h7068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nOKpxQAAAN4AAAAPAAAAAAAAAAAAAAAA&#10;AJ8CAABkcnMvZG93bnJldi54bWxQSwUGAAAAAAQABAD3AAAAkQMAAAAA&#10;" stroked="t" strokecolor="red">
                          <v:imagedata r:id="rId43" o:title=""/>
                          <v:path arrowok="t"/>
                        </v:shape>
                        <v:shape id="_x0000_s1311" type="#_x0000_t202" style="position:absolute;left:10370;top:18557;width:9278;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y3CMQA&#10;AADdAAAADwAAAGRycy9kb3ducmV2LnhtbESPTWvCQBCG70L/wzIFb7qxVCnRVUpBKMWDHz14HLJj&#10;NiY7G7Orxn/vHAq9zTDvxzOLVe8bdaMuVoENTMYZKOIi2IpLA7+H9egDVEzIFpvAZOBBEVbLl8EC&#10;cxvuvKPbPpVKQjjmaMCl1OZax8KRxzgOLbHcTqHzmGTtSm07vEu4b/Rbls20x4qlwWFLX46Ken/1&#10;UrKJxXUXLufJptZHV89wunU/xgxf+885qER9+hf/ub+t4E/fBVe+kRH0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stwjEAAAA3QAAAA8AAAAAAAAAAAAAAAAAmAIAAGRycy9k&#10;b3ducmV2LnhtbFBLBQYAAAAABAAEAPUAAACJAwAAAAA=&#10;" stroked="f">
                          <v:textbox style="mso-fit-shape-to-text:t">
                            <w:txbxContent>
                              <w:p w:rsidR="00776933" w:rsidRDefault="00776933" w:rsidP="004C61F8">
                                <w:pPr>
                                  <w:spacing w:after="0"/>
                                </w:pPr>
                                <w:proofErr w:type="gramStart"/>
                                <w:r>
                                  <w:t>current</w:t>
                                </w:r>
                                <w:proofErr w:type="gramEnd"/>
                              </w:p>
                            </w:txbxContent>
                          </v:textbox>
                        </v:shape>
                      </v:group>
                      <v:shape id="_x0000_s1312" type="#_x0000_t202" style="position:absolute;left:-3072;top:8939;width:9271;height:287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7BRMYA&#10;AADdAAAADwAAAGRycy9kb3ducmV2LnhtbESPwU7DQAxE70j9h5UrcaObIrVK024rCgJxQEIEPsBk&#10;3SQi6w1Z06R/jw9I3GzNeOZ5d5hCZ840pDayg+UiA0NcRd9y7eDj/fEmB5ME2WMXmRxcKMFhP7va&#10;YeHjyG90LqU2GsKpQAeNSF9Ym6qGAqZF7IlVO8UhoOg61NYPOGp46Oxtlq1twJa1ocGe7huqvsqf&#10;4MBOm3X59Jk9vHxf2kpkzF+Pm9y56/l0twUjNMm/+e/62Sv+aqX8+o2OY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7BRMYAAADdAAAADwAAAAAAAAAAAAAAAACYAgAAZHJz&#10;L2Rvd25yZXYueG1sUEsFBgAAAAAEAAQA9QAAAIsDAAAAAA==&#10;" stroked="f">
                        <v:textbox style="mso-fit-shape-to-text:t">
                          <w:txbxContent>
                            <w:p w:rsidR="00776933" w:rsidRDefault="00776933" w:rsidP="004C61F8">
                              <w:pPr>
                                <w:spacing w:after="0"/>
                              </w:pPr>
                              <w:proofErr w:type="gramStart"/>
                              <w:r>
                                <w:t>resistance</w:t>
                              </w:r>
                              <w:proofErr w:type="gramEnd"/>
                            </w:p>
                          </w:txbxContent>
                        </v:textbox>
                      </v:shape>
                      <w10:wrap type="square"/>
                    </v:group>
                  </w:pict>
                </mc:Fallback>
              </mc:AlternateContent>
            </w:r>
            <w:r w:rsidR="005D782C">
              <w:rPr>
                <w:rFonts w:eastAsia="Times New Roman" w:cs="Times New Roman"/>
                <w:sz w:val="24"/>
                <w:szCs w:val="24"/>
                <w:lang w:eastAsia="en-GB"/>
              </w:rPr>
              <w:t>Sketch</w:t>
            </w:r>
            <w:r w:rsidR="005D782C" w:rsidRPr="00C97B37">
              <w:rPr>
                <w:rFonts w:eastAsia="Times New Roman" w:cs="Times New Roman"/>
                <w:sz w:val="24"/>
                <w:szCs w:val="24"/>
                <w:lang w:eastAsia="en-GB"/>
              </w:rPr>
              <w:t xml:space="preserve"> a graph showing how the resistance of a resistor changes</w:t>
            </w:r>
            <w:r w:rsidR="005D782C">
              <w:rPr>
                <w:rFonts w:eastAsia="Times New Roman" w:cs="Times New Roman"/>
                <w:sz w:val="24"/>
                <w:szCs w:val="24"/>
                <w:lang w:eastAsia="en-GB"/>
              </w:rPr>
              <w:t xml:space="preserve"> with the current through it, </w:t>
            </w:r>
            <w:r w:rsidR="005D782C" w:rsidRPr="001F5A59">
              <w:rPr>
                <w:rFonts w:eastAsia="Times New Roman" w:cs="Times New Roman"/>
                <w:i/>
                <w:sz w:val="24"/>
                <w:szCs w:val="24"/>
                <w:lang w:eastAsia="en-GB"/>
              </w:rPr>
              <w:t>numerical values are not required</w:t>
            </w:r>
            <w:r w:rsidR="005D782C">
              <w:rPr>
                <w:rFonts w:eastAsia="Times New Roman" w:cs="Times New Roman"/>
                <w:sz w:val="24"/>
                <w:szCs w:val="24"/>
                <w:lang w:eastAsia="en-GB"/>
              </w:rPr>
              <w:t>.</w:t>
            </w:r>
          </w:p>
          <w:p w:rsidR="00C07A0E" w:rsidRPr="001F1787" w:rsidRDefault="00C07A0E" w:rsidP="005D782C">
            <w:pPr>
              <w:spacing w:before="120" w:after="0"/>
              <w:rPr>
                <w:rFonts w:eastAsia="Times New Roman" w:cs="Times New Roman"/>
                <w:sz w:val="24"/>
                <w:szCs w:val="24"/>
                <w:lang w:eastAsia="en-GB"/>
              </w:rPr>
            </w:pP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lastRenderedPageBreak/>
              <w:t>11.4.2</w:t>
            </w:r>
          </w:p>
        </w:tc>
        <w:tc>
          <w:tcPr>
            <w:tcW w:w="9072" w:type="dxa"/>
            <w:gridSpan w:val="3"/>
            <w:shd w:val="clear" w:color="auto" w:fill="auto"/>
            <w:vAlign w:val="center"/>
          </w:tcPr>
          <w:p w:rsidR="005A1887" w:rsidRDefault="005A1887"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45088" behindDoc="0" locked="0" layoutInCell="1" allowOverlap="1" wp14:anchorId="5A251808" wp14:editId="5C17C63E">
                      <wp:simplePos x="0" y="0"/>
                      <wp:positionH relativeFrom="column">
                        <wp:posOffset>1866287</wp:posOffset>
                      </wp:positionH>
                      <wp:positionV relativeFrom="paragraph">
                        <wp:posOffset>-7391378</wp:posOffset>
                      </wp:positionV>
                      <wp:extent cx="3799490" cy="2333296"/>
                      <wp:effectExtent l="0" t="0" r="10795" b="10160"/>
                      <wp:wrapSquare wrapText="bothSides"/>
                      <wp:docPr id="1556" name="Group 1556"/>
                      <wp:cNvGraphicFramePr/>
                      <a:graphic xmlns:a="http://schemas.openxmlformats.org/drawingml/2006/main">
                        <a:graphicData uri="http://schemas.microsoft.com/office/word/2010/wordprocessingGroup">
                          <wpg:wgp>
                            <wpg:cNvGrpSpPr/>
                            <wpg:grpSpPr>
                              <a:xfrm>
                                <a:off x="0" y="0"/>
                                <a:ext cx="3799490" cy="2333296"/>
                                <a:chOff x="0" y="0"/>
                                <a:chExt cx="3799490" cy="2333296"/>
                              </a:xfrm>
                            </wpg:grpSpPr>
                            <wpg:graphicFrame>
                              <wpg:cNvPr id="1552" name="Chart 1552"/>
                              <wpg:cNvFrPr/>
                              <wpg:xfrm>
                                <a:off x="0" y="0"/>
                                <a:ext cx="3799490" cy="2333296"/>
                              </wpg:xfrm>
                              <a:graphic>
                                <a:graphicData uri="http://schemas.openxmlformats.org/drawingml/2006/chart">
                                  <c:chart xmlns:c="http://schemas.openxmlformats.org/drawingml/2006/chart" xmlns:r="http://schemas.openxmlformats.org/officeDocument/2006/relationships" r:id="rId44"/>
                                </a:graphicData>
                              </a:graphic>
                            </wpg:graphicFrame>
                            <wps:wsp>
                              <wps:cNvPr id="1555" name="Text Box 2"/>
                              <wps:cNvSpPr txBox="1">
                                <a:spLocks noChangeArrowheads="1"/>
                              </wps:cNvSpPr>
                              <wps:spPr bwMode="auto">
                                <a:xfrm>
                                  <a:off x="141857" y="1938359"/>
                                  <a:ext cx="488314" cy="287654"/>
                                </a:xfrm>
                                <a:prstGeom prst="rect">
                                  <a:avLst/>
                                </a:prstGeom>
                                <a:noFill/>
                                <a:ln w="9525">
                                  <a:noFill/>
                                  <a:miter lim="800000"/>
                                  <a:headEnd/>
                                  <a:tailEnd/>
                                </a:ln>
                              </wps:spPr>
                              <wps:txbx>
                                <w:txbxContent>
                                  <w:p w:rsidR="00776933" w:rsidRDefault="00776933" w:rsidP="005A1887">
                                    <w:pPr>
                                      <w:spacing w:after="0"/>
                                      <w:contextualSpacing/>
                                    </w:pPr>
                                    <w:r>
                                      <w:t>0</w:t>
                                    </w:r>
                                  </w:p>
                                </w:txbxContent>
                              </wps:txbx>
                              <wps:bodyPr rot="0" vert="horz" wrap="square" lIns="91440" tIns="45720" rIns="91440" bIns="45720" anchor="t" anchorCtr="0">
                                <a:spAutoFit/>
                              </wps:bodyPr>
                            </wps:wsp>
                          </wpg:wgp>
                        </a:graphicData>
                      </a:graphic>
                    </wp:anchor>
                  </w:drawing>
                </mc:Choice>
                <mc:Fallback>
                  <w:pict>
                    <v:group id="Group 1556" o:spid="_x0000_s1313" style="position:absolute;left:0;text-align:left;margin-left:146.95pt;margin-top:-582pt;width:299.15pt;height:183.7pt;z-index:253145088" coordsize="37994,23332"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">
                      <v:shape id="Chart 1552" o:spid="_x0000_s1314" type="#_x0000_t75" style="position:absolute;left:-121;top:-121;width:38221;height:235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">
                        <v:imagedata r:id="rId45" o:title=""/>
                        <o:lock v:ext="edit" aspectratio="f"/>
                      </v:shape>
                      <v:shape id="_x0000_s1315" type="#_x0000_t202" style="position:absolute;left:1418;top:19383;width:4883;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5alMAA&#10;AADdAAAADwAAAGRycy9kb3ducmV2LnhtbERPTWvCQBC9F/wPyxS81Y1CRFJXkVrBgxdteh+y02xo&#10;djZkpyb+e1cQepvH+5z1dvStulIfm8AG5rMMFHEVbMO1gfLr8LYCFQXZYhuYDNwownYzeVljYcPA&#10;Z7pepFYphGOBBpxIV2gdK0ce4yx0xIn7Cb1HSbCvte1xSOG+1YssW2qPDacGhx19OKp+L3/egIjd&#10;zW/lp4/H7/G0H1xW5VgaM30dd++ghEb5Fz/dR5vm53kOj2/SCXp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j5alMAAAADdAAAADwAAAAAAAAAAAAAAAACYAgAAZHJzL2Rvd25y&#10;ZXYueG1sUEsFBgAAAAAEAAQA9QAAAIUDAAAAAA==&#10;" filled="f" stroked="f">
                        <v:textbox style="mso-fit-shape-to-text:t">
                          <w:txbxContent>
                            <w:p w:rsidR="00776933" w:rsidRDefault="00776933" w:rsidP="005A1887">
                              <w:pPr>
                                <w:spacing w:after="0"/>
                                <w:contextualSpacing/>
                              </w:pPr>
                              <w:r>
                                <w:t>0</w:t>
                              </w:r>
                            </w:p>
                          </w:txbxContent>
                        </v:textbox>
                      </v:shape>
                      <w10:wrap type="square"/>
                    </v:group>
                  </w:pict>
                </mc:Fallback>
              </mc:AlternateConten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current in a resistor var</w:t>
            </w:r>
            <w:r>
              <w:rPr>
                <w:rFonts w:eastAsia="Times New Roman" w:cs="Times New Roman"/>
                <w:sz w:val="24"/>
                <w:szCs w:val="24"/>
                <w:lang w:eastAsia="en-GB"/>
              </w:rPr>
              <w:t>ies with the voltage across i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3</w:t>
            </w:r>
          </w:p>
        </w:tc>
        <w:tc>
          <w:tcPr>
            <w:tcW w:w="9072" w:type="dxa"/>
            <w:gridSpan w:val="3"/>
            <w:shd w:val="clear" w:color="auto" w:fill="auto"/>
            <w:vAlign w:val="center"/>
          </w:tcPr>
          <w:p w:rsidR="005D782C" w:rsidRDefault="005A1887"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47136" behindDoc="0" locked="0" layoutInCell="1" allowOverlap="1" wp14:anchorId="171D227A" wp14:editId="53C04FA7">
                      <wp:simplePos x="0" y="0"/>
                      <wp:positionH relativeFrom="column">
                        <wp:posOffset>2018665</wp:posOffset>
                      </wp:positionH>
                      <wp:positionV relativeFrom="paragraph">
                        <wp:posOffset>-2190115</wp:posOffset>
                      </wp:positionV>
                      <wp:extent cx="3799490" cy="2333296"/>
                      <wp:effectExtent l="0" t="0" r="10795" b="10160"/>
                      <wp:wrapSquare wrapText="bothSides"/>
                      <wp:docPr id="1557" name="Group 1557"/>
                      <wp:cNvGraphicFramePr/>
                      <a:graphic xmlns:a="http://schemas.openxmlformats.org/drawingml/2006/main">
                        <a:graphicData uri="http://schemas.microsoft.com/office/word/2010/wordprocessingGroup">
                          <wpg:wgp>
                            <wpg:cNvGrpSpPr/>
                            <wpg:grpSpPr>
                              <a:xfrm>
                                <a:off x="0" y="0"/>
                                <a:ext cx="3799490" cy="2333296"/>
                                <a:chOff x="0" y="0"/>
                                <a:chExt cx="3799490" cy="2333296"/>
                              </a:xfrm>
                            </wpg:grpSpPr>
                            <wpg:graphicFrame>
                              <wpg:cNvPr id="1558" name="Chart 1558"/>
                              <wpg:cNvFrPr/>
                              <wpg:xfrm>
                                <a:off x="0" y="0"/>
                                <a:ext cx="3799490" cy="2333296"/>
                              </wpg:xfrm>
                              <a:graphic>
                                <a:graphicData uri="http://schemas.openxmlformats.org/drawingml/2006/chart">
                                  <c:chart xmlns:c="http://schemas.openxmlformats.org/drawingml/2006/chart" xmlns:r="http://schemas.openxmlformats.org/officeDocument/2006/relationships" r:id="rId46"/>
                                </a:graphicData>
                              </a:graphic>
                            </wpg:graphicFrame>
                            <wps:wsp>
                              <wps:cNvPr id="1564" name="Text Box 2"/>
                              <wps:cNvSpPr txBox="1">
                                <a:spLocks noChangeArrowheads="1"/>
                              </wps:cNvSpPr>
                              <wps:spPr bwMode="auto">
                                <a:xfrm>
                                  <a:off x="141857" y="1938359"/>
                                  <a:ext cx="488314" cy="287654"/>
                                </a:xfrm>
                                <a:prstGeom prst="rect">
                                  <a:avLst/>
                                </a:prstGeom>
                                <a:noFill/>
                                <a:ln w="9525">
                                  <a:noFill/>
                                  <a:miter lim="800000"/>
                                  <a:headEnd/>
                                  <a:tailEnd/>
                                </a:ln>
                              </wps:spPr>
                              <wps:txbx>
                                <w:txbxContent>
                                  <w:p w:rsidR="00776933" w:rsidRDefault="00776933" w:rsidP="005A1887">
                                    <w:pPr>
                                      <w:spacing w:after="0"/>
                                      <w:contextualSpacing/>
                                    </w:pPr>
                                    <w:r>
                                      <w:t>0</w:t>
                                    </w:r>
                                  </w:p>
                                </w:txbxContent>
                              </wps:txbx>
                              <wps:bodyPr rot="0" vert="horz" wrap="square" lIns="91440" tIns="45720" rIns="91440" bIns="45720" anchor="t" anchorCtr="0">
                                <a:spAutoFit/>
                              </wps:bodyPr>
                            </wps:wsp>
                          </wpg:wgp>
                        </a:graphicData>
                      </a:graphic>
                    </wp:anchor>
                  </w:drawing>
                </mc:Choice>
                <mc:Fallback>
                  <w:pict>
                    <v:group id="Group 1557" o:spid="_x0000_s1316" style="position:absolute;left:0;text-align:left;margin-left:158.95pt;margin-top:-172.45pt;width:299.15pt;height:183.7pt;z-index:253147136" coordsize="37994,23332"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">
                      <v:shape id="Chart 1558" o:spid="_x0000_s1317" type="#_x0000_t75" style="position:absolute;left:-121;top:-121;width:38221;height:2359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">
                        <v:imagedata r:id="rId45" o:title=""/>
                        <o:lock v:ext="edit" aspectratio="f"/>
                      </v:shape>
                      <v:shape id="_x0000_s1318" type="#_x0000_t202" style="position:absolute;left:1418;top:19383;width:4883;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41ssEA&#10;AADdAAAADwAAAGRycy9kb3ducmV2LnhtbERPS2vCQBC+F/wPywje6saiUqKriA/w0Is23ofsNBua&#10;nQ3ZqYn/vlsoeJuP7znr7eAbdacu1oENzKYZKOIy2JorA8Xn6fUdVBRki01gMvCgCNvN6GWNuQ09&#10;X+h+lUqlEI45GnAiba51LB15jNPQEifuK3QeJcGu0rbDPoX7Rr9l2VJ7rDk1OGxp76j8vv54AyJ2&#10;N3sURx/Pt+Hj0LusXGBhzGQ87FaghAZ5iv/dZ5vmL5Zz+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eNbLBAAAA3QAAAA8AAAAAAAAAAAAAAAAAmAIAAGRycy9kb3du&#10;cmV2LnhtbFBLBQYAAAAABAAEAPUAAACGAwAAAAA=&#10;" filled="f" stroked="f">
                        <v:textbox style="mso-fit-shape-to-text:t">
                          <w:txbxContent>
                            <w:p w:rsidR="00776933" w:rsidRDefault="00776933" w:rsidP="005A1887">
                              <w:pPr>
                                <w:spacing w:after="0"/>
                                <w:contextualSpacing/>
                              </w:pPr>
                              <w:r>
                                <w:t>0</w:t>
                              </w:r>
                            </w:p>
                          </w:txbxContent>
                        </v:textbox>
                      </v:shape>
                      <w10:wrap type="square"/>
                    </v:group>
                  </w:pict>
                </mc:Fallback>
              </mc:AlternateContent>
            </w:r>
            <w:r w:rsidR="005D782C" w:rsidRPr="00C97B37">
              <w:rPr>
                <w:rFonts w:eastAsia="Times New Roman" w:cs="Times New Roman"/>
                <w:sz w:val="24"/>
                <w:szCs w:val="24"/>
                <w:lang w:eastAsia="en-GB"/>
              </w:rPr>
              <w:t>State the relationship between current and voltage for a resistor at constant temperature</w:t>
            </w:r>
            <w:r w:rsidR="005D782C">
              <w:rPr>
                <w:rFonts w:eastAsia="Times New Roman" w:cs="Times New Roman"/>
                <w:sz w:val="24"/>
                <w:szCs w:val="24"/>
                <w:lang w:eastAsia="en-GB"/>
              </w:rPr>
              <w:t>,</w:t>
            </w:r>
            <w:r w:rsidR="005D782C" w:rsidRPr="001F5A59">
              <w:rPr>
                <w:rFonts w:eastAsia="Times New Roman" w:cs="Times New Roman"/>
                <w:i/>
                <w:sz w:val="24"/>
                <w:szCs w:val="24"/>
                <w:lang w:eastAsia="en-GB"/>
              </w:rPr>
              <w:t xml:space="preserve"> numerical values are not required</w:t>
            </w:r>
            <w:r w:rsidR="005D782C">
              <w:rPr>
                <w:rFonts w:eastAsia="Times New Roman" w:cs="Times New Roman"/>
                <w:sz w:val="24"/>
                <w:szCs w:val="24"/>
                <w:lang w:eastAsia="en-GB"/>
              </w:rPr>
              <w:t>.</w:t>
            </w:r>
          </w:p>
          <w:p w:rsidR="005A1887" w:rsidRPr="004B0F1C" w:rsidRDefault="004B0F1C" w:rsidP="00BE3A0F">
            <w:pPr>
              <w:spacing w:before="120" w:after="0"/>
              <w:rPr>
                <w:rFonts w:eastAsia="Times New Roman" w:cs="Times New Roman"/>
                <w:b/>
                <w:color w:val="FF0000"/>
                <w:sz w:val="24"/>
                <w:szCs w:val="24"/>
                <w:lang w:eastAsia="en-GB"/>
              </w:rPr>
            </w:pPr>
            <w:r w:rsidRPr="004B0F1C">
              <w:rPr>
                <w:rFonts w:eastAsia="Times New Roman" w:cs="Times New Roman"/>
                <w:b/>
                <w:color w:val="FF0000"/>
                <w:sz w:val="24"/>
                <w:szCs w:val="24"/>
                <w:lang w:eastAsia="en-GB"/>
              </w:rPr>
              <w:t>See the diagram above</w:t>
            </w:r>
          </w:p>
        </w:tc>
      </w:tr>
      <w:tr w:rsidR="005D782C" w:rsidRPr="001F1787" w:rsidTr="00C645CA">
        <w:trPr>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4</w:t>
            </w:r>
          </w:p>
        </w:tc>
        <w:tc>
          <w:tcPr>
            <w:tcW w:w="9072" w:type="dxa"/>
            <w:gridSpan w:val="3"/>
            <w:shd w:val="clear" w:color="auto" w:fill="auto"/>
            <w:vAlign w:val="center"/>
          </w:tcPr>
          <w:p w:rsidR="005D782C" w:rsidRDefault="005D782C" w:rsidP="00C645CA">
            <w:pPr>
              <w:autoSpaceDE w:val="0"/>
              <w:autoSpaceDN w:val="0"/>
              <w:adjustRightInd w:val="0"/>
              <w:spacing w:after="0" w:line="240" w:lineRule="auto"/>
              <w:rPr>
                <w:rFonts w:cs="Trebuchet2010"/>
                <w:sz w:val="24"/>
                <w:szCs w:val="24"/>
              </w:rPr>
            </w:pPr>
            <w:r>
              <w:rPr>
                <w:rFonts w:cs="Trebuchet2010"/>
                <w:sz w:val="24"/>
                <w:szCs w:val="24"/>
              </w:rPr>
              <w:t>SQA Nat 5 2016</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A student investigates the resistance of a resistor using the circuit shown.</w:t>
            </w:r>
          </w:p>
          <w:p w:rsidR="00CA6DB1" w:rsidRDefault="00CA6DB1" w:rsidP="00C645CA">
            <w:pPr>
              <w:autoSpaceDE w:val="0"/>
              <w:autoSpaceDN w:val="0"/>
              <w:adjustRightInd w:val="0"/>
              <w:spacing w:after="0" w:line="240" w:lineRule="auto"/>
              <w:rPr>
                <w:rFonts w:cs="Trebuchet2010"/>
                <w:sz w:val="24"/>
                <w:szCs w:val="24"/>
              </w:rPr>
            </w:pPr>
          </w:p>
          <w:p w:rsidR="005D782C" w:rsidRDefault="005D782C" w:rsidP="00A86EA6">
            <w:pPr>
              <w:pStyle w:val="ListParagraph"/>
              <w:numPr>
                <w:ilvl w:val="4"/>
                <w:numId w:val="41"/>
              </w:numPr>
              <w:autoSpaceDE w:val="0"/>
              <w:autoSpaceDN w:val="0"/>
              <w:adjustRightInd w:val="0"/>
              <w:spacing w:after="0" w:line="240" w:lineRule="auto"/>
              <w:ind w:left="459"/>
              <w:rPr>
                <w:rFonts w:cs="Trebuchet2010"/>
                <w:sz w:val="24"/>
                <w:szCs w:val="24"/>
              </w:rPr>
            </w:pPr>
            <w:r w:rsidRPr="00CA6DB1">
              <w:rPr>
                <w:rFonts w:cs="Trebuchet2010"/>
                <w:sz w:val="24"/>
                <w:szCs w:val="24"/>
              </w:rPr>
              <w:t>Co</w:t>
            </w:r>
            <w:r w:rsidR="00B60880" w:rsidRPr="00CA6DB1">
              <w:rPr>
                <w:rFonts w:cs="Trebuchet2010"/>
                <w:sz w:val="24"/>
                <w:szCs w:val="24"/>
              </w:rPr>
              <w:t>py and co</w:t>
            </w:r>
            <w:r w:rsidRPr="00CA6DB1">
              <w:rPr>
                <w:rFonts w:cs="Trebuchet2010"/>
                <w:sz w:val="24"/>
                <w:szCs w:val="24"/>
              </w:rPr>
              <w:t>mplete the circuit diagram to show where a voltmeter must be</w:t>
            </w:r>
            <w:r w:rsidR="00CA6DB1" w:rsidRPr="00CA6DB1">
              <w:rPr>
                <w:rFonts w:cs="Trebuchet2010"/>
                <w:sz w:val="24"/>
                <w:szCs w:val="24"/>
              </w:rPr>
              <w:t xml:space="preserve"> </w:t>
            </w:r>
            <w:r w:rsidRPr="00CA6DB1">
              <w:rPr>
                <w:rFonts w:cs="Trebuchet2010"/>
                <w:sz w:val="24"/>
                <w:szCs w:val="24"/>
              </w:rPr>
              <w:t>connected to measure the voltage across resistor R.</w:t>
            </w:r>
          </w:p>
          <w:p w:rsidR="004B0F1C" w:rsidRPr="004B0F1C" w:rsidRDefault="004B0F1C" w:rsidP="004B0F1C">
            <w:pPr>
              <w:pStyle w:val="ListParagraph"/>
              <w:autoSpaceDE w:val="0"/>
              <w:autoSpaceDN w:val="0"/>
              <w:adjustRightInd w:val="0"/>
              <w:spacing w:after="0" w:line="240" w:lineRule="auto"/>
              <w:ind w:left="459"/>
              <w:rPr>
                <w:rFonts w:cs="Trebuchet2010"/>
                <w:b/>
                <w:color w:val="FF0000"/>
                <w:sz w:val="24"/>
                <w:szCs w:val="24"/>
              </w:rPr>
            </w:pPr>
            <w:r w:rsidRPr="004B0F1C">
              <w:rPr>
                <w:rFonts w:cs="Trebuchet2010"/>
                <w:b/>
                <w:color w:val="FF0000"/>
                <w:sz w:val="24"/>
                <w:szCs w:val="24"/>
              </w:rPr>
              <w:t>Voltmeter across resistor R (1)</w:t>
            </w:r>
          </w:p>
          <w:p w:rsidR="00CA6DB1" w:rsidRPr="00CA6DB1" w:rsidRDefault="00CA6DB1" w:rsidP="00CA6DB1">
            <w:pPr>
              <w:pStyle w:val="ListParagraph"/>
              <w:autoSpaceDE w:val="0"/>
              <w:autoSpaceDN w:val="0"/>
              <w:adjustRightInd w:val="0"/>
              <w:spacing w:after="0" w:line="240" w:lineRule="auto"/>
              <w:ind w:left="459"/>
              <w:rPr>
                <w:rFonts w:cs="Trebuchet2010"/>
                <w:sz w:val="24"/>
                <w:szCs w:val="24"/>
              </w:rPr>
            </w:pPr>
          </w:p>
          <w:p w:rsidR="005D782C" w:rsidRPr="00CA6DB1" w:rsidRDefault="004B0F1C" w:rsidP="00A86EA6">
            <w:pPr>
              <w:pStyle w:val="ListParagraph"/>
              <w:numPr>
                <w:ilvl w:val="4"/>
                <w:numId w:val="41"/>
              </w:numPr>
              <w:autoSpaceDE w:val="0"/>
              <w:autoSpaceDN w:val="0"/>
              <w:adjustRightInd w:val="0"/>
              <w:spacing w:after="0" w:line="240" w:lineRule="auto"/>
              <w:ind w:left="601" w:hanging="426"/>
              <w:rPr>
                <w:rFonts w:cs="Trebuchet2010"/>
                <w:sz w:val="24"/>
                <w:szCs w:val="24"/>
              </w:rPr>
            </w:pPr>
            <w:r>
              <w:rPr>
                <w:rFonts w:cs="Trebuchet2010"/>
                <w:noProof/>
                <w:sz w:val="24"/>
                <w:szCs w:val="24"/>
                <w:lang w:eastAsia="en-GB"/>
              </w:rPr>
              <mc:AlternateContent>
                <mc:Choice Requires="wpg">
                  <w:drawing>
                    <wp:anchor distT="0" distB="0" distL="114300" distR="114300" simplePos="0" relativeHeight="253152256" behindDoc="0" locked="0" layoutInCell="1" allowOverlap="1" wp14:anchorId="13BC8F64" wp14:editId="43D59B03">
                      <wp:simplePos x="0" y="0"/>
                      <wp:positionH relativeFrom="column">
                        <wp:posOffset>2691212</wp:posOffset>
                      </wp:positionH>
                      <wp:positionV relativeFrom="paragraph">
                        <wp:posOffset>-1191763</wp:posOffset>
                      </wp:positionV>
                      <wp:extent cx="2624447" cy="1924289"/>
                      <wp:effectExtent l="0" t="0" r="5080" b="0"/>
                      <wp:wrapSquare wrapText="bothSides"/>
                      <wp:docPr id="1585" name="Group 1585"/>
                      <wp:cNvGraphicFramePr/>
                      <a:graphic xmlns:a="http://schemas.openxmlformats.org/drawingml/2006/main">
                        <a:graphicData uri="http://schemas.microsoft.com/office/word/2010/wordprocessingGroup">
                          <wpg:wgp>
                            <wpg:cNvGrpSpPr/>
                            <wpg:grpSpPr>
                              <a:xfrm>
                                <a:off x="0" y="0"/>
                                <a:ext cx="2624447" cy="1924289"/>
                                <a:chOff x="0" y="0"/>
                                <a:chExt cx="2624447" cy="1924289"/>
                              </a:xfrm>
                            </wpg:grpSpPr>
                            <wpg:grpSp>
                              <wpg:cNvPr id="1582" name="Group 1582"/>
                              <wpg:cNvGrpSpPr/>
                              <wpg:grpSpPr>
                                <a:xfrm>
                                  <a:off x="0" y="0"/>
                                  <a:ext cx="2624447" cy="1710047"/>
                                  <a:chOff x="0" y="0"/>
                                  <a:chExt cx="2624447" cy="1710047"/>
                                </a:xfrm>
                              </wpg:grpSpPr>
                              <pic:pic xmlns:pic="http://schemas.openxmlformats.org/drawingml/2006/picture">
                                <pic:nvPicPr>
                                  <pic:cNvPr id="801" name="Picture 801"/>
                                  <pic:cNvPicPr>
                                    <a:picLocks noChangeAspect="1"/>
                                  </pic:cNvPicPr>
                                </pic:nvPicPr>
                                <pic:blipFill rotWithShape="1">
                                  <a:blip r:embed="rId47">
                                    <a:extLst>
                                      <a:ext uri="{28A0092B-C50C-407E-A947-70E740481C1C}">
                                        <a14:useLocalDpi xmlns:a14="http://schemas.microsoft.com/office/drawing/2010/main" val="0"/>
                                      </a:ext>
                                    </a:extLst>
                                  </a:blip>
                                  <a:srcRect l="25372" t="20588" r="28626" b="31863"/>
                                  <a:stretch/>
                                </pic:blipFill>
                                <pic:spPr bwMode="auto">
                                  <a:xfrm>
                                    <a:off x="0" y="0"/>
                                    <a:ext cx="2624447" cy="1520042"/>
                                  </a:xfrm>
                                  <a:prstGeom prst="rect">
                                    <a:avLst/>
                                  </a:prstGeom>
                                  <a:ln>
                                    <a:noFill/>
                                  </a:ln>
                                  <a:extLst>
                                    <a:ext uri="{53640926-AAD7-44D8-BBD7-CCE9431645EC}">
                                      <a14:shadowObscured xmlns:a14="http://schemas.microsoft.com/office/drawing/2010/main"/>
                                    </a:ext>
                                  </a:extLst>
                                </pic:spPr>
                              </pic:pic>
                              <wpg:grpSp>
                                <wpg:cNvPr id="1581" name="Group 1581"/>
                                <wpg:cNvGrpSpPr/>
                                <wpg:grpSpPr>
                                  <a:xfrm>
                                    <a:off x="1056904" y="1246909"/>
                                    <a:ext cx="1080655" cy="463138"/>
                                    <a:chOff x="0" y="0"/>
                                    <a:chExt cx="1080655" cy="463138"/>
                                  </a:xfrm>
                                </wpg:grpSpPr>
                                <wps:wsp>
                                  <wps:cNvPr id="1554" name="Rectangle 1554"/>
                                  <wps:cNvSpPr/>
                                  <wps:spPr>
                                    <a:xfrm>
                                      <a:off x="0" y="71252"/>
                                      <a:ext cx="1080655" cy="39188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65" name="Rectangle 1565"/>
                                  <wps:cNvSpPr/>
                                  <wps:spPr>
                                    <a:xfrm>
                                      <a:off x="308759" y="0"/>
                                      <a:ext cx="451262" cy="142504"/>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583" name="Oval 1583"/>
                              <wps:cNvSpPr/>
                              <wps:spPr>
                                <a:xfrm>
                                  <a:off x="1484416" y="1520042"/>
                                  <a:ext cx="439387" cy="392442"/>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4" name="Text Box 2"/>
                              <wps:cNvSpPr txBox="1">
                                <a:spLocks noChangeArrowheads="1"/>
                              </wps:cNvSpPr>
                              <wps:spPr bwMode="auto">
                                <a:xfrm>
                                  <a:off x="1555668" y="1615044"/>
                                  <a:ext cx="462280" cy="309245"/>
                                </a:xfrm>
                                <a:prstGeom prst="rect">
                                  <a:avLst/>
                                </a:prstGeom>
                                <a:noFill/>
                                <a:ln w="9525">
                                  <a:noFill/>
                                  <a:miter lim="800000"/>
                                  <a:headEnd/>
                                  <a:tailEnd/>
                                </a:ln>
                              </wps:spPr>
                              <wps:txbx>
                                <w:txbxContent>
                                  <w:p w:rsidR="00776933" w:rsidRPr="004B0F1C" w:rsidRDefault="00776933" w:rsidP="004B0F1C">
                                    <w:pPr>
                                      <w:spacing w:after="0"/>
                                      <w:rPr>
                                        <w:sz w:val="28"/>
                                        <w:szCs w:val="28"/>
                                      </w:rPr>
                                    </w:pPr>
                                    <w:r w:rsidRPr="004B0F1C">
                                      <w:rPr>
                                        <w:sz w:val="28"/>
                                        <w:szCs w:val="28"/>
                                      </w:rPr>
                                      <w:t>V</w:t>
                                    </w:r>
                                  </w:p>
                                </w:txbxContent>
                              </wps:txbx>
                              <wps:bodyPr rot="0" vert="horz" wrap="square" lIns="91440" tIns="45720" rIns="91440" bIns="45720" anchor="t" anchorCtr="0">
                                <a:noAutofit/>
                              </wps:bodyPr>
                            </wps:wsp>
                          </wpg:wgp>
                        </a:graphicData>
                      </a:graphic>
                    </wp:anchor>
                  </w:drawing>
                </mc:Choice>
                <mc:Fallback>
                  <w:pict>
                    <v:group id="Group 1585" o:spid="_x0000_s1319" style="position:absolute;left:0;text-align:left;margin-left:211.9pt;margin-top:-93.85pt;width:206.65pt;height:151.5pt;z-index:253152256" coordsize="26244,192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">
                      <v:group id="Group 1582" o:spid="_x0000_s1320" style="position:absolute;width:26244;height:17100" coordsize="26244,17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shape id="Picture 801" o:spid="_x0000_s1321" type="#_x0000_t75" style="position:absolute;width:26244;height:152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5SIKvEAAAA3AAAAA8AAABkcnMvZG93bnJldi54bWxEj19rwjAUxd8Fv0O4wt401bHRdUYRQVd8&#10;0435em3umtLmpjaZdt/eCAMfD+fPjzNf9rYRF+p85VjBdJKAIC6crrhU8PW5GacgfEDW2DgmBX/k&#10;YbkYDuaYaXflPV0OoRRxhH2GCkwIbSalLwxZ9BPXEkfvx3UWQ5RdKXWH1zhuGzlLkldpseJIMNjS&#10;2lBRH35t5G7rTb57e5Z1uz6fqtR8vOTfR6WeRv3qHUSgPjzC/+1cK0iTKdzPxCMgF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5SIKvEAAAA3AAAAA8AAAAAAAAAAAAAAAAA&#10;nwIAAGRycy9kb3ducmV2LnhtbFBLBQYAAAAABAAEAPcAAACQAwAAAAA=&#10;">
                          <v:imagedata r:id="rId48" o:title="" croptop="13493f" cropbottom="20882f" cropleft="16628f" cropright="18760f"/>
                          <v:path arrowok="t"/>
                        </v:shape>
                        <v:group id="Group 1581" o:spid="_x0000_s1322" style="position:absolute;left:10569;top:12469;width:10806;height:4631" coordsize="10806,46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tsJsQAAADdAAAADwAAAGRycy9kb3ducmV2LnhtbERPS2vCQBC+F/oflil4&#10;q5tULCF1FZFWegiFGkG8DdkxCWZnQ3bN4993C4K3+fies9qMphE9da62rCCeRyCIC6trLhUc86/X&#10;BITzyBoby6RgIgeb9fPTClNtB/6l/uBLEULYpaig8r5NpXRFRQbd3LbEgbvYzqAPsCul7nAI4aaR&#10;b1H0Lg3WHBoqbGlXUXE93IyC/YDDdhF/9tn1spvO+fLnlMWk1Oxl3H6A8DT6h/ju/tZh/jKJ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tsJsQAAADdAAAA&#10;DwAAAAAAAAAAAAAAAACqAgAAZHJzL2Rvd25yZXYueG1sUEsFBgAAAAAEAAQA+gAAAJsDAAAAAA==&#10;">
                          <v:rect id="Rectangle 1554" o:spid="_x0000_s1323" style="position:absolute;top:712;width:10806;height:39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y2WcQA&#10;AADdAAAADwAAAGRycy9kb3ducmV2LnhtbERP32vCMBB+H+x/CDfY20w3poxqFCcIgk6onYJvR3Jr&#10;uzWX0kSt++uNIPh2H9/PG006W4sjtb5yrOC1l4Ag1s5UXCj4zucvHyB8QDZYOyYFZ/IwGT8+jDA1&#10;7sQZHTehEDGEfYoKyhCaVEqvS7Loe64hjtyPay2GCNtCmhZPMdzW8i1JBtJixbGhxIZmJem/zcEq&#10;oO3uN/vfL/V6pacu41nIP/MvpZ6fuukQRKAu3MU398LE+f3+O1y/iSfI8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ctlnEAAAA3QAAAA8AAAAAAAAAAAAAAAAAmAIAAGRycy9k&#10;b3ducmV2LnhtbFBLBQYAAAAABAAEAPUAAACJAwAAAAA=&#10;" filled="f" strokecolor="#243f60 [1604]" strokeweight="2pt"/>
                          <v:rect id="Rectangle 1565" o:spid="_x0000_s1324" style="position:absolute;left:3087;width:4513;height:14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jdoMUA&#10;AADdAAAADwAAAGRycy9kb3ducmV2LnhtbERPTWvCQBC9C/6HZQq9iG4sRCS6iijFFrxERT2O2TEJ&#10;zc6G3a2m/fXdQqG3ebzPmS8704g7OV9bVjAeJSCIC6trLhUcD6/DKQgfkDU2lknBF3lYLvq9OWba&#10;Pjin+z6UIoawz1BBFUKbSemLigz6kW2JI3ezzmCI0JVSO3zEcNPIlySZSIM1x4YKW1pXVHzsP42C&#10;fHpZud3gtk3y667l7/dzujltlXp+6lYzEIG68C/+c7/pOD+dpPD7TTx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N2gxQAAAN0AAAAPAAAAAAAAAAAAAAAAAJgCAABkcnMv&#10;ZG93bnJldi54bWxQSwUGAAAAAAQABAD1AAAAigMAAAAA&#10;" fillcolor="white [3212]" strokecolor="#243f60 [1604]" strokeweight="2pt"/>
                        </v:group>
                      </v:group>
                      <v:oval id="Oval 1583" o:spid="_x0000_s1325" style="position:absolute;left:14844;top:15200;width:4394;height:39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YFcQA&#10;AADdAAAADwAAAGRycy9kb3ducmV2LnhtbERP22rCQBB9F/oPyxR8Ed0YsUh0lbQiVV+Klw8Ys9Mk&#10;NDsbsqtJ/94VBN/mcK6zWHWmEjdqXGlZwXgUgSDOrC45V3A+bYYzEM4ja6wsk4J/crBavvUWmGjb&#10;8oFuR5+LEMIuQQWF93UipcsKMuhGtiYO3K9tDPoAm1zqBtsQbioZR9GHNFhyaCiwpq+Csr/j1Sj4&#10;2aeT8wXHcZt+ruPB6XtH5bRWqv/epXMQnjr/Ej/dWx3mT2cTeHwTTp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2BXEAAAA3QAAAA8AAAAAAAAAAAAAAAAAmAIAAGRycy9k&#10;b3ducmV2LnhtbFBLBQYAAAAABAAEAPUAAACJAwAAAAA=&#10;" fillcolor="white [3212]" strokecolor="#243f60 [1604]" strokeweight="2pt"/>
                      <v:shape id="_x0000_s1326" type="#_x0000_t202" style="position:absolute;left:15556;top:16150;width:4623;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B9sMA&#10;AADdAAAADwAAAGRycy9kb3ducmV2LnhtbERPTWvCQBC9C/0PyxR6090WI5q6CWIp9KQYW6G3ITsm&#10;odnZkN2a+O/dQsHbPN7nrPPRtuJCvW8ca3ieKRDEpTMNVxo+j+/TJQgfkA22jknDlTzk2cNkjalx&#10;Ax/oUoRKxBD2KWqoQ+hSKX1Zk0U/cx1x5M6utxgi7CtpehxiuG3li1ILabHh2FBjR9uayp/i12r4&#10;2p2/T3O1r95s0g1uVJLtSmr99DhuXkEEGsNd/O/+MHF+spzD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B9sMAAADdAAAADwAAAAAAAAAAAAAAAACYAgAAZHJzL2Rv&#10;d25yZXYueG1sUEsFBgAAAAAEAAQA9QAAAIgDAAAAAA==&#10;" filled="f" stroked="f">
                        <v:textbox>
                          <w:txbxContent>
                            <w:p w:rsidR="00776933" w:rsidRPr="004B0F1C" w:rsidRDefault="00776933" w:rsidP="004B0F1C">
                              <w:pPr>
                                <w:spacing w:after="0"/>
                                <w:rPr>
                                  <w:sz w:val="28"/>
                                  <w:szCs w:val="28"/>
                                </w:rPr>
                              </w:pPr>
                              <w:r w:rsidRPr="004B0F1C">
                                <w:rPr>
                                  <w:sz w:val="28"/>
                                  <w:szCs w:val="28"/>
                                </w:rPr>
                                <w:t>V</w:t>
                              </w:r>
                            </w:p>
                          </w:txbxContent>
                        </v:textbox>
                      </v:shape>
                      <w10:wrap type="square"/>
                    </v:group>
                  </w:pict>
                </mc:Fallback>
              </mc:AlternateContent>
            </w:r>
            <w:r w:rsidR="005D782C" w:rsidRPr="00CA6DB1">
              <w:rPr>
                <w:rFonts w:cs="Trebuchet2010"/>
                <w:sz w:val="24"/>
                <w:szCs w:val="24"/>
              </w:rPr>
              <w:t>Describe how the student obtains a range of values of voltage and</w:t>
            </w:r>
            <w:r w:rsidR="00B60880" w:rsidRPr="00CA6DB1">
              <w:rPr>
                <w:rFonts w:cs="Trebuchet2010"/>
                <w:sz w:val="24"/>
                <w:szCs w:val="24"/>
              </w:rPr>
              <w:t xml:space="preserve"> </w:t>
            </w:r>
            <w:r w:rsidR="005D782C" w:rsidRPr="00CA6DB1">
              <w:rPr>
                <w:rFonts w:cs="Trebuchet2010"/>
                <w:sz w:val="24"/>
                <w:szCs w:val="24"/>
              </w:rPr>
              <w:t>current.</w:t>
            </w:r>
          </w:p>
          <w:p w:rsidR="00CA6DB1" w:rsidRDefault="004B0F1C" w:rsidP="004B0F1C">
            <w:pPr>
              <w:pStyle w:val="ListParagraph"/>
              <w:autoSpaceDE w:val="0"/>
              <w:autoSpaceDN w:val="0"/>
              <w:adjustRightInd w:val="0"/>
              <w:spacing w:after="0" w:line="240" w:lineRule="auto"/>
              <w:ind w:left="601" w:hanging="426"/>
              <w:rPr>
                <w:rFonts w:cs="Trebuchet2010"/>
                <w:b/>
                <w:color w:val="FF0000"/>
                <w:sz w:val="24"/>
                <w:szCs w:val="24"/>
              </w:rPr>
            </w:pPr>
            <w:r w:rsidRPr="004B0F1C">
              <w:rPr>
                <w:rFonts w:cs="Trebuchet2010"/>
                <w:b/>
                <w:color w:val="FF0000"/>
                <w:sz w:val="24"/>
                <w:szCs w:val="24"/>
              </w:rPr>
              <w:t>increase/decrease/vary/change</w:t>
            </w:r>
            <w:r>
              <w:rPr>
                <w:rFonts w:cs="Trebuchet2010"/>
                <w:b/>
                <w:color w:val="FF0000"/>
                <w:sz w:val="24"/>
                <w:szCs w:val="24"/>
              </w:rPr>
              <w:t xml:space="preserve"> </w:t>
            </w:r>
            <w:r w:rsidRPr="004B0F1C">
              <w:rPr>
                <w:rFonts w:cs="Trebuchet2010"/>
                <w:b/>
                <w:color w:val="FF0000"/>
                <w:sz w:val="24"/>
                <w:szCs w:val="24"/>
              </w:rPr>
              <w:t>the resistance of the variable resistor</w:t>
            </w:r>
          </w:p>
          <w:p w:rsidR="004B0F1C" w:rsidRPr="004B0F1C" w:rsidRDefault="004B0F1C" w:rsidP="004B0F1C">
            <w:pPr>
              <w:pStyle w:val="ListParagraph"/>
              <w:autoSpaceDE w:val="0"/>
              <w:autoSpaceDN w:val="0"/>
              <w:adjustRightInd w:val="0"/>
              <w:spacing w:after="0" w:line="240" w:lineRule="auto"/>
              <w:ind w:left="601" w:hanging="426"/>
              <w:rPr>
                <w:rFonts w:cs="Trebuchet2010"/>
                <w:b/>
                <w:color w:val="FF0000"/>
                <w:sz w:val="24"/>
                <w:szCs w:val="24"/>
                <w:u w:val="single"/>
              </w:rPr>
            </w:pPr>
            <w:r w:rsidRPr="004B0F1C">
              <w:rPr>
                <w:rFonts w:cs="Trebuchet2010"/>
                <w:b/>
                <w:color w:val="FF0000"/>
                <w:sz w:val="24"/>
                <w:szCs w:val="24"/>
                <w:u w:val="single"/>
              </w:rPr>
              <w:t>Accept:</w:t>
            </w:r>
          </w:p>
          <w:p w:rsidR="004B0F1C" w:rsidRPr="004B0F1C" w:rsidRDefault="004B0F1C" w:rsidP="004B0F1C">
            <w:pPr>
              <w:pStyle w:val="ListParagraph"/>
              <w:autoSpaceDE w:val="0"/>
              <w:autoSpaceDN w:val="0"/>
              <w:adjustRightInd w:val="0"/>
              <w:spacing w:after="0" w:line="240" w:lineRule="auto"/>
              <w:ind w:left="601" w:hanging="426"/>
              <w:rPr>
                <w:rFonts w:cs="Trebuchet2010"/>
                <w:b/>
                <w:color w:val="FF0000"/>
                <w:sz w:val="24"/>
                <w:szCs w:val="24"/>
              </w:rPr>
            </w:pPr>
            <w:r w:rsidRPr="004B0F1C">
              <w:rPr>
                <w:rFonts w:cs="Trebuchet2010"/>
                <w:b/>
                <w:color w:val="FF0000"/>
                <w:sz w:val="24"/>
                <w:szCs w:val="24"/>
              </w:rPr>
              <w:t>‘change the number of cells/batteries’</w:t>
            </w:r>
          </w:p>
          <w:p w:rsidR="004B0F1C" w:rsidRPr="004B0F1C" w:rsidRDefault="004B0F1C" w:rsidP="004B0F1C">
            <w:pPr>
              <w:pStyle w:val="ListParagraph"/>
              <w:autoSpaceDE w:val="0"/>
              <w:autoSpaceDN w:val="0"/>
              <w:adjustRightInd w:val="0"/>
              <w:spacing w:after="0" w:line="240" w:lineRule="auto"/>
              <w:ind w:left="601" w:hanging="426"/>
              <w:rPr>
                <w:rFonts w:cs="Trebuchet2010"/>
                <w:b/>
                <w:color w:val="FF0000"/>
                <w:sz w:val="24"/>
                <w:szCs w:val="24"/>
              </w:rPr>
            </w:pPr>
            <w:r w:rsidRPr="004B0F1C">
              <w:rPr>
                <w:rFonts w:cs="Trebuchet2010"/>
                <w:b/>
                <w:color w:val="FF0000"/>
                <w:sz w:val="24"/>
                <w:szCs w:val="24"/>
              </w:rPr>
              <w:t>‘use batteries with different voltages’</w:t>
            </w:r>
          </w:p>
          <w:p w:rsidR="004B0F1C" w:rsidRPr="004B0F1C" w:rsidRDefault="004B0F1C" w:rsidP="004B0F1C">
            <w:pPr>
              <w:pStyle w:val="ListParagraph"/>
              <w:autoSpaceDE w:val="0"/>
              <w:autoSpaceDN w:val="0"/>
              <w:adjustRightInd w:val="0"/>
              <w:spacing w:after="0" w:line="240" w:lineRule="auto"/>
              <w:ind w:left="601" w:hanging="426"/>
              <w:rPr>
                <w:rFonts w:cs="Trebuchet2010"/>
                <w:b/>
                <w:color w:val="FF0000"/>
                <w:sz w:val="24"/>
                <w:szCs w:val="24"/>
                <w:u w:val="single"/>
              </w:rPr>
            </w:pPr>
            <w:r w:rsidRPr="004B0F1C">
              <w:rPr>
                <w:rFonts w:cs="Trebuchet2010"/>
                <w:b/>
                <w:color w:val="FF0000"/>
                <w:sz w:val="24"/>
                <w:szCs w:val="24"/>
                <w:u w:val="single"/>
              </w:rPr>
              <w:t>Do not accept:</w:t>
            </w:r>
          </w:p>
          <w:p w:rsidR="004B0F1C" w:rsidRPr="004B0F1C" w:rsidRDefault="004B0F1C" w:rsidP="004B0F1C">
            <w:pPr>
              <w:pStyle w:val="ListParagraph"/>
              <w:autoSpaceDE w:val="0"/>
              <w:autoSpaceDN w:val="0"/>
              <w:adjustRightInd w:val="0"/>
              <w:spacing w:after="0" w:line="240" w:lineRule="auto"/>
              <w:ind w:left="601" w:hanging="426"/>
              <w:rPr>
                <w:rFonts w:cs="Trebuchet2010"/>
                <w:b/>
                <w:color w:val="FF0000"/>
                <w:sz w:val="24"/>
                <w:szCs w:val="24"/>
              </w:rPr>
            </w:pPr>
            <w:r w:rsidRPr="004B0F1C">
              <w:rPr>
                <w:rFonts w:cs="Trebuchet2010"/>
                <w:b/>
                <w:color w:val="FF0000"/>
                <w:sz w:val="24"/>
                <w:szCs w:val="24"/>
              </w:rPr>
              <w:t>‘change the voltage of the battery’</w:t>
            </w:r>
          </w:p>
          <w:p w:rsidR="005D782C" w:rsidRPr="00C24DA1" w:rsidRDefault="005D782C" w:rsidP="00CA6DB1">
            <w:pPr>
              <w:autoSpaceDE w:val="0"/>
              <w:autoSpaceDN w:val="0"/>
              <w:adjustRightInd w:val="0"/>
              <w:spacing w:after="0" w:line="240" w:lineRule="auto"/>
              <w:ind w:left="601" w:hanging="426"/>
              <w:rPr>
                <w:rFonts w:cs="Trebuchet2010"/>
                <w:sz w:val="24"/>
                <w:szCs w:val="24"/>
              </w:rPr>
            </w:pPr>
            <w:r w:rsidRPr="00C24DA1">
              <w:rPr>
                <w:rFonts w:cs="Trebuchet2010"/>
                <w:sz w:val="24"/>
                <w:szCs w:val="24"/>
              </w:rPr>
              <w:t>(c) The results of the student’s investigation are shown.</w:t>
            </w:r>
          </w:p>
          <w:tbl>
            <w:tblPr>
              <w:tblStyle w:val="TableGrid"/>
              <w:tblW w:w="0" w:type="auto"/>
              <w:tblInd w:w="454" w:type="dxa"/>
              <w:tblLayout w:type="fixed"/>
              <w:tblLook w:val="04A0" w:firstRow="1" w:lastRow="0" w:firstColumn="1" w:lastColumn="0" w:noHBand="0" w:noVBand="1"/>
            </w:tblPr>
            <w:tblGrid>
              <w:gridCol w:w="3544"/>
              <w:gridCol w:w="3402"/>
            </w:tblGrid>
            <w:tr w:rsidR="005D782C" w:rsidRPr="00C24DA1" w:rsidTr="00220F96">
              <w:tc>
                <w:tcPr>
                  <w:tcW w:w="3544" w:type="dxa"/>
                  <w:vAlign w:val="center"/>
                </w:tcPr>
                <w:p w:rsidR="005D782C" w:rsidRPr="00C24DA1" w:rsidRDefault="005D782C" w:rsidP="00CA6DB1">
                  <w:pPr>
                    <w:autoSpaceDE w:val="0"/>
                    <w:autoSpaceDN w:val="0"/>
                    <w:adjustRightInd w:val="0"/>
                    <w:spacing w:before="40" w:after="40"/>
                    <w:ind w:left="601" w:hanging="426"/>
                    <w:jc w:val="center"/>
                    <w:rPr>
                      <w:rFonts w:cs="Trebuchet2010"/>
                      <w:sz w:val="24"/>
                      <w:szCs w:val="24"/>
                    </w:rPr>
                  </w:pPr>
                  <w:r w:rsidRPr="00C24DA1">
                    <w:rPr>
                      <w:rFonts w:cs="Trebuchet2010-Italic"/>
                      <w:i/>
                      <w:iCs/>
                      <w:sz w:val="24"/>
                      <w:szCs w:val="24"/>
                    </w:rPr>
                    <w:t xml:space="preserve">Voltage across resistor R </w:t>
                  </w:r>
                  <w:r w:rsidRPr="00C24DA1">
                    <w:rPr>
                      <w:rFonts w:cs="Trebuchet2010"/>
                      <w:sz w:val="24"/>
                      <w:szCs w:val="24"/>
                    </w:rPr>
                    <w:t>(V)</w:t>
                  </w:r>
                </w:p>
              </w:tc>
              <w:tc>
                <w:tcPr>
                  <w:tcW w:w="3402" w:type="dxa"/>
                  <w:vAlign w:val="center"/>
                </w:tcPr>
                <w:p w:rsidR="005D782C" w:rsidRPr="00C24DA1" w:rsidRDefault="005D782C" w:rsidP="00CA6DB1">
                  <w:pPr>
                    <w:autoSpaceDE w:val="0"/>
                    <w:autoSpaceDN w:val="0"/>
                    <w:adjustRightInd w:val="0"/>
                    <w:spacing w:before="40" w:after="40"/>
                    <w:ind w:left="601" w:hanging="426"/>
                    <w:jc w:val="center"/>
                    <w:rPr>
                      <w:rFonts w:cs="Trebuchet2010-Italic"/>
                      <w:i/>
                      <w:iCs/>
                      <w:sz w:val="24"/>
                      <w:szCs w:val="24"/>
                    </w:rPr>
                  </w:pPr>
                  <w:r w:rsidRPr="00C24DA1">
                    <w:rPr>
                      <w:rFonts w:cs="Trebuchet2010-Italic"/>
                      <w:i/>
                      <w:iCs/>
                      <w:sz w:val="24"/>
                      <w:szCs w:val="24"/>
                    </w:rPr>
                    <w:t xml:space="preserve">Current in resistor R </w:t>
                  </w:r>
                  <w:r w:rsidRPr="00C24DA1">
                    <w:rPr>
                      <w:rFonts w:cs="Trebuchet2010"/>
                      <w:sz w:val="24"/>
                      <w:szCs w:val="24"/>
                    </w:rPr>
                    <w:t>(A)</w:t>
                  </w:r>
                </w:p>
              </w:tc>
            </w:tr>
            <w:tr w:rsidR="005D782C" w:rsidRPr="00C24DA1" w:rsidTr="00220F96">
              <w:tc>
                <w:tcPr>
                  <w:tcW w:w="3544"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0</w:t>
                  </w:r>
                </w:p>
              </w:tc>
              <w:tc>
                <w:tcPr>
                  <w:tcW w:w="3402"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20</w:t>
                  </w:r>
                </w:p>
              </w:tc>
            </w:tr>
            <w:tr w:rsidR="005D782C" w:rsidRPr="00C24DA1" w:rsidTr="00220F96">
              <w:tc>
                <w:tcPr>
                  <w:tcW w:w="3544"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2·5</w:t>
                  </w:r>
                </w:p>
              </w:tc>
              <w:tc>
                <w:tcPr>
                  <w:tcW w:w="3402"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50</w:t>
                  </w:r>
                </w:p>
              </w:tc>
            </w:tr>
            <w:tr w:rsidR="005D782C" w:rsidRPr="00C24DA1" w:rsidTr="00220F96">
              <w:tc>
                <w:tcPr>
                  <w:tcW w:w="3544"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3·2</w:t>
                  </w:r>
                </w:p>
              </w:tc>
              <w:tc>
                <w:tcPr>
                  <w:tcW w:w="3402"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64</w:t>
                  </w:r>
                </w:p>
              </w:tc>
            </w:tr>
            <w:tr w:rsidR="005D782C" w:rsidRPr="00C24DA1" w:rsidTr="00220F96">
              <w:tc>
                <w:tcPr>
                  <w:tcW w:w="3544"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6·2</w:t>
                  </w:r>
                </w:p>
              </w:tc>
              <w:tc>
                <w:tcPr>
                  <w:tcW w:w="3402"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24</w:t>
                  </w:r>
                </w:p>
              </w:tc>
            </w:tr>
          </w:tbl>
          <w:p w:rsidR="005D782C" w:rsidRDefault="005D782C" w:rsidP="00C645CA">
            <w:pPr>
              <w:autoSpaceDE w:val="0"/>
              <w:autoSpaceDN w:val="0"/>
              <w:adjustRightInd w:val="0"/>
              <w:spacing w:after="0" w:line="240" w:lineRule="auto"/>
              <w:rPr>
                <w:rFonts w:cs="Trebuchet2010"/>
                <w:sz w:val="24"/>
                <w:szCs w:val="24"/>
              </w:rPr>
            </w:pP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 xml:space="preserve">Use </w:t>
            </w:r>
            <w:r w:rsidRPr="00C24DA1">
              <w:rPr>
                <w:rFonts w:cs="Trebuchet2010-Bold"/>
                <w:b/>
                <w:bCs/>
                <w:sz w:val="24"/>
                <w:szCs w:val="24"/>
              </w:rPr>
              <w:t xml:space="preserve">all </w:t>
            </w:r>
            <w:r w:rsidRPr="00C24DA1">
              <w:rPr>
                <w:rFonts w:cs="Trebuchet2010"/>
                <w:sz w:val="24"/>
                <w:szCs w:val="24"/>
              </w:rPr>
              <w:t>these results to determine the resistance of resistor R.</w:t>
            </w:r>
          </w:p>
          <w:p w:rsidR="004B0F1C" w:rsidRDefault="004B0F1C" w:rsidP="00C645CA">
            <w:pPr>
              <w:autoSpaceDE w:val="0"/>
              <w:autoSpaceDN w:val="0"/>
              <w:adjustRightInd w:val="0"/>
              <w:spacing w:after="0" w:line="240" w:lineRule="auto"/>
              <w:rPr>
                <w:rFonts w:cs="Trebuchet2010"/>
                <w:sz w:val="24"/>
                <w:szCs w:val="24"/>
              </w:rPr>
            </w:pPr>
            <w:r>
              <w:rPr>
                <w:rFonts w:cs="Trebuchet2010"/>
                <w:noProof/>
                <w:sz w:val="24"/>
                <w:szCs w:val="24"/>
                <w:lang w:eastAsia="en-GB"/>
              </w:rPr>
              <w:drawing>
                <wp:anchor distT="0" distB="0" distL="114300" distR="114300" simplePos="0" relativeHeight="253203456" behindDoc="0" locked="0" layoutInCell="1" allowOverlap="1" wp14:anchorId="74A897F4" wp14:editId="02DA71FE">
                  <wp:simplePos x="0" y="0"/>
                  <wp:positionH relativeFrom="column">
                    <wp:posOffset>223520</wp:posOffset>
                  </wp:positionH>
                  <wp:positionV relativeFrom="paragraph">
                    <wp:posOffset>222885</wp:posOffset>
                  </wp:positionV>
                  <wp:extent cx="2281555" cy="4322445"/>
                  <wp:effectExtent l="228600" t="228600" r="233045" b="230505"/>
                  <wp:wrapSquare wrapText="bothSides"/>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81555" cy="4322445"/>
                          </a:xfrm>
                          <a:prstGeom prst="rect">
                            <a:avLst/>
                          </a:prstGeom>
                          <a:ln w="228600" cap="sq" cmpd="thickThin">
                            <a:solidFill>
                              <a:srgbClr val="FF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p>
          <w:p w:rsidR="004B0F1C" w:rsidRDefault="004B0F1C" w:rsidP="00C645CA">
            <w:pPr>
              <w:autoSpaceDE w:val="0"/>
              <w:autoSpaceDN w:val="0"/>
              <w:adjustRightInd w:val="0"/>
              <w:spacing w:after="0" w:line="240" w:lineRule="auto"/>
              <w:rPr>
                <w:rFonts w:cs="Trebuchet2010"/>
                <w:sz w:val="24"/>
                <w:szCs w:val="24"/>
              </w:rPr>
            </w:pPr>
            <w:r>
              <w:rPr>
                <w:rFonts w:cs="Trebuchet2010"/>
                <w:noProof/>
                <w:sz w:val="24"/>
                <w:szCs w:val="24"/>
                <w:lang w:eastAsia="en-GB"/>
              </w:rPr>
              <w:drawing>
                <wp:inline distT="0" distB="0" distL="0" distR="0" wp14:anchorId="1153C49D" wp14:editId="55AA7C60">
                  <wp:extent cx="1796946" cy="2660072"/>
                  <wp:effectExtent l="0" t="0" r="0" b="698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97050" cy="2660226"/>
                          </a:xfrm>
                          <a:prstGeom prst="rect">
                            <a:avLst/>
                          </a:prstGeom>
                          <a:noFill/>
                          <a:ln>
                            <a:noFill/>
                          </a:ln>
                        </pic:spPr>
                      </pic:pic>
                    </a:graphicData>
                  </a:graphic>
                </wp:inline>
              </w:drawing>
            </w:r>
            <w:r>
              <w:rPr>
                <w:rFonts w:cs="Trebuchet2010"/>
                <w:noProof/>
                <w:sz w:val="24"/>
                <w:szCs w:val="24"/>
                <w:lang w:eastAsia="en-GB"/>
              </w:rPr>
              <w:drawing>
                <wp:inline distT="0" distB="0" distL="0" distR="0" wp14:anchorId="08724858" wp14:editId="234E06CD">
                  <wp:extent cx="1444296" cy="2015836"/>
                  <wp:effectExtent l="0" t="0" r="3810" b="381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48920" cy="2022290"/>
                          </a:xfrm>
                          <a:prstGeom prst="rect">
                            <a:avLst/>
                          </a:prstGeom>
                          <a:noFill/>
                          <a:ln>
                            <a:noFill/>
                          </a:ln>
                        </pic:spPr>
                      </pic:pic>
                    </a:graphicData>
                  </a:graphic>
                </wp:inline>
              </w:drawing>
            </w:r>
          </w:p>
          <w:p w:rsidR="004B0F1C" w:rsidRDefault="0046422F" w:rsidP="00C645CA">
            <w:pPr>
              <w:autoSpaceDE w:val="0"/>
              <w:autoSpaceDN w:val="0"/>
              <w:adjustRightInd w:val="0"/>
              <w:spacing w:after="0" w:line="240" w:lineRule="auto"/>
              <w:rPr>
                <w:rFonts w:cs="Trebuchet2010"/>
                <w:sz w:val="24"/>
                <w:szCs w:val="24"/>
              </w:rPr>
            </w:pPr>
            <w:r>
              <w:rPr>
                <w:rFonts w:cs="Trebuchet2010"/>
                <w:noProof/>
                <w:sz w:val="24"/>
                <w:szCs w:val="24"/>
                <w:lang w:eastAsia="en-GB"/>
              </w:rPr>
              <w:drawing>
                <wp:inline distT="0" distB="0" distL="0" distR="0" wp14:anchorId="0367AE1C" wp14:editId="3B8F0E29">
                  <wp:extent cx="2739545" cy="1704109"/>
                  <wp:effectExtent l="228600" t="228600" r="232410" b="22034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752824" cy="1712369"/>
                          </a:xfrm>
                          <a:prstGeom prst="rect">
                            <a:avLst/>
                          </a:prstGeom>
                          <a:ln w="228600" cap="sq" cmpd="thickThin">
                            <a:solidFill>
                              <a:srgbClr val="FF0000"/>
                            </a:solidFill>
                            <a:prstDash val="solid"/>
                            <a:miter lim="800000"/>
                          </a:ln>
                          <a:effectLst>
                            <a:innerShdw blurRad="76200">
                              <a:srgbClr val="000000"/>
                            </a:innerShdw>
                          </a:effectLst>
                        </pic:spPr>
                      </pic:pic>
                    </a:graphicData>
                  </a:graphic>
                </wp:inline>
              </w:drawing>
            </w:r>
          </w:p>
          <w:p w:rsidR="004B0F1C" w:rsidRDefault="004B0F1C" w:rsidP="00C645CA">
            <w:pPr>
              <w:autoSpaceDE w:val="0"/>
              <w:autoSpaceDN w:val="0"/>
              <w:adjustRightInd w:val="0"/>
              <w:spacing w:after="0" w:line="240" w:lineRule="auto"/>
              <w:rPr>
                <w:rFonts w:cs="Trebuchet2010"/>
                <w:sz w:val="24"/>
                <w:szCs w:val="24"/>
              </w:rPr>
            </w:pPr>
          </w:p>
          <w:p w:rsidR="004B0F1C" w:rsidRDefault="004B0F1C" w:rsidP="00C645CA">
            <w:pPr>
              <w:autoSpaceDE w:val="0"/>
              <w:autoSpaceDN w:val="0"/>
              <w:adjustRightInd w:val="0"/>
              <w:spacing w:after="0" w:line="240" w:lineRule="auto"/>
              <w:rPr>
                <w:rFonts w:cs="Trebuchet2010"/>
                <w:sz w:val="24"/>
                <w:szCs w:val="24"/>
              </w:rPr>
            </w:pPr>
            <w:r>
              <w:rPr>
                <w:rFonts w:cs="Trebuchet2010"/>
                <w:noProof/>
                <w:sz w:val="24"/>
                <w:szCs w:val="24"/>
                <w:lang w:eastAsia="en-GB"/>
              </w:rPr>
              <w:lastRenderedPageBreak/>
              <w:drawing>
                <wp:inline distT="0" distB="0" distL="0" distR="0" wp14:anchorId="7A1F1841" wp14:editId="15F25BE5">
                  <wp:extent cx="1995055" cy="1977666"/>
                  <wp:effectExtent l="0" t="0" r="5715" b="381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990579" cy="1973229"/>
                          </a:xfrm>
                          <a:prstGeom prst="rect">
                            <a:avLst/>
                          </a:prstGeom>
                          <a:noFill/>
                          <a:ln>
                            <a:noFill/>
                          </a:ln>
                        </pic:spPr>
                      </pic:pic>
                    </a:graphicData>
                  </a:graphic>
                </wp:inline>
              </w:drawing>
            </w:r>
          </w:p>
          <w:p w:rsidR="00830D27" w:rsidRPr="00C24DA1" w:rsidRDefault="00830D27" w:rsidP="00C645CA">
            <w:pPr>
              <w:autoSpaceDE w:val="0"/>
              <w:autoSpaceDN w:val="0"/>
              <w:adjustRightInd w:val="0"/>
              <w:spacing w:after="0" w:line="240" w:lineRule="auto"/>
              <w:rPr>
                <w:rFonts w:cs="Trebuchet2010"/>
                <w:sz w:val="24"/>
                <w:szCs w:val="24"/>
              </w:rPr>
            </w:pPr>
          </w:p>
          <w:p w:rsidR="005D782C" w:rsidRPr="004B0F1C" w:rsidRDefault="005D782C" w:rsidP="00C645CA">
            <w:pPr>
              <w:autoSpaceDE w:val="0"/>
              <w:autoSpaceDN w:val="0"/>
              <w:adjustRightInd w:val="0"/>
              <w:spacing w:after="0" w:line="240" w:lineRule="auto"/>
              <w:rPr>
                <w:rFonts w:cs="Trebuchet2010"/>
                <w:sz w:val="24"/>
                <w:szCs w:val="24"/>
              </w:rPr>
            </w:pPr>
            <w:r w:rsidRPr="004B0F1C">
              <w:rPr>
                <w:rFonts w:cs="Trebuchet2010"/>
                <w:sz w:val="24"/>
                <w:szCs w:val="24"/>
              </w:rPr>
              <w:t>(d) The student now replaces resistor R with a filament lamp and repeats the</w:t>
            </w:r>
          </w:p>
          <w:p w:rsidR="005D782C" w:rsidRPr="004B0F1C" w:rsidRDefault="005D782C" w:rsidP="00C645CA">
            <w:pPr>
              <w:autoSpaceDE w:val="0"/>
              <w:autoSpaceDN w:val="0"/>
              <w:adjustRightInd w:val="0"/>
              <w:spacing w:after="0" w:line="240" w:lineRule="auto"/>
              <w:rPr>
                <w:rFonts w:cs="Trebuchet2010"/>
                <w:sz w:val="24"/>
                <w:szCs w:val="24"/>
              </w:rPr>
            </w:pPr>
            <w:proofErr w:type="gramStart"/>
            <w:r w:rsidRPr="004B0F1C">
              <w:rPr>
                <w:rFonts w:cs="Trebuchet2010"/>
                <w:sz w:val="24"/>
                <w:szCs w:val="24"/>
              </w:rPr>
              <w:t>investigation</w:t>
            </w:r>
            <w:proofErr w:type="gramEnd"/>
            <w:r w:rsidRPr="004B0F1C">
              <w:rPr>
                <w:rFonts w:cs="Trebuchet2010"/>
                <w:sz w:val="24"/>
                <w:szCs w:val="24"/>
              </w:rPr>
              <w:t>. A sketch graph of the student’s results is shown.</w:t>
            </w:r>
          </w:p>
          <w:p w:rsidR="005D782C" w:rsidRPr="004B0F1C" w:rsidRDefault="005D782C" w:rsidP="00C645CA">
            <w:pPr>
              <w:autoSpaceDE w:val="0"/>
              <w:autoSpaceDN w:val="0"/>
              <w:adjustRightInd w:val="0"/>
              <w:spacing w:after="0" w:line="240" w:lineRule="auto"/>
              <w:rPr>
                <w:rFonts w:cs="Trebuchet2010"/>
                <w:sz w:val="24"/>
                <w:szCs w:val="24"/>
              </w:rPr>
            </w:pPr>
            <w:r w:rsidRPr="004B0F1C">
              <w:rPr>
                <w:noProof/>
                <w:lang w:eastAsia="en-GB"/>
              </w:rPr>
              <w:drawing>
                <wp:inline distT="0" distB="0" distL="0" distR="0" wp14:anchorId="0DBC116C" wp14:editId="02F51CAD">
                  <wp:extent cx="3590925" cy="1790111"/>
                  <wp:effectExtent l="0" t="0" r="0" b="63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4"/>
                          <a:srcRect l="22597" t="38726" r="21801" b="11970"/>
                          <a:stretch/>
                        </pic:blipFill>
                        <pic:spPr bwMode="auto">
                          <a:xfrm>
                            <a:off x="0" y="0"/>
                            <a:ext cx="3603744" cy="1796501"/>
                          </a:xfrm>
                          <a:prstGeom prst="rect">
                            <a:avLst/>
                          </a:prstGeom>
                          <a:ln>
                            <a:noFill/>
                          </a:ln>
                          <a:extLst>
                            <a:ext uri="{53640926-AAD7-44D8-BBD7-CCE9431645EC}">
                              <a14:shadowObscured xmlns:a14="http://schemas.microsoft.com/office/drawing/2010/main"/>
                            </a:ext>
                          </a:extLst>
                        </pic:spPr>
                      </pic:pic>
                    </a:graphicData>
                  </a:graphic>
                </wp:inline>
              </w:drawing>
            </w:r>
          </w:p>
          <w:p w:rsidR="005D782C" w:rsidRPr="004B0F1C" w:rsidRDefault="005D782C" w:rsidP="00A86EA6">
            <w:pPr>
              <w:pStyle w:val="ListParagraph"/>
              <w:numPr>
                <w:ilvl w:val="5"/>
                <w:numId w:val="21"/>
              </w:numPr>
              <w:autoSpaceDE w:val="0"/>
              <w:autoSpaceDN w:val="0"/>
              <w:adjustRightInd w:val="0"/>
              <w:spacing w:after="0" w:line="240" w:lineRule="auto"/>
              <w:ind w:left="459" w:hanging="459"/>
              <w:rPr>
                <w:rFonts w:cs="Trebuchet2010"/>
                <w:sz w:val="24"/>
                <w:szCs w:val="24"/>
              </w:rPr>
            </w:pPr>
            <w:r w:rsidRPr="004B0F1C">
              <w:rPr>
                <w:rFonts w:cs="Trebuchet2010"/>
                <w:sz w:val="24"/>
                <w:szCs w:val="24"/>
              </w:rPr>
              <w:t>State a conclusion that can be made about the resistance of the filament</w:t>
            </w:r>
          </w:p>
          <w:p w:rsidR="005D782C" w:rsidRDefault="005D782C" w:rsidP="00C645CA">
            <w:pPr>
              <w:ind w:left="459" w:hanging="459"/>
              <w:rPr>
                <w:rFonts w:cs="Trebuchet2010"/>
                <w:sz w:val="24"/>
                <w:szCs w:val="24"/>
              </w:rPr>
            </w:pPr>
            <w:proofErr w:type="gramStart"/>
            <w:r w:rsidRPr="004B0F1C">
              <w:rPr>
                <w:rFonts w:cs="Trebuchet2010"/>
                <w:sz w:val="24"/>
                <w:szCs w:val="24"/>
              </w:rPr>
              <w:t>lamp</w:t>
            </w:r>
            <w:proofErr w:type="gramEnd"/>
            <w:r w:rsidRPr="004B0F1C">
              <w:rPr>
                <w:rFonts w:cs="Trebuchet2010"/>
                <w:sz w:val="24"/>
                <w:szCs w:val="24"/>
              </w:rPr>
              <w:t>.</w:t>
            </w:r>
          </w:p>
          <w:p w:rsidR="004B0F1C" w:rsidRDefault="004B0F1C" w:rsidP="004B0F1C">
            <w:pPr>
              <w:ind w:left="459" w:hanging="459"/>
              <w:rPr>
                <w:rFonts w:cs="Trebuchet2010"/>
                <w:b/>
                <w:color w:val="FF0000"/>
                <w:sz w:val="24"/>
                <w:szCs w:val="24"/>
              </w:rPr>
            </w:pPr>
            <w:r w:rsidRPr="004B0F1C">
              <w:rPr>
                <w:rFonts w:cs="Trebuchet2010"/>
                <w:b/>
                <w:color w:val="FF0000"/>
                <w:sz w:val="24"/>
                <w:szCs w:val="24"/>
              </w:rPr>
              <w:t>(Resistance is) changing/not</w:t>
            </w:r>
            <w:r>
              <w:rPr>
                <w:rFonts w:cs="Trebuchet2010"/>
                <w:b/>
                <w:color w:val="FF0000"/>
                <w:sz w:val="24"/>
                <w:szCs w:val="24"/>
              </w:rPr>
              <w:t xml:space="preserve"> </w:t>
            </w:r>
            <w:r w:rsidRPr="004B0F1C">
              <w:rPr>
                <w:rFonts w:cs="Trebuchet2010"/>
                <w:b/>
                <w:color w:val="FF0000"/>
                <w:sz w:val="24"/>
                <w:szCs w:val="24"/>
              </w:rPr>
              <w:t>constant/increasing</w:t>
            </w:r>
            <w:r>
              <w:rPr>
                <w:rFonts w:cs="Trebuchet2010"/>
                <w:b/>
                <w:color w:val="FF0000"/>
                <w:sz w:val="24"/>
                <w:szCs w:val="24"/>
              </w:rPr>
              <w:t>.</w:t>
            </w:r>
          </w:p>
          <w:p w:rsidR="004B0F1C" w:rsidRPr="004B0F1C" w:rsidRDefault="004B0F1C" w:rsidP="004B0F1C">
            <w:pPr>
              <w:ind w:left="459" w:hanging="459"/>
              <w:rPr>
                <w:rFonts w:cs="Trebuchet2010"/>
                <w:b/>
                <w:color w:val="FF0000"/>
                <w:sz w:val="24"/>
                <w:szCs w:val="24"/>
              </w:rPr>
            </w:pPr>
            <w:r w:rsidRPr="00E27A8A">
              <w:rPr>
                <w:rFonts w:cs="Trebuchet2010"/>
                <w:b/>
                <w:color w:val="FF0000"/>
                <w:sz w:val="24"/>
                <w:szCs w:val="24"/>
                <w:u w:val="single"/>
              </w:rPr>
              <w:t>Do not accept</w:t>
            </w:r>
            <w:r w:rsidRPr="004B0F1C">
              <w:rPr>
                <w:rFonts w:cs="Trebuchet2010"/>
                <w:b/>
                <w:color w:val="FF0000"/>
                <w:sz w:val="24"/>
                <w:szCs w:val="24"/>
              </w:rPr>
              <w:t>:</w:t>
            </w:r>
            <w:r>
              <w:rPr>
                <w:rFonts w:cs="Trebuchet2010"/>
                <w:b/>
                <w:color w:val="FF0000"/>
                <w:sz w:val="24"/>
                <w:szCs w:val="24"/>
              </w:rPr>
              <w:t xml:space="preserve"> </w:t>
            </w:r>
            <w:r w:rsidRPr="004B0F1C">
              <w:rPr>
                <w:rFonts w:cs="Trebuchet2010"/>
                <w:b/>
                <w:color w:val="FF0000"/>
                <w:sz w:val="24"/>
                <w:szCs w:val="24"/>
              </w:rPr>
              <w:t>‘resistance is decreasing’</w:t>
            </w:r>
          </w:p>
          <w:p w:rsidR="005D782C" w:rsidRDefault="005D782C" w:rsidP="00A86EA6">
            <w:pPr>
              <w:pStyle w:val="ListParagraph"/>
              <w:numPr>
                <w:ilvl w:val="5"/>
                <w:numId w:val="21"/>
              </w:numPr>
              <w:ind w:left="459" w:hanging="459"/>
              <w:rPr>
                <w:sz w:val="24"/>
                <w:szCs w:val="24"/>
              </w:rPr>
            </w:pPr>
            <w:r w:rsidRPr="004B0F1C">
              <w:rPr>
                <w:sz w:val="24"/>
                <w:szCs w:val="24"/>
              </w:rPr>
              <w:t>Suggest a reason for the difference in resistance between the resistor and filament lamp.</w:t>
            </w:r>
          </w:p>
          <w:p w:rsidR="004B0F1C" w:rsidRPr="00E27A8A" w:rsidRDefault="00E27A8A" w:rsidP="00E27A8A">
            <w:pPr>
              <w:pStyle w:val="ListParagraph"/>
              <w:ind w:left="459"/>
              <w:rPr>
                <w:b/>
                <w:color w:val="FF0000"/>
                <w:sz w:val="24"/>
                <w:szCs w:val="24"/>
              </w:rPr>
            </w:pPr>
            <w:r>
              <w:rPr>
                <w:b/>
                <w:color w:val="FF0000"/>
                <w:sz w:val="24"/>
                <w:szCs w:val="24"/>
              </w:rPr>
              <w:t>The resistor will give a linear straight line as the resistor doesn’t change its resistance with temperature (unless it is a thermistor)</w:t>
            </w:r>
          </w:p>
        </w:tc>
      </w:tr>
      <w:tr w:rsidR="005D782C" w:rsidRPr="001F1787" w:rsidTr="00C645CA">
        <w:trPr>
          <w:trHeight w:val="660"/>
        </w:trPr>
        <w:tc>
          <w:tcPr>
            <w:tcW w:w="959" w:type="dxa"/>
            <w:gridSpan w:val="2"/>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C645CA">
              <w:rPr>
                <w:rFonts w:eastAsia="Times New Roman" w:cs="Times New Roman"/>
                <w:sz w:val="24"/>
                <w:szCs w:val="24"/>
                <w:lang w:eastAsia="en-GB"/>
              </w:rPr>
              <w:lastRenderedPageBreak/>
              <w:t>11.4.5</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Times New Roman"/>
                <w:noProof/>
                <w:szCs w:val="24"/>
                <w:lang w:eastAsia="en-GB"/>
              </w:rPr>
              <mc:AlternateContent>
                <mc:Choice Requires="wpc">
                  <w:drawing>
                    <wp:anchor distT="0" distB="0" distL="114300" distR="114300" simplePos="0" relativeHeight="252811264" behindDoc="1" locked="0" layoutInCell="1" allowOverlap="1" wp14:anchorId="1059D46B" wp14:editId="6136CFDC">
                      <wp:simplePos x="0" y="0"/>
                      <wp:positionH relativeFrom="column">
                        <wp:posOffset>-2805430</wp:posOffset>
                      </wp:positionH>
                      <wp:positionV relativeFrom="paragraph">
                        <wp:posOffset>68580</wp:posOffset>
                      </wp:positionV>
                      <wp:extent cx="2656205" cy="2008505"/>
                      <wp:effectExtent l="0" t="0" r="0" b="0"/>
                      <wp:wrapSquare wrapText="right"/>
                      <wp:docPr id="861" name="Canvas 8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48" name="Group 848"/>
                              <wpg:cNvGrpSpPr/>
                              <wpg:grpSpPr>
                                <a:xfrm>
                                  <a:off x="0" y="89617"/>
                                  <a:ext cx="2620645" cy="1877246"/>
                                  <a:chOff x="0" y="89617"/>
                                  <a:chExt cx="2620645" cy="1877246"/>
                                </a:xfrm>
                              </wpg:grpSpPr>
                              <wps:wsp>
                                <wps:cNvPr id="852" name="Straight Arrow Connector 852"/>
                                <wps:cNvCnPr/>
                                <wps:spPr>
                                  <a:xfrm>
                                    <a:off x="366550" y="1641322"/>
                                    <a:ext cx="2049104" cy="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s:wsp>
                                <wps:cNvPr id="856" name="TextBox 12"/>
                                <wps:cNvSpPr txBox="1"/>
                                <wps:spPr>
                                  <a:xfrm>
                                    <a:off x="0" y="89617"/>
                                    <a:ext cx="383540" cy="1342390"/>
                                  </a:xfrm>
                                  <a:prstGeom prst="rect">
                                    <a:avLst/>
                                  </a:prstGeom>
                                  <a:noFill/>
                                  <a:ln w="19050">
                                    <a:noFill/>
                                  </a:ln>
                                </wps:spPr>
                                <wps:txbx>
                                  <w:txbxContent>
                                    <w:p w:rsidR="00776933" w:rsidRPr="00212C3B" w:rsidRDefault="00776933"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wps:txbx>
                                <wps:bodyPr vert="vert270" wrap="square" rtlCol="0">
                                  <a:spAutoFit/>
                                </wps:bodyPr>
                              </wps:wsp>
                              <wps:wsp>
                                <wps:cNvPr id="860" name="TextBox 19"/>
                                <wps:cNvSpPr txBox="1"/>
                                <wps:spPr>
                                  <a:xfrm>
                                    <a:off x="1304925" y="1679208"/>
                                    <a:ext cx="1315720" cy="287655"/>
                                  </a:xfrm>
                                  <a:prstGeom prst="rect">
                                    <a:avLst/>
                                  </a:prstGeom>
                                  <a:noFill/>
                                  <a:ln w="19050">
                                    <a:noFill/>
                                  </a:ln>
                                </wps:spPr>
                                <wps:txbx>
                                  <w:txbxContent>
                                    <w:p w:rsidR="00776933" w:rsidRPr="00212C3B" w:rsidRDefault="00776933"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wps:txbx>
                                <wps:bodyPr wrap="square" rtlCol="0">
                                  <a:spAutoFit/>
                                </wps:bodyPr>
                              </wps:wsp>
                            </wpg:wgp>
                            <wps:wsp>
                              <wps:cNvPr id="862" name="Straight Connector 862"/>
                              <wps:cNvCnPr/>
                              <wps:spPr>
                                <a:xfrm>
                                  <a:off x="472965" y="238416"/>
                                  <a:ext cx="1592318" cy="86517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863" name="Straight Arrow Connector 863"/>
                              <wps:cNvCnPr/>
                              <wps:spPr>
                                <a:xfrm flipV="1">
                                  <a:off x="472965" y="89598"/>
                                  <a:ext cx="0" cy="1691577"/>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id="Canvas 861" o:spid="_x0000_s1327" editas="canvas" style="position:absolute;left:0;text-align:left;margin-left:-220.9pt;margin-top:5.4pt;width:209.15pt;height:158.15pt;z-index:-250505216;mso-width-relative:margin;mso-height-relative:margin" coordsize="26562,20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">
                      <v:shape id="_x0000_s1328" type="#_x0000_t75" style="position:absolute;width:26562;height:20085;visibility:visible;mso-wrap-style:square">
                        <v:fill o:detectmouseclick="t"/>
                        <v:path o:connecttype="none"/>
                      </v:shape>
                      <v:group id="Group 848" o:spid="_x0000_s1329" style="position:absolute;top:896;width:26206;height:18772" coordorigin=",896" coordsize="26206,18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Straight Arrow Connector 852" o:spid="_x0000_s1330" type="#_x0000_t32" style="position:absolute;left:366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VFcYAAADcAAAADwAAAGRycy9kb3ducmV2LnhtbESPQWvCQBSE74L/YXlCb2ajrRJSVxGh&#10;Ugo9qC3G2yP7mgSzb0N2TeK/7xYKHoeZ+YZZbQZTi45aV1lWMItiEMS51RUXCr5Ob9MEhPPIGmvL&#10;pOBODjbr8WiFqbY9H6g7+kIECLsUFZTeN6mULi/JoItsQxy8H9sa9EG2hdQt9gFuajmP46U0WHFY&#10;KLGhXUn59XgzCr7rF3lYxMnH/fm631/Ot2w3fGZKPU2G7SsIT4N/hP/b71pBspjD35l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mFRXGAAAA3AAAAA8AAAAAAAAA&#10;AAAAAAAAoQIAAGRycy9kb3ducmV2LnhtbFBLBQYAAAAABAAEAPkAAACUAwAAAAA=&#10;" strokecolor="black [3040]" strokeweight="1.5pt">
                          <v:stroke endarrow="block" endarrowwidth="wide" endarrowlength="long"/>
                        </v:shape>
                        <v:shape id="TextBox 12" o:spid="_x0000_s1331" type="#_x0000_t202" style="position:absolute;top:896;width:3835;height:1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cWMUA&#10;AADcAAAADwAAAGRycy9kb3ducmV2LnhtbESPQWvCQBSE74L/YXmCN91EqUrqKiIqVlpEW+j1mX0m&#10;wezbkF01/fddQfA4zMw3zHTemFLcqHaFZQVxPwJBnFpdcKbg53vdm4BwHlljaZkU/JGD+azdmmKi&#10;7Z0PdDv6TAQIuwQV5N5XiZQuzcmg69uKOHhnWxv0QdaZ1DXeA9yUchBFI2mw4LCQY0XLnNLL8WoU&#10;/I5PFA+/qs/Ncld+7Af7CxfxSqlup1m8g/DU+Ff42d5qBZO3ETzO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JxYxQAAANwAAAAPAAAAAAAAAAAAAAAAAJgCAABkcnMv&#10;ZG93bnJldi54bWxQSwUGAAAAAAQABAD1AAAAigMAAAAA&#10;" filled="f" stroked="f" strokeweight="1.5pt">
                          <v:textbox style="layout-flow:vertical;mso-layout-flow-alt:bottom-to-top;mso-fit-shape-to-text:t">
                            <w:txbxContent>
                              <w:p w:rsidR="00776933" w:rsidRPr="00212C3B" w:rsidRDefault="00776933"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v:textbox>
                        </v:shape>
                        <v:shape id="TextBox 19" o:spid="_x0000_s1332" type="#_x0000_t202" style="position:absolute;left:13049;top:16792;width:13157;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QH78A&#10;AADcAAAADwAAAGRycy9kb3ducmV2LnhtbERPy4rCMBTdC/MP4Q6401QFLdUojjCMO/GxcXdprk2x&#10;uQlNpu38/WQhuDyc92Y32EZ01IbasYLZNANBXDpdc6Xgdv2e5CBCRNbYOCYFfxRgt/0YbbDQrucz&#10;dZdYiRTCoUAFJkZfSBlKQxbD1HnixD1cazEm2FZSt9incNvIeZYtpcWaU4NBTwdD5fPyaxUcup+T&#10;WeTZ6ur4MZh+fvdfzis1/hz2axCRhvgWv9xHrSBfpvnpTDoCcvs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ZtAfvwAAANwAAAAPAAAAAAAAAAAAAAAAAJgCAABkcnMvZG93bnJl&#10;di54bWxQSwUGAAAAAAQABAD1AAAAhAMAAAAA&#10;" filled="f" stroked="f" strokeweight="1.5pt">
                          <v:textbox style="mso-fit-shape-to-text:t">
                            <w:txbxContent>
                              <w:p w:rsidR="00776933" w:rsidRPr="00212C3B" w:rsidRDefault="00776933"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v:textbox>
                        </v:shape>
                      </v:group>
                      <v:line id="Straight Connector 862" o:spid="_x0000_s1333" style="position:absolute;visibility:visible;mso-wrap-style:square" from="4729,2384" to="20652,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ZycEAAADcAAAADwAAAGRycy9kb3ducmV2LnhtbESPQYvCMBSE7wv7H8IT9ramepBSjSKK&#10;6NUq6PHRPJti81Kat9r995sFweMwM98wi9XgW/WgPjaBDUzGGSjiKtiGawPn0+47BxUF2WIbmAz8&#10;UoTV8vNjgYUNTz7So5RaJQjHAg04ka7QOlaOPMZx6IiTdwu9R0myr7Xt8ZngvtXTLJtpjw2nBYcd&#10;bRxV9/LHG/CXpq0mJKet8LXe5aXb5PujMV+jYT0HJTTIO/xqH6yBfDaF/zPpCO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91nJwQAAANwAAAAPAAAAAAAAAAAAAAAA&#10;AKECAABkcnMvZG93bnJldi54bWxQSwUGAAAAAAQABAD5AAAAjwMAAAAA&#10;" strokecolor="black [3040]" strokeweight="1.5pt"/>
                      <v:shape id="Straight Arrow Connector 863" o:spid="_x0000_s1334" type="#_x0000_t32" style="position:absolute;left:4729;top:895;width:0;height:169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0Nz8QAAADcAAAADwAAAGRycy9kb3ducmV2LnhtbESPT2sCMRTE74V+h/AKvdWsLYisRtFC&#10;pUf/gR6fm+dmcfOyTVJ399sbQfA4zMxvmOm8s7W4kg+VYwXDQQaCuHC64lLBfvfzMQYRIrLG2jEp&#10;6CnAfPb6MsVcu5Y3dN3GUiQIhxwVmBibXMpQGLIYBq4hTt7ZeYsxSV9K7bFNcFvLzywbSYsVpwWD&#10;DX0bKi7bf6vgrx+elqd+1azbfnUwS388tJujUu9v3WICIlIXn+FH+1crGI++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Q3PxAAAANwAAAAPAAAAAAAAAAAA&#10;AAAAAKECAABkcnMvZG93bnJldi54bWxQSwUGAAAAAAQABAD5AAAAkgMAAAAA&#10;" strokecolor="black [3040]" strokeweight="1.5pt">
                        <v:stroke endarrow="open"/>
                      </v:shape>
                      <w10:wrap type="square" side="right"/>
                    </v:group>
                  </w:pict>
                </mc:Fallback>
              </mc:AlternateContent>
            </w:r>
            <w:r>
              <w:rPr>
                <w:rFonts w:eastAsia="Times New Roman" w:cs="Times New Roman"/>
                <w:sz w:val="24"/>
                <w:szCs w:val="24"/>
                <w:lang w:eastAsia="en-GB"/>
              </w:rPr>
              <w:t xml:space="preserve">A graph of the </w:t>
            </w:r>
            <w:r w:rsidR="00770DFB">
              <w:rPr>
                <w:rFonts w:eastAsia="Times New Roman" w:cs="Times New Roman"/>
                <w:sz w:val="24"/>
                <w:szCs w:val="24"/>
                <w:lang w:eastAsia="en-GB"/>
              </w:rPr>
              <w:t>conductivity</w:t>
            </w:r>
            <w:r>
              <w:rPr>
                <w:rFonts w:eastAsia="Times New Roman" w:cs="Times New Roman"/>
                <w:sz w:val="24"/>
                <w:szCs w:val="24"/>
                <w:lang w:eastAsia="en-GB"/>
              </w:rPr>
              <w:t xml:space="preserve"> against temperature for a conductor is shown below.</w:t>
            </w:r>
          </w:p>
          <w:p w:rsidR="005D782C" w:rsidRDefault="005D782C" w:rsidP="00A86EA6">
            <w:pPr>
              <w:pStyle w:val="ListParagraph"/>
              <w:numPr>
                <w:ilvl w:val="0"/>
                <w:numId w:val="23"/>
              </w:numPr>
              <w:spacing w:before="120" w:after="0"/>
              <w:rPr>
                <w:rFonts w:eastAsia="Times New Roman" w:cs="Times New Roman"/>
                <w:sz w:val="24"/>
                <w:szCs w:val="24"/>
                <w:lang w:eastAsia="en-GB"/>
              </w:rPr>
            </w:pPr>
            <w:r>
              <w:rPr>
                <w:rFonts w:eastAsia="Times New Roman" w:cs="Times New Roman"/>
                <w:sz w:val="24"/>
                <w:szCs w:val="24"/>
                <w:lang w:eastAsia="en-GB"/>
              </w:rPr>
              <w:t>From information in the graph state the effect of temperature on the conductivity of a conductor.</w:t>
            </w:r>
          </w:p>
          <w:p w:rsidR="00E27A8A" w:rsidRPr="00E27A8A" w:rsidRDefault="00E27A8A" w:rsidP="00E27A8A">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s the temperature increases the conductivity of the conductor decreases.</w:t>
            </w:r>
          </w:p>
          <w:p w:rsidR="005D782C" w:rsidRPr="00C645CA" w:rsidRDefault="00770DFB" w:rsidP="00A86EA6">
            <w:pPr>
              <w:pStyle w:val="ListParagraph"/>
              <w:numPr>
                <w:ilvl w:val="0"/>
                <w:numId w:val="23"/>
              </w:numPr>
              <w:spacing w:before="120" w:after="0"/>
              <w:rPr>
                <w:rFonts w:eastAsia="Times New Roman" w:cs="Times New Roman"/>
                <w:sz w:val="24"/>
                <w:szCs w:val="24"/>
                <w:lang w:eastAsia="en-GB"/>
              </w:rPr>
            </w:pPr>
            <w:r>
              <w:rPr>
                <w:rFonts w:eastAsia="Times New Roman" w:cs="Times New Roman"/>
                <w:sz w:val="24"/>
                <w:szCs w:val="24"/>
                <w:lang w:eastAsia="en-GB"/>
              </w:rPr>
              <w:t>State the effect of temperature on the resist</w:t>
            </w:r>
            <w:r w:rsidR="005D782C">
              <w:rPr>
                <w:rFonts w:eastAsia="Times New Roman" w:cs="Times New Roman"/>
                <w:sz w:val="24"/>
                <w:szCs w:val="24"/>
                <w:lang w:eastAsia="en-GB"/>
              </w:rPr>
              <w:t>ance of a conductor.</w:t>
            </w:r>
            <w:r w:rsidR="00E27A8A">
              <w:rPr>
                <w:rFonts w:eastAsia="Times New Roman" w:cs="Times New Roman"/>
                <w:sz w:val="24"/>
                <w:szCs w:val="24"/>
                <w:lang w:eastAsia="en-GB"/>
              </w:rPr>
              <w:t xml:space="preserve"> </w:t>
            </w:r>
            <w:r w:rsidR="00E27A8A">
              <w:rPr>
                <w:rFonts w:eastAsia="Times New Roman" w:cs="Times New Roman"/>
                <w:b/>
                <w:color w:val="FF0000"/>
                <w:sz w:val="24"/>
                <w:szCs w:val="24"/>
                <w:lang w:eastAsia="en-GB"/>
              </w:rPr>
              <w:t>As the temperature increase the resistance of a conductor increases.</w:t>
            </w:r>
          </w:p>
        </w:tc>
      </w:tr>
      <w:tr w:rsidR="005D782C" w:rsidRPr="001F1787" w:rsidTr="006B019C">
        <w:trPr>
          <w:trHeight w:val="660"/>
        </w:trPr>
        <w:tc>
          <w:tcPr>
            <w:tcW w:w="959" w:type="dxa"/>
            <w:gridSpan w:val="2"/>
            <w:tcBorders>
              <w:bottom w:val="single" w:sz="6" w:space="0" w:color="auto"/>
            </w:tcBorders>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4.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06144" behindDoc="0" locked="0" layoutInCell="1" allowOverlap="1" wp14:anchorId="0ED1043D" wp14:editId="039C5F6C">
                  <wp:simplePos x="0" y="0"/>
                  <wp:positionH relativeFrom="column">
                    <wp:posOffset>0</wp:posOffset>
                  </wp:positionH>
                  <wp:positionV relativeFrom="paragraph">
                    <wp:posOffset>73025</wp:posOffset>
                  </wp:positionV>
                  <wp:extent cx="2392045" cy="1463040"/>
                  <wp:effectExtent l="0" t="0" r="8255" b="3810"/>
                  <wp:wrapSquare wrapText="bothSides"/>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55">
                            <a:extLst>
                              <a:ext uri="{28A0092B-C50C-407E-A947-70E740481C1C}">
                                <a14:useLocalDpi xmlns:a14="http://schemas.microsoft.com/office/drawing/2010/main" val="0"/>
                              </a:ext>
                            </a:extLst>
                          </a:blip>
                          <a:stretch>
                            <a:fillRect/>
                          </a:stretch>
                        </pic:blipFill>
                        <pic:spPr>
                          <a:xfrm>
                            <a:off x="0" y="0"/>
                            <a:ext cx="2392045" cy="146304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w:t>
            </w:r>
            <w:r w:rsidRPr="00F014E7">
              <w:rPr>
                <w:rFonts w:eastAsia="Times New Roman" w:cs="Times New Roman"/>
                <w:sz w:val="24"/>
                <w:szCs w:val="24"/>
                <w:lang w:eastAsia="en-GB"/>
              </w:rPr>
              <w:t xml:space="preserve"> student </w:t>
            </w:r>
            <w:r>
              <w:rPr>
                <w:rFonts w:eastAsia="Times New Roman" w:cs="Times New Roman"/>
                <w:sz w:val="24"/>
                <w:szCs w:val="24"/>
                <w:lang w:eastAsia="en-GB"/>
              </w:rPr>
              <w:t>investigates the r</w:t>
            </w:r>
            <w:r w:rsidRPr="00F014E7">
              <w:rPr>
                <w:rFonts w:eastAsia="Times New Roman" w:cs="Times New Roman"/>
                <w:sz w:val="24"/>
                <w:szCs w:val="24"/>
                <w:lang w:eastAsia="en-GB"/>
              </w:rPr>
              <w:t>esist</w:t>
            </w:r>
            <w:r>
              <w:rPr>
                <w:rFonts w:eastAsia="Times New Roman" w:cs="Times New Roman"/>
                <w:sz w:val="24"/>
                <w:szCs w:val="24"/>
                <w:lang w:eastAsia="en-GB"/>
              </w:rPr>
              <w:t>ance of a filament lamp as shown in the diagram</w:t>
            </w:r>
            <w:r w:rsidRPr="00F014E7">
              <w:rPr>
                <w:rFonts w:eastAsia="Times New Roman" w:cs="Times New Roman"/>
                <w:sz w:val="24"/>
                <w:szCs w:val="24"/>
                <w:lang w:eastAsia="en-GB"/>
              </w:rPr>
              <w:t>.</w:t>
            </w:r>
          </w:p>
          <w:p w:rsidR="005D782C" w:rsidRDefault="005D782C" w:rsidP="00A86EA6">
            <w:pPr>
              <w:pStyle w:val="ListParagraph"/>
              <w:numPr>
                <w:ilvl w:val="0"/>
                <w:numId w:val="7"/>
              </w:numPr>
              <w:spacing w:before="120" w:after="0"/>
              <w:rPr>
                <w:rFonts w:eastAsia="Times New Roman" w:cs="Times New Roman"/>
                <w:sz w:val="24"/>
                <w:szCs w:val="24"/>
                <w:lang w:eastAsia="en-GB"/>
              </w:rPr>
            </w:pPr>
            <w:r>
              <w:rPr>
                <w:rFonts w:eastAsia="Times New Roman" w:cs="Times New Roman"/>
                <w:sz w:val="24"/>
                <w:szCs w:val="24"/>
                <w:lang w:eastAsia="en-GB"/>
              </w:rPr>
              <w:t>Copy the diagram and add a voltmeter to show how the voltage across the filament lamp can be found.</w:t>
            </w:r>
          </w:p>
          <w:p w:rsidR="00C41F5C" w:rsidRDefault="00C41F5C" w:rsidP="00C41F5C">
            <w:pPr>
              <w:pStyle w:val="ListParagraph"/>
              <w:spacing w:before="120" w:after="0"/>
              <w:rPr>
                <w:rFonts w:eastAsia="Times New Roman" w:cs="Times New Roman"/>
                <w:sz w:val="24"/>
                <w:szCs w:val="24"/>
                <w:lang w:eastAsia="en-GB"/>
              </w:rPr>
            </w:pPr>
          </w:p>
          <w:p w:rsidR="00C41F5C" w:rsidRDefault="00C41F5C" w:rsidP="00C41F5C">
            <w:pPr>
              <w:pStyle w:val="ListParagraph"/>
              <w:spacing w:before="120" w:after="0"/>
              <w:rPr>
                <w:rFonts w:eastAsia="Times New Roman" w:cs="Times New Roman"/>
                <w:sz w:val="24"/>
                <w:szCs w:val="24"/>
                <w:lang w:eastAsia="en-GB"/>
              </w:rPr>
            </w:pPr>
          </w:p>
          <w:p w:rsidR="00C41F5C" w:rsidRDefault="00556D4D" w:rsidP="00C41F5C">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60448" behindDoc="0" locked="0" layoutInCell="1" allowOverlap="1" wp14:anchorId="21055BBF" wp14:editId="659D79FD">
                      <wp:simplePos x="0" y="0"/>
                      <wp:positionH relativeFrom="column">
                        <wp:posOffset>1379322</wp:posOffset>
                      </wp:positionH>
                      <wp:positionV relativeFrom="paragraph">
                        <wp:posOffset>-347320</wp:posOffset>
                      </wp:positionV>
                      <wp:extent cx="242060" cy="204826"/>
                      <wp:effectExtent l="19050" t="19050" r="24765" b="24130"/>
                      <wp:wrapNone/>
                      <wp:docPr id="292" name="Group 292"/>
                      <wp:cNvGraphicFramePr/>
                      <a:graphic xmlns:a="http://schemas.openxmlformats.org/drawingml/2006/main">
                        <a:graphicData uri="http://schemas.microsoft.com/office/word/2010/wordprocessingGroup">
                          <wpg:wgp>
                            <wpg:cNvGrpSpPr/>
                            <wpg:grpSpPr>
                              <a:xfrm>
                                <a:off x="0" y="0"/>
                                <a:ext cx="242060" cy="204826"/>
                                <a:chOff x="0" y="0"/>
                                <a:chExt cx="242060" cy="204826"/>
                              </a:xfrm>
                            </wpg:grpSpPr>
                            <wps:wsp>
                              <wps:cNvPr id="290" name="Straight Connector 290"/>
                              <wps:cNvCnPr/>
                              <wps:spPr>
                                <a:xfrm>
                                  <a:off x="0" y="0"/>
                                  <a:ext cx="242060" cy="20482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wps:spPr>
                                <a:xfrm flipH="1">
                                  <a:off x="0" y="0"/>
                                  <a:ext cx="241935" cy="204470"/>
                                </a:xfrm>
                                <a:prstGeom prst="line">
                                  <a:avLst/>
                                </a:prstGeom>
                                <a:ln w="28575"/>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Group 292" o:spid="_x0000_s1026" style="position:absolute;margin-left:108.6pt;margin-top:-27.35pt;width:19.05pt;height:16.15pt;z-index:253160448" coordsize="242060,204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">
                      <v:line id="Straight Connector 290" o:spid="_x0000_s1027" style="position:absolute;visibility:visible;mso-wrap-style:square" from="0,0" to="242060,20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n1KMIAAADcAAAADwAAAGRycy9kb3ducmV2LnhtbERPz2vCMBS+D/wfwhN2m6k9bLMaRQqF&#10;wnAy9eDx0TybYvNSmth2/705DHb8+H5vdpNtxUC9bxwrWC4SEMSV0w3XCi7n4u0ThA/IGlvHpOCX&#10;POy2s5cNZtqN/EPDKdQihrDPUIEJocuk9JUhi37hOuLI3VxvMUTY11L3OMZw28o0Sd6lxYZjg8GO&#10;ckPV/fSwCuoraft1KY8fw2G43Y95kXybQqnX+bRfgwg0hX/xn7vUCtJVnB/PxCMgt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n1KMIAAADcAAAADwAAAAAAAAAAAAAA&#10;AAChAgAAZHJzL2Rvd25yZXYueG1sUEsFBgAAAAAEAAQA+QAAAJADAAAAAA==&#10;" strokecolor="black [3213]" strokeweight="2.25pt"/>
                      <v:line id="Straight Connector 291" o:spid="_x0000_s1028" style="position:absolute;flip:x;visibility:visible;mso-wrap-style:square" from="0,0" to="241935,204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debMQAAADcAAAADwAAAGRycy9kb3ducmV2LnhtbESP3YrCMBSE7xd8h3AEbxab6rKi1Sgi&#10;CivrjdUHODSnP9iclCba+vZGWNjLYWa+YVab3tTiQa2rLCuYRDEI4szqigsF18thPAfhPLLG2jIp&#10;eJKDzXrwscJE247P9Eh9IQKEXYIKSu+bREqXlWTQRbYhDl5uW4M+yLaQusUuwE0tp3E8kwYrDgsl&#10;NrQrKbuld6PA0f3km273XPzmX5/9Mdtfv+tYqdGw3y5BeOr9f/iv/aMVTBcTeJ8JR0C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515sxAAAANwAAAAPAAAAAAAAAAAA&#10;AAAAAKECAABkcnMvZG93bnJldi54bWxQSwUGAAAAAAQABAD5AAAAkgMAAAAA&#10;" strokecolor="black [3040]" strokeweight="2.25pt"/>
                    </v:group>
                  </w:pict>
                </mc:Fallback>
              </mc:AlternateContent>
            </w:r>
            <w:r>
              <w:rPr>
                <w:rFonts w:eastAsia="Times New Roman" w:cs="Times New Roman"/>
                <w:noProof/>
                <w:sz w:val="24"/>
                <w:szCs w:val="24"/>
                <w:lang w:eastAsia="en-GB"/>
              </w:rPr>
              <mc:AlternateContent>
                <mc:Choice Requires="wps">
                  <w:drawing>
                    <wp:anchor distT="0" distB="0" distL="114300" distR="114300" simplePos="0" relativeHeight="253158400" behindDoc="0" locked="0" layoutInCell="1" allowOverlap="1" wp14:anchorId="655DC350" wp14:editId="591ABD30">
                      <wp:simplePos x="0" y="0"/>
                      <wp:positionH relativeFrom="column">
                        <wp:posOffset>1327785</wp:posOffset>
                      </wp:positionH>
                      <wp:positionV relativeFrom="paragraph">
                        <wp:posOffset>-244475</wp:posOffset>
                      </wp:positionV>
                      <wp:extent cx="327025" cy="45085"/>
                      <wp:effectExtent l="0" t="0" r="15875" b="12065"/>
                      <wp:wrapNone/>
                      <wp:docPr id="289" name="Rectangle 289"/>
                      <wp:cNvGraphicFramePr/>
                      <a:graphic xmlns:a="http://schemas.openxmlformats.org/drawingml/2006/main">
                        <a:graphicData uri="http://schemas.microsoft.com/office/word/2010/wordprocessingShape">
                          <wps:wsp>
                            <wps:cNvSpPr/>
                            <wps:spPr>
                              <a:xfrm>
                                <a:off x="0" y="0"/>
                                <a:ext cx="327025" cy="45719"/>
                              </a:xfrm>
                              <a:prstGeom prst="rect">
                                <a:avLst/>
                              </a:prstGeom>
                              <a:solidFill>
                                <a:schemeClr val="bg1"/>
                              </a:solidFill>
                              <a:ln w="9525">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89" o:spid="_x0000_s1026" style="position:absolute;margin-left:104.55pt;margin-top:-19.25pt;width:25.75pt;height:3.55pt;z-index:2531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" fillcolor="white [3212]" strokecolor="white [3212]"/>
                  </w:pict>
                </mc:Fallback>
              </mc:AlternateContent>
            </w:r>
            <w:r w:rsidR="00C41F5C">
              <w:rPr>
                <w:rFonts w:eastAsia="Times New Roman" w:cs="Times New Roman"/>
                <w:noProof/>
                <w:sz w:val="24"/>
                <w:szCs w:val="24"/>
                <w:lang w:eastAsia="en-GB"/>
              </w:rPr>
              <mc:AlternateContent>
                <mc:Choice Requires="wpg">
                  <w:drawing>
                    <wp:anchor distT="0" distB="0" distL="114300" distR="114300" simplePos="0" relativeHeight="253157376" behindDoc="0" locked="0" layoutInCell="1" allowOverlap="1" wp14:anchorId="71D8AE34" wp14:editId="20A003F1">
                      <wp:simplePos x="0" y="0"/>
                      <wp:positionH relativeFrom="column">
                        <wp:posOffset>983642</wp:posOffset>
                      </wp:positionH>
                      <wp:positionV relativeFrom="paragraph">
                        <wp:posOffset>-230640</wp:posOffset>
                      </wp:positionV>
                      <wp:extent cx="1079500" cy="638813"/>
                      <wp:effectExtent l="0" t="0" r="25400" b="27940"/>
                      <wp:wrapNone/>
                      <wp:docPr id="1599" name="Group 1599"/>
                      <wp:cNvGraphicFramePr/>
                      <a:graphic xmlns:a="http://schemas.openxmlformats.org/drawingml/2006/main">
                        <a:graphicData uri="http://schemas.microsoft.com/office/word/2010/wordprocessingGroup">
                          <wpg:wgp>
                            <wpg:cNvGrpSpPr/>
                            <wpg:grpSpPr>
                              <a:xfrm>
                                <a:off x="0" y="0"/>
                                <a:ext cx="1079500" cy="638813"/>
                                <a:chOff x="0" y="0"/>
                                <a:chExt cx="1079500" cy="638813"/>
                              </a:xfrm>
                            </wpg:grpSpPr>
                            <wps:wsp>
                              <wps:cNvPr id="1593" name="Rectangle 1593"/>
                              <wps:cNvSpPr/>
                              <wps:spPr>
                                <a:xfrm>
                                  <a:off x="0" y="0"/>
                                  <a:ext cx="1079500" cy="39121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6" name="Oval 1596"/>
                              <wps:cNvSpPr/>
                              <wps:spPr>
                                <a:xfrm>
                                  <a:off x="325024" y="247018"/>
                                  <a:ext cx="438785" cy="391795"/>
                                </a:xfrm>
                                <a:prstGeom prst="ellipse">
                                  <a:avLst/>
                                </a:prstGeom>
                                <a:solidFill>
                                  <a:schemeClr val="bg1"/>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7" name="Text Box 2"/>
                              <wps:cNvSpPr txBox="1">
                                <a:spLocks noChangeArrowheads="1"/>
                              </wps:cNvSpPr>
                              <wps:spPr bwMode="auto">
                                <a:xfrm>
                                  <a:off x="394362" y="286020"/>
                                  <a:ext cx="276860" cy="307975"/>
                                </a:xfrm>
                                <a:prstGeom prst="rect">
                                  <a:avLst/>
                                </a:prstGeom>
                                <a:noFill/>
                                <a:ln w="9525">
                                  <a:noFill/>
                                  <a:miter lim="800000"/>
                                  <a:headEnd/>
                                  <a:tailEnd/>
                                </a:ln>
                              </wps:spPr>
                              <wps:txbx>
                                <w:txbxContent>
                                  <w:p w:rsidR="00776933" w:rsidRPr="004B0F1C" w:rsidRDefault="00776933" w:rsidP="00C41F5C">
                                    <w:pPr>
                                      <w:spacing w:after="0"/>
                                      <w:rPr>
                                        <w:sz w:val="28"/>
                                        <w:szCs w:val="28"/>
                                      </w:rPr>
                                    </w:pPr>
                                    <w:r w:rsidRPr="004B0F1C">
                                      <w:rPr>
                                        <w:sz w:val="28"/>
                                        <w:szCs w:val="28"/>
                                      </w:rPr>
                                      <w:t>V</w:t>
                                    </w:r>
                                  </w:p>
                                </w:txbxContent>
                              </wps:txbx>
                              <wps:bodyPr rot="0" vert="horz" wrap="square" lIns="91440" tIns="45720" rIns="91440" bIns="45720" anchor="t" anchorCtr="0">
                                <a:noAutofit/>
                              </wps:bodyPr>
                            </wps:wsp>
                          </wpg:wgp>
                        </a:graphicData>
                      </a:graphic>
                    </wp:anchor>
                  </w:drawing>
                </mc:Choice>
                <mc:Fallback>
                  <w:pict>
                    <v:group id="Group 1599" o:spid="_x0000_s1335" style="position:absolute;left:0;text-align:left;margin-left:77.45pt;margin-top:-18.15pt;width:85pt;height:50.3pt;z-index:253157376" coordsize="10795,6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">
                      <v:rect id="Rectangle 1593" o:spid="_x0000_s1336" style="position:absolute;width:10795;height:39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2/r8cA&#10;AADdAAAADwAAAGRycy9kb3ducmV2LnhtbESPQWvCQBCF74L/YRmhF9GNlQabuhErVEoPhaoXb9Ps&#10;NAnJzobd1aT/vlsQvM3w3vvmzXozmFZcyfnasoLFPAFBXFhdc6ngdHybrUD4gKyxtUwKfsnDJh+P&#10;1php2/MXXQ+hFBHCPkMFVQhdJqUvKjLo57YjjtqPdQZDXF0ptcM+wk0rH5MklQZrjhcq7GhXUdEc&#10;LkbB9/7sdqvX5T5cpmlEN+UHffZKPUyG7QuIQEO4m2/pdx3rPz0v4f+bOI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tv6/HAAAA3QAAAA8AAAAAAAAAAAAAAAAAmAIAAGRy&#10;cy9kb3ducmV2LnhtbFBLBQYAAAAABAAEAPUAAACMAwAAAAA=&#10;" filled="f" strokecolor="red" strokeweight="2pt"/>
                      <v:oval id="Oval 1596" o:spid="_x0000_s1337" style="position:absolute;left:3250;top:2470;width:4388;height:39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4bYsAA&#10;AADdAAAADwAAAGRycy9kb3ducmV2LnhtbERPTYvCMBC9C/sfwix403QFRbtGcYVlqzerex+asSk2&#10;k9LEWv+9EQRv83ifs1z3thYdtb5yrOBrnIAgLpyuuFRwOv6O5iB8QNZYOyYFd/KwXn0Mlphqd+MD&#10;dXkoRQxhn6ICE0KTSukLQxb92DXEkTu71mKIsC2lbvEWw20tJ0kykxYrjg0GG9oaKi751Sr42yX7&#10;erfHw/Y/+zHZ5ejLThZKDT/7zTeIQH14i1/uTMf508UMnt/EE+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A4bYsAAAADdAAAADwAAAAAAAAAAAAAAAACYAgAAZHJzL2Rvd25y&#10;ZXYueG1sUEsFBgAAAAAEAAQA9QAAAIUDAAAAAA==&#10;" fillcolor="white [3212]" strokecolor="red" strokeweight="2pt"/>
                      <v:shape id="_x0000_s1338" type="#_x0000_t202" style="position:absolute;left:3943;top:2860;width:2769;height:30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JXMIA&#10;AADdAAAADwAAAGRycy9kb3ducmV2LnhtbERPS2vCQBC+C/6HZYTe6q7FZ3QVqQieKqZV8DZkxySY&#10;nQ3ZrUn/fbdQ8DYf33NWm85W4kGNLx1rGA0VCOLMmZJzDV+f+9c5CB+QDVaOScMPedis+70VJsa1&#10;fKJHGnIRQ9gnqKEIoU6k9FlBFv3Q1cSRu7nGYoiwyaVpsI3htpJvSk2lxZJjQ4E1vReU3dNvq+H8&#10;cbtexuqY7+ykbl2nJNuF1Ppl0G2XIAJ14Sn+dx9MnD9Z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lcwgAAAN0AAAAPAAAAAAAAAAAAAAAAAJgCAABkcnMvZG93&#10;bnJldi54bWxQSwUGAAAAAAQABAD1AAAAhwMAAAAA&#10;" filled="f" stroked="f">
                        <v:textbox>
                          <w:txbxContent>
                            <w:p w:rsidR="00776933" w:rsidRPr="004B0F1C" w:rsidRDefault="00776933" w:rsidP="00C41F5C">
                              <w:pPr>
                                <w:spacing w:after="0"/>
                                <w:rPr>
                                  <w:sz w:val="28"/>
                                  <w:szCs w:val="28"/>
                                </w:rPr>
                              </w:pPr>
                              <w:r w:rsidRPr="004B0F1C">
                                <w:rPr>
                                  <w:sz w:val="28"/>
                                  <w:szCs w:val="28"/>
                                </w:rPr>
                                <w:t>V</w:t>
                              </w:r>
                            </w:p>
                          </w:txbxContent>
                        </v:textbox>
                      </v:shape>
                    </v:group>
                  </w:pict>
                </mc:Fallback>
              </mc:AlternateContent>
            </w:r>
          </w:p>
          <w:p w:rsidR="00C41F5C" w:rsidRDefault="00C41F5C" w:rsidP="00C41F5C">
            <w:pPr>
              <w:pStyle w:val="ListParagraph"/>
              <w:spacing w:before="120" w:after="0"/>
              <w:rPr>
                <w:rFonts w:eastAsia="Times New Roman" w:cs="Times New Roman"/>
                <w:sz w:val="24"/>
                <w:szCs w:val="24"/>
                <w:lang w:eastAsia="en-GB"/>
              </w:rPr>
            </w:pPr>
          </w:p>
          <w:p w:rsidR="00C41F5C" w:rsidRDefault="00C41F5C" w:rsidP="00C41F5C">
            <w:pPr>
              <w:pStyle w:val="ListParagraph"/>
              <w:spacing w:before="120" w:after="0"/>
              <w:rPr>
                <w:rFonts w:eastAsia="Times New Roman" w:cs="Times New Roman"/>
                <w:sz w:val="24"/>
                <w:szCs w:val="24"/>
                <w:lang w:eastAsia="en-GB"/>
              </w:rPr>
            </w:pPr>
          </w:p>
          <w:p w:rsidR="005D782C" w:rsidRDefault="005D782C" w:rsidP="00A86EA6">
            <w:pPr>
              <w:pStyle w:val="ListParagraph"/>
              <w:numPr>
                <w:ilvl w:val="0"/>
                <w:numId w:val="7"/>
              </w:numPr>
              <w:spacing w:before="120" w:after="0"/>
              <w:rPr>
                <w:rFonts w:eastAsia="Times New Roman" w:cs="Times New Roman"/>
                <w:sz w:val="24"/>
                <w:szCs w:val="24"/>
                <w:lang w:eastAsia="en-GB"/>
              </w:rPr>
            </w:pPr>
            <w:r w:rsidRPr="000E40BC">
              <w:rPr>
                <w:rFonts w:eastAsia="Times New Roman" w:cs="Times New Roman"/>
                <w:sz w:val="24"/>
                <w:szCs w:val="24"/>
                <w:lang w:eastAsia="en-GB"/>
              </w:rPr>
              <w:t>A sketch graph of the student’s results is shown.</w:t>
            </w:r>
          </w:p>
          <w:p w:rsidR="005D782C" w:rsidRDefault="005D782C" w:rsidP="00BE3A0F">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35C4028D" wp14:editId="3BA2B86F">
                  <wp:extent cx="3458819" cy="2895204"/>
                  <wp:effectExtent l="0" t="0" r="8890" b="63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461071" cy="2897089"/>
                          </a:xfrm>
                          <a:prstGeom prst="rect">
                            <a:avLst/>
                          </a:prstGeom>
                          <a:noFill/>
                          <a:ln>
                            <a:noFill/>
                          </a:ln>
                        </pic:spPr>
                      </pic:pic>
                    </a:graphicData>
                  </a:graphic>
                </wp:inline>
              </w:drawing>
            </w:r>
          </w:p>
          <w:p w:rsidR="005D782C" w:rsidRDefault="005D782C" w:rsidP="00A86EA6">
            <w:pPr>
              <w:pStyle w:val="ListParagraph"/>
              <w:numPr>
                <w:ilvl w:val="0"/>
                <w:numId w:val="8"/>
              </w:numPr>
              <w:spacing w:before="120" w:after="0"/>
              <w:rPr>
                <w:rFonts w:eastAsia="Times New Roman" w:cs="Times New Roman"/>
                <w:sz w:val="24"/>
                <w:szCs w:val="24"/>
                <w:lang w:eastAsia="en-GB"/>
              </w:rPr>
            </w:pPr>
            <w:r w:rsidRPr="00B226FA">
              <w:rPr>
                <w:rFonts w:eastAsia="Times New Roman" w:cs="Times New Roman"/>
                <w:sz w:val="24"/>
                <w:szCs w:val="24"/>
                <w:lang w:eastAsia="en-GB"/>
              </w:rPr>
              <w:t>State a conclusion that can be made about the resistance of the filament lamp.</w:t>
            </w:r>
            <w:r w:rsidR="00556D4D">
              <w:rPr>
                <w:rFonts w:eastAsia="Times New Roman" w:cs="Times New Roman"/>
                <w:b/>
                <w:color w:val="FF0000"/>
                <w:sz w:val="24"/>
                <w:szCs w:val="24"/>
                <w:lang w:eastAsia="en-GB"/>
              </w:rPr>
              <w:t xml:space="preserve"> (As the voltage increases the current increases by a greater amount,) suggesting an increase in the resistance of the lamp with increasing voltage. It is a non ohmic conductor</w:t>
            </w:r>
          </w:p>
          <w:p w:rsidR="005D782C" w:rsidRDefault="005D782C" w:rsidP="00A86EA6">
            <w:pPr>
              <w:pStyle w:val="ListParagraph"/>
              <w:numPr>
                <w:ilvl w:val="0"/>
                <w:numId w:val="8"/>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filament lamp when the current is 0.4 A</w:t>
            </w:r>
          </w:p>
          <w:p w:rsidR="00556D4D" w:rsidRDefault="00556D4D" w:rsidP="00556D4D">
            <w:pPr>
              <w:pStyle w:val="ListParagraph"/>
              <w:spacing w:before="120" w:after="0"/>
              <w:ind w:left="1080"/>
              <w:rPr>
                <w:rFonts w:eastAsia="Times New Roman" w:cs="Times New Roman"/>
                <w:b/>
                <w:color w:val="FF0000"/>
                <w:sz w:val="24"/>
                <w:szCs w:val="24"/>
                <w:lang w:eastAsia="en-GB"/>
              </w:rPr>
            </w:pPr>
            <w:r>
              <w:rPr>
                <w:rFonts w:eastAsia="Times New Roman" w:cs="Times New Roman"/>
                <w:b/>
                <w:color w:val="FF0000"/>
                <w:sz w:val="24"/>
                <w:szCs w:val="24"/>
                <w:lang w:eastAsia="en-GB"/>
              </w:rPr>
              <w:t>When I= 0.4A V= 3.0 V (1 mark)</w:t>
            </w:r>
          </w:p>
          <w:p w:rsidR="00556D4D" w:rsidRPr="00556D4D" w:rsidRDefault="00556D4D" w:rsidP="00556D4D">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556D4D" w:rsidRPr="00556D4D" w:rsidRDefault="00556D4D" w:rsidP="00556D4D">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3.0=0.4 ×R</m:t>
                </m:r>
              </m:oMath>
            </m:oMathPara>
          </w:p>
          <w:p w:rsidR="00556D4D" w:rsidRPr="00556D4D" w:rsidRDefault="00556D4D" w:rsidP="00556D4D">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R=7.5</m:t>
                </m:r>
                <m:r>
                  <m:rPr>
                    <m:sty m:val="b"/>
                  </m:rPr>
                  <w:rPr>
                    <w:rFonts w:ascii="Cambria Math" w:eastAsia="Times New Roman" w:hAnsi="Cambria Math" w:cs="Times New Roman"/>
                    <w:color w:val="FF0000"/>
                    <w:sz w:val="24"/>
                    <w:szCs w:val="24"/>
                    <w:lang w:eastAsia="en-GB"/>
                  </w:rPr>
                  <m:t>Ω</m:t>
                </m:r>
              </m:oMath>
            </m:oMathPara>
          </w:p>
          <w:p w:rsidR="005D782C" w:rsidRDefault="005D782C" w:rsidP="00A86EA6">
            <w:pPr>
              <w:pStyle w:val="ListParagraph"/>
              <w:numPr>
                <w:ilvl w:val="0"/>
                <w:numId w:val="8"/>
              </w:numPr>
              <w:spacing w:before="120" w:after="0"/>
              <w:rPr>
                <w:rFonts w:eastAsia="Times New Roman" w:cs="Times New Roman"/>
                <w:sz w:val="24"/>
                <w:szCs w:val="24"/>
                <w:lang w:eastAsia="en-GB"/>
              </w:rPr>
            </w:pPr>
            <w:r w:rsidRPr="00B226FA">
              <w:rPr>
                <w:rFonts w:eastAsia="Times New Roman" w:cs="Times New Roman"/>
                <w:sz w:val="24"/>
                <w:szCs w:val="24"/>
                <w:lang w:eastAsia="en-GB"/>
              </w:rPr>
              <w:t>State what happens to the resistance of the filament lamp as the voltage</w:t>
            </w:r>
            <w:r>
              <w:rPr>
                <w:rFonts w:eastAsia="Times New Roman" w:cs="Times New Roman"/>
                <w:sz w:val="24"/>
                <w:szCs w:val="24"/>
                <w:lang w:eastAsia="en-GB"/>
              </w:rPr>
              <w:t xml:space="preserve"> </w:t>
            </w:r>
            <w:r w:rsidRPr="00B226FA">
              <w:rPr>
                <w:rFonts w:eastAsia="Times New Roman" w:cs="Times New Roman"/>
                <w:sz w:val="24"/>
                <w:szCs w:val="24"/>
                <w:lang w:eastAsia="en-GB"/>
              </w:rPr>
              <w:t>across it increases</w:t>
            </w:r>
            <w:r>
              <w:rPr>
                <w:rFonts w:eastAsia="Times New Roman" w:cs="Times New Roman"/>
                <w:sz w:val="24"/>
                <w:szCs w:val="24"/>
                <w:lang w:eastAsia="en-GB"/>
              </w:rPr>
              <w:t xml:space="preserve">. </w:t>
            </w:r>
            <w:r w:rsidRPr="00B226FA">
              <w:rPr>
                <w:rFonts w:eastAsia="Times New Roman" w:cs="Times New Roman"/>
                <w:sz w:val="24"/>
                <w:szCs w:val="24"/>
                <w:lang w:eastAsia="en-GB"/>
              </w:rPr>
              <w:t>You must justify your answer.</w:t>
            </w:r>
          </w:p>
          <w:p w:rsidR="00556D4D" w:rsidRDefault="00556D4D" w:rsidP="00556D4D">
            <w:pPr>
              <w:pStyle w:val="ListParagraph"/>
              <w:spacing w:before="120" w:after="0"/>
              <w:ind w:left="1080"/>
              <w:rPr>
                <w:rFonts w:eastAsia="Times New Roman" w:cs="Times New Roman"/>
                <w:b/>
                <w:color w:val="FF0000"/>
                <w:sz w:val="24"/>
                <w:szCs w:val="24"/>
                <w:lang w:eastAsia="en-GB"/>
              </w:rPr>
            </w:pPr>
            <w:r>
              <w:rPr>
                <w:rFonts w:eastAsia="Times New Roman" w:cs="Times New Roman"/>
                <w:b/>
                <w:color w:val="FF0000"/>
                <w:sz w:val="24"/>
                <w:szCs w:val="24"/>
                <w:lang w:eastAsia="en-GB"/>
              </w:rPr>
              <w:t>with increasing voltage  there is an increase in the resistance of the lamp (unless you’ve done the calculation this gets no marks)</w:t>
            </w:r>
          </w:p>
          <w:p w:rsidR="00556D4D" w:rsidRDefault="00556D4D" w:rsidP="00556D4D">
            <w:pPr>
              <w:pStyle w:val="ListParagraph"/>
              <w:spacing w:before="120" w:after="0"/>
              <w:ind w:left="1080"/>
              <w:rPr>
                <w:rFonts w:eastAsia="Times New Roman" w:cs="Times New Roman"/>
                <w:b/>
                <w:color w:val="FF0000"/>
                <w:sz w:val="24"/>
                <w:szCs w:val="24"/>
                <w:lang w:eastAsia="en-GB"/>
              </w:rPr>
            </w:pPr>
            <w:r>
              <w:rPr>
                <w:rFonts w:eastAsia="Times New Roman" w:cs="Times New Roman"/>
                <w:b/>
                <w:color w:val="FF0000"/>
                <w:sz w:val="24"/>
                <w:szCs w:val="24"/>
                <w:lang w:eastAsia="en-GB"/>
              </w:rPr>
              <w:t>When I= 0.46A V= 6.0 V (1 mark)</w:t>
            </w:r>
          </w:p>
          <w:p w:rsidR="00556D4D" w:rsidRPr="00556D4D" w:rsidRDefault="00556D4D" w:rsidP="00556D4D">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 6.0=0.46 ×R</m:t>
                </m:r>
              </m:oMath>
            </m:oMathPara>
          </w:p>
          <w:p w:rsidR="00556D4D" w:rsidRPr="00556D4D" w:rsidRDefault="00556D4D" w:rsidP="00556D4D">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R=13 </m:t>
                </m:r>
                <m:r>
                  <m:rPr>
                    <m:sty m:val="b"/>
                  </m:rPr>
                  <w:rPr>
                    <w:rFonts w:ascii="Cambria Math" w:eastAsia="Times New Roman" w:hAnsi="Cambria Math" w:cs="Times New Roman"/>
                    <w:color w:val="FF0000"/>
                    <w:sz w:val="24"/>
                    <w:szCs w:val="24"/>
                    <w:lang w:eastAsia="en-GB"/>
                  </w:rPr>
                  <m:t>Ω</m:t>
                </m:r>
              </m:oMath>
            </m:oMathPara>
          </w:p>
          <w:p w:rsidR="00556D4D" w:rsidRPr="00556D4D" w:rsidRDefault="00556D4D" w:rsidP="00556D4D">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Other points can be used on the graph providing I &gt; 0.4 A</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D5210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11.5</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an experiment to prove Ohm’s Law.</w:t>
            </w:r>
          </w:p>
        </w:tc>
      </w:tr>
      <w:tr w:rsidR="005D782C" w:rsidRPr="001F1787" w:rsidTr="00724304">
        <w:trPr>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sidRPr="001A0600">
              <w:rPr>
                <w:rFonts w:eastAsia="Times New Roman" w:cs="Times New Roman"/>
                <w:sz w:val="24"/>
                <w:szCs w:val="24"/>
                <w:lang w:eastAsia="en-GB"/>
              </w:rPr>
              <w:lastRenderedPageBreak/>
              <w:t>11.5.1</w:t>
            </w:r>
          </w:p>
        </w:tc>
        <w:tc>
          <w:tcPr>
            <w:tcW w:w="9072" w:type="dxa"/>
            <w:gridSpan w:val="3"/>
            <w:tcBorders>
              <w:bottom w:val="single" w:sz="6" w:space="0" w:color="auto"/>
            </w:tcBorders>
            <w:shd w:val="clear" w:color="auto" w:fill="auto"/>
            <w:vAlign w:val="center"/>
          </w:tcPr>
          <w:p w:rsidR="005D782C" w:rsidRDefault="0046422F"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63520" behindDoc="0" locked="0" layoutInCell="1" allowOverlap="1" wp14:anchorId="6C8A52AA" wp14:editId="11922385">
                      <wp:simplePos x="0" y="0"/>
                      <wp:positionH relativeFrom="column">
                        <wp:posOffset>-2905760</wp:posOffset>
                      </wp:positionH>
                      <wp:positionV relativeFrom="paragraph">
                        <wp:posOffset>35560</wp:posOffset>
                      </wp:positionV>
                      <wp:extent cx="2786380" cy="1963420"/>
                      <wp:effectExtent l="0" t="38100" r="13970" b="17780"/>
                      <wp:wrapSquare wrapText="bothSides"/>
                      <wp:docPr id="313" name="Group 313"/>
                      <wp:cNvGraphicFramePr/>
                      <a:graphic xmlns:a="http://schemas.openxmlformats.org/drawingml/2006/main">
                        <a:graphicData uri="http://schemas.microsoft.com/office/word/2010/wordprocessingGroup">
                          <wpg:wgp>
                            <wpg:cNvGrpSpPr/>
                            <wpg:grpSpPr>
                              <a:xfrm>
                                <a:off x="0" y="0"/>
                                <a:ext cx="2786380" cy="1963420"/>
                                <a:chOff x="0" y="0"/>
                                <a:chExt cx="2786380" cy="1964156"/>
                              </a:xfrm>
                            </wpg:grpSpPr>
                            <wpg:grpSp>
                              <wpg:cNvPr id="294" name="Group 294"/>
                              <wpg:cNvGrpSpPr>
                                <a:grpSpLocks noChangeAspect="1"/>
                              </wpg:cNvGrpSpPr>
                              <wpg:grpSpPr bwMode="auto">
                                <a:xfrm>
                                  <a:off x="0" y="53189"/>
                                  <a:ext cx="2786380" cy="1910967"/>
                                  <a:chOff x="0" y="690"/>
                                  <a:chExt cx="6858" cy="5017"/>
                                </a:xfrm>
                              </wpg:grpSpPr>
                              <wps:wsp>
                                <wps:cNvPr id="295" name="Rectangle 295"/>
                                <wps:cNvSpPr>
                                  <a:spLocks noChangeArrowheads="1"/>
                                </wps:cNvSpPr>
                                <wps:spPr bwMode="auto">
                                  <a:xfrm>
                                    <a:off x="1496" y="3413"/>
                                    <a:ext cx="3000" cy="1793"/>
                                  </a:xfrm>
                                  <a:prstGeom prst="rect">
                                    <a:avLst/>
                                  </a:prstGeom>
                                  <a:solidFill>
                                    <a:srgbClr val="FFFFFF"/>
                                  </a:solidFill>
                                  <a:ln w="22225">
                                    <a:solidFill>
                                      <a:srgbClr val="FF0000"/>
                                    </a:solidFill>
                                    <a:miter lim="800000"/>
                                    <a:headEnd/>
                                    <a:tailEnd/>
                                  </a:ln>
                                </wps:spPr>
                                <wps:bodyPr rot="0" vert="horz" wrap="square" lIns="91440" tIns="45720" rIns="91440" bIns="45720" anchor="t" anchorCtr="0" upright="1">
                                  <a:noAutofit/>
                                </wps:bodyPr>
                              </wps:wsp>
                              <wps:wsp>
                                <wps:cNvPr id="296" name="Oval 296"/>
                                <wps:cNvSpPr>
                                  <a:spLocks noChangeAspect="1" noChangeArrowheads="1"/>
                                </wps:cNvSpPr>
                                <wps:spPr bwMode="auto">
                                  <a:xfrm>
                                    <a:off x="4443" y="3355"/>
                                    <a:ext cx="113" cy="113"/>
                                  </a:xfrm>
                                  <a:prstGeom prst="ellipse">
                                    <a:avLst/>
                                  </a:prstGeom>
                                  <a:solidFill>
                                    <a:srgbClr val="000000"/>
                                  </a:solidFill>
                                  <a:ln w="9525">
                                    <a:solidFill>
                                      <a:srgbClr val="FF0000"/>
                                    </a:solidFill>
                                    <a:round/>
                                    <a:headEnd/>
                                    <a:tailEnd/>
                                  </a:ln>
                                </wps:spPr>
                                <wps:bodyPr rot="0" vert="horz" wrap="square" lIns="91440" tIns="45720" rIns="91440" bIns="45720" anchor="t" anchorCtr="0" upright="1">
                                  <a:noAutofit/>
                                </wps:bodyPr>
                              </wps:wsp>
                              <wps:wsp>
                                <wps:cNvPr id="297" name="Rectangle 297"/>
                                <wps:cNvSpPr>
                                  <a:spLocks noChangeArrowheads="1"/>
                                </wps:cNvSpPr>
                                <wps:spPr bwMode="auto">
                                  <a:xfrm>
                                    <a:off x="0" y="815"/>
                                    <a:ext cx="6360" cy="2608"/>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Rectangle 298"/>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9" name="Oval 299"/>
                                <wps:cNvSpPr>
                                  <a:spLocks noChangeArrowheads="1"/>
                                </wps:cNvSpPr>
                                <wps:spPr bwMode="auto">
                                  <a:xfrm>
                                    <a:off x="5898" y="1630"/>
                                    <a:ext cx="960" cy="978"/>
                                  </a:xfrm>
                                  <a:prstGeom prst="ellipse">
                                    <a:avLst/>
                                  </a:prstGeom>
                                  <a:solidFill>
                                    <a:srgbClr val="FFFFFF"/>
                                  </a:solidFill>
                                  <a:ln w="22225">
                                    <a:solidFill>
                                      <a:srgbClr val="FF0000"/>
                                    </a:solidFill>
                                    <a:round/>
                                    <a:headEnd/>
                                    <a:tailEnd/>
                                  </a:ln>
                                </wps:spPr>
                                <wps:txbx>
                                  <w:txbxContent>
                                    <w:p w:rsidR="00776933" w:rsidRDefault="00776933" w:rsidP="00713079"/>
                                  </w:txbxContent>
                                </wps:txbx>
                                <wps:bodyPr rot="0" vert="horz" wrap="square" lIns="91440" tIns="45720" rIns="91440" bIns="45720" anchor="t" anchorCtr="0" upright="1">
                                  <a:noAutofit/>
                                </wps:bodyPr>
                              </wps:wsp>
                              <wps:wsp>
                                <wps:cNvPr id="300" name="Oval 300"/>
                                <wps:cNvSpPr>
                                  <a:spLocks noChangeAspect="1" noChangeArrowheads="1"/>
                                </wps:cNvSpPr>
                                <wps:spPr bwMode="auto">
                                  <a:xfrm>
                                    <a:off x="1443" y="3378"/>
                                    <a:ext cx="113" cy="113"/>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301" name="Rectangle 301"/>
                                <wps:cNvSpPr>
                                  <a:spLocks noChangeArrowheads="1"/>
                                </wps:cNvSpPr>
                                <wps:spPr bwMode="auto">
                                  <a:xfrm>
                                    <a:off x="2163" y="3200"/>
                                    <a:ext cx="1800" cy="489"/>
                                  </a:xfrm>
                                  <a:prstGeom prst="rect">
                                    <a:avLst/>
                                  </a:prstGeom>
                                  <a:solidFill>
                                    <a:srgbClr val="FFFFFF"/>
                                  </a:solidFill>
                                  <a:ln w="22225">
                                    <a:solidFill>
                                      <a:srgbClr val="FF0000"/>
                                    </a:solidFill>
                                    <a:miter lim="800000"/>
                                    <a:headEnd/>
                                    <a:tailEnd/>
                                  </a:ln>
                                </wps:spPr>
                                <wps:bodyPr rot="0" vert="horz" wrap="square" lIns="91440" tIns="45720" rIns="91440" bIns="45720" anchor="t" anchorCtr="0" upright="1">
                                  <a:noAutofit/>
                                </wps:bodyPr>
                              </wps:wsp>
                              <wps:wsp>
                                <wps:cNvPr id="302" name="Oval 302"/>
                                <wps:cNvSpPr>
                                  <a:spLocks noChangeArrowheads="1"/>
                                </wps:cNvSpPr>
                                <wps:spPr bwMode="auto">
                                  <a:xfrm>
                                    <a:off x="2403" y="4727"/>
                                    <a:ext cx="960" cy="978"/>
                                  </a:xfrm>
                                  <a:prstGeom prst="ellipse">
                                    <a:avLst/>
                                  </a:prstGeom>
                                  <a:solidFill>
                                    <a:srgbClr val="FFFFFF"/>
                                  </a:solidFill>
                                  <a:ln w="22225">
                                    <a:solidFill>
                                      <a:srgbClr val="FF0000"/>
                                    </a:solidFill>
                                    <a:round/>
                                    <a:headEnd/>
                                    <a:tailEnd/>
                                  </a:ln>
                                </wps:spPr>
                                <wps:bodyPr rot="0" vert="horz" wrap="square" lIns="91440" tIns="45720" rIns="91440" bIns="45720" anchor="t" anchorCtr="0" upright="1">
                                  <a:noAutofit/>
                                </wps:bodyPr>
                              </wps:wsp>
                              <wps:wsp>
                                <wps:cNvPr id="303"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F09BB" w:rsidRDefault="00776933" w:rsidP="00713079">
                                      <w:pPr>
                                        <w:rPr>
                                          <w:sz w:val="24"/>
                                          <w:szCs w:val="24"/>
                                        </w:rPr>
                                      </w:pPr>
                                      <w:r w:rsidRPr="0046422F">
                                        <w:rPr>
                                          <w:color w:val="FF0000"/>
                                          <w:sz w:val="24"/>
                                          <w:szCs w:val="24"/>
                                        </w:rPr>
                                        <w:t>A</w:t>
                                      </w:r>
                                    </w:p>
                                  </w:txbxContent>
                                </wps:txbx>
                                <wps:bodyPr rot="0" vert="horz" wrap="square" lIns="91440" tIns="45720" rIns="91440" bIns="45720" anchor="t" anchorCtr="0" upright="1">
                                  <a:noAutofit/>
                                </wps:bodyPr>
                              </wps:wsp>
                              <wps:wsp>
                                <wps:cNvPr id="305"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46422F" w:rsidRDefault="00776933" w:rsidP="00713079">
                                      <w:pPr>
                                        <w:pStyle w:val="Heading1"/>
                                        <w:spacing w:before="0"/>
                                        <w:rPr>
                                          <w:color w:val="FF0000"/>
                                          <w:sz w:val="24"/>
                                          <w:szCs w:val="24"/>
                                        </w:rPr>
                                      </w:pPr>
                                      <w:r w:rsidRPr="0046422F">
                                        <w:rPr>
                                          <w:color w:val="FF0000"/>
                                          <w:sz w:val="24"/>
                                          <w:szCs w:val="24"/>
                                        </w:rPr>
                                        <w:t>V</w:t>
                                      </w:r>
                                    </w:p>
                                  </w:txbxContent>
                                </wps:txbx>
                                <wps:bodyPr rot="0" vert="horz" wrap="square" lIns="91440" tIns="45720" rIns="91440" bIns="45720" anchor="t" anchorCtr="0" upright="1">
                                  <a:noAutofit/>
                                </wps:bodyPr>
                              </wps:wsp>
                              <wps:wsp>
                                <wps:cNvPr id="306" name="Oval 306"/>
                                <wps:cNvSpPr>
                                  <a:spLocks noChangeAspect="1" noChangeArrowheads="1"/>
                                </wps:cNvSpPr>
                                <wps:spPr bwMode="auto">
                                  <a:xfrm>
                                    <a:off x="2973" y="739"/>
                                    <a:ext cx="170" cy="170"/>
                                  </a:xfrm>
                                  <a:prstGeom prst="ellipse">
                                    <a:avLst/>
                                  </a:prstGeom>
                                  <a:solidFill>
                                    <a:srgbClr val="FFFFFF"/>
                                  </a:solidFill>
                                  <a:ln w="19050">
                                    <a:solidFill>
                                      <a:srgbClr val="FF0000"/>
                                    </a:solidFill>
                                    <a:round/>
                                    <a:headEnd/>
                                    <a:tailEnd/>
                                  </a:ln>
                                </wps:spPr>
                                <wps:bodyPr rot="0" vert="horz" wrap="square" lIns="91440" tIns="45720" rIns="91440" bIns="45720" anchor="t" anchorCtr="0" upright="1">
                                  <a:noAutofit/>
                                </wps:bodyPr>
                              </wps:wsp>
                              <wps:wsp>
                                <wps:cNvPr id="308" name="Oval 308"/>
                                <wps:cNvSpPr>
                                  <a:spLocks noChangeAspect="1" noChangeArrowheads="1"/>
                                </wps:cNvSpPr>
                                <wps:spPr bwMode="auto">
                                  <a:xfrm>
                                    <a:off x="3600" y="739"/>
                                    <a:ext cx="170" cy="170"/>
                                  </a:xfrm>
                                  <a:prstGeom prst="ellipse">
                                    <a:avLst/>
                                  </a:prstGeom>
                                  <a:solidFill>
                                    <a:srgbClr val="FFFFFF"/>
                                  </a:solidFill>
                                  <a:ln w="19050">
                                    <a:solidFill>
                                      <a:srgbClr val="FF0000"/>
                                    </a:solidFill>
                                    <a:round/>
                                    <a:headEnd/>
                                    <a:tailEnd/>
                                  </a:ln>
                                </wps:spPr>
                                <wps:bodyPr rot="0" vert="horz" wrap="square" lIns="91440" tIns="45720" rIns="91440" bIns="45720" anchor="t" anchorCtr="0" upright="1">
                                  <a:noAutofit/>
                                </wps:bodyPr>
                              </wps:wsp>
                              <wps:wsp>
                                <wps:cNvPr id="309" name="Text Box 18"/>
                                <wps:cNvSpPr txBox="1">
                                  <a:spLocks noChangeArrowheads="1"/>
                                </wps:cNvSpPr>
                                <wps:spPr bwMode="auto">
                                  <a:xfrm>
                                    <a:off x="2527" y="690"/>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46422F" w:rsidRDefault="00776933" w:rsidP="00713079">
                                      <w:pPr>
                                        <w:rPr>
                                          <w:color w:val="FF0000"/>
                                          <w:sz w:val="32"/>
                                        </w:rPr>
                                      </w:pPr>
                                      <w:r w:rsidRPr="0046422F">
                                        <w:rPr>
                                          <w:color w:val="FF0000"/>
                                          <w:sz w:val="32"/>
                                        </w:rPr>
                                        <w:t>+</w:t>
                                      </w:r>
                                    </w:p>
                                  </w:txbxContent>
                                </wps:txbx>
                                <wps:bodyPr rot="0" vert="horz" wrap="square" lIns="91440" tIns="45720" rIns="91440" bIns="45720" anchor="t" anchorCtr="0" upright="1">
                                  <a:noAutofit/>
                                </wps:bodyPr>
                              </wps:wsp>
                              <wps:wsp>
                                <wps:cNvPr id="310" name="Text Box 19"/>
                                <wps:cNvSpPr txBox="1">
                                  <a:spLocks noChangeArrowheads="1"/>
                                </wps:cNvSpPr>
                                <wps:spPr bwMode="auto">
                                  <a:xfrm>
                                    <a:off x="3321" y="71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46422F" w:rsidRDefault="00776933" w:rsidP="00713079">
                                      <w:pPr>
                                        <w:rPr>
                                          <w:color w:val="FF0000"/>
                                          <w:sz w:val="32"/>
                                        </w:rPr>
                                      </w:pPr>
                                      <w:r w:rsidRPr="0046422F">
                                        <w:rPr>
                                          <w:color w:val="FF0000"/>
                                          <w:sz w:val="32"/>
                                        </w:rPr>
                                        <w:t>-</w:t>
                                      </w:r>
                                    </w:p>
                                  </w:txbxContent>
                                </wps:txbx>
                                <wps:bodyPr rot="0" vert="horz" wrap="square" lIns="91440" tIns="45720" rIns="91440" bIns="45720" anchor="t" anchorCtr="0" upright="1">
                                  <a:noAutofit/>
                                </wps:bodyPr>
                              </wps:wsp>
                            </wpg:grpSp>
                            <wps:wsp>
                              <wps:cNvPr id="312" name="Straight Arrow Connector 312"/>
                              <wps:cNvCnPr/>
                              <wps:spPr>
                                <a:xfrm flipV="1">
                                  <a:off x="1250899" y="0"/>
                                  <a:ext cx="254635" cy="186690"/>
                                </a:xfrm>
                                <a:prstGeom prst="straightConnector1">
                                  <a:avLst/>
                                </a:prstGeom>
                                <a:ln w="12700">
                                  <a:solidFill>
                                    <a:srgbClr val="FF0000"/>
                                  </a:solidFill>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13" o:spid="_x0000_s1339" style="position:absolute;left:0;text-align:left;margin-left:-228.8pt;margin-top:2.8pt;width:219.4pt;height:154.6pt;z-index:253163520;mso-width-relative:margin;mso-height-relative:margin" coordsize="27863,19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">
                      <v:group id="Group 294" o:spid="_x0000_s1340" style="position:absolute;top:531;width:27863;height:19110" coordorigin=",690" coordsize="6858,5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9BopMUAAADcAAAADwAAAGRycy9kb3ducmV2LnhtbESPT2vCQBTE74LfYXmC&#10;t7qJ/7DRVURUepBCtVB6e2SfSTD7NmTXJH77rlDwOMzMb5jVpjOlaKh2hWUF8SgCQZxaXXCm4Pty&#10;eFuAcB5ZY2mZFDzIwWbd760w0bblL2rOPhMBwi5BBbn3VSKlS3My6Ea2Ig7e1dYGfZB1JnWNbYCb&#10;Uo6jaC4NFhwWcqxol1N6O9+NgmOL7XYS75vT7bp7/F5mnz+nmJQaDrrtEoSnzr/C/+0PrWD8Po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fQaKTFAAAA3AAA&#10;AA8AAAAAAAAAAAAAAAAAqgIAAGRycy9kb3ducmV2LnhtbFBLBQYAAAAABAAEAPoAAACcAwAAAAA=&#10;">
                        <o:lock v:ext="edit" aspectratio="t"/>
                        <v:rect id="Rectangle 295" o:spid="_x0000_s1341"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Zb8A&#10;AADcAAAADwAAAGRycy9kb3ducmV2LnhtbESPwQrCMBBE74L/EFbwpqmKotUoIgieBKvodW3Wtths&#10;ShO1/r0RBI/DzLxhFqvGlOJJtSssKxj0IxDEqdUFZwpOx21vCsJ5ZI2lZVLwJgerZbu1wFjbFx/o&#10;mfhMBAi7GBXk3lexlC7NyaDr24o4eDdbG/RB1pnUNb4C3JRyGEUTabDgsJBjRZuc0nvyMAr8QJ/l&#10;ODvck5G84C65nnS5j5Tqdpr1HISnxv/Dv/ZOKxjOxvA9E46AX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7zNlvwAAANwAAAAPAAAAAAAAAAAAAAAAAJgCAABkcnMvZG93bnJl&#10;di54bWxQSwUGAAAAAAQABAD1AAAAhAMAAAAA&#10;" strokecolor="red" strokeweight="1.75pt"/>
                        <v:oval id="Oval 296" o:spid="_x0000_s1342"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5hhMIA&#10;AADcAAAADwAAAGRycy9kb3ducmV2LnhtbESPQWsCMRSE70L/Q3iF3jSrgrWrUaSgeHXrwePr5rm7&#10;mrwsSepu/70RBI/DzHzDLNe9NeJGPjSOFYxHGQji0umGKwXHn+1wDiJEZI3GMSn4pwDr1dtgibl2&#10;HR/oVsRKJAiHHBXUMba5lKGsyWIYuZY4eWfnLcYkfSW1xy7BrZGTLJtJiw2nhRpb+q6pvBZ/VkE1&#10;9efdxux+TVdm8/B5KfDkCqU+3vvNAkSkPr7Cz/ZeK5h8zeBxJh0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fmGEwgAAANwAAAAPAAAAAAAAAAAAAAAAAJgCAABkcnMvZG93&#10;bnJldi54bWxQSwUGAAAAAAQABAD1AAAAhwMAAAAA&#10;" fillcolor="black" strokecolor="red">
                          <o:lock v:ext="edit" aspectratio="t"/>
                        </v:oval>
                        <v:rect id="Rectangle 297" o:spid="_x0000_s1343"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235sIA&#10;AADcAAAADwAAAGRycy9kb3ducmV2LnhtbESPzYrCQBCE78K+w9ALe9OJLvgTHWURlhU8GcVzk2mT&#10;YKY7mxk1vr0jCB6LqvqKWqw6V6srtb4SNjAcJKCIc7EVFwYO+9/+FJQPyBZrYTJwJw+r5UdvgamV&#10;G+/omoVCRQj7FA2UITSp1j4vyaEfSEMcvZO0DkOUbaFti7cId7UeJclYO6w4LpTY0Lqk/JxdnAH5&#10;ns58Zv/lfG9kfEy2k+D+tsZ8fXY/c1CBuvAOv9oba2A0m8DzTDwCe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bbfmwgAAANwAAAAPAAAAAAAAAAAAAAAAAJgCAABkcnMvZG93&#10;bnJldi54bWxQSwUGAAAAAAQABAD1AAAAhwMAAAAA&#10;" filled="f" strokecolor="red" strokeweight="1.75pt"/>
                        <v:rect id="Rectangle 298" o:spid="_x0000_s1344"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FYzcAA&#10;AADcAAAADwAAAGRycy9kb3ducmV2LnhtbERPTYvCMBC9C/6HMII3TdS1aDWKCMLC6mF1wevQjG2x&#10;mdQmavffm4Pg8fG+l+vWVuJBjS8daxgNFQjizJmScw1/p91gBsIHZIOVY9LwTx7Wq25nialxT/6l&#10;xzHkIoawT1FDEUKdSumzgiz6oauJI3dxjcUQYZNL0+AzhttKjpVKpMWSY0OBNW0Lyq7Hu9WAyZe5&#10;HS6T/ennnuA8b9VuelZa93vtZgEiUBs+4rf722gYz+PaeCYeAbl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FYzcAAAADcAAAADwAAAAAAAAAAAAAAAACYAgAAZHJzL2Rvd25y&#10;ZXYueG1sUEsFBgAAAAAEAAQA9QAAAIUDAAAAAA==&#10;" stroked="f"/>
                        <v:oval id="Oval 299" o:spid="_x0000_s1345"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EbMMA&#10;AADcAAAADwAAAGRycy9kb3ducmV2LnhtbESP3WrCQBCF7wu+wzJC7+pGwdBEV7EVoQhe+PMAQ3ZM&#10;gtnZmF2T7dt3BaGXh/PzcZbrYBrRU+dqywqmkwQEcWF1zaWCy3n38QnCeWSNjWVS8EsO1qvR2xJz&#10;bQc+Un/ypYgj7HJUUHnf5lK6oiKDbmJb4uhdbWfQR9mVUnc4xHHTyFmSpNJgzZFQYUvfFRW308NE&#10;7j2db/ebMhv6wxfdrhzSQEel3sdhswDhKfj/8Kv9oxXMsgyeZ+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jEbMMAAADcAAAADwAAAAAAAAAAAAAAAACYAgAAZHJzL2Rv&#10;d25yZXYueG1sUEsFBgAAAAAEAAQA9QAAAIgDAAAAAA==&#10;" strokecolor="red" strokeweight="1.75pt">
                          <v:textbox>
                            <w:txbxContent>
                              <w:p w:rsidR="00776933" w:rsidRDefault="00776933" w:rsidP="00713079"/>
                            </w:txbxContent>
                          </v:textbox>
                        </v:oval>
                        <v:oval id="Oval 300" o:spid="_x0000_s1346"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zAhcEA&#10;AADcAAAADwAAAGRycy9kb3ducmV2LnhtbERPy4rCMBTdD/gP4QqzG1NHFK1GkYHB2VkfG3eX5rYN&#10;Njclydj692YxMMvDeW92g23Fg3wwjhVMJxkI4tJpw7WC6+X7YwkiRGSNrWNS8KQAu+3obYO5dj2f&#10;6HGOtUghHHJU0MTY5VKGsiGLYeI64sRVzluMCfpaao99Cret/MyyhbRoODU02NFXQ+X9/GsV+Gfv&#10;ltP2VhRHU5uqmFcrezgq9T4e9msQkYb4L/5z/2gFsyzNT2fSE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8wIXBAAAA3AAAAA8AAAAAAAAAAAAAAAAAmAIAAGRycy9kb3du&#10;cmV2LnhtbFBLBQYAAAAABAAEAPUAAACGAwAAAAA=&#10;" fillcolor="red" strokecolor="red">
                          <o:lock v:ext="edit" aspectratio="t"/>
                        </v:oval>
                        <v:rect id="Rectangle 301" o:spid="_x0000_s1347"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vfMMA&#10;AADcAAAADwAAAGRycy9kb3ducmV2LnhtbESPQWvCQBSE74X+h+UVvDW7MbSU6CoiCDkJScVen9ln&#10;Esy+DdlV03/fLQgeh5n5hlmuJ9uLG42+c6whTRQI4tqZjhsNh+/d+xcIH5AN9o5Jwy95WK9eX5aY&#10;G3fnkm5VaESEsM9RQxvCkEvp65Ys+sQNxNE7u9FiiHJspBnxHuG2l3OlPqXFjuNCiwNtW6ov1dVq&#10;CKk5yo+mvFSZ/MGiOh1Mv1daz96mzQJEoCk8w492YTRkKoX/M/E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vfMMAAADcAAAADwAAAAAAAAAAAAAAAACYAgAAZHJzL2Rv&#10;d25yZXYueG1sUEsFBgAAAAAEAAQA9QAAAIgDAAAAAA==&#10;" strokecolor="red" strokeweight="1.75pt"/>
                        <v:oval id="Oval 302" o:spid="_x0000_s1348"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fMB8MA&#10;AADcAAAADwAAAGRycy9kb3ducmV2LnhtbESP2WrDMBBF3wP5BzGFviVyU2pS10rIQqEU8pDlAwZr&#10;vBBr5FiKrf59VSjk8XKXw83XwbRioN41lhW8zBMQxIXVDVcKLufP2RKE88gaW8uk4IccrFfTSY6Z&#10;tiMfaTj5SsQRdhkqqL3vMildUZNBN7cdcfRK2xv0UfaV1D2Ocdy0cpEkqTTYcCTU2NGupuJ6upvI&#10;vaVv++9N9T4Ohy1dSw5poKNSz09h8wHCU/CP8H/7Syt4TRbwdyYe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fMB8MAAADcAAAADwAAAAAAAAAAAAAAAACYAgAAZHJzL2Rv&#10;d25yZXYueG1sUEsFBgAAAAAEAAQA9QAAAIgDAAAAAA==&#10;" strokecolor="red" strokeweight="1.75pt"/>
                        <v:shape id="Text Box 14" o:spid="_x0000_s1349"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776933" w:rsidRPr="00FF09BB" w:rsidRDefault="00776933" w:rsidP="00713079">
                                <w:pPr>
                                  <w:rPr>
                                    <w:sz w:val="24"/>
                                    <w:szCs w:val="24"/>
                                  </w:rPr>
                                </w:pPr>
                                <w:r w:rsidRPr="0046422F">
                                  <w:rPr>
                                    <w:color w:val="FF0000"/>
                                    <w:sz w:val="24"/>
                                    <w:szCs w:val="24"/>
                                  </w:rPr>
                                  <w:t>A</w:t>
                                </w:r>
                              </w:p>
                            </w:txbxContent>
                          </v:textbox>
                        </v:shape>
                        <v:shape id="Text Box 15" o:spid="_x0000_s1350"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776933" w:rsidRPr="0046422F" w:rsidRDefault="00776933" w:rsidP="00713079">
                                <w:pPr>
                                  <w:pStyle w:val="Heading1"/>
                                  <w:spacing w:before="0"/>
                                  <w:rPr>
                                    <w:color w:val="FF0000"/>
                                    <w:sz w:val="24"/>
                                    <w:szCs w:val="24"/>
                                  </w:rPr>
                                </w:pPr>
                                <w:r w:rsidRPr="0046422F">
                                  <w:rPr>
                                    <w:color w:val="FF0000"/>
                                    <w:sz w:val="24"/>
                                    <w:szCs w:val="24"/>
                                  </w:rPr>
                                  <w:t>V</w:t>
                                </w:r>
                              </w:p>
                            </w:txbxContent>
                          </v:textbox>
                        </v:shape>
                        <v:oval id="Oval 306" o:spid="_x0000_s1351"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2u8UA&#10;AADcAAAADwAAAGRycy9kb3ducmV2LnhtbESPQWsCMRSE7wX/Q3iCl6LZKt3K1ihVkdZjVQRvr5vn&#10;ZnHzsmyibv+9EQSPw8x8w0xmra3EhRpfOlbwNkhAEOdOl1wo2G1X/TEIH5A1Vo5JwT95mE07LxPM&#10;tLvyL102oRARwj5DBSaEOpPS54Ys+oGriaN3dI3FEGVTSN3gNcJtJYdJkkqLJccFgzUtDOWnzdkq&#10;+Ht/NeuP+fd8uz8dl+P04Fdr65XqdduvTxCB2vAMP9o/WsEoSeF+Jh4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Ha7xQAAANwAAAAPAAAAAAAAAAAAAAAAAJgCAABkcnMv&#10;ZG93bnJldi54bWxQSwUGAAAAAAQABAD1AAAAigMAAAAA&#10;" strokecolor="red" strokeweight="1.5pt">
                          <o:lock v:ext="edit" aspectratio="t"/>
                        </v:oval>
                        <v:oval id="Oval 308" o:spid="_x0000_s1352"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HUsMA&#10;AADcAAAADwAAAGRycy9kb3ducmV2LnhtbERPz2vCMBS+D/wfwhN2GTN1YyqdsehGcT2qQ/D21jyb&#10;0ualNJnW/345DDx+fL+X2WBbcaHe144VTCcJCOLS6ZorBd+H/HkBwgdkja1jUnAjD9lq9LDEVLsr&#10;7+iyD5WIIexTVGBC6FIpfWnIop+4jjhyZ9dbDBH2ldQ9XmO4beVLksykxZpjg8GOPgyVzf7XKvh5&#10;ezLFfLPdHI7N+XMxO/m8sF6px/GwfgcRaAh38b/7Syt4TeLaeCY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dHUsMAAADcAAAADwAAAAAAAAAAAAAAAACYAgAAZHJzL2Rv&#10;d25yZXYueG1sUEsFBgAAAAAEAAQA9QAAAIgDAAAAAA==&#10;" strokecolor="red" strokeweight="1.5pt">
                          <o:lock v:ext="edit" aspectratio="t"/>
                        </v:oval>
                        <v:shape id="Text Box 18" o:spid="_x0000_s1353" type="#_x0000_t202" style="position:absolute;left:2527;top:690;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776933" w:rsidRPr="0046422F" w:rsidRDefault="00776933" w:rsidP="00713079">
                                <w:pPr>
                                  <w:rPr>
                                    <w:color w:val="FF0000"/>
                                    <w:sz w:val="32"/>
                                  </w:rPr>
                                </w:pPr>
                                <w:r w:rsidRPr="0046422F">
                                  <w:rPr>
                                    <w:color w:val="FF0000"/>
                                    <w:sz w:val="32"/>
                                  </w:rPr>
                                  <w:t>+</w:t>
                                </w:r>
                              </w:p>
                            </w:txbxContent>
                          </v:textbox>
                        </v:shape>
                        <v:shape id="Text Box 19" o:spid="_x0000_s1354" type="#_x0000_t202" style="position:absolute;left:3321;top:71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776933" w:rsidRPr="0046422F" w:rsidRDefault="00776933" w:rsidP="00713079">
                                <w:pPr>
                                  <w:rPr>
                                    <w:color w:val="FF0000"/>
                                    <w:sz w:val="32"/>
                                  </w:rPr>
                                </w:pPr>
                                <w:r w:rsidRPr="0046422F">
                                  <w:rPr>
                                    <w:color w:val="FF0000"/>
                                    <w:sz w:val="32"/>
                                  </w:rPr>
                                  <w:t>-</w:t>
                                </w:r>
                              </w:p>
                            </w:txbxContent>
                          </v:textbox>
                        </v:shape>
                      </v:group>
                      <v:shape id="Straight Arrow Connector 312" o:spid="_x0000_s1355" type="#_x0000_t32" style="position:absolute;left:12508;width:2547;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wvTsIAAADcAAAADwAAAGRycy9kb3ducmV2LnhtbESPQWvCQBSE74X+h+UJvdVNLEiJrqKl&#10;Bakno+D1kX1mo9n3Qnar6b/vCkKPw8x8w8yXg2/VlfrQCBvIxxko4kpsw7WBw/7r9R1UiMgWW2Ey&#10;8EsBlovnpzkWVm68o2sZa5UgHAo04GLsCq1D5chjGEtHnLyT9B5jkn2tbY+3BPetnmTZVHtsOC04&#10;7OjDUXUpf7wBoe8om3O5nn5WuT66LZeSHY15GQ2rGahIQ/wPP9oba+Atn8D9TDoC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wvTsIAAADcAAAADwAAAAAAAAAAAAAA&#10;AAChAgAAZHJzL2Rvd25yZXYueG1sUEsFBgAAAAAEAAQA+QAAAJADAAAAAA==&#10;" strokecolor="red" strokeweight="1pt">
                        <v:stroke endarrow="open"/>
                      </v:shape>
                      <w10:wrap type="square"/>
                    </v:group>
                  </w:pict>
                </mc:Fallback>
              </mc:AlternateContent>
            </w:r>
            <w:r w:rsidR="005D782C">
              <w:rPr>
                <w:rFonts w:eastAsia="Times New Roman" w:cs="Times New Roman"/>
                <w:sz w:val="24"/>
                <w:szCs w:val="24"/>
                <w:lang w:eastAsia="en-GB"/>
              </w:rPr>
              <w:t>Draw the circuit that can be used to show how the current through a resistor changes with voltage.</w:t>
            </w:r>
          </w:p>
          <w:p w:rsidR="00713079" w:rsidRDefault="00713079" w:rsidP="00BE3A0F">
            <w:pPr>
              <w:spacing w:before="120" w:after="0"/>
              <w:rPr>
                <w:rFonts w:eastAsia="Times New Roman" w:cs="Times New Roman"/>
                <w:sz w:val="24"/>
                <w:szCs w:val="24"/>
                <w:lang w:eastAsia="en-GB"/>
              </w:rPr>
            </w:pPr>
          </w:p>
          <w:p w:rsidR="00713079" w:rsidRDefault="00713079" w:rsidP="00BE3A0F">
            <w:pPr>
              <w:spacing w:before="120" w:after="0"/>
              <w:rPr>
                <w:rFonts w:eastAsia="Times New Roman" w:cs="Times New Roman"/>
                <w:noProof/>
                <w:sz w:val="24"/>
                <w:szCs w:val="24"/>
                <w:lang w:eastAsia="en-GB"/>
              </w:rPr>
            </w:pPr>
          </w:p>
          <w:p w:rsidR="00713079" w:rsidRDefault="00713079" w:rsidP="00BE3A0F">
            <w:pPr>
              <w:spacing w:before="120" w:after="0"/>
            </w:pPr>
          </w:p>
          <w:p w:rsidR="00713079" w:rsidRPr="001F1787" w:rsidRDefault="00713079" w:rsidP="00BE3A0F">
            <w:pPr>
              <w:spacing w:before="120" w:after="0"/>
              <w:rPr>
                <w:rFonts w:eastAsia="Times New Roman" w:cs="Times New Roman"/>
                <w:sz w:val="24"/>
                <w:szCs w:val="24"/>
                <w:lang w:eastAsia="en-GB"/>
              </w:rPr>
            </w:pPr>
          </w:p>
        </w:tc>
      </w:tr>
      <w:tr w:rsidR="005D782C" w:rsidRPr="001F1787" w:rsidTr="00724304">
        <w:trPr>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2</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sidRPr="001A0600">
              <w:rPr>
                <w:rFonts w:eastAsia="Times New Roman" w:cs="Times New Roman"/>
                <w:sz w:val="24"/>
                <w:szCs w:val="24"/>
                <w:lang w:eastAsia="en-GB"/>
              </w:rPr>
              <w:t xml:space="preserve">Write down the formula giving the relationship between current voltage and resistance. </w:t>
            </w:r>
            <w:r>
              <w:rPr>
                <w:rFonts w:eastAsia="Times New Roman" w:cs="Times New Roman"/>
                <w:sz w:val="24"/>
                <w:szCs w:val="24"/>
                <w:lang w:eastAsia="en-GB"/>
              </w:rPr>
              <w:t>W</w:t>
            </w:r>
            <w:r w:rsidRPr="001A0600">
              <w:rPr>
                <w:rFonts w:eastAsia="Times New Roman" w:cs="Times New Roman"/>
                <w:sz w:val="24"/>
                <w:szCs w:val="24"/>
                <w:lang w:eastAsia="en-GB"/>
              </w:rPr>
              <w:t xml:space="preserve">rite </w:t>
            </w:r>
            <w:r>
              <w:rPr>
                <w:rFonts w:eastAsia="Times New Roman" w:cs="Times New Roman"/>
                <w:sz w:val="24"/>
                <w:szCs w:val="24"/>
                <w:lang w:eastAsia="en-GB"/>
              </w:rPr>
              <w:t>what each letter stands for and the units of each quantity.</w:t>
            </w:r>
          </w:p>
          <w:p w:rsidR="00713079" w:rsidRPr="007E38B9" w:rsidRDefault="00713079" w:rsidP="00713079">
            <w:pPr>
              <w:rPr>
                <w:b/>
                <w:color w:val="FF0000"/>
                <w:sz w:val="24"/>
                <w:szCs w:val="24"/>
              </w:rPr>
            </w:pPr>
            <m:oMathPara>
              <m:oMath>
                <m:r>
                  <m:rPr>
                    <m:sty m:val="bi"/>
                  </m:rPr>
                  <w:rPr>
                    <w:rFonts w:ascii="Cambria Math" w:hAnsi="Cambria Math"/>
                    <w:color w:val="FF0000"/>
                    <w:sz w:val="24"/>
                    <w:szCs w:val="24"/>
                  </w:rPr>
                  <m:t>V=IR</m:t>
                </m:r>
              </m:oMath>
            </m:oMathPara>
          </w:p>
          <w:p w:rsidR="00713079" w:rsidRPr="00713079" w:rsidRDefault="00713079" w:rsidP="00BE3A0F">
            <w:pPr>
              <w:spacing w:before="120" w:after="0"/>
              <w:rPr>
                <w:rFonts w:eastAsia="Times New Roman" w:cs="Times New Roman"/>
                <w:i/>
                <w:sz w:val="24"/>
                <w:szCs w:val="24"/>
                <w:lang w:eastAsia="en-GB"/>
              </w:rPr>
            </w:pPr>
            <w:r w:rsidRPr="00713079">
              <w:rPr>
                <w:rFonts w:eastAsia="Times New Roman" w:cs="Times New Roman"/>
                <w:i/>
                <w:color w:val="FF0000"/>
                <w:sz w:val="24"/>
                <w:szCs w:val="24"/>
                <w:lang w:eastAsia="en-GB"/>
              </w:rPr>
              <w:t>V=voltage (Volt), I= current (Ampere), R= resistance (ohm)</w:t>
            </w:r>
          </w:p>
        </w:tc>
      </w:tr>
      <w:tr w:rsidR="005D782C" w:rsidRPr="001F1787" w:rsidTr="00C81306">
        <w:trPr>
          <w:trHeight w:val="660"/>
        </w:trPr>
        <w:tc>
          <w:tcPr>
            <w:tcW w:w="959" w:type="dxa"/>
            <w:gridSpan w:val="2"/>
            <w:tcBorders>
              <w:bottom w:val="single" w:sz="6" w:space="0" w:color="auto"/>
            </w:tcBorders>
            <w:shd w:val="clear" w:color="auto" w:fill="auto"/>
            <w:vAlign w:val="center"/>
          </w:tcPr>
          <w:p w:rsidR="005D782C" w:rsidRPr="001A0600" w:rsidRDefault="00960C2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3</w:t>
            </w:r>
          </w:p>
        </w:tc>
        <w:tc>
          <w:tcPr>
            <w:tcW w:w="9072" w:type="dxa"/>
            <w:gridSpan w:val="3"/>
            <w:tcBorders>
              <w:bottom w:val="single" w:sz="6" w:space="0" w:color="auto"/>
            </w:tcBorders>
            <w:shd w:val="clear" w:color="auto" w:fill="auto"/>
            <w:vAlign w:val="center"/>
          </w:tcPr>
          <w:tbl>
            <w:tblPr>
              <w:tblStyle w:val="MediumShading1-Accent6"/>
              <w:tblW w:w="1920" w:type="dxa"/>
              <w:jc w:val="center"/>
              <w:tblLayout w:type="fixed"/>
              <w:tblLook w:val="04A0" w:firstRow="1" w:lastRow="0" w:firstColumn="1" w:lastColumn="0" w:noHBand="0" w:noVBand="1"/>
            </w:tblPr>
            <w:tblGrid>
              <w:gridCol w:w="960"/>
              <w:gridCol w:w="960"/>
            </w:tblGrid>
            <w:tr w:rsidR="00C81306" w:rsidRPr="00750128" w:rsidTr="003F363A">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50128" w:rsidRDefault="00C81306" w:rsidP="003F363A">
                  <w:pPr>
                    <w:jc w:val="center"/>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V/V</w:t>
                  </w:r>
                </w:p>
              </w:tc>
              <w:tc>
                <w:tcPr>
                  <w:tcW w:w="960" w:type="dxa"/>
                  <w:noWrap/>
                  <w:hideMark/>
                </w:tcPr>
                <w:p w:rsidR="00C81306" w:rsidRPr="00750128" w:rsidRDefault="00C81306" w:rsidP="003F363A">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I/A</w:t>
                  </w:r>
                </w:p>
              </w:tc>
            </w:tr>
            <w:tr w:rsidR="00C81306" w:rsidRPr="00734262" w:rsidTr="003F363A">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096</w:t>
                  </w:r>
                </w:p>
              </w:tc>
              <w:tc>
                <w:tcPr>
                  <w:tcW w:w="960" w:type="dxa"/>
                  <w:noWrap/>
                  <w:hideMark/>
                </w:tcPr>
                <w:p w:rsidR="00C81306" w:rsidRPr="00734262" w:rsidRDefault="00C81306" w:rsidP="003F363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07</w:t>
                  </w:r>
                </w:p>
              </w:tc>
            </w:tr>
            <w:tr w:rsidR="00C81306" w:rsidRPr="00734262" w:rsidTr="003F363A">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821</w:t>
                  </w:r>
                </w:p>
              </w:tc>
              <w:tc>
                <w:tcPr>
                  <w:tcW w:w="960" w:type="dxa"/>
                  <w:noWrap/>
                  <w:hideMark/>
                </w:tcPr>
                <w:p w:rsidR="00C81306" w:rsidRPr="00734262" w:rsidRDefault="00C81306" w:rsidP="003F363A">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56</w:t>
                  </w:r>
                </w:p>
              </w:tc>
            </w:tr>
            <w:tr w:rsidR="00C81306" w:rsidRPr="00734262" w:rsidTr="003F363A">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1.722</w:t>
                  </w:r>
                </w:p>
              </w:tc>
              <w:tc>
                <w:tcPr>
                  <w:tcW w:w="960" w:type="dxa"/>
                  <w:noWrap/>
                  <w:hideMark/>
                </w:tcPr>
                <w:p w:rsidR="00C81306" w:rsidRPr="00734262" w:rsidRDefault="00C81306" w:rsidP="003F363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14</w:t>
                  </w:r>
                </w:p>
              </w:tc>
            </w:tr>
            <w:tr w:rsidR="00C81306" w:rsidRPr="00734262" w:rsidTr="003F363A">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2.664</w:t>
                  </w:r>
                </w:p>
              </w:tc>
              <w:tc>
                <w:tcPr>
                  <w:tcW w:w="960" w:type="dxa"/>
                  <w:noWrap/>
                  <w:hideMark/>
                </w:tcPr>
                <w:p w:rsidR="00C81306" w:rsidRPr="00734262" w:rsidRDefault="00C81306" w:rsidP="003F363A">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76</w:t>
                  </w:r>
                </w:p>
              </w:tc>
            </w:tr>
            <w:tr w:rsidR="00C81306" w:rsidRPr="00734262" w:rsidTr="003F363A">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3.612</w:t>
                  </w:r>
                </w:p>
              </w:tc>
              <w:tc>
                <w:tcPr>
                  <w:tcW w:w="960" w:type="dxa"/>
                  <w:noWrap/>
                  <w:hideMark/>
                </w:tcPr>
                <w:p w:rsidR="00C81306" w:rsidRPr="00734262" w:rsidRDefault="00C81306" w:rsidP="003F363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24</w:t>
                  </w:r>
                </w:p>
              </w:tc>
            </w:tr>
            <w:tr w:rsidR="00C81306" w:rsidRPr="00734262" w:rsidTr="003F363A">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4.58</w:t>
                  </w:r>
                </w:p>
              </w:tc>
              <w:tc>
                <w:tcPr>
                  <w:tcW w:w="960" w:type="dxa"/>
                  <w:noWrap/>
                  <w:hideMark/>
                </w:tcPr>
                <w:p w:rsidR="00C81306" w:rsidRPr="00734262" w:rsidRDefault="00C81306" w:rsidP="003F363A">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03</w:t>
                  </w:r>
                </w:p>
              </w:tc>
            </w:tr>
            <w:tr w:rsidR="00C81306" w:rsidRPr="00734262" w:rsidTr="003F363A">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5.55</w:t>
                  </w:r>
                </w:p>
              </w:tc>
              <w:tc>
                <w:tcPr>
                  <w:tcW w:w="960" w:type="dxa"/>
                  <w:noWrap/>
                  <w:hideMark/>
                </w:tcPr>
                <w:p w:rsidR="00C81306" w:rsidRPr="00734262" w:rsidRDefault="00C81306" w:rsidP="003F363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68</w:t>
                  </w:r>
                </w:p>
              </w:tc>
            </w:tr>
            <w:tr w:rsidR="00C81306" w:rsidRPr="00734262" w:rsidTr="003F363A">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6.56</w:t>
                  </w:r>
                </w:p>
              </w:tc>
              <w:tc>
                <w:tcPr>
                  <w:tcW w:w="960" w:type="dxa"/>
                  <w:noWrap/>
                  <w:hideMark/>
                </w:tcPr>
                <w:p w:rsidR="00C81306" w:rsidRPr="00734262" w:rsidRDefault="00C81306" w:rsidP="003F363A">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33</w:t>
                  </w:r>
                </w:p>
              </w:tc>
            </w:tr>
            <w:tr w:rsidR="00C81306" w:rsidRPr="00734262" w:rsidTr="003F363A">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7.52</w:t>
                  </w:r>
                </w:p>
              </w:tc>
              <w:tc>
                <w:tcPr>
                  <w:tcW w:w="960" w:type="dxa"/>
                  <w:noWrap/>
                  <w:hideMark/>
                </w:tcPr>
                <w:p w:rsidR="00C81306" w:rsidRPr="00734262" w:rsidRDefault="00C81306" w:rsidP="003F363A">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98</w:t>
                  </w:r>
                </w:p>
              </w:tc>
            </w:tr>
            <w:tr w:rsidR="00C81306" w:rsidRPr="00734262" w:rsidTr="003F363A">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C81306" w:rsidRPr="00734262" w:rsidRDefault="00C81306" w:rsidP="003F363A">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8.52</w:t>
                  </w:r>
                </w:p>
              </w:tc>
              <w:tc>
                <w:tcPr>
                  <w:tcW w:w="960" w:type="dxa"/>
                  <w:noWrap/>
                  <w:hideMark/>
                </w:tcPr>
                <w:p w:rsidR="00C81306" w:rsidRPr="00734262" w:rsidRDefault="00C81306" w:rsidP="003F363A">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562</w:t>
                  </w:r>
                </w:p>
              </w:tc>
            </w:tr>
          </w:tbl>
          <w:p w:rsidR="005D782C" w:rsidRPr="00750128" w:rsidRDefault="00C81306"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005D782C">
              <w:rPr>
                <w:rFonts w:eastAsia="Times New Roman" w:cs="Times New Roman"/>
                <w:sz w:val="24"/>
                <w:szCs w:val="24"/>
                <w:lang w:eastAsia="en-GB"/>
              </w:rPr>
              <w:t xml:space="preserve">(A) On graph paper, or in excel, plot a graph of voltage against current from the results given in the table below. </w:t>
            </w:r>
          </w:p>
          <w:p w:rsidR="00713079" w:rsidRDefault="00713079" w:rsidP="00BE3A0F">
            <w:pPr>
              <w:spacing w:before="120" w:after="0"/>
              <w:rPr>
                <w:rFonts w:eastAsia="Times New Roman" w:cs="Times New Roman"/>
                <w:sz w:val="24"/>
                <w:szCs w:val="24"/>
                <w:lang w:eastAsia="en-GB"/>
              </w:rPr>
            </w:pPr>
            <w:r>
              <w:rPr>
                <w:noProof/>
                <w:lang w:eastAsia="en-GB"/>
              </w:rPr>
              <w:lastRenderedPageBreak/>
              <w:drawing>
                <wp:inline distT="0" distB="0" distL="0" distR="0" wp14:anchorId="2E695E0A" wp14:editId="1B496C5E">
                  <wp:extent cx="5193792" cy="3569818"/>
                  <wp:effectExtent l="0" t="0" r="26035" b="12065"/>
                  <wp:docPr id="314" name="Chart 3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713079" w:rsidRDefault="00713079" w:rsidP="00BE3A0F">
            <w:pPr>
              <w:spacing w:before="120" w:after="0"/>
              <w:rPr>
                <w:rFonts w:eastAsia="Times New Roman" w:cs="Times New Roman"/>
                <w:i/>
                <w:color w:val="FF0000"/>
                <w:sz w:val="24"/>
                <w:szCs w:val="24"/>
                <w:lang w:eastAsia="en-GB"/>
              </w:rPr>
            </w:pPr>
            <w:r w:rsidRPr="00713079">
              <w:rPr>
                <w:rFonts w:eastAsia="Times New Roman" w:cs="Times New Roman"/>
                <w:i/>
                <w:color w:val="FF0000"/>
                <w:sz w:val="24"/>
                <w:szCs w:val="24"/>
                <w:lang w:eastAsia="en-GB"/>
              </w:rPr>
              <w:t>This graph can also be plotted with voltage on the y axis and I on the x-axis</w:t>
            </w:r>
          </w:p>
          <w:p w:rsidR="00220F96" w:rsidRPr="00713079" w:rsidRDefault="00220F96" w:rsidP="00BE3A0F">
            <w:pPr>
              <w:spacing w:before="120" w:after="0"/>
              <w:rPr>
                <w:rFonts w:eastAsia="Times New Roman" w:cs="Times New Roman"/>
                <w:i/>
                <w:color w:val="FF0000"/>
                <w:sz w:val="24"/>
                <w:szCs w:val="24"/>
                <w:lang w:eastAsia="en-GB"/>
              </w:rPr>
            </w:pPr>
            <w:r>
              <w:rPr>
                <w:noProof/>
                <w:lang w:eastAsia="en-GB"/>
              </w:rPr>
              <w:drawing>
                <wp:inline distT="0" distB="0" distL="0" distR="0" wp14:anchorId="6ACF179B" wp14:editId="25C97DC3">
                  <wp:extent cx="4779818" cy="2743200"/>
                  <wp:effectExtent l="0" t="0" r="20955" b="19050"/>
                  <wp:docPr id="315" name="Chart 3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D782C" w:rsidRPr="00713079" w:rsidRDefault="005D782C" w:rsidP="00A86EA6">
            <w:pPr>
              <w:pStyle w:val="ListParagraph"/>
              <w:numPr>
                <w:ilvl w:val="3"/>
                <w:numId w:val="21"/>
              </w:numPr>
              <w:spacing w:before="120" w:after="0"/>
              <w:rPr>
                <w:rFonts w:eastAsia="Times New Roman" w:cs="Times New Roman"/>
                <w:sz w:val="24"/>
                <w:szCs w:val="24"/>
                <w:lang w:eastAsia="en-GB"/>
              </w:rPr>
            </w:pPr>
            <w:r w:rsidRPr="00713079">
              <w:rPr>
                <w:rFonts w:eastAsia="Times New Roman" w:cs="Times New Roman"/>
                <w:sz w:val="24"/>
                <w:szCs w:val="24"/>
                <w:lang w:eastAsia="en-GB"/>
              </w:rPr>
              <w:t>Calculate the resistance of the resistor from the graph.</w:t>
            </w:r>
          </w:p>
          <w:p w:rsidR="00713079" w:rsidRPr="00713079" w:rsidRDefault="00713079" w:rsidP="00713079">
            <w:pPr>
              <w:pStyle w:val="ListParagraph"/>
              <w:spacing w:before="120"/>
              <w:ind w:left="1440"/>
              <w:jc w:val="left"/>
              <w:rPr>
                <w:rFonts w:eastAsia="Times New Roman" w:cs="Times New Roman"/>
                <w:color w:val="FF0000"/>
                <w:sz w:val="24"/>
                <w:szCs w:val="24"/>
                <w:lang w:val="en-US" w:eastAsia="en-GB"/>
              </w:rPr>
            </w:pPr>
            <w:r w:rsidRPr="00713079">
              <w:rPr>
                <w:rFonts w:eastAsia="Times New Roman" w:cs="Times New Roman"/>
                <w:color w:val="FF0000"/>
                <w:sz w:val="24"/>
                <w:szCs w:val="24"/>
                <w:lang w:val="en-US" w:eastAsia="en-GB"/>
              </w:rPr>
              <w:t>y = 0.0659x + 0.0011</w:t>
            </w:r>
            <w:r w:rsidRPr="00713079">
              <w:rPr>
                <w:rFonts w:eastAsia="Times New Roman" w:cs="Times New Roman"/>
                <w:color w:val="FF0000"/>
                <w:sz w:val="24"/>
                <w:szCs w:val="24"/>
                <w:lang w:val="en-US" w:eastAsia="en-GB"/>
              </w:rPr>
              <w:br/>
              <w:t>Find the gradient= 1/R</w:t>
            </w:r>
          </w:p>
          <w:p w:rsidR="00713079" w:rsidRPr="00713079" w:rsidRDefault="00713079" w:rsidP="00713079">
            <w:pPr>
              <w:pStyle w:val="ListParagraph"/>
              <w:spacing w:before="120"/>
              <w:ind w:left="1440"/>
              <w:jc w:val="left"/>
              <w:rPr>
                <w:rFonts w:eastAsia="Times New Roman" w:cs="Times New Roman"/>
                <w:color w:val="FF0000"/>
                <w:sz w:val="24"/>
                <w:szCs w:val="24"/>
                <w:lang w:eastAsia="en-GB"/>
              </w:rPr>
            </w:pPr>
            <w:r w:rsidRPr="00713079">
              <w:rPr>
                <w:rFonts w:eastAsia="Times New Roman" w:cs="Times New Roman"/>
                <w:color w:val="FF0000"/>
                <w:sz w:val="24"/>
                <w:szCs w:val="24"/>
                <w:lang w:val="en-US" w:eastAsia="en-GB"/>
              </w:rPr>
              <w:t xml:space="preserve">R= 15 </w:t>
            </w:r>
            <w:r w:rsidRPr="00713079">
              <w:rPr>
                <w:rFonts w:eastAsia="Times New Roman" w:cs="Times New Roman"/>
                <w:color w:val="FF0000"/>
                <w:sz w:val="24"/>
                <w:szCs w:val="24"/>
                <w:lang w:val="en-US" w:eastAsia="en-GB"/>
              </w:rPr>
              <w:sym w:font="Symbol" w:char="F057"/>
            </w:r>
          </w:p>
          <w:p w:rsidR="00713079" w:rsidRPr="00713079" w:rsidRDefault="00713079" w:rsidP="00713079">
            <w:pPr>
              <w:pStyle w:val="ListParagraph"/>
              <w:spacing w:before="120" w:after="0"/>
              <w:ind w:left="1440"/>
              <w:rPr>
                <w:rFonts w:eastAsia="Times New Roman" w:cs="Times New Roman"/>
                <w:sz w:val="24"/>
                <w:szCs w:val="24"/>
                <w:lang w:eastAsia="en-GB"/>
              </w:rPr>
            </w:pPr>
          </w:p>
        </w:tc>
      </w:tr>
      <w:tr w:rsidR="005D782C" w:rsidRPr="001F1787" w:rsidTr="00724304">
        <w:trPr>
          <w:trHeight w:val="660"/>
        </w:trPr>
        <w:tc>
          <w:tcPr>
            <w:tcW w:w="959" w:type="dxa"/>
            <w:gridSpan w:val="2"/>
            <w:tcBorders>
              <w:bottom w:val="single" w:sz="6" w:space="0" w:color="auto"/>
            </w:tcBorders>
            <w:shd w:val="clear" w:color="auto" w:fill="auto"/>
            <w:vAlign w:val="center"/>
          </w:tcPr>
          <w:p w:rsidR="005D782C" w:rsidRPr="007B3CBA" w:rsidRDefault="005D782C" w:rsidP="00BE3A0F">
            <w:pPr>
              <w:spacing w:before="120" w:after="0"/>
              <w:jc w:val="center"/>
              <w:rPr>
                <w:rFonts w:eastAsia="Times New Roman" w:cs="Times New Roman"/>
                <w:color w:val="FF0000"/>
                <w:sz w:val="24"/>
                <w:szCs w:val="24"/>
                <w:lang w:eastAsia="en-GB"/>
              </w:rPr>
            </w:pPr>
            <w:r w:rsidRPr="007B3CBA">
              <w:rPr>
                <w:rFonts w:eastAsia="Times New Roman" w:cs="Times New Roman"/>
                <w:color w:val="FF0000"/>
                <w:sz w:val="24"/>
                <w:szCs w:val="24"/>
                <w:lang w:eastAsia="en-GB"/>
              </w:rPr>
              <w:lastRenderedPageBreak/>
              <w:t>11.5.4</w:t>
            </w:r>
          </w:p>
          <w:p w:rsidR="007B3CBA" w:rsidRPr="007B3CBA" w:rsidRDefault="007B3CBA" w:rsidP="00BE3A0F">
            <w:pPr>
              <w:spacing w:before="120" w:after="0"/>
              <w:jc w:val="center"/>
              <w:rPr>
                <w:rFonts w:eastAsia="Times New Roman" w:cs="Times New Roman"/>
                <w:b/>
                <w:sz w:val="20"/>
                <w:lang w:eastAsia="en-GB"/>
              </w:rPr>
            </w:pPr>
            <w:r w:rsidRPr="007B3CBA">
              <w:rPr>
                <w:rFonts w:eastAsia="Times New Roman" w:cs="Times New Roman"/>
                <w:color w:val="FF0000"/>
                <w:sz w:val="20"/>
                <w:lang w:eastAsia="en-GB"/>
              </w:rPr>
              <w:t>REPEAT</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noProof/>
                <w:lang w:eastAsia="en-GB"/>
              </w:rPr>
              <w:drawing>
                <wp:inline distT="0" distB="0" distL="0" distR="0" wp14:anchorId="3DEA5D42" wp14:editId="63088863">
                  <wp:extent cx="5438775" cy="3524250"/>
                  <wp:effectExtent l="0" t="0" r="9525" b="1905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5D782C" w:rsidRDefault="00E327D0" w:rsidP="00A86EA6">
            <w:pPr>
              <w:pStyle w:val="ListParagraph"/>
              <w:numPr>
                <w:ilvl w:val="0"/>
                <w:numId w:val="24"/>
              </w:num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65568" behindDoc="0" locked="0" layoutInCell="1" allowOverlap="1" wp14:anchorId="59652EE1" wp14:editId="19C463AE">
                      <wp:simplePos x="0" y="0"/>
                      <wp:positionH relativeFrom="column">
                        <wp:posOffset>229235</wp:posOffset>
                      </wp:positionH>
                      <wp:positionV relativeFrom="paragraph">
                        <wp:posOffset>156210</wp:posOffset>
                      </wp:positionV>
                      <wp:extent cx="2786380" cy="1964055"/>
                      <wp:effectExtent l="0" t="38100" r="13970" b="17145"/>
                      <wp:wrapSquare wrapText="bothSides"/>
                      <wp:docPr id="316" name="Group 316"/>
                      <wp:cNvGraphicFramePr/>
                      <a:graphic xmlns:a="http://schemas.openxmlformats.org/drawingml/2006/main">
                        <a:graphicData uri="http://schemas.microsoft.com/office/word/2010/wordprocessingGroup">
                          <wpg:wgp>
                            <wpg:cNvGrpSpPr/>
                            <wpg:grpSpPr>
                              <a:xfrm>
                                <a:off x="0" y="0"/>
                                <a:ext cx="2786380" cy="1964055"/>
                                <a:chOff x="0" y="0"/>
                                <a:chExt cx="2786380" cy="1964157"/>
                              </a:xfrm>
                            </wpg:grpSpPr>
                            <wpg:grpSp>
                              <wpg:cNvPr id="317" name="Group 317"/>
                              <wpg:cNvGrpSpPr>
                                <a:grpSpLocks noChangeAspect="1"/>
                              </wpg:cNvGrpSpPr>
                              <wpg:grpSpPr bwMode="auto">
                                <a:xfrm>
                                  <a:off x="0" y="58522"/>
                                  <a:ext cx="2786380" cy="1905635"/>
                                  <a:chOff x="0" y="704"/>
                                  <a:chExt cx="6858" cy="5003"/>
                                </a:xfrm>
                              </wpg:grpSpPr>
                              <wps:wsp>
                                <wps:cNvPr id="318" name="Rectangle 318"/>
                                <wps:cNvSpPr>
                                  <a:spLocks noChangeArrowheads="1"/>
                                </wps:cNvSpPr>
                                <wps:spPr bwMode="auto">
                                  <a:xfrm>
                                    <a:off x="1496" y="3413"/>
                                    <a:ext cx="3000" cy="1793"/>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319" name="Oval 319"/>
                                <wps:cNvSpPr>
                                  <a:spLocks noChangeAspect="1" noChangeArrowheads="1"/>
                                </wps:cNvSpPr>
                                <wps:spPr bwMode="auto">
                                  <a:xfrm>
                                    <a:off x="4443" y="3355"/>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2" name="Rectangle 1792"/>
                                <wps:cNvSpPr>
                                  <a:spLocks noChangeArrowheads="1"/>
                                </wps:cNvSpPr>
                                <wps:spPr bwMode="auto">
                                  <a:xfrm>
                                    <a:off x="0" y="815"/>
                                    <a:ext cx="6360" cy="260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3" name="Rectangle 1793"/>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94" name="Oval 1794"/>
                                <wps:cNvSpPr>
                                  <a:spLocks noChangeArrowheads="1"/>
                                </wps:cNvSpPr>
                                <wps:spPr bwMode="auto">
                                  <a:xfrm>
                                    <a:off x="5898" y="1630"/>
                                    <a:ext cx="960" cy="978"/>
                                  </a:xfrm>
                                  <a:prstGeom prst="ellipse">
                                    <a:avLst/>
                                  </a:prstGeom>
                                  <a:solidFill>
                                    <a:srgbClr val="FFFFFF"/>
                                  </a:solidFill>
                                  <a:ln w="22225">
                                    <a:solidFill>
                                      <a:srgbClr val="000000"/>
                                    </a:solidFill>
                                    <a:round/>
                                    <a:headEnd/>
                                    <a:tailEnd/>
                                  </a:ln>
                                </wps:spPr>
                                <wps:txbx>
                                  <w:txbxContent>
                                    <w:p w:rsidR="00776933" w:rsidRDefault="00776933" w:rsidP="00E327D0"/>
                                  </w:txbxContent>
                                </wps:txbx>
                                <wps:bodyPr rot="0" vert="horz" wrap="square" lIns="91440" tIns="45720" rIns="91440" bIns="45720" anchor="t" anchorCtr="0" upright="1">
                                  <a:noAutofit/>
                                </wps:bodyPr>
                              </wps:wsp>
                              <wps:wsp>
                                <wps:cNvPr id="1795" name="Oval 1795"/>
                                <wps:cNvSpPr>
                                  <a:spLocks noChangeAspect="1" noChangeArrowheads="1"/>
                                </wps:cNvSpPr>
                                <wps:spPr bwMode="auto">
                                  <a:xfrm>
                                    <a:off x="1443" y="337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6" name="Rectangle 1796"/>
                                <wps:cNvSpPr>
                                  <a:spLocks noChangeArrowheads="1"/>
                                </wps:cNvSpPr>
                                <wps:spPr bwMode="auto">
                                  <a:xfrm>
                                    <a:off x="2163" y="3200"/>
                                    <a:ext cx="1800" cy="489"/>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1797" name="Oval 1797"/>
                                <wps:cNvSpPr>
                                  <a:spLocks noChangeArrowheads="1"/>
                                </wps:cNvSpPr>
                                <wps:spPr bwMode="auto">
                                  <a:xfrm>
                                    <a:off x="2403" y="4727"/>
                                    <a:ext cx="960" cy="978"/>
                                  </a:xfrm>
                                  <a:prstGeom prst="ellipse">
                                    <a:avLst/>
                                  </a:prstGeom>
                                  <a:solidFill>
                                    <a:srgbClr val="FFFFFF"/>
                                  </a:solidFill>
                                  <a:ln w="22225">
                                    <a:solidFill>
                                      <a:srgbClr val="000000"/>
                                    </a:solidFill>
                                    <a:round/>
                                    <a:headEnd/>
                                    <a:tailEnd/>
                                  </a:ln>
                                </wps:spPr>
                                <wps:bodyPr rot="0" vert="horz" wrap="square" lIns="91440" tIns="45720" rIns="91440" bIns="45720" anchor="t" anchorCtr="0" upright="1">
                                  <a:noAutofit/>
                                </wps:bodyPr>
                              </wps:wsp>
                              <wps:wsp>
                                <wps:cNvPr id="1798"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F09BB" w:rsidRDefault="00776933" w:rsidP="00E327D0">
                                      <w:pPr>
                                        <w:rPr>
                                          <w:sz w:val="24"/>
                                          <w:szCs w:val="24"/>
                                        </w:rPr>
                                      </w:pPr>
                                      <w:r w:rsidRPr="00FF09BB">
                                        <w:rPr>
                                          <w:sz w:val="24"/>
                                          <w:szCs w:val="24"/>
                                        </w:rPr>
                                        <w:t>A</w:t>
                                      </w:r>
                                    </w:p>
                                  </w:txbxContent>
                                </wps:txbx>
                                <wps:bodyPr rot="0" vert="horz" wrap="square" lIns="91440" tIns="45720" rIns="91440" bIns="45720" anchor="t" anchorCtr="0" upright="1">
                                  <a:noAutofit/>
                                </wps:bodyPr>
                              </wps:wsp>
                              <wps:wsp>
                                <wps:cNvPr id="1799"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F09BB" w:rsidRDefault="00776933" w:rsidP="00E327D0">
                                      <w:pPr>
                                        <w:pStyle w:val="Heading1"/>
                                        <w:spacing w:before="0"/>
                                        <w:rPr>
                                          <w:sz w:val="24"/>
                                          <w:szCs w:val="24"/>
                                        </w:rPr>
                                      </w:pPr>
                                      <w:r w:rsidRPr="00FF09BB">
                                        <w:rPr>
                                          <w:sz w:val="24"/>
                                          <w:szCs w:val="24"/>
                                        </w:rPr>
                                        <w:t>V</w:t>
                                      </w:r>
                                    </w:p>
                                  </w:txbxContent>
                                </wps:txbx>
                                <wps:bodyPr rot="0" vert="horz" wrap="square" lIns="91440" tIns="45720" rIns="91440" bIns="45720" anchor="t" anchorCtr="0" upright="1">
                                  <a:noAutofit/>
                                </wps:bodyPr>
                              </wps:wsp>
                              <wps:wsp>
                                <wps:cNvPr id="1800" name="Oval 1800"/>
                                <wps:cNvSpPr>
                                  <a:spLocks noChangeAspect="1" noChangeArrowheads="1"/>
                                </wps:cNvSpPr>
                                <wps:spPr bwMode="auto">
                                  <a:xfrm>
                                    <a:off x="2973"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01" name="Oval 1801"/>
                                <wps:cNvSpPr>
                                  <a:spLocks noChangeAspect="1" noChangeArrowheads="1"/>
                                </wps:cNvSpPr>
                                <wps:spPr bwMode="auto">
                                  <a:xfrm>
                                    <a:off x="3600"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02" name="Text Box 18"/>
                                <wps:cNvSpPr txBox="1">
                                  <a:spLocks noChangeArrowheads="1"/>
                                </wps:cNvSpPr>
                                <wps:spPr bwMode="auto">
                                  <a:xfrm>
                                    <a:off x="2745" y="704"/>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E327D0">
                                      <w:pPr>
                                        <w:rPr>
                                          <w:sz w:val="32"/>
                                        </w:rPr>
                                      </w:pPr>
                                      <w:r>
                                        <w:rPr>
                                          <w:sz w:val="32"/>
                                        </w:rPr>
                                        <w:t>+</w:t>
                                      </w:r>
                                    </w:p>
                                  </w:txbxContent>
                                </wps:txbx>
                                <wps:bodyPr rot="0" vert="horz" wrap="square" lIns="91440" tIns="45720" rIns="91440" bIns="45720" anchor="t" anchorCtr="0" upright="1">
                                  <a:noAutofit/>
                                </wps:bodyPr>
                              </wps:wsp>
                              <wps:wsp>
                                <wps:cNvPr id="1804" name="Text Box 19"/>
                                <wps:cNvSpPr txBox="1">
                                  <a:spLocks noChangeArrowheads="1"/>
                                </wps:cNvSpPr>
                                <wps:spPr bwMode="auto">
                                  <a:xfrm>
                                    <a:off x="3363" y="728"/>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E327D0">
                                      <w:pPr>
                                        <w:rPr>
                                          <w:sz w:val="32"/>
                                        </w:rPr>
                                      </w:pPr>
                                      <w:r>
                                        <w:rPr>
                                          <w:sz w:val="32"/>
                                        </w:rPr>
                                        <w:t>-</w:t>
                                      </w:r>
                                    </w:p>
                                  </w:txbxContent>
                                </wps:txbx>
                                <wps:bodyPr rot="0" vert="horz" wrap="square" lIns="91440" tIns="45720" rIns="91440" bIns="45720" anchor="t" anchorCtr="0" upright="1">
                                  <a:noAutofit/>
                                </wps:bodyPr>
                              </wps:wsp>
                            </wpg:grpSp>
                            <wps:wsp>
                              <wps:cNvPr id="1806" name="Straight Arrow Connector 1806"/>
                              <wps:cNvCnPr/>
                              <wps:spPr>
                                <a:xfrm flipV="1">
                                  <a:off x="1250899" y="0"/>
                                  <a:ext cx="254635" cy="186690"/>
                                </a:xfrm>
                                <a:prstGeom prst="straightConnector1">
                                  <a:avLst/>
                                </a:prstGeom>
                                <a:ln w="1270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16" o:spid="_x0000_s1356" style="position:absolute;left:0;text-align:left;margin-left:18.05pt;margin-top:12.3pt;width:219.4pt;height:154.65pt;z-index:253165568;mso-width-relative:margin;mso-height-relative:margin" coordsize="27863,19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">
                      <v:group id="Group 317" o:spid="_x0000_s1357" style="position:absolute;top:585;width:27863;height:19056" coordorigin=",704" coordsize="6858,5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o:lock v:ext="edit" aspectratio="t"/>
                        <v:rect id="Rectangle 318" o:spid="_x0000_s1358"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uGuLsA&#10;AADcAAAADwAAAGRycy9kb3ducmV2LnhtbERPzQ7BQBC+S7zDZiRubJEIZYkQ6oq6T7qjLd3Zpruo&#10;t7cHieOX73+5bk0lXtS40rKC0TACQZxZXXKuIL3sBzMQziNrrCyTgg85WK+6nSXG2r75RK+zz0UI&#10;YRejgsL7OpbSZQUZdENbEwfuZhuDPsAml7rBdwg3lRxH0VQaLDk0FFjTtqDscX4aBfPoejdMfvZJ&#10;d49NkujkcJgmSvV77WYBwlPr/+Kf+6gVTEZhbTgTjoBcfQ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Trhri7AAAA3AAAAA8AAAAAAAAAAAAAAAAAmAIAAGRycy9kb3ducmV2Lnht&#10;bFBLBQYAAAAABAAEAPUAAACAAwAAAAA=&#10;" strokeweight="1.75pt"/>
                        <v:oval id="Oval 319" o:spid="_x0000_s1359"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o:lock v:ext="edit" aspectratio="t"/>
                        </v:oval>
                        <v:rect id="Rectangle 1792" o:spid="_x0000_s1360"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YAfsQA&#10;AADdAAAADwAAAGRycy9kb3ducmV2LnhtbERPS2vCQBC+C/6HZQRvdaPSqtFVRCuV0osPEG9jdkyC&#10;2dmQ3cb4791Cwdt8fM+ZLRpTiJoql1tW0O9FIIgTq3NOFRwPm7cxCOeRNRaWScGDHCzm7dYMY23v&#10;vKN671MRQtjFqCDzvoyldElGBl3PlsSBu9rKoA+wSqWu8B7CTSEHUfQhDeYcGjIsaZVRctv/GgXv&#10;yeU7Ne5zfTU/ur95nL/q4jRUqttpllMQnhr/Ev+7tzrMH00G8PdNOEH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AH7EAAAA3QAAAA8AAAAAAAAAAAAAAAAAmAIAAGRycy9k&#10;b3ducmV2LnhtbFBLBQYAAAAABAAEAPUAAACJAwAAAAA=&#10;" filled="f" strokeweight="1.75pt"/>
                        <v:rect id="Rectangle 1793" o:spid="_x0000_s1361"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rB3sMA&#10;AADdAAAADwAAAGRycy9kb3ducmV2LnhtbERPTYvCMBC9L/gfwgh700Rdu9o1iiwIC+pBXfA6NGNb&#10;tpnUJmr990YQ9jaP9zmzRWsrcaXGl441DPoKBHHmTMm5ht/DqjcB4QOywcoxabiTh8W88zbD1Lgb&#10;7+i6D7mIIexT1FCEUKdS+qwgi77vauLInVxjMUTY5NI0eIvhtpJDpRJpseTYUGBN3wVlf/uL1YDJ&#10;hzlvT6PNYX1JcJq3ajU+Kq3fu+3yC0SgNvyLX+4fE+d/Tk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rB3sMAAADdAAAADwAAAAAAAAAAAAAAAACYAgAAZHJzL2Rv&#10;d25yZXYueG1sUEsFBgAAAAAEAAQA9QAAAIgDAAAAAA==&#10;" stroked="f"/>
                        <v:oval id="Oval 1794" o:spid="_x0000_s1362"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407MQA&#10;AADdAAAADwAAAGRycy9kb3ducmV2LnhtbERPTU/CQBC9k/gfNmPijW4lQKWyEFFIuFI9wG3SHdtq&#10;d7Z0V1r49SwJibd5eZ8zX/amFidqXWVZwXMUgyDOra64UPD1uRm+gHAeWWNtmRScycFy8TCYY6pt&#10;xzs6Zb4QIYRdigpK75tUSpeXZNBFtiEO3LdtDfoA20LqFrsQbmo5iuOpNFhxaCixofeS8t/szygY&#10;N8m+q7KLd6vRT3L4mMWT43St1NNj//YKwlPv/8V391aH+clsDLdvwgl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NOzEAAAA3QAAAA8AAAAAAAAAAAAAAAAAmAIAAGRycy9k&#10;b3ducmV2LnhtbFBLBQYAAAAABAAEAPUAAACJAwAAAAA=&#10;" strokeweight="1.75pt">
                          <v:textbox>
                            <w:txbxContent>
                              <w:p w:rsidR="00776933" w:rsidRDefault="00776933" w:rsidP="00E327D0"/>
                            </w:txbxContent>
                          </v:textbox>
                        </v:oval>
                        <v:oval id="Oval 1795" o:spid="_x0000_s1363"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NG7sMA&#10;AADdAAAADwAAAGRycy9kb3ducmV2LnhtbERPS2vCQBC+C/6HZYRepG4s+GjqKiVg8WrMweM0O01C&#10;s7Nhd2uSf98VBG/z8T1ndxhMK27kfGNZwXKRgCAurW64UlBcjq9bED4ga2wtk4KRPBz208kOU217&#10;PtMtD5WIIexTVFCH0KVS+rImg35hO+LI/VhnMEToKqkd9jHctPItSdbSYMOxocaOsprK3/zPKHDz&#10;bszGU3ZcfvNXvuq3+routFIvs+HzA0SgITzFD/dJx/mb9xXcv4knyP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NG7sMAAADdAAAADwAAAAAAAAAAAAAAAACYAgAAZHJzL2Rv&#10;d25yZXYueG1sUEsFBgAAAAAEAAQA9QAAAIgDAAAAAA==&#10;" fillcolor="black">
                          <o:lock v:ext="edit" aspectratio="t"/>
                        </v:oval>
                        <v:rect id="Rectangle 1796" o:spid="_x0000_s1364"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0Et8AA&#10;AADdAAAADwAAAGRycy9kb3ducmV2LnhtbERPS4+CMBC+m/gfmtnEm5b1wApaidGs7NXXfUJngYVO&#10;Ce0q/ntrYuJtvnzPWWWDacWVeldbVvA5i0AQF1bXXCo4n76nCxDOI2tsLZOCOznI1uPRClNtb3yg&#10;69GXIoSwS1FB5X2XSumKigy6me2IA/dre4M+wL6UusdbCDetnEdRLA3WHBoq7GhbUdEc/42CJLr8&#10;GSa/uJ93zSbPdb7fx7lSk49hswThafBv8cv9o8P8rySG5zfhB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0Et8AAAADdAAAADwAAAAAAAAAAAAAAAACYAgAAZHJzL2Rvd25y&#10;ZXYueG1sUEsFBgAAAAAEAAQA9QAAAIUDAAAAAA==&#10;" strokeweight="1.75pt"/>
                        <v:oval id="Oval 1797" o:spid="_x0000_s1365"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qm8QA&#10;AADdAAAADwAAAGRycy9kb3ducmV2LnhtbERPTU/CQBC9k/gfNmPCjW4lQKGyEBRMuFI94G3SHdtq&#10;d7Z0F1r99awJCbd5eZ+zXPemFhdqXWVZwVMUgyDOra64UPDx/jaag3AeWWNtmRT8koP16mGwxFTb&#10;jg90yXwhQgi7FBWU3jeplC4vyaCLbEMcuC/bGvQBtoXULXYh3NRyHMczabDi0FBiQ68l5T/Z2SiY&#10;NMmxq7I/717G38nndhFPT7OdUsPHfvMMwlPv7+Kbe6/D/GSRwP834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sqpvEAAAA3QAAAA8AAAAAAAAAAAAAAAAAmAIAAGRycy9k&#10;b3ducmV2LnhtbFBLBQYAAAAABAAEAPUAAACJAwAAAAA=&#10;" strokeweight="1.75pt"/>
                        <v:shape id="Text Box 14" o:spid="_x0000_s1366"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8zz8UA&#10;AADdAAAADwAAAGRycy9kb3ducmV2LnhtbESPT2vCQBDF70K/wzIFb7pbsVpTVymK4Kmi/QO9Ddkx&#10;Cc3Ohuxq0m/fOQjeZnhv3vvNct37Wl2pjVVgC09jA4o4D67iwsLnx270AiomZId1YLLwRxHWq4fB&#10;EjMXOj7S9ZQKJSEcM7RQptRkWse8JI9xHBpi0c6h9ZhkbQvtWuwk3Nd6YsxMe6xYGkpsaFNS/nu6&#10;eAtf7+ef76k5FFv/3HShN5r9Qls7fOzfXkEl6tPdfLveO8GfLw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PPxQAAAN0AAAAPAAAAAAAAAAAAAAAAAJgCAABkcnMv&#10;ZG93bnJldi54bWxQSwUGAAAAAAQABAD1AAAAigMAAAAA&#10;" filled="f" stroked="f">
                          <v:textbox>
                            <w:txbxContent>
                              <w:p w:rsidR="00776933" w:rsidRPr="00FF09BB" w:rsidRDefault="00776933" w:rsidP="00E327D0">
                                <w:pPr>
                                  <w:rPr>
                                    <w:sz w:val="24"/>
                                    <w:szCs w:val="24"/>
                                  </w:rPr>
                                </w:pPr>
                                <w:r w:rsidRPr="00FF09BB">
                                  <w:rPr>
                                    <w:sz w:val="24"/>
                                    <w:szCs w:val="24"/>
                                  </w:rPr>
                                  <w:t>A</w:t>
                                </w:r>
                              </w:p>
                            </w:txbxContent>
                          </v:textbox>
                        </v:shape>
                        <v:shape id="Text Box 15" o:spid="_x0000_s1367"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OWVMMA&#10;AADdAAAADwAAAGRycy9kb3ducmV2LnhtbERPyWrDMBC9B/IPYgK9JVJKs9i1EkpLIaeGLC30Nljj&#10;hVgjY6mx+/dVIZDbPN462XawjbhS52vHGuYzBYI4d6bmUsP59D5dg/AB2WDjmDT8koftZjzKMDWu&#10;5wNdj6EUMYR9ihqqENpUSp9XZNHPXEscucJ1FkOEXSlNh30Mt418VGopLdYcGyps6bWi/HL8sRo+&#10;P4rvrye1L9/sou3doCTbRGr9MBlenkEEGsJdfHPvTJy/Sh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OWVMMAAADdAAAADwAAAAAAAAAAAAAAAACYAgAAZHJzL2Rv&#10;d25yZXYueG1sUEsFBgAAAAAEAAQA9QAAAIgDAAAAAA==&#10;" filled="f" stroked="f">
                          <v:textbox>
                            <w:txbxContent>
                              <w:p w:rsidR="00776933" w:rsidRPr="00FF09BB" w:rsidRDefault="00776933" w:rsidP="00E327D0">
                                <w:pPr>
                                  <w:pStyle w:val="Heading1"/>
                                  <w:spacing w:before="0"/>
                                  <w:rPr>
                                    <w:sz w:val="24"/>
                                    <w:szCs w:val="24"/>
                                  </w:rPr>
                                </w:pPr>
                                <w:r w:rsidRPr="00FF09BB">
                                  <w:rPr>
                                    <w:sz w:val="24"/>
                                    <w:szCs w:val="24"/>
                                  </w:rPr>
                                  <w:t>V</w:t>
                                </w:r>
                              </w:p>
                            </w:txbxContent>
                          </v:textbox>
                        </v:shape>
                        <v:oval id="Oval 1800" o:spid="_x0000_s1368"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S/U8UA&#10;AADdAAAADwAAAGRycy9kb3ducmV2LnhtbESPQWsCMRCF74X+hzAFL6UmrSCyGqWUFr26Fs/DZtys&#10;3UzWTaqrv945FHqb4b1575vFagitOlOfmsgWXscGFHEVXcO1he/d18sMVMrIDtvIZOFKCVbLx4cF&#10;Fi5eeEvnMtdKQjgVaMHn3BVap8pTwDSOHbFoh9gHzLL2tXY9XiQ8tPrNmKkO2LA0eOzow1P1U/4G&#10;C9Pjbu1Nu//c356PeTPZnsrb+mTt6Gl4n4PKNOR/89/1xgn+zAi/fCMj6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L9TxQAAAN0AAAAPAAAAAAAAAAAAAAAAAJgCAABkcnMv&#10;ZG93bnJldi54bWxQSwUGAAAAAAQABAD1AAAAigMAAAAA&#10;" strokeweight="1.5pt">
                          <o:lock v:ext="edit" aspectratio="t"/>
                        </v:oval>
                        <v:oval id="Oval 1801" o:spid="_x0000_s1369"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ayMIA&#10;AADdAAAADwAAAGRycy9kb3ducmV2LnhtbERPTWsCMRC9F/wPYYReiiZWENkaRUTRq6t4HjbTzepm&#10;sm6ibv31jVDobR7vc2aLztXiTm2oPGsYDRUI4sKbiksNx8NmMAURIrLB2jNp+KEAi3nvbYaZ8Q/e&#10;0z2PpUghHDLUYGNsMilDYclhGPqGOHHfvnUYE2xLaVp8pHBXy0+lJtJhxanBYkMrS8UlvzkNk/Nh&#10;a1V9Wp+eH+e4G++v+XN71fq93y2/QETq4r/4z70zaf5UjeD1TTpBz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eBrIwgAAAN0AAAAPAAAAAAAAAAAAAAAAAJgCAABkcnMvZG93&#10;bnJldi54bWxQSwUGAAAAAAQABAD1AAAAhwMAAAAA&#10;" strokeweight="1.5pt">
                          <o:lock v:ext="edit" aspectratio="t"/>
                        </v:oval>
                        <v:shape id="Text Box 18" o:spid="_x0000_s1370" type="#_x0000_t202" style="position:absolute;left:2745;top:704;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kF9MMA&#10;AADdAAAADwAAAGRycy9kb3ducmV2LnhtbERPyWrDMBC9F/IPYgK91VJCWxwnsgktgZ5amg1yG6yJ&#10;bWKNjKXE7t9XhUJu83jrrIrRtuJGvW8ca5glCgRx6UzDlYb9bvOUgvAB2WDrmDT8kIcinzysMDNu&#10;4G+6bUMlYgj7DDXUIXSZlL6syaJPXEccubPrLYYI+0qaHocYbls5V+pVWmw4NtTY0VtN5WV7tRoO&#10;n+fT8Vl9Ve/2pRvcqCTbhdT6cTqulyACjeEu/nd/mDg/V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kF9MMAAADdAAAADwAAAAAAAAAAAAAAAACYAgAAZHJzL2Rv&#10;d25yZXYueG1sUEsFBgAAAAAEAAQA9QAAAIgDAAAAAA==&#10;" filled="f" stroked="f">
                          <v:textbox>
                            <w:txbxContent>
                              <w:p w:rsidR="00776933" w:rsidRDefault="00776933" w:rsidP="00E327D0">
                                <w:pPr>
                                  <w:rPr>
                                    <w:sz w:val="32"/>
                                  </w:rPr>
                                </w:pPr>
                                <w:r>
                                  <w:rPr>
                                    <w:sz w:val="32"/>
                                  </w:rPr>
                                  <w:t>+</w:t>
                                </w:r>
                              </w:p>
                            </w:txbxContent>
                          </v:textbox>
                        </v:shape>
                        <v:shape id="Text Box 19" o:spid="_x0000_s1371" type="#_x0000_t202" style="position:absolute;left:3363;top:728;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G8MA&#10;AADdAAAADwAAAGRycy9kb3ducmV2LnhtbERPyWrDMBC9F/IPYgK51VJKWhwnsgktgZ5amg1yG6yJ&#10;bWKNjKXG7t9XhUJu83jrrIvRtuJGvW8ca5gnCgRx6UzDlYbDfvuYgvAB2WDrmDT8kIcinzysMTNu&#10;4C+67UIlYgj7DDXUIXSZlL6syaJPXEccuYvrLYYI+0qaHocYblv5pNSLtNhwbKixo9eayuvu22o4&#10;flzOp4X6rN7scze4UUm2S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4G8MAAADdAAAADwAAAAAAAAAAAAAAAACYAgAAZHJzL2Rv&#10;d25yZXYueG1sUEsFBgAAAAAEAAQA9QAAAIgDAAAAAA==&#10;" filled="f" stroked="f">
                          <v:textbox>
                            <w:txbxContent>
                              <w:p w:rsidR="00776933" w:rsidRDefault="00776933" w:rsidP="00E327D0">
                                <w:pPr>
                                  <w:rPr>
                                    <w:sz w:val="32"/>
                                  </w:rPr>
                                </w:pPr>
                                <w:r>
                                  <w:rPr>
                                    <w:sz w:val="32"/>
                                  </w:rPr>
                                  <w:t>-</w:t>
                                </w:r>
                              </w:p>
                            </w:txbxContent>
                          </v:textbox>
                        </v:shape>
                      </v:group>
                      <v:shape id="Straight Arrow Connector 1806" o:spid="_x0000_s1372" type="#_x0000_t32" style="position:absolute;left:12508;width:2547;height:18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etcAAAADdAAAADwAAAGRycy9kb3ducmV2LnhtbERPS2sCMRC+F/wPYQRvNWsRkdUoIghC&#10;L62KXodk9oGbyZqk7vrvG0HwNh/fc5br3jbiTj7UjhVMxhkIYu1MzaWC03H3OQcRIrLBxjEpeFCA&#10;9WrwscTcuI5/6X6IpUghHHJUUMXY5lIGXZHFMHYtceIK5y3GBH0pjccuhdtGfmXZTFqsOTVU2NK2&#10;In09/FkF03NRlDf509we4Vuf9ueL7jwrNRr2mwWISH18i1/uvUnz59kMnt+kE+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OHrXAAAAA3QAAAA8AAAAAAAAAAAAAAAAA&#10;oQIAAGRycy9kb3ducmV2LnhtbFBLBQYAAAAABAAEAPkAAACOAwAAAAA=&#10;" strokecolor="black [3040]" strokeweight="1pt">
                        <v:stroke endarrow="open"/>
                      </v:shape>
                      <w10:wrap type="square"/>
                    </v:group>
                  </w:pict>
                </mc:Fallback>
              </mc:AlternateContent>
            </w:r>
            <w:r w:rsidR="005D782C">
              <w:rPr>
                <w:rFonts w:eastAsia="Times New Roman" w:cs="Times New Roman"/>
                <w:sz w:val="24"/>
                <w:szCs w:val="24"/>
                <w:lang w:eastAsia="en-GB"/>
              </w:rPr>
              <w:t>Draw a circuit diagram to show how these results can be obtained of how a change in voltage affects the current in in.</w:t>
            </w: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E327D0" w:rsidRDefault="00E327D0" w:rsidP="00E327D0">
            <w:pPr>
              <w:pStyle w:val="ListParagraph"/>
              <w:spacing w:before="120" w:after="0"/>
              <w:rPr>
                <w:rFonts w:eastAsia="Times New Roman" w:cs="Times New Roman"/>
                <w:sz w:val="24"/>
                <w:szCs w:val="24"/>
                <w:lang w:eastAsia="en-GB"/>
              </w:rPr>
            </w:pPr>
          </w:p>
          <w:p w:rsidR="005D782C" w:rsidRDefault="005D782C" w:rsidP="00A86EA6">
            <w:pPr>
              <w:pStyle w:val="ListParagraph"/>
              <w:numPr>
                <w:ilvl w:val="0"/>
                <w:numId w:val="24"/>
              </w:numPr>
              <w:spacing w:before="120" w:after="0"/>
              <w:rPr>
                <w:rFonts w:eastAsia="Times New Roman" w:cs="Times New Roman"/>
                <w:sz w:val="24"/>
                <w:szCs w:val="24"/>
                <w:lang w:eastAsia="en-GB"/>
              </w:rPr>
            </w:pPr>
            <w:r>
              <w:rPr>
                <w:rFonts w:eastAsia="Times New Roman" w:cs="Times New Roman"/>
                <w:sz w:val="24"/>
                <w:szCs w:val="24"/>
                <w:lang w:eastAsia="en-GB"/>
              </w:rPr>
              <w:t>Determine the gradient of the graph.</w:t>
            </w:r>
          </w:p>
          <w:p w:rsidR="007B3CBA" w:rsidRPr="00551BE9" w:rsidRDefault="002640F3" w:rsidP="007B3CBA">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F</w:t>
            </w:r>
            <w:r w:rsidR="007B3CBA" w:rsidRPr="00551BE9">
              <w:rPr>
                <w:rFonts w:eastAsia="Times New Roman" w:cs="Times New Roman"/>
                <w:b/>
                <w:color w:val="FF0000"/>
                <w:sz w:val="24"/>
                <w:szCs w:val="24"/>
                <w:lang w:eastAsia="en-GB"/>
              </w:rPr>
              <w:t>irst ensure you know what each box on each axis represents</w:t>
            </w:r>
            <w:r w:rsidR="007B3CBA">
              <w:rPr>
                <w:rFonts w:eastAsia="Times New Roman" w:cs="Times New Roman"/>
                <w:b/>
                <w:color w:val="FF0000"/>
                <w:sz w:val="24"/>
                <w:szCs w:val="24"/>
                <w:lang w:eastAsia="en-GB"/>
              </w:rPr>
              <w:t xml:space="preserve"> (here each box on voltage axis = 0.2V, each box on the current axis = 0.4V)</w:t>
            </w:r>
          </w:p>
          <w:p w:rsidR="007B3CBA" w:rsidRDefault="007B3CBA" w:rsidP="007B3CBA">
            <w:pPr>
              <w:pStyle w:val="ListParagraph"/>
              <w:spacing w:before="120" w:after="0"/>
              <w:rPr>
                <w:rFonts w:eastAsia="Times New Roman" w:cs="Times New Roman"/>
                <w:b/>
                <w:color w:val="FF0000"/>
                <w:sz w:val="24"/>
                <w:szCs w:val="24"/>
                <w:lang w:eastAsia="en-GB"/>
              </w:rPr>
            </w:pPr>
            <w:proofErr w:type="gramStart"/>
            <w:r w:rsidRPr="00551BE9">
              <w:rPr>
                <w:rFonts w:eastAsia="Times New Roman" w:cs="Times New Roman"/>
                <w:b/>
                <w:color w:val="FF0000"/>
                <w:sz w:val="24"/>
                <w:szCs w:val="24"/>
                <w:lang w:eastAsia="en-GB"/>
              </w:rPr>
              <w:t>find</w:t>
            </w:r>
            <w:proofErr w:type="gramEnd"/>
            <w:r w:rsidRPr="00551BE9">
              <w:rPr>
                <w:rFonts w:eastAsia="Times New Roman" w:cs="Times New Roman"/>
                <w:b/>
                <w:color w:val="FF0000"/>
                <w:sz w:val="24"/>
                <w:szCs w:val="24"/>
                <w:lang w:eastAsia="en-GB"/>
              </w:rPr>
              <w:t xml:space="preserve"> two points that are on the line and cross both gridlines. Do not pick points that are marked with x as they won’t necessarily be on the line. Here you could pick points for a voltage reading of 3V or 8V as both these cross exactly on gridlines, you could also choose 0,0 as in this case the line goes through the origin.</w:t>
            </w:r>
          </w:p>
          <w:p w:rsidR="007B3CBA" w:rsidRDefault="007B3CBA" w:rsidP="00A86EA6">
            <w:pPr>
              <w:pStyle w:val="ListParagraph"/>
              <w:numPr>
                <w:ilvl w:val="0"/>
                <w:numId w:val="24"/>
              </w:num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en use the equation</w:t>
            </w:r>
          </w:p>
          <w:p w:rsidR="007B3CBA" w:rsidRDefault="007B3CBA" w:rsidP="007B3CBA">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1</m:t>
                        </m:r>
                      </m:sub>
                    </m:sSub>
                  </m:den>
                </m:f>
              </m:oMath>
            </m:oMathPara>
          </w:p>
          <w:p w:rsidR="007B3CBA" w:rsidRDefault="007B3CBA" w:rsidP="00A86EA6">
            <w:pPr>
              <w:pStyle w:val="ListParagraph"/>
              <w:numPr>
                <w:ilvl w:val="0"/>
                <w:numId w:val="24"/>
              </w:num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Calculate the gradient</w:t>
            </w:r>
          </w:p>
          <w:p w:rsidR="007B3CBA" w:rsidRPr="00551BE9" w:rsidRDefault="007B3CBA" w:rsidP="007B3CBA">
            <w:pPr>
              <w:pStyle w:val="ListParagraph"/>
              <w:spacing w:before="120" w:after="0"/>
              <w:ind w:left="459"/>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m=</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48-0.56</m:t>
                    </m:r>
                  </m:num>
                  <m:den>
                    <m:r>
                      <m:rPr>
                        <m:sty m:val="bi"/>
                      </m:rPr>
                      <w:rPr>
                        <w:rFonts w:ascii="Cambria Math" w:eastAsia="Times New Roman" w:hAnsi="Cambria Math" w:cs="Times New Roman"/>
                        <w:color w:val="FF0000"/>
                        <w:sz w:val="24"/>
                        <w:szCs w:val="24"/>
                        <w:lang w:eastAsia="en-GB"/>
                      </w:rPr>
                      <m:t>8-3</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0.92</m:t>
                    </m:r>
                  </m:num>
                  <m:den>
                    <m:r>
                      <m:rPr>
                        <m:sty m:val="bi"/>
                      </m:rPr>
                      <w:rPr>
                        <w:rFonts w:ascii="Cambria Math" w:eastAsia="Times New Roman" w:hAnsi="Cambria Math" w:cs="Times New Roman"/>
                        <w:color w:val="FF0000"/>
                        <w:sz w:val="24"/>
                        <w:szCs w:val="24"/>
                        <w:lang w:eastAsia="en-GB"/>
                      </w:rPr>
                      <m:t>5</m:t>
                    </m:r>
                  </m:den>
                </m:f>
                <m:r>
                  <m:rPr>
                    <m:sty m:val="bi"/>
                  </m:rPr>
                  <w:rPr>
                    <w:rFonts w:ascii="Cambria Math" w:eastAsia="Times New Roman" w:hAnsi="Cambria Math" w:cs="Times New Roman"/>
                    <w:color w:val="FF0000"/>
                    <w:sz w:val="24"/>
                    <w:szCs w:val="24"/>
                    <w:lang w:eastAsia="en-GB"/>
                  </w:rPr>
                  <m:t xml:space="preserve">=0.18 </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AV</m:t>
                    </m:r>
                  </m:e>
                  <m:sup>
                    <m:r>
                      <m:rPr>
                        <m:sty m:val="bi"/>
                      </m:rPr>
                      <w:rPr>
                        <w:rFonts w:ascii="Cambria Math" w:eastAsia="Times New Roman" w:hAnsi="Cambria Math" w:cs="Times New Roman"/>
                        <w:color w:val="FF0000"/>
                        <w:sz w:val="24"/>
                        <w:szCs w:val="24"/>
                        <w:lang w:eastAsia="en-GB"/>
                      </w:rPr>
                      <m:t>-1</m:t>
                    </m:r>
                  </m:sup>
                </m:sSup>
                <m:r>
                  <m:rPr>
                    <m:sty m:val="bi"/>
                  </m:rPr>
                  <w:rPr>
                    <w:rFonts w:ascii="Cambria Math" w:eastAsia="Times New Roman" w:hAnsi="Cambria Math" w:cs="Times New Roman"/>
                    <w:color w:val="FF0000"/>
                    <w:sz w:val="24"/>
                    <w:szCs w:val="24"/>
                    <w:lang w:eastAsia="en-GB"/>
                  </w:rPr>
                  <m:t xml:space="preserve"> or </m:t>
                </m:r>
                <m:sSup>
                  <m:sSupPr>
                    <m:ctrlPr>
                      <w:rPr>
                        <w:rFonts w:ascii="Cambria Math" w:eastAsia="Times New Roman" w:hAnsi="Cambria Math" w:cs="Times New Roman"/>
                        <w:b/>
                        <w:i/>
                        <w:color w:val="FF0000"/>
                        <w:sz w:val="24"/>
                        <w:szCs w:val="24"/>
                        <w:lang w:eastAsia="en-GB"/>
                      </w:rPr>
                    </m:ctrlPr>
                  </m:sSupPr>
                  <m:e>
                    <m:r>
                      <m:rPr>
                        <m:sty m:val="b"/>
                      </m:rPr>
                      <w:rPr>
                        <w:rFonts w:ascii="Cambria Math" w:eastAsia="Times New Roman" w:hAnsi="Cambria Math" w:cs="Times New Roman"/>
                        <w:color w:val="FF0000"/>
                        <w:sz w:val="24"/>
                        <w:szCs w:val="24"/>
                        <w:lang w:eastAsia="en-GB"/>
                      </w:rPr>
                      <m:t>Ω</m:t>
                    </m:r>
                  </m:e>
                  <m:sup>
                    <m:r>
                      <m:rPr>
                        <m:sty m:val="bi"/>
                      </m:rPr>
                      <w:rPr>
                        <w:rFonts w:ascii="Cambria Math" w:eastAsia="Times New Roman" w:hAnsi="Cambria Math" w:cs="Times New Roman"/>
                        <w:color w:val="FF0000"/>
                        <w:sz w:val="24"/>
                        <w:szCs w:val="24"/>
                        <w:lang w:eastAsia="en-GB"/>
                      </w:rPr>
                      <m:t>-1</m:t>
                    </m:r>
                  </m:sup>
                </m:sSup>
              </m:oMath>
            </m:oMathPara>
          </w:p>
          <w:p w:rsidR="007B3CBA" w:rsidRDefault="007B3CBA" w:rsidP="007B3CBA">
            <w:pPr>
              <w:pStyle w:val="ListParagraph"/>
              <w:spacing w:before="120" w:after="0"/>
              <w:rPr>
                <w:rFonts w:eastAsia="Times New Roman" w:cs="Times New Roman"/>
                <w:sz w:val="24"/>
                <w:szCs w:val="24"/>
                <w:lang w:eastAsia="en-GB"/>
              </w:rPr>
            </w:pPr>
          </w:p>
          <w:p w:rsidR="005D782C" w:rsidRDefault="005D782C" w:rsidP="00A86EA6">
            <w:pPr>
              <w:pStyle w:val="ListParagraph"/>
              <w:numPr>
                <w:ilvl w:val="0"/>
                <w:numId w:val="24"/>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w:t>
            </w:r>
          </w:p>
          <w:p w:rsidR="007B3CBA" w:rsidRPr="005A5C0E" w:rsidRDefault="007B3CBA" w:rsidP="007B3CBA">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w:lastRenderedPageBreak/>
                  <m:t>R=</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gradient</m:t>
                    </m:r>
                  </m:den>
                </m:f>
              </m:oMath>
            </m:oMathPara>
          </w:p>
          <w:p w:rsidR="007B3CBA" w:rsidRPr="00724304" w:rsidRDefault="007B3CBA" w:rsidP="007B3CBA">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R=</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0.18</m:t>
                    </m:r>
                  </m:den>
                </m:f>
                <m:r>
                  <m:rPr>
                    <m:sty m:val="bi"/>
                  </m:rPr>
                  <w:rPr>
                    <w:rFonts w:ascii="Cambria Math" w:eastAsia="Times New Roman" w:hAnsi="Cambria Math" w:cs="Times New Roman"/>
                    <w:color w:val="FF0000"/>
                    <w:sz w:val="24"/>
                    <w:szCs w:val="24"/>
                    <w:lang w:eastAsia="en-GB"/>
                  </w:rPr>
                  <m:t xml:space="preserve">=5.6 </m:t>
                </m:r>
                <m:r>
                  <m:rPr>
                    <m:sty m:val="b"/>
                  </m:rPr>
                  <w:rPr>
                    <w:rFonts w:ascii="Cambria Math" w:eastAsia="Times New Roman" w:hAnsi="Cambria Math" w:cs="Times New Roman"/>
                    <w:color w:val="FF0000"/>
                    <w:sz w:val="24"/>
                    <w:szCs w:val="24"/>
                    <w:lang w:eastAsia="en-GB"/>
                  </w:rPr>
                  <m:t>Ω</m:t>
                </m:r>
              </m:oMath>
            </m:oMathPara>
          </w:p>
          <w:p w:rsidR="00724304" w:rsidRPr="00734262" w:rsidRDefault="00724304" w:rsidP="007B3CBA">
            <w:pPr>
              <w:pStyle w:val="ListParagraph"/>
              <w:spacing w:before="120" w:after="0"/>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 xml:space="preserve">Accept 5.3-5.6 </m:t>
                </m:r>
                <m:r>
                  <m:rPr>
                    <m:sty m:val="bi"/>
                  </m:rPr>
                  <w:rPr>
                    <w:rFonts w:ascii="Cambria Math" w:eastAsia="Times New Roman" w:hAnsi="Cambria Math" w:cs="Times New Roman"/>
                    <w:b/>
                    <w:i/>
                    <w:color w:val="FF0000"/>
                    <w:sz w:val="24"/>
                    <w:szCs w:val="24"/>
                    <w:lang w:eastAsia="en-GB"/>
                  </w:rPr>
                  <w:sym w:font="Symbol" w:char="F057"/>
                </m:r>
              </m:oMath>
            </m:oMathPara>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5</w:t>
            </w:r>
          </w:p>
        </w:tc>
        <w:tc>
          <w:tcPr>
            <w:tcW w:w="9072" w:type="dxa"/>
            <w:gridSpan w:val="3"/>
            <w:tcBorders>
              <w:bottom w:val="single" w:sz="6" w:space="0" w:color="auto"/>
            </w:tcBorders>
            <w:shd w:val="clear" w:color="auto" w:fill="auto"/>
            <w:vAlign w:val="center"/>
          </w:tcPr>
          <w:p w:rsidR="005D782C" w:rsidRDefault="005D782C" w:rsidP="00BE3A0F">
            <w:pPr>
              <w:tabs>
                <w:tab w:val="left" w:pos="2314"/>
              </w:tabs>
              <w:spacing w:before="120" w:after="0"/>
              <w:rPr>
                <w:noProof/>
                <w:lang w:eastAsia="en-GB"/>
              </w:rPr>
            </w:pPr>
            <w:r>
              <w:rPr>
                <w:noProof/>
                <w:sz w:val="24"/>
                <w:szCs w:val="24"/>
                <w:lang w:eastAsia="en-GB"/>
              </w:rPr>
              <w:t>State whether the</w:t>
            </w:r>
            <w:r w:rsidRPr="002B1177">
              <w:rPr>
                <w:noProof/>
                <w:sz w:val="24"/>
                <w:szCs w:val="24"/>
                <w:lang w:eastAsia="en-GB"/>
              </w:rPr>
              <w:t xml:space="preserve"> resistance change</w:t>
            </w:r>
            <w:r>
              <w:rPr>
                <w:noProof/>
                <w:sz w:val="24"/>
                <w:szCs w:val="24"/>
                <w:lang w:eastAsia="en-GB"/>
              </w:rPr>
              <w:t>s</w:t>
            </w:r>
            <w:r w:rsidRPr="002B1177">
              <w:rPr>
                <w:noProof/>
                <w:sz w:val="24"/>
                <w:szCs w:val="24"/>
                <w:lang w:eastAsia="en-GB"/>
              </w:rPr>
              <w:t xml:space="preserve"> when the current in a resistor changes</w:t>
            </w:r>
            <w:r>
              <w:rPr>
                <w:noProof/>
                <w:lang w:eastAsia="en-GB"/>
              </w:rPr>
              <w:t>. Explain your answer.</w:t>
            </w:r>
          </w:p>
          <w:p w:rsidR="00724304" w:rsidRPr="00724304" w:rsidRDefault="00724304" w:rsidP="00724304">
            <w:pPr>
              <w:tabs>
                <w:tab w:val="left" w:pos="2314"/>
              </w:tabs>
              <w:spacing w:before="120" w:after="0"/>
              <w:rPr>
                <w:b/>
                <w:noProof/>
                <w:color w:val="FF0000"/>
                <w:sz w:val="24"/>
                <w:szCs w:val="24"/>
                <w:lang w:eastAsia="en-GB"/>
              </w:rPr>
            </w:pPr>
            <w:r>
              <w:rPr>
                <w:b/>
                <w:noProof/>
                <w:color w:val="FF0000"/>
                <w:lang w:eastAsia="en-GB"/>
              </w:rPr>
              <w:t>No, the resistance doesn’t change with current  in a resistor, as it is an ohmic conductorso V/I remains constant=R</w:t>
            </w:r>
          </w:p>
        </w:tc>
      </w:tr>
      <w:tr w:rsidR="005D782C" w:rsidRPr="001F1787" w:rsidTr="009145A0">
        <w:trPr>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6</w:t>
            </w:r>
          </w:p>
        </w:tc>
        <w:tc>
          <w:tcPr>
            <w:tcW w:w="9072" w:type="dxa"/>
            <w:gridSpan w:val="3"/>
            <w:tcBorders>
              <w:bottom w:val="single" w:sz="6" w:space="0" w:color="auto"/>
            </w:tcBorders>
            <w:shd w:val="clear" w:color="auto" w:fill="auto"/>
            <w:vAlign w:val="center"/>
          </w:tcPr>
          <w:p w:rsidR="005D782C" w:rsidRPr="00830D27" w:rsidRDefault="00F41BDA"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09216" behindDoc="1" locked="0" layoutInCell="1" allowOverlap="1" wp14:anchorId="1E30B9F1" wp14:editId="4E5A2113">
                  <wp:simplePos x="0" y="0"/>
                  <wp:positionH relativeFrom="column">
                    <wp:posOffset>2183130</wp:posOffset>
                  </wp:positionH>
                  <wp:positionV relativeFrom="paragraph">
                    <wp:posOffset>74930</wp:posOffset>
                  </wp:positionV>
                  <wp:extent cx="3419475" cy="2623820"/>
                  <wp:effectExtent l="0" t="0" r="9525" b="5080"/>
                  <wp:wrapTight wrapText="left">
                    <wp:wrapPolygon edited="0">
                      <wp:start x="0" y="0"/>
                      <wp:lineTo x="0" y="21485"/>
                      <wp:lineTo x="21540" y="21485"/>
                      <wp:lineTo x="21540" y="0"/>
                      <wp:lineTo x="0" y="0"/>
                    </wp:wrapPolygon>
                  </wp:wrapTight>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0">
                            <a:extLst>
                              <a:ext uri="{28A0092B-C50C-407E-A947-70E740481C1C}">
                                <a14:useLocalDpi xmlns:a14="http://schemas.microsoft.com/office/drawing/2010/main" val="0"/>
                              </a:ext>
                            </a:extLst>
                          </a:blip>
                          <a:srcRect l="7582" t="31650" r="16114" b="29831"/>
                          <a:stretch/>
                        </pic:blipFill>
                        <pic:spPr bwMode="auto">
                          <a:xfrm>
                            <a:off x="0" y="0"/>
                            <a:ext cx="3419475" cy="2623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sidRPr="00830D27">
              <w:rPr>
                <w:noProof/>
                <w:sz w:val="24"/>
                <w:szCs w:val="24"/>
                <w:lang w:eastAsia="en-GB"/>
              </w:rPr>
              <w:t>A student sets up the following circuit to investigate the resistance of resistor R.</w:t>
            </w:r>
          </w:p>
          <w:p w:rsidR="005D782C" w:rsidRPr="00830D27" w:rsidRDefault="005D782C"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08192" behindDoc="0" locked="0" layoutInCell="1" allowOverlap="1" wp14:anchorId="72B3BD87" wp14:editId="747AC5E5">
                  <wp:simplePos x="0" y="0"/>
                  <wp:positionH relativeFrom="column">
                    <wp:posOffset>5715</wp:posOffset>
                  </wp:positionH>
                  <wp:positionV relativeFrom="paragraph">
                    <wp:posOffset>78105</wp:posOffset>
                  </wp:positionV>
                  <wp:extent cx="1976400" cy="1508400"/>
                  <wp:effectExtent l="0" t="0" r="5080" b="0"/>
                  <wp:wrapSquare wrapText="right"/>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0">
                            <a:extLst>
                              <a:ext uri="{28A0092B-C50C-407E-A947-70E740481C1C}">
                                <a14:useLocalDpi xmlns:a14="http://schemas.microsoft.com/office/drawing/2010/main" val="0"/>
                              </a:ext>
                            </a:extLst>
                          </a:blip>
                          <a:srcRect l="24171" t="3430" r="31754" b="74428"/>
                          <a:stretch/>
                        </pic:blipFill>
                        <pic:spPr bwMode="auto">
                          <a:xfrm>
                            <a:off x="0" y="0"/>
                            <a:ext cx="1976400" cy="150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30D27">
              <w:rPr>
                <w:noProof/>
                <w:sz w:val="24"/>
                <w:szCs w:val="24"/>
                <w:lang w:eastAsia="en-GB"/>
              </w:rPr>
              <w:t>The variable resistor is adjusted and the voltmeter and ammeter readings are noted. The following graph is obtained from the experimental results.</w:t>
            </w:r>
          </w:p>
          <w:p w:rsidR="00830D27" w:rsidRDefault="00830D27" w:rsidP="00A86EA6">
            <w:pPr>
              <w:pStyle w:val="ListParagraph"/>
              <w:numPr>
                <w:ilvl w:val="0"/>
                <w:numId w:val="43"/>
              </w:numPr>
              <w:spacing w:before="120" w:after="0"/>
              <w:rPr>
                <w:noProof/>
                <w:sz w:val="24"/>
                <w:szCs w:val="24"/>
                <w:lang w:eastAsia="en-GB"/>
              </w:rPr>
            </w:pPr>
            <w:r>
              <w:rPr>
                <w:noProof/>
                <w:sz w:val="24"/>
                <w:szCs w:val="24"/>
                <w:lang w:eastAsia="en-GB"/>
              </w:rPr>
              <w:t xml:space="preserve">(i)  </w:t>
            </w:r>
            <w:r w:rsidR="005D782C" w:rsidRPr="00830D27">
              <w:rPr>
                <w:noProof/>
                <w:sz w:val="24"/>
                <w:szCs w:val="24"/>
                <w:lang w:eastAsia="en-GB"/>
              </w:rPr>
              <w:t>Calculate the value of the resistor R when the reading on the voltmeter is 4.2</w:t>
            </w:r>
            <w:r w:rsidRPr="00830D27">
              <w:rPr>
                <w:noProof/>
                <w:sz w:val="24"/>
                <w:szCs w:val="24"/>
                <w:lang w:eastAsia="en-GB"/>
              </w:rPr>
              <w:t> </w:t>
            </w:r>
            <w:r w:rsidR="005D782C" w:rsidRPr="00830D27">
              <w:rPr>
                <w:noProof/>
                <w:sz w:val="24"/>
                <w:szCs w:val="24"/>
                <w:lang w:eastAsia="en-GB"/>
              </w:rPr>
              <w:t>V.</w:t>
            </w:r>
          </w:p>
          <w:p w:rsidR="00724304" w:rsidRDefault="00724304" w:rsidP="00724304">
            <w:pPr>
              <w:pStyle w:val="ListParagraph"/>
              <w:spacing w:before="120" w:after="0"/>
              <w:rPr>
                <w:b/>
                <w:noProof/>
                <w:color w:val="FF0000"/>
                <w:sz w:val="24"/>
                <w:szCs w:val="24"/>
                <w:lang w:eastAsia="en-GB"/>
              </w:rPr>
            </w:pPr>
            <w:r>
              <w:rPr>
                <w:b/>
                <w:noProof/>
                <w:color w:val="FF0000"/>
                <w:sz w:val="24"/>
                <w:szCs w:val="24"/>
                <w:lang w:eastAsia="en-GB"/>
              </w:rPr>
              <w:t>When V= 4.2V, I = 0.75 A (1 mark)</w:t>
            </w:r>
          </w:p>
          <w:p w:rsidR="00724304" w:rsidRPr="00724304" w:rsidRDefault="00724304" w:rsidP="00724304">
            <w:pPr>
              <w:pStyle w:val="ListParagraph"/>
              <w:spacing w:before="120" w:after="0"/>
              <w:ind w:left="1080"/>
              <w:rPr>
                <w:b/>
                <w:noProof/>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V=IR </m:t>
                </m:r>
              </m:oMath>
            </m:oMathPara>
          </w:p>
          <w:p w:rsidR="00724304" w:rsidRPr="00556D4D" w:rsidRDefault="00724304" w:rsidP="00724304">
            <w:pPr>
              <w:pStyle w:val="ListParagraph"/>
              <w:spacing w:before="120" w:after="0"/>
              <w:ind w:left="108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4.2=0.075 ×R</m:t>
                </m:r>
              </m:oMath>
            </m:oMathPara>
          </w:p>
          <w:p w:rsidR="00724304" w:rsidRDefault="00724304" w:rsidP="00724304">
            <w:pPr>
              <w:pStyle w:val="ListParagraph"/>
              <w:spacing w:before="120" w:after="0"/>
              <w:rPr>
                <w:b/>
                <w:noProof/>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R=56 </m:t>
                </m:r>
                <m:r>
                  <m:rPr>
                    <m:sty m:val="b"/>
                  </m:rPr>
                  <w:rPr>
                    <w:rFonts w:ascii="Cambria Math" w:eastAsia="Times New Roman" w:hAnsi="Cambria Math" w:cs="Times New Roman"/>
                    <w:color w:val="FF0000"/>
                    <w:sz w:val="24"/>
                    <w:szCs w:val="24"/>
                    <w:lang w:eastAsia="en-GB"/>
                  </w:rPr>
                  <m:t>Ω</m:t>
                </m:r>
              </m:oMath>
            </m:oMathPara>
          </w:p>
          <w:p w:rsidR="00724304" w:rsidRPr="00724304" w:rsidRDefault="00724304" w:rsidP="00724304">
            <w:pPr>
              <w:pStyle w:val="ListParagraph"/>
              <w:spacing w:before="120" w:after="0"/>
              <w:rPr>
                <w:b/>
                <w:noProof/>
                <w:color w:val="FF0000"/>
                <w:sz w:val="24"/>
                <w:szCs w:val="24"/>
                <w:lang w:eastAsia="en-GB"/>
              </w:rPr>
            </w:pPr>
          </w:p>
          <w:p w:rsidR="005D782C" w:rsidRDefault="005D782C" w:rsidP="00A86EA6">
            <w:pPr>
              <w:pStyle w:val="ListParagraph"/>
              <w:numPr>
                <w:ilvl w:val="0"/>
                <w:numId w:val="16"/>
              </w:numPr>
              <w:spacing w:before="120" w:after="0"/>
              <w:rPr>
                <w:noProof/>
                <w:sz w:val="24"/>
                <w:szCs w:val="24"/>
                <w:lang w:eastAsia="en-GB"/>
              </w:rPr>
            </w:pPr>
            <w:r w:rsidRPr="00830D27">
              <w:rPr>
                <w:noProof/>
                <w:sz w:val="24"/>
                <w:szCs w:val="24"/>
                <w:lang w:eastAsia="en-GB"/>
              </w:rPr>
              <w:t>Using information from the graph, state whether the resistance of resistor R, increases, stays the same or decreases as the voltage increases. Justify your answer.</w:t>
            </w:r>
          </w:p>
          <w:p w:rsidR="00724304" w:rsidRPr="00724304" w:rsidRDefault="00724304" w:rsidP="00724304">
            <w:pPr>
              <w:pStyle w:val="ListParagraph"/>
              <w:spacing w:before="120" w:after="0"/>
              <w:ind w:left="1080"/>
              <w:rPr>
                <w:b/>
                <w:noProof/>
                <w:color w:val="FF0000"/>
                <w:sz w:val="24"/>
                <w:szCs w:val="24"/>
                <w:lang w:eastAsia="en-GB"/>
              </w:rPr>
            </w:pPr>
            <w:r>
              <w:rPr>
                <w:b/>
                <w:noProof/>
                <w:color w:val="FF0000"/>
                <w:sz w:val="24"/>
                <w:szCs w:val="24"/>
                <w:lang w:eastAsia="en-GB"/>
              </w:rPr>
              <w:t xml:space="preserve">As the resistance is a straight line graph through the origin the </w:t>
            </w:r>
            <w:r w:rsidR="00B732FC">
              <w:rPr>
                <w:b/>
                <w:noProof/>
                <w:color w:val="FF0000"/>
                <w:sz w:val="24"/>
                <w:szCs w:val="24"/>
                <w:lang w:eastAsia="en-GB"/>
              </w:rPr>
              <w:t>resistance stays the same as the voltage increases.</w:t>
            </w:r>
          </w:p>
          <w:p w:rsidR="005D782C" w:rsidRPr="00830D27" w:rsidRDefault="005D782C" w:rsidP="00A86EA6">
            <w:pPr>
              <w:pStyle w:val="ListParagraph"/>
              <w:numPr>
                <w:ilvl w:val="4"/>
                <w:numId w:val="1"/>
              </w:numPr>
              <w:spacing w:before="120" w:after="0"/>
              <w:ind w:left="459"/>
              <w:rPr>
                <w:noProof/>
                <w:sz w:val="24"/>
                <w:szCs w:val="24"/>
                <w:lang w:eastAsia="en-GB"/>
              </w:rPr>
            </w:pPr>
            <w:r w:rsidRPr="00830D27">
              <w:rPr>
                <w:noProof/>
                <w:sz w:val="24"/>
                <w:szCs w:val="24"/>
                <w:lang w:eastAsia="en-GB"/>
              </w:rPr>
              <w:t xml:space="preserve">The student is given a task to combine two resistors from a pack containing one each of 33 </w:t>
            </w:r>
            <w:r w:rsidRPr="00830D27">
              <w:rPr>
                <w:noProof/>
                <w:sz w:val="24"/>
                <w:szCs w:val="24"/>
                <w:lang w:eastAsia="en-GB"/>
              </w:rPr>
              <w:sym w:font="Symbol" w:char="F057"/>
            </w:r>
            <w:r w:rsidRPr="00830D27">
              <w:rPr>
                <w:noProof/>
                <w:sz w:val="24"/>
                <w:szCs w:val="24"/>
                <w:lang w:eastAsia="en-GB"/>
              </w:rPr>
              <w:t xml:space="preserve">, 56 </w:t>
            </w:r>
            <w:r w:rsidRPr="00830D27">
              <w:rPr>
                <w:noProof/>
                <w:sz w:val="24"/>
                <w:szCs w:val="24"/>
                <w:lang w:eastAsia="en-GB"/>
              </w:rPr>
              <w:sym w:font="Symbol" w:char="F057"/>
            </w:r>
            <w:r w:rsidRPr="00830D27">
              <w:rPr>
                <w:noProof/>
                <w:sz w:val="24"/>
                <w:szCs w:val="24"/>
                <w:lang w:eastAsia="en-GB"/>
              </w:rPr>
              <w:t xml:space="preserve">, 82 </w:t>
            </w:r>
            <w:r w:rsidRPr="00830D27">
              <w:rPr>
                <w:noProof/>
                <w:sz w:val="24"/>
                <w:szCs w:val="24"/>
                <w:lang w:eastAsia="en-GB"/>
              </w:rPr>
              <w:sym w:font="Symbol" w:char="F057"/>
            </w:r>
            <w:r w:rsidRPr="00830D27">
              <w:rPr>
                <w:noProof/>
                <w:sz w:val="24"/>
                <w:szCs w:val="24"/>
                <w:lang w:eastAsia="en-GB"/>
              </w:rPr>
              <w:t xml:space="preserve">, 150 </w:t>
            </w:r>
            <w:r w:rsidRPr="00830D27">
              <w:rPr>
                <w:noProof/>
                <w:sz w:val="24"/>
                <w:szCs w:val="24"/>
                <w:lang w:eastAsia="en-GB"/>
              </w:rPr>
              <w:sym w:font="Symbol" w:char="F057"/>
            </w:r>
            <w:r w:rsidRPr="00830D27">
              <w:rPr>
                <w:noProof/>
                <w:sz w:val="24"/>
                <w:szCs w:val="24"/>
                <w:lang w:eastAsia="en-GB"/>
              </w:rPr>
              <w:t xml:space="preserve">, 270 </w:t>
            </w:r>
            <w:r w:rsidRPr="00830D27">
              <w:rPr>
                <w:noProof/>
                <w:sz w:val="24"/>
                <w:szCs w:val="24"/>
                <w:lang w:eastAsia="en-GB"/>
              </w:rPr>
              <w:sym w:font="Symbol" w:char="F057"/>
            </w:r>
            <w:r w:rsidRPr="00830D27">
              <w:rPr>
                <w:noProof/>
                <w:sz w:val="24"/>
                <w:szCs w:val="24"/>
                <w:lang w:eastAsia="en-GB"/>
              </w:rPr>
              <w:t xml:space="preserve">, 390 </w:t>
            </w:r>
            <w:r w:rsidRPr="00830D27">
              <w:rPr>
                <w:noProof/>
                <w:sz w:val="24"/>
                <w:szCs w:val="24"/>
                <w:lang w:eastAsia="en-GB"/>
              </w:rPr>
              <w:sym w:font="Symbol" w:char="F057"/>
            </w:r>
            <w:r w:rsidRPr="00830D27">
              <w:rPr>
                <w:noProof/>
                <w:sz w:val="24"/>
                <w:szCs w:val="24"/>
                <w:lang w:eastAsia="en-GB"/>
              </w:rPr>
              <w:t xml:space="preserve"> </w:t>
            </w:r>
          </w:p>
          <w:p w:rsidR="005D782C" w:rsidRPr="00830D27" w:rsidRDefault="005D782C" w:rsidP="00BE3A0F">
            <w:pPr>
              <w:pStyle w:val="ListParagraph"/>
              <w:spacing w:before="120" w:after="0"/>
              <w:ind w:left="360"/>
              <w:rPr>
                <w:noProof/>
                <w:sz w:val="24"/>
                <w:szCs w:val="24"/>
                <w:lang w:eastAsia="en-GB"/>
              </w:rPr>
            </w:pPr>
            <w:r w:rsidRPr="00830D27">
              <w:rPr>
                <w:noProof/>
                <w:sz w:val="24"/>
                <w:szCs w:val="24"/>
                <w:lang w:eastAsia="en-GB"/>
              </w:rPr>
              <w:t>Show by calculation which two resistors should be used to give:</w:t>
            </w:r>
          </w:p>
          <w:p w:rsidR="005D782C" w:rsidRDefault="005D782C" w:rsidP="00A86EA6">
            <w:pPr>
              <w:pStyle w:val="ListParagraph"/>
              <w:numPr>
                <w:ilvl w:val="5"/>
                <w:numId w:val="1"/>
              </w:numPr>
              <w:spacing w:before="120" w:after="0"/>
              <w:ind w:left="884" w:hanging="567"/>
              <w:rPr>
                <w:noProof/>
                <w:sz w:val="24"/>
                <w:szCs w:val="24"/>
                <w:lang w:eastAsia="en-GB"/>
              </w:rPr>
            </w:pPr>
            <w:r w:rsidRPr="00830D27">
              <w:rPr>
                <w:noProof/>
                <w:sz w:val="24"/>
                <w:szCs w:val="24"/>
                <w:lang w:eastAsia="en-GB"/>
              </w:rPr>
              <w:t>The largest combined resistance;</w:t>
            </w:r>
          </w:p>
          <w:p w:rsidR="00CC5774" w:rsidRDefault="00CC5774" w:rsidP="00CC5774">
            <w:pPr>
              <w:pStyle w:val="ListParagraph"/>
              <w:spacing w:before="120" w:after="0"/>
              <w:ind w:left="884"/>
              <w:rPr>
                <w:b/>
                <w:noProof/>
                <w:color w:val="FF0000"/>
                <w:sz w:val="24"/>
                <w:szCs w:val="24"/>
                <w:lang w:eastAsia="en-GB"/>
              </w:rPr>
            </w:pPr>
            <w:r>
              <w:rPr>
                <w:b/>
                <w:noProof/>
                <w:color w:val="FF0000"/>
                <w:sz w:val="24"/>
                <w:szCs w:val="24"/>
                <w:lang w:eastAsia="en-GB"/>
              </w:rPr>
              <w:t>The largest combination will be adding the two largest resistors in series.</w:t>
            </w:r>
          </w:p>
          <w:p w:rsidR="00CC5774" w:rsidRPr="00CC5774" w:rsidRDefault="00776933" w:rsidP="00CC5774">
            <w:pPr>
              <w:pStyle w:val="ListParagraph"/>
              <w:spacing w:before="120" w:after="0"/>
              <w:ind w:left="884"/>
              <w:rPr>
                <w:b/>
                <w:noProof/>
                <w:color w:val="FF0000"/>
                <w:sz w:val="24"/>
                <w:szCs w:val="24"/>
                <w:lang w:eastAsia="en-GB"/>
              </w:rPr>
            </w:pPr>
            <m:oMath>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t</m:t>
                  </m:r>
                </m:sub>
              </m:sSub>
              <m:r>
                <m:rPr>
                  <m:sty m:val="bi"/>
                </m:rPr>
                <w:rPr>
                  <w:rFonts w:ascii="Cambria Math" w:hAnsi="Cambria Math"/>
                  <w:noProof/>
                  <w:color w:val="FF0000"/>
                  <w:sz w:val="24"/>
                  <w:szCs w:val="24"/>
                  <w:lang w:eastAsia="en-GB"/>
                </w:rPr>
                <m:t>=</m:t>
              </m:r>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1</m:t>
                  </m:r>
                </m:sub>
              </m:sSub>
              <m:r>
                <m:rPr>
                  <m:sty m:val="bi"/>
                </m:rPr>
                <w:rPr>
                  <w:rFonts w:ascii="Cambria Math" w:hAnsi="Cambria Math"/>
                  <w:noProof/>
                  <w:color w:val="FF0000"/>
                  <w:sz w:val="24"/>
                  <w:szCs w:val="24"/>
                  <w:lang w:eastAsia="en-GB"/>
                </w:rPr>
                <m:t>+</m:t>
              </m:r>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2</m:t>
                  </m:r>
                </m:sub>
              </m:sSub>
              <m:r>
                <m:rPr>
                  <m:sty m:val="bi"/>
                </m:rPr>
                <w:rPr>
                  <w:rFonts w:ascii="Cambria Math" w:hAnsi="Cambria Math"/>
                  <w:noProof/>
                  <w:color w:val="FF0000"/>
                  <w:sz w:val="24"/>
                  <w:szCs w:val="24"/>
                  <w:lang w:eastAsia="en-GB"/>
                </w:rPr>
                <m:t xml:space="preserve">=270+390=660 </m:t>
              </m:r>
              <m:r>
                <m:rPr>
                  <m:sty m:val="b"/>
                </m:rPr>
                <w:rPr>
                  <w:rFonts w:ascii="Cambria Math" w:hAnsi="Cambria Math"/>
                  <w:noProof/>
                  <w:color w:val="FF0000"/>
                  <w:sz w:val="24"/>
                  <w:szCs w:val="24"/>
                  <w:lang w:eastAsia="en-GB"/>
                </w:rPr>
                <m:t>Ω</m:t>
              </m:r>
            </m:oMath>
            <w:r w:rsidR="00CC5774">
              <w:rPr>
                <w:b/>
                <w:noProof/>
                <w:color w:val="FF0000"/>
                <w:sz w:val="24"/>
                <w:szCs w:val="24"/>
                <w:lang w:eastAsia="en-GB"/>
              </w:rPr>
              <w:t xml:space="preserve"> </w:t>
            </w:r>
          </w:p>
          <w:p w:rsidR="00B732FC" w:rsidRPr="00830D27" w:rsidRDefault="00B732FC" w:rsidP="00B732FC">
            <w:pPr>
              <w:pStyle w:val="ListParagraph"/>
              <w:spacing w:before="120" w:after="0"/>
              <w:ind w:left="884"/>
              <w:rPr>
                <w:noProof/>
                <w:sz w:val="24"/>
                <w:szCs w:val="24"/>
                <w:lang w:eastAsia="en-GB"/>
              </w:rPr>
            </w:pPr>
          </w:p>
          <w:p w:rsidR="005D782C" w:rsidRDefault="005D782C" w:rsidP="00A86EA6">
            <w:pPr>
              <w:pStyle w:val="ListParagraph"/>
              <w:numPr>
                <w:ilvl w:val="5"/>
                <w:numId w:val="1"/>
              </w:numPr>
              <w:spacing w:before="120" w:after="0"/>
              <w:ind w:left="884" w:hanging="567"/>
              <w:rPr>
                <w:noProof/>
                <w:sz w:val="24"/>
                <w:szCs w:val="24"/>
                <w:lang w:eastAsia="en-GB"/>
              </w:rPr>
            </w:pPr>
            <w:r w:rsidRPr="00830D27">
              <w:rPr>
                <w:noProof/>
                <w:sz w:val="24"/>
                <w:szCs w:val="24"/>
                <w:lang w:eastAsia="en-GB"/>
              </w:rPr>
              <w:t>The smallest combined resistance.</w:t>
            </w:r>
          </w:p>
          <w:p w:rsidR="00CC5774" w:rsidRDefault="00CC5774" w:rsidP="00CC5774">
            <w:pPr>
              <w:pStyle w:val="ListParagraph"/>
              <w:spacing w:before="120" w:after="0"/>
              <w:ind w:left="884"/>
              <w:rPr>
                <w:b/>
                <w:noProof/>
                <w:color w:val="FF0000"/>
                <w:sz w:val="24"/>
                <w:szCs w:val="24"/>
                <w:lang w:eastAsia="en-GB"/>
              </w:rPr>
            </w:pPr>
            <w:r>
              <w:rPr>
                <w:b/>
                <w:noProof/>
                <w:color w:val="FF0000"/>
                <w:sz w:val="24"/>
                <w:szCs w:val="24"/>
                <w:lang w:eastAsia="en-GB"/>
              </w:rPr>
              <w:lastRenderedPageBreak/>
              <w:t>The smallest combined resistance will occur putting the resistors in parallel. Here you want to use the smallest resistors</w:t>
            </w:r>
          </w:p>
          <w:p w:rsidR="0077304D" w:rsidRPr="0077304D" w:rsidRDefault="00776933" w:rsidP="00CC5774">
            <w:pPr>
              <w:pStyle w:val="ListParagraph"/>
              <w:spacing w:before="120" w:after="0"/>
              <w:ind w:left="884"/>
              <w:rPr>
                <w:b/>
                <w:noProof/>
                <w:color w:val="FF0000"/>
                <w:sz w:val="24"/>
                <w:szCs w:val="24"/>
                <w:lang w:eastAsia="en-GB"/>
              </w:rPr>
            </w:pPr>
            <m:oMathPara>
              <m:oMath>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t</m:t>
                        </m:r>
                      </m:sub>
                    </m:sSub>
                  </m:den>
                </m:f>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1</m:t>
                        </m:r>
                      </m:sub>
                    </m:sSub>
                  </m:den>
                </m:f>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2</m:t>
                        </m:r>
                      </m:sub>
                    </m:sSub>
                  </m:den>
                </m:f>
              </m:oMath>
            </m:oMathPara>
          </w:p>
          <w:p w:rsidR="0077304D" w:rsidRDefault="0077304D" w:rsidP="00CC5774">
            <w:pPr>
              <w:pStyle w:val="ListParagraph"/>
              <w:spacing w:before="120" w:after="0"/>
              <w:ind w:left="884"/>
              <w:rPr>
                <w:b/>
                <w:noProof/>
                <w:color w:val="FF0000"/>
                <w:sz w:val="24"/>
                <w:szCs w:val="24"/>
                <w:lang w:eastAsia="en-GB"/>
              </w:rPr>
            </w:pPr>
          </w:p>
          <w:p w:rsidR="0077304D" w:rsidRDefault="00776933" w:rsidP="0077304D">
            <w:pPr>
              <w:pStyle w:val="ListParagraph"/>
              <w:spacing w:before="120" w:after="0"/>
              <w:ind w:left="884"/>
              <w:rPr>
                <w:b/>
                <w:noProof/>
                <w:color w:val="FF0000"/>
                <w:sz w:val="24"/>
                <w:szCs w:val="24"/>
                <w:lang w:eastAsia="en-GB"/>
              </w:rPr>
            </w:pPr>
            <m:oMathPara>
              <m:oMath>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t</m:t>
                        </m:r>
                      </m:sub>
                    </m:sSub>
                  </m:den>
                </m:f>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r>
                      <m:rPr>
                        <m:sty m:val="bi"/>
                      </m:rPr>
                      <w:rPr>
                        <w:rFonts w:ascii="Cambria Math" w:hAnsi="Cambria Math"/>
                        <w:noProof/>
                        <w:color w:val="FF0000"/>
                        <w:sz w:val="24"/>
                        <w:szCs w:val="24"/>
                        <w:lang w:eastAsia="en-GB"/>
                      </w:rPr>
                      <m:t>33</m:t>
                    </m:r>
                  </m:den>
                </m:f>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m:t>
                    </m:r>
                  </m:num>
                  <m:den>
                    <m:r>
                      <m:rPr>
                        <m:sty m:val="bi"/>
                      </m:rPr>
                      <w:rPr>
                        <w:rFonts w:ascii="Cambria Math" w:hAnsi="Cambria Math"/>
                        <w:noProof/>
                        <w:color w:val="FF0000"/>
                        <w:sz w:val="24"/>
                        <w:szCs w:val="24"/>
                        <w:lang w:eastAsia="en-GB"/>
                      </w:rPr>
                      <m:t>56</m:t>
                    </m:r>
                  </m:den>
                </m:f>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89</m:t>
                    </m:r>
                  </m:num>
                  <m:den>
                    <m:r>
                      <m:rPr>
                        <m:sty m:val="bi"/>
                      </m:rPr>
                      <w:rPr>
                        <w:rFonts w:ascii="Cambria Math" w:hAnsi="Cambria Math"/>
                        <w:noProof/>
                        <w:color w:val="FF0000"/>
                        <w:sz w:val="24"/>
                        <w:szCs w:val="24"/>
                        <w:lang w:eastAsia="en-GB"/>
                      </w:rPr>
                      <m:t>1848</m:t>
                    </m:r>
                  </m:den>
                </m:f>
              </m:oMath>
            </m:oMathPara>
          </w:p>
          <w:p w:rsidR="00CC5774" w:rsidRPr="0077304D" w:rsidRDefault="00776933" w:rsidP="0077304D">
            <w:pPr>
              <w:pStyle w:val="ListParagraph"/>
              <w:spacing w:before="120" w:after="0"/>
              <w:ind w:left="884"/>
              <w:rPr>
                <w:b/>
                <w:noProof/>
                <w:color w:val="FF0000"/>
                <w:sz w:val="24"/>
                <w:szCs w:val="24"/>
                <w:lang w:eastAsia="en-GB"/>
              </w:rPr>
            </w:pPr>
            <m:oMathPara>
              <m:oMath>
                <m:sSub>
                  <m:sSubPr>
                    <m:ctrlPr>
                      <w:rPr>
                        <w:rFonts w:ascii="Cambria Math" w:hAnsi="Cambria Math"/>
                        <w:b/>
                        <w:i/>
                        <w:noProof/>
                        <w:color w:val="FF0000"/>
                        <w:sz w:val="24"/>
                        <w:szCs w:val="24"/>
                        <w:lang w:eastAsia="en-GB"/>
                      </w:rPr>
                    </m:ctrlPr>
                  </m:sSubPr>
                  <m:e>
                    <m:r>
                      <m:rPr>
                        <m:sty m:val="bi"/>
                      </m:rPr>
                      <w:rPr>
                        <w:rFonts w:ascii="Cambria Math" w:hAnsi="Cambria Math"/>
                        <w:noProof/>
                        <w:color w:val="FF0000"/>
                        <w:sz w:val="24"/>
                        <w:szCs w:val="24"/>
                        <w:lang w:eastAsia="en-GB"/>
                      </w:rPr>
                      <m:t>R</m:t>
                    </m:r>
                  </m:e>
                  <m:sub>
                    <m:r>
                      <m:rPr>
                        <m:sty m:val="bi"/>
                      </m:rPr>
                      <w:rPr>
                        <w:rFonts w:ascii="Cambria Math" w:hAnsi="Cambria Math"/>
                        <w:noProof/>
                        <w:color w:val="FF0000"/>
                        <w:sz w:val="24"/>
                        <w:szCs w:val="24"/>
                        <w:lang w:eastAsia="en-GB"/>
                      </w:rPr>
                      <m:t>t</m:t>
                    </m:r>
                  </m:sub>
                </m:sSub>
                <m:r>
                  <m:rPr>
                    <m:sty m:val="bi"/>
                  </m:rPr>
                  <w:rPr>
                    <w:rFonts w:ascii="Cambria Math" w:hAnsi="Cambria Math"/>
                    <w:noProof/>
                    <w:color w:val="FF0000"/>
                    <w:sz w:val="24"/>
                    <w:szCs w:val="24"/>
                    <w:lang w:eastAsia="en-GB"/>
                  </w:rPr>
                  <m:t>=</m:t>
                </m:r>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848</m:t>
                    </m:r>
                  </m:num>
                  <m:den>
                    <m:r>
                      <m:rPr>
                        <m:sty m:val="bi"/>
                      </m:rPr>
                      <w:rPr>
                        <w:rFonts w:ascii="Cambria Math" w:hAnsi="Cambria Math"/>
                        <w:noProof/>
                        <w:color w:val="FF0000"/>
                        <w:sz w:val="24"/>
                        <w:szCs w:val="24"/>
                        <w:lang w:eastAsia="en-GB"/>
                      </w:rPr>
                      <m:t>89</m:t>
                    </m:r>
                  </m:den>
                </m:f>
                <m:r>
                  <m:rPr>
                    <m:sty m:val="bi"/>
                  </m:rPr>
                  <w:rPr>
                    <w:rFonts w:ascii="Cambria Math" w:hAnsi="Cambria Math"/>
                    <w:noProof/>
                    <w:color w:val="FF0000"/>
                    <w:sz w:val="24"/>
                    <w:szCs w:val="24"/>
                    <w:lang w:eastAsia="en-GB"/>
                  </w:rPr>
                  <m:t xml:space="preserve">=21 </m:t>
                </m:r>
                <m:r>
                  <m:rPr>
                    <m:sty m:val="b"/>
                  </m:rPr>
                  <w:rPr>
                    <w:rFonts w:ascii="Cambria Math" w:hAnsi="Cambria Math"/>
                    <w:noProof/>
                    <w:color w:val="FF0000"/>
                    <w:sz w:val="24"/>
                    <w:szCs w:val="24"/>
                    <w:lang w:eastAsia="en-GB"/>
                  </w:rPr>
                  <m:t>Ω</m:t>
                </m:r>
              </m:oMath>
            </m:oMathPara>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7</w:t>
            </w:r>
          </w:p>
        </w:tc>
        <w:tc>
          <w:tcPr>
            <w:tcW w:w="9072" w:type="dxa"/>
            <w:gridSpan w:val="3"/>
            <w:tcBorders>
              <w:bottom w:val="single" w:sz="6" w:space="0" w:color="auto"/>
            </w:tcBorders>
            <w:shd w:val="clear" w:color="auto" w:fill="auto"/>
            <w:vAlign w:val="center"/>
          </w:tcPr>
          <w:p w:rsidR="005D782C" w:rsidRDefault="005D782C" w:rsidP="00BE3A0F">
            <w:pPr>
              <w:spacing w:after="0" w:line="240" w:lineRule="auto"/>
              <w:jc w:val="left"/>
              <w:rPr>
                <w:sz w:val="24"/>
                <w:szCs w:val="24"/>
              </w:rPr>
            </w:pPr>
            <w:r w:rsidRPr="005C71EA">
              <w:rPr>
                <w:sz w:val="24"/>
                <w:szCs w:val="24"/>
              </w:rPr>
              <w:t xml:space="preserve">Calculate the current through a 5·6 </w:t>
            </w:r>
            <w:proofErr w:type="spellStart"/>
            <w:r w:rsidRPr="005C71EA">
              <w:rPr>
                <w:sz w:val="24"/>
                <w:szCs w:val="24"/>
              </w:rPr>
              <w:t>kΩ</w:t>
            </w:r>
            <w:proofErr w:type="spellEnd"/>
            <w:r w:rsidRPr="005C71EA">
              <w:rPr>
                <w:sz w:val="24"/>
                <w:szCs w:val="24"/>
              </w:rPr>
              <w:t xml:space="preserve"> resistor when it is connected to a 230 V supply.</w:t>
            </w:r>
          </w:p>
          <w:p w:rsidR="0077304D" w:rsidRPr="0077304D" w:rsidRDefault="0077304D" w:rsidP="0077304D">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V=IR</m:t>
                </m:r>
              </m:oMath>
            </m:oMathPara>
          </w:p>
          <w:p w:rsidR="0077304D" w:rsidRPr="00160BAF" w:rsidRDefault="0077304D" w:rsidP="00160BAF">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230=I×5.6×</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3</m:t>
                    </m:r>
                  </m:sup>
                </m:sSup>
              </m:oMath>
            </m:oMathPara>
          </w:p>
          <w:p w:rsidR="00160BAF" w:rsidRPr="0000327B" w:rsidRDefault="00776933" w:rsidP="00160BAF">
            <w:pPr>
              <w:spacing w:after="0" w:line="240" w:lineRule="auto"/>
              <w:jc w:val="left"/>
              <w:rPr>
                <w:b/>
                <w:noProof/>
                <w:color w:val="FF0000"/>
                <w:sz w:val="24"/>
                <w:szCs w:val="24"/>
                <w:lang w:eastAsia="en-GB"/>
              </w:rPr>
            </w:pPr>
            <m:oMathPara>
              <m:oMath>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230</m:t>
                    </m:r>
                  </m:num>
                  <m:den>
                    <m:r>
                      <m:rPr>
                        <m:sty m:val="bi"/>
                      </m:rPr>
                      <w:rPr>
                        <w:rFonts w:ascii="Cambria Math" w:hAnsi="Cambria Math"/>
                        <w:noProof/>
                        <w:color w:val="FF0000"/>
                        <w:sz w:val="24"/>
                        <w:szCs w:val="24"/>
                        <w:lang w:eastAsia="en-GB"/>
                      </w:rPr>
                      <m:t>5.6×</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3</m:t>
                        </m:r>
                      </m:sup>
                    </m:sSup>
                  </m:den>
                </m:f>
                <m:r>
                  <m:rPr>
                    <m:sty m:val="bi"/>
                  </m:rPr>
                  <w:rPr>
                    <w:rFonts w:ascii="Cambria Math" w:hAnsi="Cambria Math"/>
                    <w:noProof/>
                    <w:color w:val="FF0000"/>
                    <w:sz w:val="24"/>
                    <w:szCs w:val="24"/>
                    <w:lang w:eastAsia="en-GB"/>
                  </w:rPr>
                  <m:t>=I=0.041 A</m:t>
                </m:r>
              </m:oMath>
            </m:oMathPara>
          </w:p>
          <w:p w:rsidR="0000327B" w:rsidRPr="00160BAF" w:rsidRDefault="0000327B" w:rsidP="00160BAF">
            <w:pPr>
              <w:spacing w:after="0" w:line="240" w:lineRule="auto"/>
              <w:jc w:val="left"/>
              <w:rPr>
                <w:b/>
                <w:noProof/>
                <w:sz w:val="24"/>
                <w:szCs w:val="24"/>
                <w:lang w:eastAsia="en-GB"/>
              </w:rPr>
            </w:pP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8</w:t>
            </w:r>
          </w:p>
        </w:tc>
        <w:tc>
          <w:tcPr>
            <w:tcW w:w="9072" w:type="dxa"/>
            <w:gridSpan w:val="3"/>
            <w:tcBorders>
              <w:bottom w:val="single" w:sz="6" w:space="0" w:color="auto"/>
            </w:tcBorders>
            <w:shd w:val="clear" w:color="auto" w:fill="auto"/>
            <w:vAlign w:val="center"/>
          </w:tcPr>
          <w:p w:rsidR="005D782C" w:rsidRDefault="005D782C" w:rsidP="00BE3A0F">
            <w:pPr>
              <w:spacing w:after="0" w:line="240" w:lineRule="auto"/>
              <w:jc w:val="left"/>
              <w:rPr>
                <w:sz w:val="24"/>
                <w:szCs w:val="24"/>
              </w:rPr>
            </w:pPr>
            <w:r w:rsidRPr="005C71EA">
              <w:rPr>
                <w:sz w:val="24"/>
                <w:szCs w:val="24"/>
              </w:rPr>
              <w:t>Calculate the voltage required to produce 10·9 A of current through a 3·3 x 10</w:t>
            </w:r>
            <w:r w:rsidRPr="005C71EA">
              <w:rPr>
                <w:sz w:val="24"/>
                <w:szCs w:val="24"/>
                <w:vertAlign w:val="superscript"/>
              </w:rPr>
              <w:t>4</w:t>
            </w:r>
            <w:r w:rsidRPr="005C71EA">
              <w:rPr>
                <w:sz w:val="24"/>
                <w:szCs w:val="24"/>
              </w:rPr>
              <w:t xml:space="preserve"> Ω resistor.</w:t>
            </w:r>
          </w:p>
          <w:p w:rsidR="00160BAF" w:rsidRPr="0077304D" w:rsidRDefault="00160BAF" w:rsidP="00160BAF">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V=IR</m:t>
                </m:r>
              </m:oMath>
            </m:oMathPara>
          </w:p>
          <w:p w:rsidR="00160BAF" w:rsidRPr="00160BAF" w:rsidRDefault="00160BAF" w:rsidP="00160BAF">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V=10.9×3.3×</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4</m:t>
                    </m:r>
                  </m:sup>
                </m:sSup>
              </m:oMath>
            </m:oMathPara>
          </w:p>
          <w:p w:rsidR="00160BAF" w:rsidRPr="0000327B" w:rsidRDefault="00412814" w:rsidP="00412814">
            <w:pPr>
              <w:spacing w:after="0" w:line="240" w:lineRule="auto"/>
              <w:jc w:val="left"/>
              <w:rPr>
                <w:b/>
                <w:color w:val="FF0000"/>
                <w:sz w:val="24"/>
                <w:szCs w:val="24"/>
                <w:lang w:eastAsia="en-GB"/>
              </w:rPr>
            </w:pPr>
            <m:oMathPara>
              <m:oMath>
                <m:r>
                  <m:rPr>
                    <m:sty m:val="bi"/>
                  </m:rPr>
                  <w:rPr>
                    <w:rFonts w:ascii="Cambria Math" w:hAnsi="Cambria Math"/>
                    <w:noProof/>
                    <w:color w:val="FF0000"/>
                    <w:sz w:val="24"/>
                    <w:szCs w:val="24"/>
                    <w:lang w:eastAsia="en-GB"/>
                  </w:rPr>
                  <m:t>V=3.6 ×</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5</m:t>
                    </m:r>
                  </m:sup>
                </m:sSup>
                <m:r>
                  <m:rPr>
                    <m:sty m:val="bi"/>
                  </m:rPr>
                  <w:rPr>
                    <w:rFonts w:ascii="Cambria Math" w:hAnsi="Cambria Math"/>
                    <w:noProof/>
                    <w:color w:val="FF0000"/>
                    <w:sz w:val="24"/>
                    <w:szCs w:val="24"/>
                    <w:lang w:eastAsia="en-GB"/>
                  </w:rPr>
                  <m:t xml:space="preserve"> V</m:t>
                </m:r>
              </m:oMath>
            </m:oMathPara>
          </w:p>
          <w:p w:rsidR="0000327B" w:rsidRPr="005C71EA" w:rsidRDefault="0000327B" w:rsidP="00412814">
            <w:pPr>
              <w:spacing w:after="0" w:line="240" w:lineRule="auto"/>
              <w:jc w:val="left"/>
              <w:rPr>
                <w:sz w:val="24"/>
                <w:szCs w:val="24"/>
              </w:rPr>
            </w:pPr>
          </w:p>
        </w:tc>
      </w:tr>
      <w:tr w:rsidR="005D782C" w:rsidRPr="001F1787" w:rsidTr="00D10E11">
        <w:trPr>
          <w:cantSplit/>
          <w:trHeight w:val="660"/>
        </w:trPr>
        <w:tc>
          <w:tcPr>
            <w:tcW w:w="959" w:type="dxa"/>
            <w:gridSpan w:val="2"/>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9</w:t>
            </w:r>
          </w:p>
        </w:tc>
        <w:tc>
          <w:tcPr>
            <w:tcW w:w="9072" w:type="dxa"/>
            <w:gridSpan w:val="3"/>
            <w:tcBorders>
              <w:bottom w:val="single" w:sz="6" w:space="0" w:color="auto"/>
            </w:tcBorders>
            <w:shd w:val="clear" w:color="auto" w:fill="auto"/>
            <w:vAlign w:val="center"/>
          </w:tcPr>
          <w:p w:rsidR="005D782C" w:rsidRDefault="005D782C" w:rsidP="00BE3A0F">
            <w:pPr>
              <w:spacing w:after="0" w:line="240" w:lineRule="auto"/>
              <w:jc w:val="left"/>
              <w:rPr>
                <w:sz w:val="24"/>
                <w:szCs w:val="24"/>
              </w:rPr>
            </w:pPr>
            <w:r w:rsidRPr="004F4C50">
              <w:rPr>
                <w:sz w:val="24"/>
                <w:szCs w:val="24"/>
              </w:rPr>
              <w:t xml:space="preserve">If a 12 V supply produces a current of 15 </w:t>
            </w:r>
            <w:proofErr w:type="spellStart"/>
            <w:r w:rsidRPr="004F4C50">
              <w:rPr>
                <w:sz w:val="24"/>
                <w:szCs w:val="24"/>
              </w:rPr>
              <w:t>μA</w:t>
            </w:r>
            <w:proofErr w:type="spellEnd"/>
            <w:r w:rsidRPr="004F4C50">
              <w:rPr>
                <w:sz w:val="24"/>
                <w:szCs w:val="24"/>
              </w:rPr>
              <w:t xml:space="preserve"> through a resi</w:t>
            </w:r>
            <w:r>
              <w:rPr>
                <w:sz w:val="24"/>
                <w:szCs w:val="24"/>
              </w:rPr>
              <w:t>stor, calculate the resistance.</w:t>
            </w:r>
          </w:p>
          <w:p w:rsidR="0000327B" w:rsidRPr="0077304D" w:rsidRDefault="0000327B" w:rsidP="0000327B">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V=IR</m:t>
                </m:r>
              </m:oMath>
            </m:oMathPara>
          </w:p>
          <w:p w:rsidR="0000327B" w:rsidRPr="00160BAF" w:rsidRDefault="0000327B" w:rsidP="0000327B">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1</m:t>
                </m:r>
                <m:r>
                  <m:rPr>
                    <m:sty m:val="bi"/>
                  </m:rPr>
                  <w:rPr>
                    <w:rFonts w:ascii="Cambria Math" w:hAnsi="Cambria Math"/>
                    <w:noProof/>
                    <w:color w:val="FF0000"/>
                    <w:sz w:val="24"/>
                    <w:szCs w:val="24"/>
                    <w:lang w:eastAsia="en-GB"/>
                  </w:rPr>
                  <m:t>2=15×</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6</m:t>
                    </m:r>
                  </m:sup>
                </m:sSup>
                <m:r>
                  <m:rPr>
                    <m:sty m:val="bi"/>
                  </m:rPr>
                  <w:rPr>
                    <w:rFonts w:ascii="Cambria Math" w:hAnsi="Cambria Math"/>
                    <w:noProof/>
                    <w:color w:val="FF0000"/>
                    <w:sz w:val="24"/>
                    <w:szCs w:val="24"/>
                    <w:lang w:eastAsia="en-GB"/>
                  </w:rPr>
                  <m:t>×R</m:t>
                </m:r>
              </m:oMath>
            </m:oMathPara>
          </w:p>
          <w:p w:rsidR="0000327B" w:rsidRPr="004F4C50" w:rsidRDefault="00776933" w:rsidP="0000327B">
            <w:pPr>
              <w:spacing w:after="0" w:line="240" w:lineRule="auto"/>
              <w:jc w:val="left"/>
              <w:rPr>
                <w:sz w:val="24"/>
                <w:szCs w:val="24"/>
              </w:rPr>
            </w:pPr>
            <m:oMathPara>
              <m:oMath>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12</m:t>
                    </m:r>
                  </m:num>
                  <m:den>
                    <m:r>
                      <m:rPr>
                        <m:sty m:val="bi"/>
                      </m:rPr>
                      <w:rPr>
                        <w:rFonts w:ascii="Cambria Math" w:hAnsi="Cambria Math"/>
                        <w:noProof/>
                        <w:color w:val="FF0000"/>
                        <w:sz w:val="24"/>
                        <w:szCs w:val="24"/>
                        <w:lang w:eastAsia="en-GB"/>
                      </w:rPr>
                      <m:t>15×</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6</m:t>
                        </m:r>
                      </m:sup>
                    </m:sSup>
                  </m:den>
                </m:f>
                <m:r>
                  <m:rPr>
                    <m:sty m:val="bi"/>
                  </m:rPr>
                  <w:rPr>
                    <w:rFonts w:ascii="Cambria Math" w:hAnsi="Cambria Math"/>
                    <w:noProof/>
                    <w:color w:val="FF0000"/>
                    <w:sz w:val="24"/>
                    <w:szCs w:val="24"/>
                    <w:lang w:eastAsia="en-GB"/>
                  </w:rPr>
                  <m:t>=R=8.0×</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5</m:t>
                    </m:r>
                  </m:sup>
                </m:sSup>
                <m:r>
                  <m:rPr>
                    <m:sty m:val="bi"/>
                  </m:rPr>
                  <w:rPr>
                    <w:rFonts w:ascii="Cambria Math" w:hAnsi="Cambria Math"/>
                    <w:noProof/>
                    <w:color w:val="FF0000"/>
                    <w:sz w:val="24"/>
                    <w:szCs w:val="24"/>
                    <w:lang w:eastAsia="en-GB"/>
                  </w:rPr>
                  <m:t xml:space="preserve"> </m:t>
                </m:r>
                <m:r>
                  <m:rPr>
                    <m:sty m:val="b"/>
                  </m:rPr>
                  <w:rPr>
                    <w:rFonts w:ascii="Cambria Math" w:hAnsi="Cambria Math"/>
                    <w:noProof/>
                    <w:color w:val="FF0000"/>
                    <w:sz w:val="24"/>
                    <w:szCs w:val="24"/>
                    <w:lang w:eastAsia="en-GB"/>
                  </w:rPr>
                  <m:t>Ω</m:t>
                </m:r>
              </m:oMath>
            </m:oMathPara>
          </w:p>
        </w:tc>
      </w:tr>
      <w:tr w:rsidR="005D782C" w:rsidRPr="001F1787" w:rsidTr="00D10E11">
        <w:trPr>
          <w:cantSplit/>
          <w:trHeight w:val="660"/>
        </w:trPr>
        <w:tc>
          <w:tcPr>
            <w:tcW w:w="1242" w:type="dxa"/>
            <w:gridSpan w:val="4"/>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10</w:t>
            </w:r>
          </w:p>
        </w:tc>
        <w:tc>
          <w:tcPr>
            <w:tcW w:w="8789" w:type="dxa"/>
            <w:tcBorders>
              <w:bottom w:val="single" w:sz="6" w:space="0" w:color="auto"/>
            </w:tcBorders>
            <w:shd w:val="clear" w:color="auto" w:fill="auto"/>
            <w:vAlign w:val="center"/>
          </w:tcPr>
          <w:p w:rsidR="005D782C" w:rsidRDefault="005D782C" w:rsidP="00BE3A0F">
            <w:pPr>
              <w:spacing w:after="0" w:line="240" w:lineRule="auto"/>
              <w:jc w:val="left"/>
              <w:rPr>
                <w:sz w:val="24"/>
                <w:szCs w:val="24"/>
              </w:rPr>
            </w:pPr>
            <w:r w:rsidRPr="001E7FCE">
              <w:rPr>
                <w:sz w:val="24"/>
                <w:szCs w:val="24"/>
              </w:rPr>
              <w:t xml:space="preserve">A variable resistor can be adjusted from 10 Ω to 10 </w:t>
            </w:r>
            <w:proofErr w:type="spellStart"/>
            <w:r w:rsidRPr="001E7FCE">
              <w:rPr>
                <w:sz w:val="24"/>
                <w:szCs w:val="24"/>
              </w:rPr>
              <w:t>kΩ</w:t>
            </w:r>
            <w:proofErr w:type="spellEnd"/>
            <w:r w:rsidRPr="001E7FCE">
              <w:rPr>
                <w:sz w:val="24"/>
                <w:szCs w:val="24"/>
              </w:rPr>
              <w:t xml:space="preserve">, and </w:t>
            </w:r>
            <w:r>
              <w:rPr>
                <w:sz w:val="24"/>
                <w:szCs w:val="24"/>
              </w:rPr>
              <w:t xml:space="preserve">is connected to a mains supply. </w:t>
            </w:r>
            <w:r w:rsidRPr="001E7FCE">
              <w:rPr>
                <w:sz w:val="24"/>
                <w:szCs w:val="24"/>
              </w:rPr>
              <w:t>Calculate the maximum curr</w:t>
            </w:r>
            <w:r w:rsidR="00770DFB">
              <w:rPr>
                <w:sz w:val="24"/>
                <w:szCs w:val="24"/>
              </w:rPr>
              <w:t>ent.</w:t>
            </w:r>
          </w:p>
          <w:p w:rsidR="0000327B" w:rsidRDefault="0000327B" w:rsidP="00BE3A0F">
            <w:pPr>
              <w:spacing w:after="0" w:line="240" w:lineRule="auto"/>
              <w:jc w:val="left"/>
              <w:rPr>
                <w:sz w:val="24"/>
                <w:szCs w:val="24"/>
              </w:rPr>
            </w:pPr>
          </w:p>
          <w:p w:rsidR="0000327B" w:rsidRDefault="0000327B" w:rsidP="0000327B">
            <w:pPr>
              <w:spacing w:after="0" w:line="240" w:lineRule="auto"/>
              <w:jc w:val="left"/>
              <w:rPr>
                <w:b/>
                <w:color w:val="FF0000"/>
                <w:sz w:val="24"/>
                <w:szCs w:val="24"/>
              </w:rPr>
            </w:pPr>
            <w:r>
              <w:rPr>
                <w:b/>
                <w:color w:val="FF0000"/>
                <w:sz w:val="24"/>
                <w:szCs w:val="24"/>
              </w:rPr>
              <w:t xml:space="preserve">The current maximum will occur when the resistance is at a minimum as the formula </w:t>
            </w:r>
            <w:proofErr w:type="gramStart"/>
            <w:r>
              <w:rPr>
                <w:b/>
                <w:color w:val="FF0000"/>
                <w:sz w:val="24"/>
                <w:szCs w:val="24"/>
              </w:rPr>
              <w:t xml:space="preserve">is </w:t>
            </w:r>
            <w:proofErr w:type="gramEnd"/>
            <m:oMath>
              <m:r>
                <m:rPr>
                  <m:sty m:val="bi"/>
                </m:rPr>
                <w:rPr>
                  <w:rFonts w:ascii="Cambria Math" w:hAnsi="Cambria Math"/>
                  <w:color w:val="FF0000"/>
                  <w:sz w:val="24"/>
                  <w:szCs w:val="24"/>
                </w:rPr>
                <m:t>V=IR</m:t>
              </m:r>
            </m:oMath>
            <w:r>
              <w:rPr>
                <w:b/>
                <w:color w:val="FF0000"/>
                <w:sz w:val="24"/>
                <w:szCs w:val="24"/>
              </w:rPr>
              <w:t>, so for a given V I will be maximum when R is minimum.</w:t>
            </w:r>
          </w:p>
          <w:p w:rsidR="0000327B" w:rsidRDefault="0000327B" w:rsidP="0000327B">
            <w:pPr>
              <w:spacing w:after="0" w:line="240" w:lineRule="auto"/>
              <w:jc w:val="left"/>
              <w:rPr>
                <w:b/>
                <w:color w:val="FF0000"/>
                <w:sz w:val="24"/>
                <w:szCs w:val="24"/>
              </w:rPr>
            </w:pPr>
            <w:r>
              <w:rPr>
                <w:b/>
                <w:color w:val="FF0000"/>
                <w:sz w:val="24"/>
                <w:szCs w:val="24"/>
              </w:rPr>
              <w:t>MAINS VOLTAGE = 230V</w:t>
            </w:r>
          </w:p>
          <w:p w:rsidR="0000327B" w:rsidRPr="0077304D" w:rsidRDefault="0000327B" w:rsidP="0000327B">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V=IR</m:t>
                </m:r>
              </m:oMath>
            </m:oMathPara>
          </w:p>
          <w:p w:rsidR="0000327B" w:rsidRPr="00160BAF" w:rsidRDefault="0000327B" w:rsidP="0000327B">
            <w:pPr>
              <w:spacing w:after="0" w:line="240" w:lineRule="auto"/>
              <w:jc w:val="left"/>
              <w:rPr>
                <w:b/>
                <w:noProof/>
                <w:color w:val="FF0000"/>
                <w:sz w:val="24"/>
                <w:szCs w:val="24"/>
                <w:lang w:eastAsia="en-GB"/>
              </w:rPr>
            </w:pPr>
            <m:oMathPara>
              <m:oMath>
                <m:r>
                  <m:rPr>
                    <m:sty m:val="bi"/>
                  </m:rPr>
                  <w:rPr>
                    <w:rFonts w:ascii="Cambria Math" w:hAnsi="Cambria Math"/>
                    <w:noProof/>
                    <w:color w:val="FF0000"/>
                    <w:sz w:val="24"/>
                    <w:szCs w:val="24"/>
                    <w:lang w:eastAsia="en-GB"/>
                  </w:rPr>
                  <m:t>230=I×5.6×</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10</m:t>
                    </m:r>
                  </m:e>
                  <m:sup>
                    <m:r>
                      <m:rPr>
                        <m:sty m:val="bi"/>
                      </m:rPr>
                      <w:rPr>
                        <w:rFonts w:ascii="Cambria Math" w:hAnsi="Cambria Math"/>
                        <w:noProof/>
                        <w:color w:val="FF0000"/>
                        <w:sz w:val="24"/>
                        <w:szCs w:val="24"/>
                        <w:lang w:eastAsia="en-GB"/>
                      </w:rPr>
                      <m:t>3</m:t>
                    </m:r>
                  </m:sup>
                </m:sSup>
              </m:oMath>
            </m:oMathPara>
          </w:p>
          <w:p w:rsidR="0000327B" w:rsidRPr="0000327B" w:rsidRDefault="00776933" w:rsidP="0000327B">
            <w:pPr>
              <w:spacing w:after="0" w:line="240" w:lineRule="auto"/>
              <w:jc w:val="left"/>
              <w:rPr>
                <w:b/>
                <w:noProof/>
                <w:color w:val="FF0000"/>
                <w:sz w:val="24"/>
                <w:szCs w:val="24"/>
                <w:lang w:eastAsia="en-GB"/>
              </w:rPr>
            </w:pPr>
            <m:oMathPara>
              <m:oMath>
                <m:f>
                  <m:fPr>
                    <m:ctrlPr>
                      <w:rPr>
                        <w:rFonts w:ascii="Cambria Math" w:hAnsi="Cambria Math"/>
                        <w:b/>
                        <w:i/>
                        <w:noProof/>
                        <w:color w:val="FF0000"/>
                        <w:sz w:val="24"/>
                        <w:szCs w:val="24"/>
                        <w:lang w:eastAsia="en-GB"/>
                      </w:rPr>
                    </m:ctrlPr>
                  </m:fPr>
                  <m:num>
                    <m:r>
                      <m:rPr>
                        <m:sty m:val="bi"/>
                      </m:rPr>
                      <w:rPr>
                        <w:rFonts w:ascii="Cambria Math" w:hAnsi="Cambria Math"/>
                        <w:noProof/>
                        <w:color w:val="FF0000"/>
                        <w:sz w:val="24"/>
                        <w:szCs w:val="24"/>
                        <w:lang w:eastAsia="en-GB"/>
                      </w:rPr>
                      <m:t>230</m:t>
                    </m:r>
                  </m:num>
                  <m:den>
                    <m:r>
                      <m:rPr>
                        <m:sty m:val="bi"/>
                      </m:rPr>
                      <w:rPr>
                        <w:rFonts w:ascii="Cambria Math" w:hAnsi="Cambria Math"/>
                        <w:noProof/>
                        <w:color w:val="FF0000"/>
                        <w:sz w:val="24"/>
                        <w:szCs w:val="24"/>
                        <w:lang w:eastAsia="en-GB"/>
                      </w:rPr>
                      <m:t>10</m:t>
                    </m:r>
                  </m:den>
                </m:f>
                <m:r>
                  <m:rPr>
                    <m:sty m:val="bi"/>
                  </m:rPr>
                  <w:rPr>
                    <w:rFonts w:ascii="Cambria Math" w:hAnsi="Cambria Math"/>
                    <w:noProof/>
                    <w:color w:val="FF0000"/>
                    <w:sz w:val="24"/>
                    <w:szCs w:val="24"/>
                    <w:lang w:eastAsia="en-GB"/>
                  </w:rPr>
                  <m:t>=I=23.0 A</m:t>
                </m:r>
              </m:oMath>
            </m:oMathPara>
          </w:p>
          <w:p w:rsidR="0000327B" w:rsidRPr="0000327B" w:rsidRDefault="0000327B" w:rsidP="0000327B">
            <w:pPr>
              <w:spacing w:after="0" w:line="240" w:lineRule="auto"/>
              <w:jc w:val="left"/>
              <w:rPr>
                <w:b/>
                <w:noProof/>
                <w:color w:val="FF0000"/>
                <w:sz w:val="24"/>
                <w:szCs w:val="24"/>
                <w:lang w:eastAsia="en-GB"/>
              </w:rPr>
            </w:pPr>
            <w:r>
              <w:rPr>
                <w:b/>
                <w:noProof/>
                <w:color w:val="FF0000"/>
                <w:sz w:val="24"/>
                <w:szCs w:val="24"/>
                <w:lang w:eastAsia="en-GB"/>
              </w:rPr>
              <w:t>I’ve no idea what this variable resistor is connected to but it can’t be plugged into the usually mains wiring as it would exceed</w:t>
            </w:r>
            <w:r w:rsidR="00325EAE">
              <w:rPr>
                <w:b/>
                <w:noProof/>
                <w:color w:val="FF0000"/>
                <w:sz w:val="24"/>
                <w:szCs w:val="24"/>
                <w:lang w:eastAsia="en-GB"/>
              </w:rPr>
              <w:t xml:space="preserve"> the total current supplied to the ring. This might be </w:t>
            </w:r>
            <w:r w:rsidR="00C24281">
              <w:rPr>
                <w:b/>
                <w:noProof/>
                <w:color w:val="FF0000"/>
                <w:sz w:val="24"/>
                <w:szCs w:val="24"/>
                <w:lang w:eastAsia="en-GB"/>
              </w:rPr>
              <w:t>the current to an electric shower or cooker.</w:t>
            </w:r>
          </w:p>
          <w:p w:rsidR="0000327B" w:rsidRPr="0000327B" w:rsidRDefault="0000327B" w:rsidP="0000327B">
            <w:pPr>
              <w:spacing w:after="0" w:line="240" w:lineRule="auto"/>
              <w:jc w:val="left"/>
              <w:rPr>
                <w:b/>
                <w:color w:val="FF0000"/>
                <w:sz w:val="24"/>
                <w:szCs w:val="24"/>
              </w:rPr>
            </w:pPr>
          </w:p>
        </w:tc>
      </w:tr>
      <w:tr w:rsidR="005D782C" w:rsidRPr="001F1787" w:rsidTr="006B019C">
        <w:trPr>
          <w:cantSplit/>
          <w:trHeight w:val="660"/>
        </w:trPr>
        <w:tc>
          <w:tcPr>
            <w:tcW w:w="10031" w:type="dxa"/>
            <w:gridSpan w:val="5"/>
            <w:tcBorders>
              <w:bottom w:val="single" w:sz="6" w:space="0" w:color="auto"/>
            </w:tcBorders>
            <w:shd w:val="clear" w:color="auto" w:fill="FFFF00"/>
            <w:vAlign w:val="center"/>
          </w:tcPr>
          <w:p w:rsidR="005D782C" w:rsidRPr="007E3C76" w:rsidRDefault="005D782C"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Practical Electricity and Electronics</w:t>
            </w:r>
          </w:p>
        </w:tc>
      </w:tr>
      <w:tr w:rsidR="005D782C" w:rsidRPr="001F1787"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measurements of </w:t>
            </w:r>
            <w:proofErr w:type="gramStart"/>
            <w:r w:rsidRPr="006B019C">
              <w:rPr>
                <w:rFonts w:eastAsia="Times New Roman" w:cs="Times New Roman"/>
                <w:b/>
                <w:sz w:val="24"/>
                <w:szCs w:val="24"/>
                <w:lang w:eastAsia="en-GB"/>
              </w:rPr>
              <w:t>I</w:t>
            </w:r>
            <w:proofErr w:type="gramEnd"/>
            <w:r w:rsidRPr="006B019C">
              <w:rPr>
                <w:rFonts w:eastAsia="Times New Roman" w:cs="Times New Roman"/>
                <w:b/>
                <w:sz w:val="24"/>
                <w:szCs w:val="24"/>
                <w:lang w:eastAsia="en-GB"/>
              </w:rPr>
              <w:t>, V and R using appropriate meters in simple and complex circuits.</w:t>
            </w:r>
          </w:p>
        </w:tc>
      </w:tr>
      <w:tr w:rsidR="005D782C" w:rsidRPr="001F1787" w:rsidTr="007E3C76">
        <w:trPr>
          <w:cantSplit/>
          <w:trHeight w:val="1605"/>
        </w:trPr>
        <w:tc>
          <w:tcPr>
            <w:tcW w:w="1101" w:type="dxa"/>
            <w:gridSpan w:val="3"/>
            <w:shd w:val="clear" w:color="auto" w:fill="auto"/>
            <w:vAlign w:val="center"/>
          </w:tcPr>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1.1</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A circuit is set up as shown.</w:t>
            </w:r>
          </w:p>
          <w:p w:rsidR="005D782C" w:rsidRPr="00600099" w:rsidRDefault="005D782C" w:rsidP="00BE3A0F">
            <w:pPr>
              <w:spacing w:before="120" w:after="0"/>
              <w:rPr>
                <w:rFonts w:cs="Trebuchet2010"/>
                <w:sz w:val="24"/>
                <w:szCs w:val="24"/>
              </w:rPr>
            </w:pPr>
            <w:r w:rsidRPr="00600099">
              <w:rPr>
                <w:rFonts w:eastAsia="Times New Roman" w:cs="Times New Roman"/>
                <w:noProof/>
                <w:sz w:val="24"/>
                <w:szCs w:val="24"/>
                <w:lang w:eastAsia="en-GB"/>
              </w:rPr>
              <w:drawing>
                <wp:inline distT="0" distB="0" distL="0" distR="0" wp14:anchorId="2506EAF0" wp14:editId="156FBFB3">
                  <wp:extent cx="4540469" cy="1862770"/>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540251" cy="1862681"/>
                          </a:xfrm>
                          <a:prstGeom prst="rect">
                            <a:avLst/>
                          </a:prstGeom>
                          <a:noFill/>
                          <a:ln>
                            <a:noFill/>
                          </a:ln>
                        </pic:spPr>
                      </pic:pic>
                    </a:graphicData>
                  </a:graphic>
                </wp:inline>
              </w:drawing>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1 is 5·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2 is 2·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4 is 1·0 A.</w:t>
            </w:r>
          </w:p>
          <w:p w:rsidR="005D782C" w:rsidRDefault="005D782C" w:rsidP="00BE3A0F">
            <w:pPr>
              <w:spacing w:before="120" w:after="0"/>
              <w:rPr>
                <w:rFonts w:cs="Trebuchet2010"/>
                <w:sz w:val="24"/>
                <w:szCs w:val="24"/>
              </w:rPr>
            </w:pPr>
            <w:r w:rsidRPr="00600099">
              <w:rPr>
                <w:rFonts w:cs="Trebuchet2010"/>
                <w:sz w:val="24"/>
                <w:szCs w:val="24"/>
              </w:rPr>
              <w:t>State the reading on ammeters A3 and A5.</w:t>
            </w:r>
          </w:p>
          <w:p w:rsidR="00D960C6" w:rsidRDefault="00BB6EDD" w:rsidP="00BE3A0F">
            <w:pPr>
              <w:spacing w:before="120" w:after="0"/>
              <w:rPr>
                <w:rFonts w:cs="Trebuchet2010"/>
                <w:b/>
                <w:color w:val="FF0000"/>
                <w:sz w:val="24"/>
                <w:szCs w:val="24"/>
              </w:rPr>
            </w:pPr>
            <w:r w:rsidRPr="00BB6EDD">
              <w:rPr>
                <w:rFonts w:cs="Trebuchet2010"/>
                <w:b/>
                <w:color w:val="FF0000"/>
                <w:sz w:val="24"/>
                <w:szCs w:val="24"/>
              </w:rPr>
              <w:t>Total current = 5.0 A so in EACH branch the current must add up to 5.0A</w:t>
            </w:r>
          </w:p>
          <w:p w:rsidR="00BB6EDD" w:rsidRPr="00BB6EDD" w:rsidRDefault="00776933" w:rsidP="00BE3A0F">
            <w:pPr>
              <w:spacing w:before="120" w:after="0"/>
              <w:rPr>
                <w:rFonts w:ascii="Cambria Math" w:hAnsi="Cambria Math" w:cs="Trebuchet2010"/>
                <w:color w:val="FF0000"/>
                <w:sz w:val="24"/>
                <w:szCs w:val="24"/>
                <w:oMath/>
              </w:rPr>
            </w:pPr>
            <m:oMathPara>
              <m:oMath>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t</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2</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3</m:t>
                    </m:r>
                  </m:sub>
                </m:sSub>
              </m:oMath>
            </m:oMathPara>
          </w:p>
          <w:p w:rsidR="00BB6EDD" w:rsidRDefault="00BB6EDD" w:rsidP="00BE3A0F">
            <w:pPr>
              <w:spacing w:before="120" w:after="0"/>
              <w:rPr>
                <w:rFonts w:cs="Trebuchet2010"/>
                <w:b/>
                <w:color w:val="FF0000"/>
                <w:sz w:val="24"/>
                <w:szCs w:val="24"/>
              </w:rPr>
            </w:pPr>
            <w:r>
              <w:rPr>
                <w:rFonts w:cs="Trebuchet2010"/>
                <w:b/>
                <w:color w:val="FF0000"/>
                <w:sz w:val="24"/>
                <w:szCs w:val="24"/>
              </w:rPr>
              <w:t xml:space="preserve">If A2= 2.0A, </w:t>
            </w:r>
          </w:p>
          <w:p w:rsidR="00BB6EDD" w:rsidRPr="00BB6EDD" w:rsidRDefault="00776933" w:rsidP="00BB6EDD">
            <w:pPr>
              <w:spacing w:before="120" w:after="0"/>
              <w:rPr>
                <w:rFonts w:ascii="Cambria Math" w:hAnsi="Cambria Math" w:cs="Trebuchet2010"/>
                <w:color w:val="FF0000"/>
                <w:sz w:val="24"/>
                <w:szCs w:val="24"/>
                <w:oMath/>
              </w:rPr>
            </w:pPr>
            <m:oMathPara>
              <m:oMath>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t</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2</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3</m:t>
                    </m:r>
                  </m:sub>
                </m:sSub>
              </m:oMath>
            </m:oMathPara>
          </w:p>
          <w:p w:rsidR="00BB6EDD" w:rsidRPr="00BB6EDD" w:rsidRDefault="00BB6EDD" w:rsidP="00BB6EDD">
            <w:pPr>
              <w:spacing w:before="120" w:after="0"/>
              <w:rPr>
                <w:rFonts w:ascii="Cambria Math" w:hAnsi="Cambria Math" w:cs="Trebuchet2010"/>
                <w:color w:val="FF0000"/>
                <w:sz w:val="24"/>
                <w:szCs w:val="24"/>
                <w:oMath/>
              </w:rPr>
            </w:pPr>
            <m:oMathPara>
              <m:oMath>
                <m:r>
                  <m:rPr>
                    <m:sty m:val="bi"/>
                  </m:rPr>
                  <w:rPr>
                    <w:rFonts w:ascii="Cambria Math" w:hAnsi="Cambria Math" w:cs="Trebuchet2010"/>
                    <w:color w:val="FF0000"/>
                    <w:sz w:val="24"/>
                    <w:szCs w:val="24"/>
                  </w:rPr>
                  <m:t>5=2+</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3</m:t>
                    </m:r>
                  </m:sub>
                </m:sSub>
              </m:oMath>
            </m:oMathPara>
          </w:p>
          <w:p w:rsidR="00BB6EDD" w:rsidRPr="00BB6EDD" w:rsidRDefault="00BB6EDD" w:rsidP="00BB6EDD">
            <w:pPr>
              <w:spacing w:before="120" w:after="0"/>
              <w:rPr>
                <w:rFonts w:ascii="Cambria Math" w:hAnsi="Cambria Math" w:cs="Trebuchet2010"/>
                <w:color w:val="FF0000"/>
                <w:sz w:val="24"/>
                <w:szCs w:val="24"/>
                <w:oMath/>
              </w:rPr>
            </w:pPr>
            <m:oMathPara>
              <m:oMath>
                <m:r>
                  <m:rPr>
                    <m:sty m:val="bi"/>
                  </m:rPr>
                  <w:rPr>
                    <w:rFonts w:ascii="Cambria Math" w:hAnsi="Cambria Math" w:cs="Trebuchet2010"/>
                    <w:color w:val="FF0000"/>
                    <w:sz w:val="24"/>
                    <w:szCs w:val="24"/>
                  </w:rPr>
                  <m:t>5-2=</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3</m:t>
                    </m:r>
                  </m:sub>
                </m:sSub>
                <m:r>
                  <m:rPr>
                    <m:sty m:val="bi"/>
                  </m:rPr>
                  <w:rPr>
                    <w:rFonts w:ascii="Cambria Math" w:hAnsi="Cambria Math" w:cs="Trebuchet2010"/>
                    <w:color w:val="FF0000"/>
                    <w:sz w:val="24"/>
                    <w:szCs w:val="24"/>
                  </w:rPr>
                  <m:t>=3.0 A</m:t>
                </m:r>
              </m:oMath>
            </m:oMathPara>
          </w:p>
          <w:p w:rsidR="00BB6EDD" w:rsidRDefault="00BB6EDD" w:rsidP="00BB6EDD">
            <w:pPr>
              <w:spacing w:before="120" w:after="0"/>
              <w:rPr>
                <w:rFonts w:cs="Trebuchet2010"/>
                <w:b/>
                <w:color w:val="FF0000"/>
                <w:sz w:val="24"/>
                <w:szCs w:val="24"/>
              </w:rPr>
            </w:pPr>
            <w:r>
              <w:rPr>
                <w:rFonts w:cs="Trebuchet2010"/>
                <w:b/>
                <w:color w:val="FF0000"/>
                <w:sz w:val="24"/>
                <w:szCs w:val="24"/>
              </w:rPr>
              <w:t xml:space="preserve">If A4= </w:t>
            </w:r>
            <w:r w:rsidR="00086982">
              <w:rPr>
                <w:rFonts w:cs="Trebuchet2010"/>
                <w:b/>
                <w:color w:val="FF0000"/>
                <w:sz w:val="24"/>
                <w:szCs w:val="24"/>
              </w:rPr>
              <w:t>1</w:t>
            </w:r>
            <w:r>
              <w:rPr>
                <w:rFonts w:cs="Trebuchet2010"/>
                <w:b/>
                <w:color w:val="FF0000"/>
                <w:sz w:val="24"/>
                <w:szCs w:val="24"/>
              </w:rPr>
              <w:t xml:space="preserve">.0A, </w:t>
            </w:r>
          </w:p>
          <w:p w:rsidR="00BB6EDD" w:rsidRPr="00BB6EDD" w:rsidRDefault="00776933" w:rsidP="00BB6EDD">
            <w:pPr>
              <w:spacing w:before="120" w:after="0"/>
              <w:rPr>
                <w:rFonts w:ascii="Cambria Math" w:hAnsi="Cambria Math" w:cs="Trebuchet2010"/>
                <w:color w:val="FF0000"/>
                <w:sz w:val="24"/>
                <w:szCs w:val="24"/>
                <w:oMath/>
              </w:rPr>
            </w:pPr>
            <m:oMathPara>
              <m:oMath>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t</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4</m:t>
                    </m:r>
                  </m:sub>
                </m:sSub>
                <m:r>
                  <m:rPr>
                    <m:sty m:val="bi"/>
                  </m:rPr>
                  <w:rPr>
                    <w:rFonts w:ascii="Cambria Math" w:hAnsi="Cambria Math" w:cs="Trebuchet2010"/>
                    <w:color w:val="FF0000"/>
                    <w:sz w:val="24"/>
                    <w:szCs w:val="24"/>
                  </w:rPr>
                  <m:t>+</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5</m:t>
                    </m:r>
                  </m:sub>
                </m:sSub>
              </m:oMath>
            </m:oMathPara>
          </w:p>
          <w:p w:rsidR="00BB6EDD" w:rsidRPr="00BB6EDD" w:rsidRDefault="00BB6EDD" w:rsidP="00BB6EDD">
            <w:pPr>
              <w:spacing w:before="120" w:after="0"/>
              <w:rPr>
                <w:rFonts w:ascii="Cambria Math" w:hAnsi="Cambria Math" w:cs="Trebuchet2010"/>
                <w:color w:val="FF0000"/>
                <w:sz w:val="24"/>
                <w:szCs w:val="24"/>
                <w:oMath/>
              </w:rPr>
            </w:pPr>
            <m:oMathPara>
              <m:oMath>
                <m:r>
                  <m:rPr>
                    <m:sty m:val="bi"/>
                  </m:rPr>
                  <w:rPr>
                    <w:rFonts w:ascii="Cambria Math" w:hAnsi="Cambria Math" w:cs="Trebuchet2010"/>
                    <w:color w:val="FF0000"/>
                    <w:sz w:val="24"/>
                    <w:szCs w:val="24"/>
                  </w:rPr>
                  <m:t>5.0=1.0+</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5</m:t>
                    </m:r>
                  </m:sub>
                </m:sSub>
              </m:oMath>
            </m:oMathPara>
          </w:p>
          <w:p w:rsidR="00BB6EDD" w:rsidRPr="000176E2" w:rsidRDefault="00BB6EDD" w:rsidP="00BE3A0F">
            <w:pPr>
              <w:spacing w:before="120" w:after="0"/>
              <w:rPr>
                <w:rFonts w:ascii="Cambria Math" w:hAnsi="Cambria Math" w:cs="Trebuchet2010"/>
                <w:color w:val="FF0000"/>
                <w:sz w:val="24"/>
                <w:szCs w:val="24"/>
                <w:oMath/>
              </w:rPr>
            </w:pPr>
            <m:oMathPara>
              <m:oMath>
                <m:r>
                  <m:rPr>
                    <m:sty m:val="bi"/>
                  </m:rPr>
                  <w:rPr>
                    <w:rFonts w:ascii="Cambria Math" w:hAnsi="Cambria Math" w:cs="Trebuchet2010"/>
                    <w:color w:val="FF0000"/>
                    <w:sz w:val="24"/>
                    <w:szCs w:val="24"/>
                  </w:rPr>
                  <m:t>5-1=</m:t>
                </m:r>
                <m:sSub>
                  <m:sSubPr>
                    <m:ctrlPr>
                      <w:rPr>
                        <w:rFonts w:ascii="Cambria Math" w:hAnsi="Cambria Math" w:cs="Trebuchet2010"/>
                        <w:b/>
                        <w:i/>
                        <w:color w:val="FF0000"/>
                        <w:sz w:val="24"/>
                        <w:szCs w:val="24"/>
                      </w:rPr>
                    </m:ctrlPr>
                  </m:sSubPr>
                  <m:e>
                    <m:r>
                      <m:rPr>
                        <m:sty m:val="bi"/>
                      </m:rPr>
                      <w:rPr>
                        <w:rFonts w:ascii="Cambria Math" w:hAnsi="Cambria Math" w:cs="Trebuchet2010"/>
                        <w:color w:val="FF0000"/>
                        <w:sz w:val="24"/>
                        <w:szCs w:val="24"/>
                      </w:rPr>
                      <m:t>I</m:t>
                    </m:r>
                  </m:e>
                  <m:sub>
                    <m:r>
                      <m:rPr>
                        <m:sty m:val="bi"/>
                      </m:rPr>
                      <w:rPr>
                        <w:rFonts w:ascii="Cambria Math" w:hAnsi="Cambria Math" w:cs="Trebuchet2010"/>
                        <w:color w:val="FF0000"/>
                        <w:sz w:val="24"/>
                        <w:szCs w:val="24"/>
                      </w:rPr>
                      <m:t>5</m:t>
                    </m:r>
                  </m:sub>
                </m:sSub>
                <m:r>
                  <m:rPr>
                    <m:sty m:val="bi"/>
                  </m:rPr>
                  <w:rPr>
                    <w:rFonts w:ascii="Cambria Math" w:hAnsi="Cambria Math" w:cs="Trebuchet2010"/>
                    <w:color w:val="FF0000"/>
                    <w:sz w:val="24"/>
                    <w:szCs w:val="24"/>
                  </w:rPr>
                  <m:t>=4.0 A</m:t>
                </m:r>
              </m:oMath>
            </m:oMathPara>
          </w:p>
        </w:tc>
      </w:tr>
      <w:tr w:rsidR="005D782C" w:rsidRPr="001F1787" w:rsidTr="000176E2">
        <w:trPr>
          <w:trHeight w:val="1605"/>
        </w:trPr>
        <w:tc>
          <w:tcPr>
            <w:tcW w:w="1101" w:type="dxa"/>
            <w:gridSpan w:val="3"/>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sidRPr="00D10E11">
              <w:rPr>
                <w:rFonts w:eastAsia="Times New Roman" w:cs="Times New Roman"/>
                <w:sz w:val="24"/>
                <w:szCs w:val="24"/>
                <w:lang w:eastAsia="en-GB"/>
              </w:rPr>
              <w:t>12.1.2</w:t>
            </w:r>
          </w:p>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A</w:t>
            </w:r>
          </w:p>
        </w:tc>
        <w:tc>
          <w:tcPr>
            <w:tcW w:w="8930" w:type="dxa"/>
            <w:gridSpan w:val="2"/>
            <w:shd w:val="clear" w:color="auto" w:fill="auto"/>
            <w:vAlign w:val="center"/>
          </w:tcPr>
          <w:p w:rsidR="005D782C" w:rsidRPr="001E384A" w:rsidRDefault="005D782C" w:rsidP="00BE3A0F">
            <w:pPr>
              <w:spacing w:before="120" w:after="0"/>
              <w:jc w:val="left"/>
              <w:rPr>
                <w:rFonts w:cs="Trebuchet2010"/>
                <w:sz w:val="24"/>
                <w:szCs w:val="24"/>
              </w:rPr>
            </w:pPr>
            <w:r w:rsidRPr="001E384A">
              <w:rPr>
                <w:rFonts w:cs="Trebuchet2010"/>
                <w:sz w:val="24"/>
                <w:szCs w:val="24"/>
              </w:rPr>
              <w:t>A student investigates the resistance of a resistor using the circuit shown.</w:t>
            </w:r>
          </w:p>
          <w:p w:rsidR="005D782C" w:rsidRDefault="005D782C" w:rsidP="00A86EA6">
            <w:pPr>
              <w:pStyle w:val="ListParagraph"/>
              <w:numPr>
                <w:ilvl w:val="2"/>
                <w:numId w:val="2"/>
              </w:numPr>
              <w:spacing w:before="120" w:after="0"/>
              <w:ind w:left="459"/>
              <w:jc w:val="left"/>
              <w:rPr>
                <w:rFonts w:eastAsia="Times New Roman" w:cs="Times New Roman"/>
                <w:sz w:val="24"/>
                <w:szCs w:val="24"/>
                <w:lang w:eastAsia="en-GB"/>
              </w:rPr>
            </w:pPr>
            <w:r w:rsidRPr="001E384A">
              <w:rPr>
                <w:rFonts w:eastAsia="Times New Roman" w:cs="Times New Roman"/>
                <w:sz w:val="24"/>
                <w:szCs w:val="24"/>
                <w:lang w:eastAsia="en-GB"/>
              </w:rPr>
              <w:t>State all the equipment required to build this circuit.</w:t>
            </w:r>
          </w:p>
          <w:p w:rsidR="000176E2" w:rsidRPr="000176E2" w:rsidRDefault="000176E2" w:rsidP="000176E2">
            <w:pPr>
              <w:pStyle w:val="ListParagraph"/>
              <w:spacing w:before="120" w:after="0"/>
              <w:ind w:left="459"/>
              <w:jc w:val="left"/>
              <w:rPr>
                <w:rFonts w:eastAsia="Times New Roman" w:cs="Times New Roman"/>
                <w:b/>
                <w:color w:val="FF0000"/>
                <w:sz w:val="24"/>
                <w:szCs w:val="24"/>
                <w:lang w:eastAsia="en-GB"/>
              </w:rPr>
            </w:pPr>
            <w:r>
              <w:rPr>
                <w:rFonts w:eastAsia="Times New Roman" w:cs="Times New Roman"/>
                <w:b/>
                <w:color w:val="FF0000"/>
                <w:sz w:val="24"/>
                <w:szCs w:val="24"/>
                <w:lang w:eastAsia="en-GB"/>
              </w:rPr>
              <w:t>Battery, variable resistor, ammeter, resistor, 4 leads/wires</w:t>
            </w:r>
          </w:p>
          <w:p w:rsidR="005D782C" w:rsidRDefault="000176E2" w:rsidP="00A86EA6">
            <w:pPr>
              <w:pStyle w:val="ListParagraph"/>
              <w:numPr>
                <w:ilvl w:val="2"/>
                <w:numId w:val="2"/>
              </w:numPr>
              <w:spacing w:before="120" w:after="0"/>
              <w:ind w:left="459"/>
              <w:jc w:val="left"/>
              <w:rPr>
                <w:rFonts w:eastAsia="Times New Roman" w:cs="Times New Roman"/>
                <w:sz w:val="24"/>
                <w:szCs w:val="24"/>
                <w:lang w:eastAsia="en-GB"/>
              </w:rPr>
            </w:pPr>
            <w:r w:rsidRPr="00830D27">
              <w:rPr>
                <w:rFonts w:ascii="Tahoma" w:hAnsi="Tahoma" w:cs="Tahoma"/>
                <w:noProof/>
                <w:sz w:val="24"/>
                <w:szCs w:val="24"/>
                <w:lang w:eastAsia="en-GB"/>
              </w:rPr>
              <w:drawing>
                <wp:anchor distT="0" distB="0" distL="114300" distR="114300" simplePos="0" relativeHeight="253167616" behindDoc="0" locked="0" layoutInCell="1" allowOverlap="1" wp14:anchorId="7B19E694" wp14:editId="2BAFB095">
                  <wp:simplePos x="0" y="0"/>
                  <wp:positionH relativeFrom="column">
                    <wp:posOffset>3232150</wp:posOffset>
                  </wp:positionH>
                  <wp:positionV relativeFrom="paragraph">
                    <wp:posOffset>-1271270</wp:posOffset>
                  </wp:positionV>
                  <wp:extent cx="1976120" cy="1508125"/>
                  <wp:effectExtent l="133350" t="95250" r="138430" b="168275"/>
                  <wp:wrapSquare wrapText="right"/>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0">
                            <a:extLst>
                              <a:ext uri="{28A0092B-C50C-407E-A947-70E740481C1C}">
                                <a14:useLocalDpi xmlns:a14="http://schemas.microsoft.com/office/drawing/2010/main" val="0"/>
                              </a:ext>
                            </a:extLst>
                          </a:blip>
                          <a:srcRect l="24171" t="3430" r="31754" b="74428"/>
                          <a:stretch/>
                        </pic:blipFill>
                        <pic:spPr bwMode="auto">
                          <a:xfrm>
                            <a:off x="0" y="0"/>
                            <a:ext cx="1976120" cy="1508125"/>
                          </a:xfrm>
                          <a:prstGeom prst="rect">
                            <a:avLst/>
                          </a:prstGeom>
                          <a:solidFill>
                            <a:srgbClr val="FFFFFF">
                              <a:shade val="85000"/>
                            </a:srgbClr>
                          </a:solidFill>
                          <a:ln w="889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0D27" w:rsidRPr="001E384A">
              <w:rPr>
                <w:rFonts w:eastAsia="Times New Roman" w:cs="Times New Roman"/>
                <w:noProof/>
                <w:sz w:val="24"/>
                <w:szCs w:val="24"/>
                <w:lang w:eastAsia="en-GB"/>
              </w:rPr>
              <w:drawing>
                <wp:anchor distT="0" distB="0" distL="114300" distR="114300" simplePos="0" relativeHeight="253032448" behindDoc="0" locked="0" layoutInCell="1" allowOverlap="1" wp14:anchorId="0E15FE80" wp14:editId="7CD13B14">
                  <wp:simplePos x="0" y="0"/>
                  <wp:positionH relativeFrom="column">
                    <wp:posOffset>-2814955</wp:posOffset>
                  </wp:positionH>
                  <wp:positionV relativeFrom="paragraph">
                    <wp:posOffset>-967740</wp:posOffset>
                  </wp:positionV>
                  <wp:extent cx="2571750" cy="1351915"/>
                  <wp:effectExtent l="0" t="0" r="0" b="635"/>
                  <wp:wrapSquare wrapText="left"/>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2">
                            <a:extLst>
                              <a:ext uri="{28A0092B-C50C-407E-A947-70E740481C1C}">
                                <a14:useLocalDpi xmlns:a14="http://schemas.microsoft.com/office/drawing/2010/main" val="0"/>
                              </a:ext>
                            </a:extLst>
                          </a:blip>
                          <a:srcRect b="12440"/>
                          <a:stretch/>
                        </pic:blipFill>
                        <pic:spPr bwMode="auto">
                          <a:xfrm>
                            <a:off x="0" y="0"/>
                            <a:ext cx="2571750" cy="1351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1E384A">
              <w:rPr>
                <w:rFonts w:eastAsia="Times New Roman" w:cs="Times New Roman"/>
                <w:sz w:val="24"/>
                <w:szCs w:val="24"/>
                <w:lang w:eastAsia="en-GB"/>
              </w:rPr>
              <w:t>Complete the circuit diagram to show where a voltmeter must be connected to measure the voltage across resistor R.</w:t>
            </w:r>
          </w:p>
          <w:p w:rsidR="000176E2" w:rsidRPr="000176E2" w:rsidRDefault="000176E2" w:rsidP="000176E2">
            <w:pPr>
              <w:pStyle w:val="ListParagraph"/>
              <w:spacing w:before="120" w:after="0"/>
              <w:ind w:left="459"/>
              <w:jc w:val="left"/>
              <w:rPr>
                <w:rFonts w:eastAsia="Times New Roman" w:cs="Times New Roman"/>
                <w:b/>
                <w:color w:val="FF0000"/>
                <w:sz w:val="24"/>
                <w:szCs w:val="24"/>
                <w:lang w:eastAsia="en-GB"/>
              </w:rPr>
            </w:pPr>
            <w:r>
              <w:rPr>
                <w:rFonts w:eastAsia="Times New Roman" w:cs="Times New Roman"/>
                <w:b/>
                <w:color w:val="FF0000"/>
                <w:sz w:val="24"/>
                <w:szCs w:val="24"/>
                <w:lang w:eastAsia="en-GB"/>
              </w:rPr>
              <w:t>OK I’ve moved the things around but you need to put the voltmeter across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FB7F6D">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2 B</w:t>
            </w:r>
          </w:p>
        </w:tc>
        <w:tc>
          <w:tcPr>
            <w:tcW w:w="8930" w:type="dxa"/>
            <w:gridSpan w:val="2"/>
            <w:shd w:val="clear" w:color="auto" w:fill="auto"/>
            <w:vAlign w:val="center"/>
          </w:tcPr>
          <w:p w:rsidR="005D782C" w:rsidRPr="00600099" w:rsidRDefault="005D782C" w:rsidP="00BE3A0F">
            <w:pPr>
              <w:autoSpaceDE w:val="0"/>
              <w:autoSpaceDN w:val="0"/>
              <w:adjustRightInd w:val="0"/>
              <w:spacing w:after="0" w:line="240" w:lineRule="auto"/>
              <w:rPr>
                <w:rFonts w:cs="Trebuchet2010"/>
                <w:sz w:val="24"/>
                <w:szCs w:val="24"/>
              </w:rPr>
            </w:pPr>
            <w:r w:rsidRPr="00600099">
              <w:rPr>
                <w:rFonts w:cs="Trebuchet2010"/>
                <w:sz w:val="24"/>
                <w:szCs w:val="24"/>
              </w:rPr>
              <w:t>The results of the student’s investigation are shown.</w:t>
            </w:r>
          </w:p>
          <w:p w:rsidR="005D782C" w:rsidRPr="00600099" w:rsidRDefault="005D782C" w:rsidP="00BE3A0F">
            <w:pPr>
              <w:autoSpaceDE w:val="0"/>
              <w:autoSpaceDN w:val="0"/>
              <w:adjustRightInd w:val="0"/>
              <w:spacing w:after="0" w:line="240" w:lineRule="auto"/>
              <w:rPr>
                <w:rFonts w:cs="Trebuchet2010"/>
                <w:sz w:val="24"/>
                <w:szCs w:val="24"/>
              </w:rPr>
            </w:pPr>
          </w:p>
          <w:tbl>
            <w:tblPr>
              <w:tblStyle w:val="LightList-Accent6"/>
              <w:tblW w:w="0" w:type="auto"/>
              <w:jc w:val="center"/>
              <w:tblLayout w:type="fixed"/>
              <w:tblLook w:val="04A0" w:firstRow="1" w:lastRow="0" w:firstColumn="1" w:lastColumn="0" w:noHBand="0" w:noVBand="1"/>
            </w:tblPr>
            <w:tblGrid>
              <w:gridCol w:w="2943"/>
              <w:gridCol w:w="2552"/>
              <w:gridCol w:w="2552"/>
            </w:tblGrid>
            <w:tr w:rsidR="000176E2" w:rsidRPr="00600099" w:rsidTr="000176E2">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0176E2" w:rsidRPr="00AF4DA8" w:rsidRDefault="000176E2" w:rsidP="00FB7F6D">
                  <w:pPr>
                    <w:autoSpaceDE w:val="0"/>
                    <w:autoSpaceDN w:val="0"/>
                    <w:adjustRightInd w:val="0"/>
                    <w:jc w:val="center"/>
                    <w:rPr>
                      <w:rFonts w:cs="Trebuchet2010"/>
                      <w:color w:val="auto"/>
                      <w:sz w:val="24"/>
                      <w:szCs w:val="24"/>
                    </w:rPr>
                  </w:pPr>
                  <w:r w:rsidRPr="00AF4DA8">
                    <w:rPr>
                      <w:rFonts w:cs="Trebuchet2010-Italic"/>
                      <w:i/>
                      <w:iCs/>
                      <w:color w:val="auto"/>
                      <w:sz w:val="24"/>
                      <w:szCs w:val="24"/>
                    </w:rPr>
                    <w:t xml:space="preserve">Voltage across resistor </w:t>
                  </w:r>
                  <w:r w:rsidRPr="00AF4DA8">
                    <w:rPr>
                      <w:rFonts w:cs="Trebuchet2010"/>
                      <w:color w:val="auto"/>
                      <w:sz w:val="24"/>
                      <w:szCs w:val="24"/>
                    </w:rPr>
                    <w:t>(V)</w:t>
                  </w:r>
                </w:p>
              </w:tc>
              <w:tc>
                <w:tcPr>
                  <w:tcW w:w="2552" w:type="dxa"/>
                </w:tcPr>
                <w:p w:rsidR="000176E2" w:rsidRPr="00AF4DA8" w:rsidRDefault="000176E2"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AF4DA8">
                    <w:rPr>
                      <w:rFonts w:cs="Trebuchet2010-Italic"/>
                      <w:i/>
                      <w:iCs/>
                      <w:color w:val="auto"/>
                      <w:sz w:val="24"/>
                      <w:szCs w:val="24"/>
                    </w:rPr>
                    <w:t xml:space="preserve">Current in resistor </w:t>
                  </w:r>
                  <w:r w:rsidRPr="00AF4DA8">
                    <w:rPr>
                      <w:rFonts w:cs="Trebuchet2010"/>
                      <w:color w:val="auto"/>
                      <w:sz w:val="24"/>
                      <w:szCs w:val="24"/>
                    </w:rPr>
                    <w:t>(A)</w:t>
                  </w:r>
                </w:p>
              </w:tc>
              <w:tc>
                <w:tcPr>
                  <w:tcW w:w="2552" w:type="dxa"/>
                  <w:shd w:val="clear" w:color="auto" w:fill="C00000"/>
                </w:tcPr>
                <w:p w:rsidR="000176E2" w:rsidRDefault="000176E2"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sz w:val="24"/>
                      <w:szCs w:val="24"/>
                    </w:rPr>
                  </w:pPr>
                  <w:r>
                    <w:rPr>
                      <w:rFonts w:cs="Trebuchet2010-Italic"/>
                      <w:i/>
                      <w:iCs/>
                      <w:sz w:val="24"/>
                      <w:szCs w:val="24"/>
                    </w:rPr>
                    <w:t>Resistance</w:t>
                  </w:r>
                </w:p>
                <w:p w:rsidR="000176E2" w:rsidRPr="000176E2" w:rsidRDefault="000176E2"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sz w:val="24"/>
                      <w:szCs w:val="24"/>
                    </w:rPr>
                  </w:pPr>
                  <w:r>
                    <w:rPr>
                      <w:rFonts w:cs="Trebuchet2010-Italic"/>
                      <w:i/>
                      <w:iCs/>
                      <w:sz w:val="24"/>
                      <w:szCs w:val="24"/>
                    </w:rPr>
                    <w:t>(</w:t>
                  </w:r>
                  <w:r>
                    <w:rPr>
                      <w:rFonts w:cs="Trebuchet2010-Italic"/>
                      <w:i/>
                      <w:iCs/>
                      <w:sz w:val="24"/>
                      <w:szCs w:val="24"/>
                    </w:rPr>
                    <w:sym w:font="Symbol" w:char="F057"/>
                  </w:r>
                  <w:r>
                    <w:rPr>
                      <w:rFonts w:cs="Trebuchet2010-Italic"/>
                      <w:i/>
                      <w:iCs/>
                      <w:sz w:val="24"/>
                      <w:szCs w:val="24"/>
                    </w:rPr>
                    <w:t>)</w:t>
                  </w:r>
                </w:p>
              </w:tc>
            </w:tr>
            <w:tr w:rsidR="000176E2" w:rsidRPr="00600099" w:rsidTr="000176E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0176E2" w:rsidRPr="00600099" w:rsidRDefault="000176E2" w:rsidP="00BE3A0F">
                  <w:pPr>
                    <w:autoSpaceDE w:val="0"/>
                    <w:autoSpaceDN w:val="0"/>
                    <w:adjustRightInd w:val="0"/>
                    <w:jc w:val="center"/>
                    <w:rPr>
                      <w:rFonts w:cs="Trebuchet2010"/>
                      <w:sz w:val="24"/>
                      <w:szCs w:val="24"/>
                    </w:rPr>
                  </w:pPr>
                  <w:r w:rsidRPr="00600099">
                    <w:rPr>
                      <w:rFonts w:cs="Trebuchet2010"/>
                      <w:sz w:val="24"/>
                      <w:szCs w:val="24"/>
                    </w:rPr>
                    <w:t>1·0</w:t>
                  </w:r>
                </w:p>
              </w:tc>
              <w:tc>
                <w:tcPr>
                  <w:tcW w:w="2552" w:type="dxa"/>
                </w:tcPr>
                <w:p w:rsidR="000176E2" w:rsidRPr="00600099" w:rsidRDefault="000176E2"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20</w:t>
                  </w:r>
                </w:p>
              </w:tc>
              <w:tc>
                <w:tcPr>
                  <w:tcW w:w="2552" w:type="dxa"/>
                  <w:shd w:val="clear" w:color="auto" w:fill="C00000"/>
                </w:tcPr>
                <w:p w:rsidR="000176E2" w:rsidRPr="000176E2" w:rsidRDefault="000176E2"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color w:val="FFFFFF" w:themeColor="background1"/>
                      <w:sz w:val="24"/>
                      <w:szCs w:val="24"/>
                    </w:rPr>
                  </w:pPr>
                  <w:r>
                    <w:rPr>
                      <w:rFonts w:cs="Trebuchet2010"/>
                      <w:color w:val="FFFFFF" w:themeColor="background1"/>
                      <w:sz w:val="24"/>
                      <w:szCs w:val="24"/>
                    </w:rPr>
                    <w:t>5.0</w:t>
                  </w:r>
                </w:p>
              </w:tc>
            </w:tr>
            <w:tr w:rsidR="000176E2" w:rsidRPr="00600099" w:rsidTr="000176E2">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0176E2" w:rsidRPr="00600099" w:rsidRDefault="000176E2" w:rsidP="00BE3A0F">
                  <w:pPr>
                    <w:autoSpaceDE w:val="0"/>
                    <w:autoSpaceDN w:val="0"/>
                    <w:adjustRightInd w:val="0"/>
                    <w:jc w:val="center"/>
                    <w:rPr>
                      <w:rFonts w:cs="Trebuchet2010"/>
                      <w:sz w:val="24"/>
                      <w:szCs w:val="24"/>
                    </w:rPr>
                  </w:pPr>
                  <w:r w:rsidRPr="00600099">
                    <w:rPr>
                      <w:rFonts w:cs="Trebuchet2010"/>
                      <w:sz w:val="24"/>
                      <w:szCs w:val="24"/>
                    </w:rPr>
                    <w:t>2·5</w:t>
                  </w:r>
                </w:p>
              </w:tc>
              <w:tc>
                <w:tcPr>
                  <w:tcW w:w="2552" w:type="dxa"/>
                </w:tcPr>
                <w:p w:rsidR="000176E2" w:rsidRPr="00600099" w:rsidRDefault="000176E2"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sz w:val="24"/>
                      <w:szCs w:val="24"/>
                    </w:rPr>
                  </w:pPr>
                  <w:r w:rsidRPr="00600099">
                    <w:rPr>
                      <w:rFonts w:cs="Trebuchet2010"/>
                      <w:sz w:val="24"/>
                      <w:szCs w:val="24"/>
                    </w:rPr>
                    <w:t>0·50</w:t>
                  </w:r>
                </w:p>
              </w:tc>
              <w:tc>
                <w:tcPr>
                  <w:tcW w:w="2552" w:type="dxa"/>
                  <w:shd w:val="clear" w:color="auto" w:fill="C00000"/>
                </w:tcPr>
                <w:p w:rsidR="000176E2" w:rsidRPr="000176E2" w:rsidRDefault="000176E2"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color w:val="FFFFFF" w:themeColor="background1"/>
                      <w:sz w:val="24"/>
                      <w:szCs w:val="24"/>
                    </w:rPr>
                  </w:pPr>
                  <w:r>
                    <w:rPr>
                      <w:rFonts w:cs="Trebuchet2010"/>
                      <w:color w:val="FFFFFF" w:themeColor="background1"/>
                      <w:sz w:val="24"/>
                      <w:szCs w:val="24"/>
                    </w:rPr>
                    <w:t>5.0</w:t>
                  </w:r>
                </w:p>
              </w:tc>
            </w:tr>
            <w:tr w:rsidR="000176E2" w:rsidRPr="00600099" w:rsidTr="000176E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0176E2" w:rsidRPr="00600099" w:rsidRDefault="000176E2" w:rsidP="00BE3A0F">
                  <w:pPr>
                    <w:autoSpaceDE w:val="0"/>
                    <w:autoSpaceDN w:val="0"/>
                    <w:adjustRightInd w:val="0"/>
                    <w:jc w:val="center"/>
                    <w:rPr>
                      <w:rFonts w:cs="Trebuchet2010"/>
                      <w:sz w:val="24"/>
                      <w:szCs w:val="24"/>
                    </w:rPr>
                  </w:pPr>
                  <w:r w:rsidRPr="00600099">
                    <w:rPr>
                      <w:rFonts w:cs="Trebuchet2010"/>
                      <w:sz w:val="24"/>
                      <w:szCs w:val="24"/>
                    </w:rPr>
                    <w:t>3·2</w:t>
                  </w:r>
                </w:p>
              </w:tc>
              <w:tc>
                <w:tcPr>
                  <w:tcW w:w="2552" w:type="dxa"/>
                </w:tcPr>
                <w:p w:rsidR="000176E2" w:rsidRPr="00600099" w:rsidRDefault="000176E2"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w:t>
                  </w:r>
                  <w:r w:rsidRPr="00600099">
                    <w:rPr>
                      <w:rFonts w:cs="Trebuchet2010"/>
                      <w:sz w:val="24"/>
                      <w:szCs w:val="24"/>
                    </w:rPr>
                    <w:sym w:font="Symbol" w:char="F0D7"/>
                  </w:r>
                  <w:r w:rsidRPr="00600099">
                    <w:rPr>
                      <w:rFonts w:cs="Trebuchet2010"/>
                      <w:sz w:val="24"/>
                      <w:szCs w:val="24"/>
                    </w:rPr>
                    <w:t>64</w:t>
                  </w:r>
                </w:p>
              </w:tc>
              <w:tc>
                <w:tcPr>
                  <w:tcW w:w="2552" w:type="dxa"/>
                  <w:shd w:val="clear" w:color="auto" w:fill="C00000"/>
                </w:tcPr>
                <w:p w:rsidR="000176E2" w:rsidRPr="000176E2" w:rsidRDefault="000176E2"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color w:val="FFFFFF" w:themeColor="background1"/>
                      <w:sz w:val="24"/>
                      <w:szCs w:val="24"/>
                    </w:rPr>
                  </w:pPr>
                  <w:r>
                    <w:rPr>
                      <w:rFonts w:cs="Trebuchet2010"/>
                      <w:color w:val="FFFFFF" w:themeColor="background1"/>
                      <w:sz w:val="24"/>
                      <w:szCs w:val="24"/>
                    </w:rPr>
                    <w:t>5.0</w:t>
                  </w:r>
                </w:p>
              </w:tc>
            </w:tr>
            <w:tr w:rsidR="000176E2" w:rsidRPr="00600099" w:rsidTr="000176E2">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0176E2" w:rsidRPr="00600099" w:rsidRDefault="000176E2" w:rsidP="00BE3A0F">
                  <w:pPr>
                    <w:autoSpaceDE w:val="0"/>
                    <w:autoSpaceDN w:val="0"/>
                    <w:adjustRightInd w:val="0"/>
                    <w:jc w:val="center"/>
                    <w:rPr>
                      <w:rFonts w:cs="Trebuchet2010"/>
                      <w:sz w:val="24"/>
                      <w:szCs w:val="24"/>
                    </w:rPr>
                  </w:pPr>
                  <w:r w:rsidRPr="00600099">
                    <w:rPr>
                      <w:rFonts w:cs="Trebuchet2010"/>
                      <w:sz w:val="24"/>
                      <w:szCs w:val="24"/>
                    </w:rPr>
                    <w:t>6.2</w:t>
                  </w:r>
                </w:p>
              </w:tc>
              <w:tc>
                <w:tcPr>
                  <w:tcW w:w="2552" w:type="dxa"/>
                </w:tcPr>
                <w:p w:rsidR="000176E2" w:rsidRPr="00600099" w:rsidRDefault="000176E2"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600099">
                    <w:rPr>
                      <w:rFonts w:cs="Trebuchet2010"/>
                      <w:sz w:val="24"/>
                      <w:szCs w:val="24"/>
                    </w:rPr>
                    <w:t>1·24</w:t>
                  </w:r>
                </w:p>
              </w:tc>
              <w:tc>
                <w:tcPr>
                  <w:tcW w:w="2552" w:type="dxa"/>
                  <w:shd w:val="clear" w:color="auto" w:fill="C00000"/>
                </w:tcPr>
                <w:p w:rsidR="000176E2" w:rsidRPr="000176E2" w:rsidRDefault="000176E2" w:rsidP="000176E2">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color w:val="FFFFFF" w:themeColor="background1"/>
                      <w:sz w:val="24"/>
                      <w:szCs w:val="24"/>
                    </w:rPr>
                  </w:pPr>
                  <w:r>
                    <w:rPr>
                      <w:rFonts w:cs="Trebuchet2010"/>
                      <w:color w:val="FFFFFF" w:themeColor="background1"/>
                      <w:sz w:val="24"/>
                      <w:szCs w:val="24"/>
                    </w:rPr>
                    <w:t>5.0</w:t>
                  </w:r>
                </w:p>
              </w:tc>
            </w:tr>
          </w:tbl>
          <w:p w:rsidR="005D782C" w:rsidRPr="00600099" w:rsidRDefault="005D782C" w:rsidP="00BE3A0F">
            <w:pPr>
              <w:autoSpaceDE w:val="0"/>
              <w:autoSpaceDN w:val="0"/>
              <w:adjustRightInd w:val="0"/>
              <w:spacing w:after="0" w:line="240" w:lineRule="auto"/>
              <w:rPr>
                <w:rFonts w:cs="Trebuchet2010"/>
                <w:sz w:val="24"/>
                <w:szCs w:val="24"/>
              </w:rPr>
            </w:pPr>
          </w:p>
          <w:p w:rsidR="005D782C" w:rsidRDefault="005D782C" w:rsidP="00830D27">
            <w:pPr>
              <w:autoSpaceDE w:val="0"/>
              <w:autoSpaceDN w:val="0"/>
              <w:adjustRightInd w:val="0"/>
              <w:spacing w:after="0" w:line="240" w:lineRule="auto"/>
              <w:rPr>
                <w:rFonts w:cs="Trebuchet2010"/>
                <w:sz w:val="24"/>
                <w:szCs w:val="24"/>
              </w:rPr>
            </w:pPr>
            <w:r w:rsidRPr="00600099">
              <w:rPr>
                <w:rFonts w:cs="Trebuchet2010"/>
                <w:sz w:val="24"/>
                <w:szCs w:val="24"/>
              </w:rPr>
              <w:t xml:space="preserve">Use </w:t>
            </w:r>
            <w:r w:rsidRPr="00600099">
              <w:rPr>
                <w:rFonts w:cs="Trebuchet2010-Bold"/>
                <w:b/>
                <w:bCs/>
                <w:sz w:val="24"/>
                <w:szCs w:val="24"/>
              </w:rPr>
              <w:t xml:space="preserve">all </w:t>
            </w:r>
            <w:r w:rsidRPr="00600099">
              <w:rPr>
                <w:rFonts w:cs="Trebuchet2010"/>
                <w:sz w:val="24"/>
                <w:szCs w:val="24"/>
              </w:rPr>
              <w:t>these results to determin</w:t>
            </w:r>
            <w:r w:rsidR="00830D27">
              <w:rPr>
                <w:rFonts w:cs="Trebuchet2010"/>
                <w:sz w:val="24"/>
                <w:szCs w:val="24"/>
              </w:rPr>
              <w:t>e the resistance of resistor R.</w:t>
            </w:r>
          </w:p>
          <w:p w:rsidR="000176E2" w:rsidRPr="0077304D" w:rsidRDefault="000176E2" w:rsidP="000176E2">
            <w:pPr>
              <w:spacing w:after="0" w:line="240" w:lineRule="auto"/>
              <w:jc w:val="left"/>
              <w:rPr>
                <w:b/>
                <w:noProof/>
                <w:color w:val="FF0000"/>
                <w:sz w:val="24"/>
                <w:szCs w:val="24"/>
                <w:lang w:eastAsia="en-GB"/>
              </w:rPr>
            </w:pPr>
            <w:r>
              <w:rPr>
                <w:rFonts w:cs="Trebuchet2010"/>
                <w:b/>
                <w:color w:val="FF0000"/>
                <w:sz w:val="24"/>
                <w:szCs w:val="24"/>
              </w:rPr>
              <w:t xml:space="preserve">Use </w:t>
            </w:r>
            <m:oMath>
              <m:r>
                <m:rPr>
                  <m:sty m:val="p"/>
                </m:rPr>
                <w:rPr>
                  <w:rFonts w:ascii="Cambria Math" w:hAnsi="Cambria Math"/>
                  <w:noProof/>
                  <w:color w:val="FF0000"/>
                  <w:sz w:val="24"/>
                  <w:szCs w:val="24"/>
                  <w:lang w:eastAsia="en-GB"/>
                </w:rPr>
                <w:br/>
              </m:r>
            </m:oMath>
            <m:oMathPara>
              <m:oMath>
                <m:r>
                  <m:rPr>
                    <m:sty m:val="bi"/>
                  </m:rPr>
                  <w:rPr>
                    <w:rFonts w:ascii="Cambria Math" w:hAnsi="Cambria Math"/>
                    <w:noProof/>
                    <w:color w:val="FF0000"/>
                    <w:sz w:val="24"/>
                    <w:szCs w:val="24"/>
                    <w:lang w:eastAsia="en-GB"/>
                  </w:rPr>
                  <m:t>V=IR</m:t>
                </m:r>
              </m:oMath>
            </m:oMathPara>
          </w:p>
          <w:p w:rsidR="000176E2" w:rsidRPr="000176E2" w:rsidRDefault="000176E2" w:rsidP="00830D27">
            <w:pPr>
              <w:autoSpaceDE w:val="0"/>
              <w:autoSpaceDN w:val="0"/>
              <w:adjustRightInd w:val="0"/>
              <w:spacing w:after="0" w:line="240" w:lineRule="auto"/>
              <w:rPr>
                <w:rFonts w:cs="Trebuchet2010"/>
                <w:b/>
                <w:color w:val="FF0000"/>
                <w:sz w:val="24"/>
                <w:szCs w:val="24"/>
              </w:rPr>
            </w:pPr>
            <w:r>
              <w:rPr>
                <w:rFonts w:cs="Trebuchet2010"/>
                <w:b/>
                <w:color w:val="FF0000"/>
                <w:sz w:val="24"/>
                <w:szCs w:val="24"/>
              </w:rPr>
              <w:t>If not all of the data is used then zero marks. You could plot a graph of V against I, but why would you want to? It would take so much time and you’d have to find the gradient which would equal 5.0 ohm!</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3</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In the circuit shown, the current in each resistor is different.</w:t>
            </w:r>
          </w:p>
          <w:p w:rsidR="005D782C" w:rsidRPr="00600099" w:rsidRDefault="005D782C" w:rsidP="00BE3A0F">
            <w:pPr>
              <w:spacing w:before="120" w:after="0"/>
              <w:rPr>
                <w:rFonts w:cs="Trebuchet2010"/>
                <w:sz w:val="24"/>
                <w:szCs w:val="24"/>
              </w:rPr>
            </w:pPr>
            <w:r w:rsidRPr="00600099">
              <w:rPr>
                <w:rFonts w:cs="Trebuchet2010"/>
                <w:noProof/>
                <w:sz w:val="24"/>
                <w:szCs w:val="24"/>
                <w:lang w:eastAsia="en-GB"/>
              </w:rPr>
              <w:drawing>
                <wp:inline distT="0" distB="0" distL="0" distR="0" wp14:anchorId="01D47285" wp14:editId="4E39FC5B">
                  <wp:extent cx="3220871" cy="1470444"/>
                  <wp:effectExtent l="0" t="0" r="0" b="0"/>
                  <wp:docPr id="1073741829" name="Picture 10737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20940" cy="1470475"/>
                          </a:xfrm>
                          <a:prstGeom prst="rect">
                            <a:avLst/>
                          </a:prstGeom>
                          <a:noFill/>
                          <a:ln>
                            <a:noFill/>
                          </a:ln>
                        </pic:spPr>
                      </pic:pic>
                    </a:graphicData>
                  </a:graphic>
                </wp:inline>
              </w:drawing>
            </w:r>
          </w:p>
          <w:p w:rsidR="005D782C" w:rsidRDefault="005D782C" w:rsidP="00BE3A0F">
            <w:pPr>
              <w:spacing w:before="120" w:after="0"/>
              <w:rPr>
                <w:rFonts w:cs="Trebuchet2010"/>
                <w:sz w:val="24"/>
                <w:szCs w:val="24"/>
              </w:rPr>
            </w:pPr>
            <w:r w:rsidRPr="00600099">
              <w:rPr>
                <w:rFonts w:cs="Trebuchet2010"/>
                <w:sz w:val="24"/>
                <w:szCs w:val="24"/>
              </w:rPr>
              <w:t xml:space="preserve">State which resistor has the smallest </w:t>
            </w:r>
            <w:proofErr w:type="gramStart"/>
            <w:r w:rsidRPr="00600099">
              <w:rPr>
                <w:rFonts w:cs="Trebuchet2010"/>
                <w:sz w:val="24"/>
                <w:szCs w:val="24"/>
              </w:rPr>
              <w:t>current,</w:t>
            </w:r>
            <w:proofErr w:type="gramEnd"/>
            <w:r w:rsidRPr="00600099">
              <w:rPr>
                <w:rFonts w:cs="Trebuchet2010"/>
                <w:sz w:val="24"/>
                <w:szCs w:val="24"/>
              </w:rPr>
              <w:t xml:space="preserve"> you must justify your answer.</w:t>
            </w:r>
          </w:p>
          <w:p w:rsidR="009043A3" w:rsidRPr="009043A3" w:rsidRDefault="009043A3" w:rsidP="00BE3A0F">
            <w:pPr>
              <w:spacing w:before="120" w:after="0"/>
              <w:rPr>
                <w:rFonts w:cs="Trebuchet2010"/>
                <w:b/>
                <w:color w:val="FF0000"/>
                <w:sz w:val="24"/>
                <w:szCs w:val="24"/>
              </w:rPr>
            </w:pPr>
            <w:r w:rsidRPr="009043A3">
              <w:rPr>
                <w:rFonts w:cs="Trebuchet2010"/>
                <w:b/>
                <w:color w:val="FF0000"/>
                <w:sz w:val="24"/>
                <w:szCs w:val="24"/>
              </w:rPr>
              <w:t xml:space="preserve">50 </w:t>
            </w:r>
            <w:r w:rsidRPr="009043A3">
              <w:rPr>
                <w:rFonts w:cs="Trebuchet2010"/>
                <w:b/>
                <w:color w:val="FF0000"/>
                <w:sz w:val="24"/>
                <w:szCs w:val="24"/>
              </w:rPr>
              <w:sym w:font="Symbol" w:char="F057"/>
            </w:r>
          </w:p>
          <w:p w:rsidR="00142A3F" w:rsidRPr="00142A3F" w:rsidRDefault="00142A3F" w:rsidP="00BE3A0F">
            <w:pPr>
              <w:spacing w:before="120" w:after="0"/>
              <w:rPr>
                <w:rFonts w:eastAsia="Times New Roman" w:cs="Times New Roman"/>
                <w:b/>
                <w:color w:val="FF0000"/>
                <w:sz w:val="24"/>
                <w:szCs w:val="24"/>
                <w:lang w:eastAsia="en-GB"/>
              </w:rPr>
            </w:pPr>
            <w:r>
              <w:rPr>
                <w:rFonts w:cs="Trebuchet2010"/>
                <w:b/>
                <w:color w:val="FF0000"/>
                <w:sz w:val="24"/>
                <w:szCs w:val="24"/>
              </w:rPr>
              <w:t xml:space="preserve">All current goes through the 100 </w:t>
            </w:r>
            <w:r>
              <w:rPr>
                <w:rFonts w:cs="Trebuchet2010"/>
                <w:b/>
                <w:color w:val="FF0000"/>
                <w:sz w:val="24"/>
                <w:szCs w:val="24"/>
              </w:rPr>
              <w:sym w:font="Symbol" w:char="F057"/>
            </w:r>
            <w:r>
              <w:rPr>
                <w:rFonts w:cs="Trebuchet2010"/>
                <w:b/>
                <w:color w:val="FF0000"/>
                <w:sz w:val="24"/>
                <w:szCs w:val="24"/>
              </w:rPr>
              <w:t xml:space="preserve"> resistor, so although this is the largest resistor </w:t>
            </w:r>
            <w:r w:rsidR="009043A3">
              <w:rPr>
                <w:rFonts w:cs="Trebuchet2010"/>
                <w:b/>
                <w:color w:val="FF0000"/>
                <w:sz w:val="24"/>
                <w:szCs w:val="24"/>
              </w:rPr>
              <w:t>the current has only one route.</w:t>
            </w:r>
            <w:r>
              <w:rPr>
                <w:rFonts w:cs="Trebuchet2010"/>
                <w:b/>
                <w:color w:val="FF0000"/>
                <w:sz w:val="24"/>
                <w:szCs w:val="24"/>
              </w:rPr>
              <w:t xml:space="preserve"> You then look at the two parallel branches. In the first branch the current would split up in the ratio of 1:2 for the 20</w:t>
            </w:r>
            <w:r>
              <w:rPr>
                <w:rFonts w:cs="Trebuchet2010"/>
                <w:b/>
                <w:color w:val="FF0000"/>
                <w:sz w:val="24"/>
                <w:szCs w:val="24"/>
              </w:rPr>
              <w:sym w:font="Symbol" w:char="F057"/>
            </w:r>
            <w:r>
              <w:rPr>
                <w:rFonts w:cs="Trebuchet2010"/>
                <w:b/>
                <w:color w:val="FF0000"/>
                <w:sz w:val="24"/>
                <w:szCs w:val="24"/>
              </w:rPr>
              <w:t xml:space="preserve"> to the 10</w:t>
            </w:r>
            <w:r>
              <w:rPr>
                <w:rFonts w:cs="Trebuchet2010"/>
                <w:b/>
                <w:color w:val="FF0000"/>
                <w:sz w:val="24"/>
                <w:szCs w:val="24"/>
              </w:rPr>
              <w:sym w:font="Symbol" w:char="F057"/>
            </w:r>
            <w:r w:rsidR="009043A3">
              <w:rPr>
                <w:rFonts w:cs="Trebuchet2010"/>
                <w:b/>
                <w:color w:val="FF0000"/>
                <w:sz w:val="24"/>
                <w:szCs w:val="24"/>
              </w:rPr>
              <w:t xml:space="preserve">. In the other branch the current would split up in the ratio of 10:1, with most current passing through the 5 </w:t>
            </w:r>
            <w:r w:rsidR="009043A3">
              <w:rPr>
                <w:rFonts w:cs="Trebuchet2010"/>
                <w:b/>
                <w:color w:val="FF0000"/>
                <w:sz w:val="24"/>
                <w:szCs w:val="24"/>
              </w:rPr>
              <w:sym w:font="Symbol" w:char="F057"/>
            </w:r>
            <w:r w:rsidR="009043A3">
              <w:rPr>
                <w:rFonts w:cs="Trebuchet2010"/>
                <w:b/>
                <w:color w:val="FF0000"/>
                <w:sz w:val="24"/>
                <w:szCs w:val="24"/>
              </w:rPr>
              <w:t xml:space="preserve"> resistor, so the smallest current is in the 50 </w:t>
            </w:r>
            <w:r w:rsidR="009043A3">
              <w:rPr>
                <w:rFonts w:cs="Trebuchet2010"/>
                <w:b/>
                <w:color w:val="FF0000"/>
                <w:sz w:val="24"/>
                <w:szCs w:val="24"/>
              </w:rPr>
              <w:sym w:font="Symbol" w:char="F057"/>
            </w:r>
            <w:r w:rsidR="009043A3">
              <w:rPr>
                <w:rFonts w:cs="Trebuchet2010"/>
                <w:b/>
                <w:color w:val="FF0000"/>
                <w:sz w:val="24"/>
                <w:szCs w:val="24"/>
              </w:rPr>
              <w:t xml:space="preserve"> resistor</w:t>
            </w:r>
          </w:p>
        </w:tc>
      </w:tr>
      <w:tr w:rsidR="005D782C" w:rsidRPr="001F1787" w:rsidTr="00FF0B61">
        <w:trPr>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4</w:t>
            </w:r>
          </w:p>
        </w:tc>
        <w:tc>
          <w:tcPr>
            <w:tcW w:w="8930" w:type="dxa"/>
            <w:gridSpan w:val="2"/>
            <w:shd w:val="clear" w:color="auto" w:fill="auto"/>
            <w:vAlign w:val="center"/>
          </w:tcPr>
          <w:p w:rsidR="005D782C" w:rsidRPr="00FF0B61" w:rsidRDefault="00E62EA3" w:rsidP="00BE3A0F">
            <w:pPr>
              <w:autoSpaceDE w:val="0"/>
              <w:autoSpaceDN w:val="0"/>
              <w:adjustRightInd w:val="0"/>
              <w:spacing w:after="0" w:line="240" w:lineRule="auto"/>
              <w:jc w:val="left"/>
              <w:rPr>
                <w:rFonts w:ascii="TrebuchetMS" w:hAnsi="TrebuchetMS" w:cs="TrebuchetMS"/>
                <w:sz w:val="24"/>
                <w:szCs w:val="24"/>
              </w:rPr>
            </w:pPr>
            <w:r w:rsidRPr="00FF0B61">
              <w:rPr>
                <w:rFonts w:ascii="TrebuchetMS" w:hAnsi="TrebuchetMS" w:cs="TrebuchetMS"/>
                <w:noProof/>
                <w:sz w:val="24"/>
                <w:szCs w:val="24"/>
                <w:lang w:eastAsia="en-GB"/>
              </w:rPr>
              <w:drawing>
                <wp:anchor distT="0" distB="0" distL="114300" distR="114300" simplePos="0" relativeHeight="253172736" behindDoc="0" locked="0" layoutInCell="1" allowOverlap="1" wp14:anchorId="21931710" wp14:editId="22E88FCA">
                  <wp:simplePos x="0" y="0"/>
                  <wp:positionH relativeFrom="column">
                    <wp:posOffset>3591560</wp:posOffset>
                  </wp:positionH>
                  <wp:positionV relativeFrom="paragraph">
                    <wp:posOffset>113665</wp:posOffset>
                  </wp:positionV>
                  <wp:extent cx="1790700" cy="1344930"/>
                  <wp:effectExtent l="228600" t="228600" r="228600" b="236220"/>
                  <wp:wrapSquare wrapText="bothSides"/>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4">
                            <a:extLst>
                              <a:ext uri="{28A0092B-C50C-407E-A947-70E740481C1C}">
                                <a14:useLocalDpi xmlns:a14="http://schemas.microsoft.com/office/drawing/2010/main" val="0"/>
                              </a:ext>
                            </a:extLst>
                          </a:blip>
                          <a:srcRect t="49055"/>
                          <a:stretch/>
                        </pic:blipFill>
                        <pic:spPr bwMode="auto">
                          <a:xfrm>
                            <a:off x="0" y="0"/>
                            <a:ext cx="1790700" cy="1344930"/>
                          </a:xfrm>
                          <a:prstGeom prst="rect">
                            <a:avLst/>
                          </a:prstGeom>
                          <a:ln w="228600" cap="sq" cmpd="thickThin">
                            <a:solidFill>
                              <a:srgbClr val="FF0000"/>
                            </a:solidFill>
                            <a:prstDash val="solid"/>
                            <a:miter lim="800000"/>
                          </a:ln>
                          <a:effectLst>
                            <a:innerShdw blurRad="76200">
                              <a:srgbClr val="000000"/>
                            </a:inn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FF0B61">
              <w:rPr>
                <w:rFonts w:ascii="TrebuchetMS" w:hAnsi="TrebuchetMS" w:cs="TrebuchetMS"/>
                <w:sz w:val="24"/>
                <w:szCs w:val="24"/>
              </w:rPr>
              <w:t>A student suspects that ammeter A1 may be inaccurate. Ammeter A2 is known to be</w:t>
            </w:r>
          </w:p>
          <w:p w:rsidR="005D782C" w:rsidRPr="00FF0B61" w:rsidRDefault="005D782C" w:rsidP="00BE3A0F">
            <w:pPr>
              <w:autoSpaceDE w:val="0"/>
              <w:autoSpaceDN w:val="0"/>
              <w:adjustRightInd w:val="0"/>
              <w:spacing w:after="0" w:line="240" w:lineRule="auto"/>
              <w:jc w:val="left"/>
              <w:rPr>
                <w:rFonts w:ascii="TrebuchetMS" w:hAnsi="TrebuchetMS" w:cs="TrebuchetMS"/>
                <w:sz w:val="24"/>
                <w:szCs w:val="24"/>
              </w:rPr>
            </w:pPr>
            <w:proofErr w:type="gramStart"/>
            <w:r w:rsidRPr="00FF0B61">
              <w:rPr>
                <w:rFonts w:ascii="TrebuchetMS" w:hAnsi="TrebuchetMS" w:cs="TrebuchetMS"/>
                <w:sz w:val="24"/>
                <w:szCs w:val="24"/>
              </w:rPr>
              <w:t>accurate</w:t>
            </w:r>
            <w:proofErr w:type="gramEnd"/>
            <w:r w:rsidRPr="00FF0B61">
              <w:rPr>
                <w:rFonts w:ascii="TrebuchetMS" w:hAnsi="TrebuchetMS" w:cs="TrebuchetMS"/>
                <w:sz w:val="24"/>
                <w:szCs w:val="24"/>
              </w:rPr>
              <w:t xml:space="preserve">. </w:t>
            </w:r>
          </w:p>
          <w:p w:rsidR="00FF0B61" w:rsidRDefault="00FF0B61" w:rsidP="00BE3A0F">
            <w:pPr>
              <w:autoSpaceDE w:val="0"/>
              <w:autoSpaceDN w:val="0"/>
              <w:adjustRightInd w:val="0"/>
              <w:spacing w:after="0" w:line="240" w:lineRule="auto"/>
              <w:jc w:val="left"/>
              <w:rPr>
                <w:rFonts w:ascii="TrebuchetMS" w:hAnsi="TrebuchetMS" w:cs="TrebuchetMS"/>
                <w:sz w:val="21"/>
                <w:szCs w:val="21"/>
              </w:rPr>
            </w:pPr>
          </w:p>
          <w:p w:rsidR="00FF0B61" w:rsidRDefault="00FF0B61" w:rsidP="00FF0B61">
            <w:pPr>
              <w:rPr>
                <w:rFonts w:ascii="TrebuchetMS" w:hAnsi="TrebuchetMS" w:cs="TrebuchetMS"/>
                <w:sz w:val="21"/>
                <w:szCs w:val="21"/>
              </w:rPr>
            </w:pPr>
          </w:p>
          <w:p w:rsidR="005D782C" w:rsidRPr="00FF0B61" w:rsidRDefault="005D782C" w:rsidP="00FF0B61">
            <w:pPr>
              <w:rPr>
                <w:rFonts w:ascii="TrebuchetMS" w:hAnsi="TrebuchetMS" w:cs="TrebuchetMS"/>
                <w:sz w:val="21"/>
                <w:szCs w:val="21"/>
              </w:rPr>
            </w:pPr>
          </w:p>
          <w:p w:rsidR="005D782C" w:rsidRPr="001F1787" w:rsidRDefault="00E62EA3" w:rsidP="00BE3A0F">
            <w:pPr>
              <w:autoSpaceDE w:val="0"/>
              <w:autoSpaceDN w:val="0"/>
              <w:adjustRightInd w:val="0"/>
              <w:spacing w:after="0" w:line="240" w:lineRule="auto"/>
              <w:jc w:val="left"/>
              <w:rPr>
                <w:rFonts w:eastAsia="Times New Roman" w:cs="Times New Roman"/>
                <w:sz w:val="24"/>
                <w:szCs w:val="24"/>
                <w:lang w:eastAsia="en-GB"/>
              </w:rPr>
            </w:pPr>
            <w:r>
              <w:rPr>
                <w:rFonts w:ascii="TrebuchetMS" w:hAnsi="TrebuchetMS" w:cs="TrebuchetMS"/>
                <w:noProof/>
                <w:sz w:val="21"/>
                <w:szCs w:val="21"/>
                <w:lang w:eastAsia="en-GB"/>
              </w:rPr>
              <w:lastRenderedPageBreak/>
              <mc:AlternateContent>
                <mc:Choice Requires="wpg">
                  <w:drawing>
                    <wp:anchor distT="0" distB="0" distL="114300" distR="114300" simplePos="0" relativeHeight="253171712" behindDoc="0" locked="0" layoutInCell="1" allowOverlap="1" wp14:anchorId="4EE0FD17" wp14:editId="285A4ADA">
                      <wp:simplePos x="0" y="0"/>
                      <wp:positionH relativeFrom="column">
                        <wp:posOffset>16510</wp:posOffset>
                      </wp:positionH>
                      <wp:positionV relativeFrom="paragraph">
                        <wp:posOffset>286385</wp:posOffset>
                      </wp:positionV>
                      <wp:extent cx="5229225" cy="2895600"/>
                      <wp:effectExtent l="0" t="0" r="9525" b="0"/>
                      <wp:wrapSquare wrapText="bothSides"/>
                      <wp:docPr id="293" name="Group 293"/>
                      <wp:cNvGraphicFramePr/>
                      <a:graphic xmlns:a="http://schemas.openxmlformats.org/drawingml/2006/main">
                        <a:graphicData uri="http://schemas.microsoft.com/office/word/2010/wordprocessingGroup">
                          <wpg:wgp>
                            <wpg:cNvGrpSpPr/>
                            <wpg:grpSpPr>
                              <a:xfrm>
                                <a:off x="0" y="0"/>
                                <a:ext cx="5229225" cy="2895600"/>
                                <a:chOff x="0" y="0"/>
                                <a:chExt cx="5229225" cy="2771775"/>
                              </a:xfrm>
                            </wpg:grpSpPr>
                            <pic:pic xmlns:pic="http://schemas.openxmlformats.org/drawingml/2006/picture">
                              <pic:nvPicPr>
                                <pic:cNvPr id="1073741835" name="Picture 1073741835"/>
                                <pic:cNvPicPr>
                                  <a:picLocks noChangeAspect="1"/>
                                </pic:cNvPicPr>
                              </pic:nvPicPr>
                              <pic:blipFill>
                                <a:blip r:embed="rId64">
                                  <a:extLst>
                                    <a:ext uri="{28A0092B-C50C-407E-A947-70E740481C1C}">
                                      <a14:useLocalDpi xmlns:a14="http://schemas.microsoft.com/office/drawing/2010/main" val="0"/>
                                    </a:ext>
                                  </a:extLst>
                                </a:blip>
                                <a:srcRect/>
                                <a:stretch>
                                  <a:fillRect/>
                                </a:stretch>
                              </pic:blipFill>
                              <pic:spPr bwMode="auto">
                                <a:xfrm>
                                  <a:off x="1657350" y="76200"/>
                                  <a:ext cx="1790700" cy="2647950"/>
                                </a:xfrm>
                                <a:prstGeom prst="rect">
                                  <a:avLst/>
                                </a:prstGeom>
                                <a:noFill/>
                                <a:ln>
                                  <a:noFill/>
                                </a:ln>
                              </pic:spPr>
                            </pic:pic>
                            <pic:pic xmlns:pic="http://schemas.openxmlformats.org/drawingml/2006/picture">
                              <pic:nvPicPr>
                                <pic:cNvPr id="1073741837" name="Picture 1073741837"/>
                                <pic:cNvPicPr>
                                  <a:picLocks noChangeAspect="1"/>
                                </pic:cNvPicPr>
                              </pic:nvPicPr>
                              <pic:blipFill>
                                <a:blip r:embed="rId65">
                                  <a:extLst>
                                    <a:ext uri="{28A0092B-C50C-407E-A947-70E740481C1C}">
                                      <a14:useLocalDpi xmlns:a14="http://schemas.microsoft.com/office/drawing/2010/main" val="0"/>
                                    </a:ext>
                                  </a:extLst>
                                </a:blip>
                                <a:srcRect/>
                                <a:stretch>
                                  <a:fillRect/>
                                </a:stretch>
                              </pic:blipFill>
                              <pic:spPr bwMode="auto">
                                <a:xfrm>
                                  <a:off x="3505200" y="209550"/>
                                  <a:ext cx="1724025" cy="1724025"/>
                                </a:xfrm>
                                <a:prstGeom prst="rect">
                                  <a:avLst/>
                                </a:prstGeom>
                                <a:noFill/>
                                <a:ln>
                                  <a:noFill/>
                                </a:ln>
                              </pic:spPr>
                            </pic:pic>
                            <pic:pic xmlns:pic="http://schemas.openxmlformats.org/drawingml/2006/picture">
                              <pic:nvPicPr>
                                <pic:cNvPr id="1073741836" name="Picture 1073741836"/>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66875" cy="277177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293" o:spid="_x0000_s1026" style="position:absolute;margin-left:1.3pt;margin-top:22.55pt;width:411.75pt;height:228pt;z-index:253171712;mso-width-relative:margin;mso-height-relative:margin" coordsize="52292,2771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">
                      <v:shape id="Picture 1073741835" o:spid="_x0000_s1027" type="#_x0000_t75" style="position:absolute;left:16573;top:762;width:17907;height:26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EI13GAAAA4wAAAA8AAABkcnMvZG93bnJldi54bWxET0uLwjAQvgv7H8IseNNU64tqlGVB8KLg&#10;E70NzdgWm0lpotZ/b4SFPc73ntmiMaV4UO0Kywp63QgEcWp1wZmCw37ZmYBwHlljaZkUvMjBYv7V&#10;mmGi7ZO39Nj5TIQQdgkqyL2vEildmpNB17UVceCutjbow1lnUtf4DOGmlP0oGkmDBYeGHCv6zSm9&#10;7e5GgVzT8bLdy8Mtu46W/VN8P18GG6Xa383PFISnxv+L/9wrHeZH43g86E3iIXx+CgDI+R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wQjXcYAAADjAAAADwAAAAAAAAAAAAAA&#10;AACfAgAAZHJzL2Rvd25yZXYueG1sUEsFBgAAAAAEAAQA9wAAAJIDAAAAAA==&#10;">
                        <v:imagedata r:id="rId67" o:title=""/>
                        <v:path arrowok="t"/>
                      </v:shape>
                      <v:shape id="Picture 1073741837" o:spid="_x0000_s1028" type="#_x0000_t75" style="position:absolute;left:35052;top:2095;width:17240;height:172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9I2jJAAAA4wAAAA8AAABkcnMvZG93bnJldi54bWxET0tPAjEQvpv4H5ox8SYtYlyyUohIfEC8&#10;uCBwnGzH3Q3b6aYtsP57a2Licb73TGa9bcWJfGgcaxgOFAji0pmGKw2b9fPNGESIyAZbx6ThmwLM&#10;ppcXE8yNO/MHnYpYiRTCIUcNdYxdLmUoa7IYBq4jTtyX8xZjOn0ljcdzCretvFXqXlpsODXU2NFT&#10;TeWhOFoN8WW72rfv84Uqlju/2H7i0b6utL6+6h8fQETq47/4z/1m0nyVjbK74XiUwe9PCQA5/QE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RX0jaMkAAADjAAAADwAAAAAAAAAA&#10;AAAAAACfAgAAZHJzL2Rvd25yZXYueG1sUEsFBgAAAAAEAAQA9wAAAJUDAAAAAA==&#10;">
                        <v:imagedata r:id="rId68" o:title=""/>
                        <v:path arrowok="t"/>
                      </v:shape>
                      <v:shape id="Picture 1073741836" o:spid="_x0000_s1029" type="#_x0000_t75" style="position:absolute;width:16668;height:277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77aPIAAAA4wAAAA8AAABkcnMvZG93bnJldi54bWxET0trwkAQvhf6H5YpeGs2VvGRuopITcVL&#10;afTQ45Ads8HsbMiuJv333UKhx/nes9oMthF36nztWME4SUEQl07XXCk4n/bPCxA+IGtsHJOCb/Kw&#10;WT8+rDDTrudPuhehEjGEfYYKTAhtJqUvDVn0iWuJI3dxncUQz66SusM+httGvqTpTFqsOTYYbGln&#10;qLwWN6vgg94ObnnKj9vanJfvA+e7rz5XavQ0bF9BBBrCv/jPfdBxfjqfzKfjxWQGvz9FAOT6Bw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hO+2jyAAAAOMAAAAPAAAAAAAAAAAA&#10;AAAAAJ8CAABkcnMvZG93bnJldi54bWxQSwUGAAAAAAQABAD3AAAAlAMAAAAA&#10;">
                        <v:imagedata r:id="rId69" o:title=""/>
                        <v:path arrowok="t"/>
                      </v:shape>
                      <w10:wrap type="square"/>
                    </v:group>
                  </w:pict>
                </mc:Fallback>
              </mc:AlternateContent>
            </w:r>
            <w:r w:rsidR="005D782C">
              <w:rPr>
                <w:rFonts w:ascii="TrebuchetMS" w:hAnsi="TrebuchetMS" w:cs="TrebuchetMS"/>
                <w:sz w:val="21"/>
                <w:szCs w:val="21"/>
              </w:rPr>
              <w:t>Copy out the circuit that should be used to compare the reading on A</w:t>
            </w:r>
            <w:r w:rsidR="005D782C">
              <w:rPr>
                <w:rFonts w:ascii="TrebuchetMS" w:hAnsi="TrebuchetMS" w:cs="TrebuchetMS"/>
                <w:sz w:val="14"/>
                <w:szCs w:val="14"/>
              </w:rPr>
              <w:t xml:space="preserve">1 </w:t>
            </w:r>
            <w:r w:rsidR="005D782C">
              <w:rPr>
                <w:rFonts w:ascii="TrebuchetMS" w:hAnsi="TrebuchetMS" w:cs="TrebuchetMS"/>
                <w:sz w:val="21"/>
                <w:szCs w:val="21"/>
              </w:rPr>
              <w:t>with A</w:t>
            </w:r>
            <w:r w:rsidR="005D782C">
              <w:rPr>
                <w:rFonts w:ascii="TrebuchetMS" w:hAnsi="TrebuchetMS" w:cs="TrebuchetMS"/>
                <w:sz w:val="14"/>
                <w:szCs w:val="14"/>
              </w:rPr>
              <w:t>2</w:t>
            </w:r>
          </w:p>
        </w:tc>
      </w:tr>
      <w:tr w:rsidR="005D782C" w:rsidRPr="001F1787" w:rsidTr="006B019C">
        <w:trPr>
          <w:cantSplit/>
          <w:trHeight w:val="1605"/>
        </w:trPr>
        <w:tc>
          <w:tcPr>
            <w:tcW w:w="1101" w:type="dxa"/>
            <w:gridSpan w:val="3"/>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5</w:t>
            </w:r>
          </w:p>
        </w:tc>
        <w:tc>
          <w:tcPr>
            <w:tcW w:w="8930" w:type="dxa"/>
            <w:gridSpan w:val="2"/>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2807168" behindDoc="1" locked="0" layoutInCell="1" allowOverlap="1" wp14:anchorId="2AF64B76" wp14:editId="45B9C589">
                      <wp:simplePos x="0" y="0"/>
                      <wp:positionH relativeFrom="column">
                        <wp:posOffset>-2576830</wp:posOffset>
                      </wp:positionH>
                      <wp:positionV relativeFrom="paragraph">
                        <wp:posOffset>5080</wp:posOffset>
                      </wp:positionV>
                      <wp:extent cx="2701290" cy="1663700"/>
                      <wp:effectExtent l="0" t="0" r="0" b="0"/>
                      <wp:wrapTight wrapText="bothSides">
                        <wp:wrapPolygon edited="0">
                          <wp:start x="0" y="0"/>
                          <wp:lineTo x="0" y="20034"/>
                          <wp:lineTo x="19803" y="20034"/>
                          <wp:lineTo x="19803" y="0"/>
                          <wp:lineTo x="0" y="0"/>
                        </wp:wrapPolygon>
                      </wp:wrapTight>
                      <wp:docPr id="1871" name="Canvas 18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87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1" y="1"/>
                                  <a:ext cx="2466068" cy="151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id="Canvas 1871" o:spid="_x0000_s1026" editas="canvas" style="position:absolute;margin-left:-202.9pt;margin-top:.4pt;width:212.7pt;height:131pt;z-index:-250509312" coordsize="27012,16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">
                      <v:shape id="_x0000_s1027" type="#_x0000_t75" style="position:absolute;width:27012;height:16637;visibility:visible;mso-wrap-style:square">
                        <v:fill o:detectmouseclick="t"/>
                        <v:path o:connecttype="none"/>
                      </v:shape>
                      <v:shape id="Picture 19" o:spid="_x0000_s1028" type="#_x0000_t75" style="position:absolute;width:24660;height:15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TwmjFAAAA3QAAAA8AAABkcnMvZG93bnJldi54bWxEj0FvwjAMhe+T9h8iT+KCIGVMGyoENCYB&#10;O44O7lZj2orGqZKMln8/HybtZus9v/d5tRlcq24UYuPZwGyagSIuvW24MnD63k0WoGJCtth6JgN3&#10;irBZPz6sMLe+5yPdilQpCeGYo4E6pS7XOpY1OYxT3xGLdvHBYZI1VNoG7CXctfo5y161w4alocaO&#10;Pmoqr8WPM7Cd97vjwWduSzMMxWE/fvk6j40ZPQ3vS1CJhvRv/rv+tIK/eBN++UZG0Ot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x08JoxQAAAN0AAAAPAAAAAAAAAAAAAAAA&#10;AJ8CAABkcnMvZG93bnJldi54bWxQSwUGAAAAAAQABAD3AAAAkQMAAAAA&#10;">
                        <v:imagedata r:id="rId71" o:title=""/>
                      </v:shape>
                      <w10:wrap type="tight"/>
                    </v:group>
                  </w:pict>
                </mc:Fallback>
              </mc:AlternateContent>
            </w:r>
            <w:r>
              <w:rPr>
                <w:rFonts w:eastAsia="Times New Roman" w:cs="Times New Roman"/>
                <w:sz w:val="24"/>
                <w:szCs w:val="24"/>
                <w:lang w:eastAsia="en-GB"/>
              </w:rPr>
              <w:t>A circuit is set up as shown in the diagram. Copy the diagram and state which switch or switches must be closed to light bulb L1</w:t>
            </w:r>
          </w:p>
          <w:p w:rsidR="00743ABE" w:rsidRDefault="00743ABE"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o light L1 switches S3 and S1 need to be closed. </w:t>
            </w:r>
          </w:p>
          <w:p w:rsidR="00743ABE" w:rsidRPr="00743ABE" w:rsidRDefault="00743ABE"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S2 and S3 would switch on L2)</w:t>
            </w:r>
          </w:p>
        </w:tc>
      </w:tr>
      <w:tr w:rsidR="005D782C" w:rsidRPr="001F1787" w:rsidTr="006B019C">
        <w:trPr>
          <w:cantSplit/>
          <w:trHeight w:val="1605"/>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2</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5D782C" w:rsidRPr="001F1787" w:rsidTr="00743ABE">
        <w:trPr>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w:t>
            </w:r>
          </w:p>
        </w:tc>
        <w:tc>
          <w:tcPr>
            <w:tcW w:w="8930" w:type="dxa"/>
            <w:gridSpan w:val="2"/>
            <w:shd w:val="clear" w:color="auto" w:fill="auto"/>
            <w:vAlign w:val="center"/>
          </w:tcPr>
          <w:p w:rsidR="005D782C" w:rsidRDefault="005D782C" w:rsidP="00A86EA6">
            <w:pPr>
              <w:pStyle w:val="ListParagraph"/>
              <w:numPr>
                <w:ilvl w:val="0"/>
                <w:numId w:val="44"/>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Produce a table with four columns and in the first column write the following components.</w:t>
            </w:r>
          </w:p>
          <w:p w:rsidR="005D782C" w:rsidRPr="00C96F09" w:rsidRDefault="005D782C" w:rsidP="00830D27">
            <w:pPr>
              <w:pStyle w:val="ListParagraph"/>
              <w:spacing w:before="120" w:after="0"/>
              <w:ind w:left="317"/>
              <w:rPr>
                <w:rFonts w:eastAsia="Times New Roman" w:cs="Times New Roman"/>
                <w:i/>
                <w:sz w:val="24"/>
                <w:szCs w:val="24"/>
                <w:lang w:eastAsia="en-GB"/>
              </w:rPr>
            </w:pPr>
            <w:r w:rsidRPr="00C96F09">
              <w:rPr>
                <w:rFonts w:eastAsia="Times New Roman" w:cs="Times New Roman"/>
                <w:i/>
                <w:sz w:val="24"/>
                <w:szCs w:val="24"/>
                <w:lang w:eastAsia="en-GB"/>
              </w:rPr>
              <w:t>cell, battery, lamp, switch, resistor, variable resistor, voltmeter, ammeter, LED, motor, microphone, loudspeaker, photovoltaic cell, fuse, diode, capacitor, thermistor, LDR, relay and transistor</w:t>
            </w:r>
          </w:p>
          <w:p w:rsidR="005D782C" w:rsidRDefault="005D782C" w:rsidP="00A86EA6">
            <w:pPr>
              <w:pStyle w:val="ListParagraph"/>
              <w:numPr>
                <w:ilvl w:val="0"/>
                <w:numId w:val="44"/>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second column d</w:t>
            </w:r>
            <w:r w:rsidRPr="00C96F09">
              <w:rPr>
                <w:rFonts w:eastAsia="Times New Roman" w:cs="Times New Roman"/>
                <w:sz w:val="24"/>
                <w:szCs w:val="24"/>
                <w:lang w:eastAsia="en-GB"/>
              </w:rPr>
              <w:t xml:space="preserve">raw the circuit symbols for </w:t>
            </w:r>
            <w:r>
              <w:rPr>
                <w:rFonts w:eastAsia="Times New Roman" w:cs="Times New Roman"/>
                <w:sz w:val="24"/>
                <w:szCs w:val="24"/>
                <w:lang w:eastAsia="en-GB"/>
              </w:rPr>
              <w:t>each</w:t>
            </w:r>
            <w:r w:rsidRPr="00C96F09">
              <w:rPr>
                <w:rFonts w:eastAsia="Times New Roman" w:cs="Times New Roman"/>
                <w:sz w:val="24"/>
                <w:szCs w:val="24"/>
                <w:lang w:eastAsia="en-GB"/>
              </w:rPr>
              <w:t xml:space="preserve"> </w:t>
            </w:r>
            <w:r>
              <w:rPr>
                <w:rFonts w:eastAsia="Times New Roman" w:cs="Times New Roman"/>
                <w:sz w:val="24"/>
                <w:szCs w:val="24"/>
                <w:lang w:eastAsia="en-GB"/>
              </w:rPr>
              <w:t>component.</w:t>
            </w:r>
          </w:p>
          <w:p w:rsidR="005D782C" w:rsidRDefault="005D782C" w:rsidP="00A86EA6">
            <w:pPr>
              <w:pStyle w:val="ListParagraph"/>
              <w:numPr>
                <w:ilvl w:val="0"/>
                <w:numId w:val="44"/>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 xml:space="preserve">In the third column describe the function </w:t>
            </w:r>
          </w:p>
          <w:p w:rsidR="005D782C" w:rsidRDefault="005D782C" w:rsidP="00A86EA6">
            <w:pPr>
              <w:pStyle w:val="ListParagraph"/>
              <w:numPr>
                <w:ilvl w:val="0"/>
                <w:numId w:val="44"/>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last column state the energy change in the component.</w:t>
            </w:r>
          </w:p>
          <w:p w:rsidR="00743ABE" w:rsidRPr="00063C77" w:rsidRDefault="005D782C" w:rsidP="00063C77">
            <w:pPr>
              <w:pStyle w:val="ListParagraph"/>
              <w:spacing w:before="120" w:after="0"/>
              <w:ind w:left="317"/>
              <w:rPr>
                <w:rFonts w:eastAsia="Times New Roman" w:cs="Times New Roman"/>
                <w:b/>
                <w:i/>
                <w:color w:val="FF0000"/>
                <w:sz w:val="24"/>
                <w:szCs w:val="24"/>
                <w:lang w:eastAsia="en-GB"/>
              </w:rPr>
            </w:pPr>
            <w:r>
              <w:rPr>
                <w:rFonts w:eastAsia="Times New Roman" w:cs="Times New Roman"/>
                <w:i/>
                <w:sz w:val="24"/>
                <w:szCs w:val="24"/>
                <w:lang w:eastAsia="en-GB"/>
              </w:rPr>
              <w:t>Ensure each column is properly titled.</w:t>
            </w:r>
            <w:r w:rsidR="00743ABE">
              <w:rPr>
                <w:rFonts w:eastAsia="Times New Roman" w:cs="Times New Roman"/>
                <w:i/>
                <w:sz w:val="24"/>
                <w:szCs w:val="24"/>
                <w:lang w:eastAsia="en-GB"/>
              </w:rPr>
              <w:t xml:space="preserve"> </w:t>
            </w:r>
            <w:r w:rsidR="00743ABE">
              <w:rPr>
                <w:rFonts w:eastAsia="Times New Roman" w:cs="Times New Roman"/>
                <w:b/>
                <w:i/>
                <w:color w:val="FF0000"/>
                <w:sz w:val="24"/>
                <w:szCs w:val="24"/>
                <w:lang w:eastAsia="en-GB"/>
              </w:rPr>
              <w:t>See the sheet at the end of these answers. It ought to be stuck into your jotter and learn the symbols etc.</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2</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BC6D5B">
              <w:rPr>
                <w:rFonts w:eastAsia="Times New Roman" w:cs="Times New Roman"/>
                <w:noProof/>
                <w:sz w:val="24"/>
                <w:szCs w:val="24"/>
                <w:lang w:eastAsia="en-GB"/>
              </w:rPr>
              <w:drawing>
                <wp:anchor distT="0" distB="0" distL="114300" distR="114300" simplePos="0" relativeHeight="252810240" behindDoc="1" locked="0" layoutInCell="1" allowOverlap="1" wp14:anchorId="02DBE02E" wp14:editId="4833FC28">
                  <wp:simplePos x="0" y="0"/>
                  <wp:positionH relativeFrom="column">
                    <wp:posOffset>-1790700</wp:posOffset>
                  </wp:positionH>
                  <wp:positionV relativeFrom="paragraph">
                    <wp:posOffset>22225</wp:posOffset>
                  </wp:positionV>
                  <wp:extent cx="1900555" cy="1033145"/>
                  <wp:effectExtent l="0" t="0" r="4445" b="0"/>
                  <wp:wrapTight wrapText="right">
                    <wp:wrapPolygon edited="0">
                      <wp:start x="0" y="0"/>
                      <wp:lineTo x="0" y="21109"/>
                      <wp:lineTo x="21434" y="21109"/>
                      <wp:lineTo x="21434"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0055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D5B">
              <w:rPr>
                <w:rFonts w:eastAsia="Times New Roman" w:cs="Times New Roman"/>
                <w:sz w:val="24"/>
                <w:szCs w:val="24"/>
                <w:lang w:eastAsia="en-GB"/>
              </w:rPr>
              <w:t>State the name of the electrical component represented by this symbol</w:t>
            </w:r>
          </w:p>
          <w:p w:rsidR="00063C77" w:rsidRPr="00063C77" w:rsidRDefault="00063C77"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LED / light emitting diode.</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3</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Four circuit symbols, W, X, Y and Z, are shown.</w:t>
            </w:r>
          </w:p>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0D5D7443" wp14:editId="5541DDC5">
                  <wp:extent cx="5533390" cy="72517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533390" cy="725170"/>
                          </a:xfrm>
                          <a:prstGeom prst="rect">
                            <a:avLst/>
                          </a:prstGeom>
                          <a:noFill/>
                          <a:ln>
                            <a:noFill/>
                          </a:ln>
                        </pic:spPr>
                      </pic:pic>
                    </a:graphicData>
                  </a:graphic>
                </wp:inline>
              </w:drawing>
            </w:r>
          </w:p>
          <w:p w:rsidR="005D782C" w:rsidRDefault="00295CA6" w:rsidP="00295CA6">
            <w:pPr>
              <w:spacing w:before="120" w:after="0"/>
              <w:rPr>
                <w:rFonts w:ascii="TrebuchetMS" w:hAnsi="TrebuchetMS" w:cs="TrebuchetMS"/>
                <w:sz w:val="24"/>
                <w:szCs w:val="24"/>
              </w:rPr>
            </w:pPr>
            <w:r>
              <w:rPr>
                <w:rFonts w:ascii="TrebuchetMS" w:hAnsi="TrebuchetMS" w:cs="TrebuchetMS"/>
                <w:sz w:val="24"/>
                <w:szCs w:val="24"/>
              </w:rPr>
              <w:t>Draw and i</w:t>
            </w:r>
            <w:r w:rsidR="005D782C" w:rsidRPr="00BC6D5B">
              <w:rPr>
                <w:rFonts w:ascii="TrebuchetMS" w:hAnsi="TrebuchetMS" w:cs="TrebuchetMS"/>
                <w:sz w:val="24"/>
                <w:szCs w:val="24"/>
              </w:rPr>
              <w:t>dentify the components W, X, Y and Z,</w:t>
            </w:r>
          </w:p>
          <w:p w:rsidR="00063C77" w:rsidRPr="00063C77" w:rsidRDefault="00063C77" w:rsidP="00295CA6">
            <w:pPr>
              <w:spacing w:before="120" w:after="0"/>
              <w:rPr>
                <w:rFonts w:eastAsia="Times New Roman" w:cs="Times New Roman"/>
                <w:b/>
                <w:color w:val="FF0000"/>
                <w:sz w:val="24"/>
                <w:szCs w:val="24"/>
                <w:lang w:eastAsia="en-GB"/>
              </w:rPr>
            </w:pPr>
            <w:r>
              <w:rPr>
                <w:rFonts w:ascii="TrebuchetMS" w:hAnsi="TrebuchetMS" w:cs="TrebuchetMS"/>
                <w:b/>
                <w:color w:val="FF0000"/>
                <w:sz w:val="24"/>
                <w:szCs w:val="24"/>
              </w:rPr>
              <w:t>W=lamp,                  X=voltmeter,              Y=resistor,                      Z=fuse</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4</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Two circuits are set up as shown.</w:t>
            </w:r>
          </w:p>
          <w:p w:rsidR="005D782C" w:rsidRPr="00BC6D5B" w:rsidRDefault="005D782C" w:rsidP="00BE3A0F">
            <w:pPr>
              <w:spacing w:before="120" w:after="0"/>
              <w:jc w:val="center"/>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5AE5A794" wp14:editId="375AD0E0">
                  <wp:extent cx="3389586" cy="1767144"/>
                  <wp:effectExtent l="0" t="0" r="1905" b="508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389586" cy="1767144"/>
                          </a:xfrm>
                          <a:prstGeom prst="rect">
                            <a:avLst/>
                          </a:prstGeom>
                          <a:noFill/>
                          <a:ln>
                            <a:noFill/>
                          </a:ln>
                        </pic:spPr>
                      </pic:pic>
                    </a:graphicData>
                  </a:graphic>
                </wp:inline>
              </w:drawing>
            </w:r>
          </w:p>
          <w:p w:rsidR="005D782C"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Both circuits are used to determine the resistance of resistor R, identify meter X, meter Y and meter Z</w:t>
            </w:r>
            <w:r>
              <w:rPr>
                <w:rFonts w:ascii="TrebuchetMS" w:hAnsi="TrebuchetMS" w:cs="TrebuchetMS"/>
                <w:sz w:val="24"/>
                <w:szCs w:val="24"/>
              </w:rPr>
              <w:t>, you must justify your answer.</w:t>
            </w:r>
          </w:p>
          <w:p w:rsidR="00063C77" w:rsidRDefault="00063C77" w:rsidP="00BE3A0F">
            <w:pPr>
              <w:spacing w:before="120" w:after="0"/>
              <w:rPr>
                <w:rFonts w:ascii="TrebuchetMS" w:hAnsi="TrebuchetMS" w:cs="TrebuchetMS"/>
                <w:b/>
                <w:color w:val="FF0000"/>
                <w:sz w:val="24"/>
                <w:szCs w:val="24"/>
              </w:rPr>
            </w:pPr>
            <w:r>
              <w:rPr>
                <w:rFonts w:ascii="TrebuchetMS" w:hAnsi="TrebuchetMS" w:cs="TrebuchetMS"/>
                <w:b/>
                <w:color w:val="FF0000"/>
                <w:sz w:val="24"/>
                <w:szCs w:val="24"/>
              </w:rPr>
              <w:t>Meter X = ohmmeter (you can tell as there is no power supply)</w:t>
            </w:r>
          </w:p>
          <w:p w:rsidR="00063C77" w:rsidRDefault="00063C77" w:rsidP="00BE3A0F">
            <w:pPr>
              <w:spacing w:before="120" w:after="0"/>
              <w:rPr>
                <w:rFonts w:ascii="TrebuchetMS" w:hAnsi="TrebuchetMS" w:cs="TrebuchetMS"/>
                <w:b/>
                <w:color w:val="FF0000"/>
                <w:sz w:val="24"/>
                <w:szCs w:val="24"/>
              </w:rPr>
            </w:pPr>
            <w:r>
              <w:rPr>
                <w:rFonts w:ascii="TrebuchetMS" w:hAnsi="TrebuchetMS" w:cs="TrebuchetMS"/>
                <w:b/>
                <w:color w:val="FF0000"/>
                <w:sz w:val="24"/>
                <w:szCs w:val="24"/>
              </w:rPr>
              <w:t>Meter Z is in series so is an ammeter</w:t>
            </w:r>
          </w:p>
          <w:p w:rsidR="00063C77" w:rsidRPr="00063C77" w:rsidRDefault="00063C77" w:rsidP="00BE3A0F">
            <w:pPr>
              <w:spacing w:before="120" w:after="0"/>
              <w:rPr>
                <w:rFonts w:eastAsia="Times New Roman" w:cs="Times New Roman"/>
                <w:b/>
                <w:color w:val="FF0000"/>
                <w:sz w:val="24"/>
                <w:szCs w:val="24"/>
                <w:lang w:eastAsia="en-GB"/>
              </w:rPr>
            </w:pPr>
            <w:r>
              <w:rPr>
                <w:rFonts w:ascii="TrebuchetMS" w:hAnsi="TrebuchetMS" w:cs="TrebuchetMS"/>
                <w:b/>
                <w:color w:val="FF0000"/>
                <w:sz w:val="24"/>
                <w:szCs w:val="24"/>
              </w:rPr>
              <w:t>Meter Y is in parallel so is a voltmeter</w:t>
            </w: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5</w:t>
            </w:r>
          </w:p>
        </w:tc>
        <w:tc>
          <w:tcPr>
            <w:tcW w:w="8930" w:type="dxa"/>
            <w:gridSpan w:val="2"/>
            <w:shd w:val="clear" w:color="auto" w:fill="auto"/>
            <w:vAlign w:val="center"/>
          </w:tcPr>
          <w:p w:rsidR="005D782C" w:rsidRDefault="004230CD" w:rsidP="00BE3A0F">
            <w:pPr>
              <w:spacing w:before="120" w:after="0"/>
              <w:rPr>
                <w:rFonts w:eastAsia="Times New Roman" w:cs="Times New Roman"/>
                <w:sz w:val="24"/>
                <w:szCs w:val="24"/>
                <w:lang w:eastAsia="en-GB"/>
              </w:rPr>
            </w:pPr>
            <w:r>
              <w:rPr>
                <w:noProof/>
                <w:lang w:eastAsia="en-GB"/>
              </w:rPr>
              <w:drawing>
                <wp:anchor distT="152400" distB="152400" distL="152400" distR="152400" simplePos="0" relativeHeight="252803072" behindDoc="0" locked="0" layoutInCell="1" allowOverlap="0" wp14:anchorId="320C01BC" wp14:editId="11AB5367">
                  <wp:simplePos x="0" y="0"/>
                  <wp:positionH relativeFrom="margin">
                    <wp:posOffset>182880</wp:posOffset>
                  </wp:positionH>
                  <wp:positionV relativeFrom="line">
                    <wp:posOffset>113030</wp:posOffset>
                  </wp:positionV>
                  <wp:extent cx="2562860" cy="1663065"/>
                  <wp:effectExtent l="0" t="0" r="8890" b="0"/>
                  <wp:wrapSquare wrapText="bothSides"/>
                  <wp:docPr id="1073741840" name="officeArt object"/>
                  <wp:cNvGraphicFramePr/>
                  <a:graphic xmlns:a="http://schemas.openxmlformats.org/drawingml/2006/main">
                    <a:graphicData uri="http://schemas.openxmlformats.org/drawingml/2006/picture">
                      <pic:pic xmlns:pic="http://schemas.openxmlformats.org/drawingml/2006/picture">
                        <pic:nvPicPr>
                          <pic:cNvPr id="1073741840" name="Screen Shot 2017-05-08 at 19.52.08.png"/>
                          <pic:cNvPicPr>
                            <a:picLocks noChangeAspect="1"/>
                          </pic:cNvPicPr>
                        </pic:nvPicPr>
                        <pic:blipFill>
                          <a:blip r:embed="rId75">
                            <a:extLst/>
                          </a:blip>
                          <a:stretch>
                            <a:fillRect/>
                          </a:stretch>
                        </pic:blipFill>
                        <pic:spPr>
                          <a:xfrm>
                            <a:off x="0" y="0"/>
                            <a:ext cx="2562860" cy="1663065"/>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Redraw this circuit f</w:t>
            </w:r>
            <w:r w:rsidRPr="002B1177">
              <w:rPr>
                <w:rFonts w:eastAsia="Times New Roman" w:cs="Times New Roman"/>
                <w:sz w:val="24"/>
                <w:szCs w:val="24"/>
                <w:lang w:eastAsia="en-GB"/>
              </w:rPr>
              <w:t xml:space="preserve">or these components </w:t>
            </w:r>
            <w:r w:rsidR="005F4239">
              <w:rPr>
                <w:rFonts w:eastAsia="Times New Roman" w:cs="Times New Roman"/>
                <w:sz w:val="24"/>
                <w:szCs w:val="24"/>
                <w:lang w:eastAsia="en-GB"/>
              </w:rPr>
              <w:t>using standard component symbols</w:t>
            </w:r>
            <w:r>
              <w:rPr>
                <w:rFonts w:eastAsia="Times New Roman" w:cs="Times New Roman"/>
                <w:sz w:val="24"/>
                <w:szCs w:val="24"/>
                <w:lang w:eastAsia="en-GB"/>
              </w:rPr>
              <w:t>.</w:t>
            </w:r>
          </w:p>
          <w:p w:rsidR="005D782C" w:rsidRDefault="00D2258B" w:rsidP="00BE3A0F">
            <w:pPr>
              <w:spacing w:before="120" w:after="0"/>
              <w:rPr>
                <w:rFonts w:eastAsia="Times New Roman" w:cs="Times New Roman"/>
                <w:sz w:val="24"/>
                <w:szCs w:val="24"/>
                <w:lang w:eastAsia="en-GB"/>
              </w:rPr>
            </w:pPr>
            <w:r>
              <w:rPr>
                <w:rFonts w:ascii="TrebuchetMS" w:hAnsi="TrebuchetMS" w:cs="TrebuchetMS"/>
                <w:b/>
                <w:noProof/>
                <w:color w:val="FF0000"/>
                <w:sz w:val="24"/>
                <w:szCs w:val="24"/>
                <w:lang w:eastAsia="en-GB"/>
              </w:rPr>
              <mc:AlternateContent>
                <mc:Choice Requires="wpg">
                  <w:drawing>
                    <wp:anchor distT="0" distB="0" distL="114300" distR="114300" simplePos="0" relativeHeight="253181952" behindDoc="0" locked="0" layoutInCell="1" allowOverlap="1" wp14:anchorId="74AB628B" wp14:editId="6DF05D50">
                      <wp:simplePos x="0" y="0"/>
                      <wp:positionH relativeFrom="column">
                        <wp:posOffset>-789940</wp:posOffset>
                      </wp:positionH>
                      <wp:positionV relativeFrom="paragraph">
                        <wp:posOffset>80010</wp:posOffset>
                      </wp:positionV>
                      <wp:extent cx="2800350" cy="2273300"/>
                      <wp:effectExtent l="0" t="0" r="38100" b="12700"/>
                      <wp:wrapSquare wrapText="bothSides"/>
                      <wp:docPr id="1406" name="Group 1406"/>
                      <wp:cNvGraphicFramePr/>
                      <a:graphic xmlns:a="http://schemas.openxmlformats.org/drawingml/2006/main">
                        <a:graphicData uri="http://schemas.microsoft.com/office/word/2010/wordprocessingGroup">
                          <wpg:wgp>
                            <wpg:cNvGrpSpPr/>
                            <wpg:grpSpPr>
                              <a:xfrm>
                                <a:off x="0" y="0"/>
                                <a:ext cx="2800350" cy="2273300"/>
                                <a:chOff x="0" y="0"/>
                                <a:chExt cx="2800350" cy="2273300"/>
                              </a:xfrm>
                            </wpg:grpSpPr>
                            <wps:wsp>
                              <wps:cNvPr id="1376" name="Straight Connector 1376"/>
                              <wps:cNvCnPr/>
                              <wps:spPr>
                                <a:xfrm>
                                  <a:off x="2619375" y="295275"/>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77" name="Straight Connector 1377"/>
                              <wps:cNvCnPr/>
                              <wps:spPr>
                                <a:xfrm flipV="1">
                                  <a:off x="1543050" y="1647825"/>
                                  <a:ext cx="1059180" cy="38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378" name="Group 1378"/>
                              <wpg:cNvGrpSpPr/>
                              <wpg:grpSpPr>
                                <a:xfrm>
                                  <a:off x="0" y="0"/>
                                  <a:ext cx="2800350" cy="2273300"/>
                                  <a:chOff x="1056300" y="123825"/>
                                  <a:chExt cx="2800350" cy="2273300"/>
                                </a:xfrm>
                              </wpg:grpSpPr>
                              <wpg:grpSp>
                                <wpg:cNvPr id="1379" name="Group 1379"/>
                                <wpg:cNvGrpSpPr/>
                                <wpg:grpSpPr>
                                  <a:xfrm>
                                    <a:off x="2143125" y="123825"/>
                                    <a:ext cx="66676" cy="552450"/>
                                    <a:chOff x="2143125" y="123825"/>
                                    <a:chExt cx="66676" cy="552450"/>
                                  </a:xfrm>
                                </wpg:grpSpPr>
                                <wps:wsp>
                                  <wps:cNvPr id="1380" name="Straight Connector 1380"/>
                                  <wps:cNvCnPr/>
                                  <wps:spPr>
                                    <a:xfrm>
                                      <a:off x="2143125" y="123825"/>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81" name="Straight Connector 1381"/>
                                  <wps:cNvCnPr/>
                                  <wps:spPr>
                                    <a:xfrm>
                                      <a:off x="2209800" y="304800"/>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cNvPr id="1382" name="Group 1382"/>
                                <wpg:cNvGrpSpPr/>
                                <wpg:grpSpPr>
                                  <a:xfrm>
                                    <a:off x="2751750" y="152400"/>
                                    <a:ext cx="66676" cy="552450"/>
                                    <a:chOff x="0" y="0"/>
                                    <a:chExt cx="66676" cy="552450"/>
                                  </a:xfrm>
                                </wpg:grpSpPr>
                                <wps:wsp>
                                  <wps:cNvPr id="1383" name="Straight Connector 1383"/>
                                  <wps:cNvCnPr/>
                                  <wps:spPr>
                                    <a:xfrm>
                                      <a:off x="0" y="0"/>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84" name="Straight Connector 1384"/>
                                  <wps:cNvCnPr/>
                                  <wps:spPr>
                                    <a:xfrm>
                                      <a:off x="66675" y="180975"/>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1385" name="Straight Connector 1385"/>
                                <wps:cNvCnPr/>
                                <wps:spPr>
                                  <a:xfrm>
                                    <a:off x="2209801" y="409575"/>
                                    <a:ext cx="541949" cy="9525"/>
                                  </a:xfrm>
                                  <a:prstGeom prst="line">
                                    <a:avLst/>
                                  </a:prstGeom>
                                  <a:ln w="19050">
                                    <a:solidFill>
                                      <a:srgbClr val="FF0000"/>
                                    </a:solidFill>
                                    <a:prstDash val="dash"/>
                                  </a:ln>
                                </wps:spPr>
                                <wps:style>
                                  <a:lnRef idx="1">
                                    <a:schemeClr val="dk1"/>
                                  </a:lnRef>
                                  <a:fillRef idx="0">
                                    <a:schemeClr val="dk1"/>
                                  </a:fillRef>
                                  <a:effectRef idx="0">
                                    <a:schemeClr val="dk1"/>
                                  </a:effectRef>
                                  <a:fontRef idx="minor">
                                    <a:schemeClr val="tx1"/>
                                  </a:fontRef>
                                </wps:style>
                                <wps:bodyPr/>
                              </wps:wsp>
                              <wps:wsp>
                                <wps:cNvPr id="1386" name="Straight Connector 1386"/>
                                <wps:cNvCnPr/>
                                <wps:spPr>
                                  <a:xfrm>
                                    <a:off x="2818426" y="419100"/>
                                    <a:ext cx="858224"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87" name="Straight Connector 1387"/>
                                <wps:cNvCnPr/>
                                <wps:spPr>
                                  <a:xfrm>
                                    <a:off x="1285240" y="419100"/>
                                    <a:ext cx="857885"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88" name="Straight Connector 1388"/>
                                <wps:cNvCnPr/>
                                <wps:spPr>
                                  <a:xfrm>
                                    <a:off x="1285240" y="409575"/>
                                    <a:ext cx="0" cy="45720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89" name="Straight Connector 1389"/>
                                <wps:cNvCnPr/>
                                <wps:spPr>
                                  <a:xfrm>
                                    <a:off x="3656625" y="1303315"/>
                                    <a:ext cx="0" cy="47688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90" name="Straight Connector 1390"/>
                                <wps:cNvCnPr/>
                                <wps:spPr>
                                  <a:xfrm>
                                    <a:off x="3676650" y="943950"/>
                                    <a:ext cx="180000" cy="2381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91" name="Straight Connector 1391"/>
                                <wps:cNvCnPr/>
                                <wps:spPr>
                                  <a:xfrm>
                                    <a:off x="1820500" y="1776050"/>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92" name="Straight Connector 1392"/>
                                <wps:cNvCnPr/>
                                <wps:spPr>
                                  <a:xfrm>
                                    <a:off x="2818765" y="1776050"/>
                                    <a:ext cx="0" cy="52866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393" name="Group 1393"/>
                                <wpg:cNvGrpSpPr/>
                                <wpg:grpSpPr>
                                  <a:xfrm>
                                    <a:off x="2149770" y="1560664"/>
                                    <a:ext cx="447675" cy="400050"/>
                                    <a:chOff x="2143125" y="1619250"/>
                                    <a:chExt cx="447675" cy="400050"/>
                                  </a:xfrm>
                                </wpg:grpSpPr>
                                <wps:wsp>
                                  <wps:cNvPr id="1394" name="Oval 1394"/>
                                  <wps:cNvSpPr/>
                                  <wps:spPr>
                                    <a:xfrm>
                                      <a:off x="2143125" y="1619250"/>
                                      <a:ext cx="447675" cy="4000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5" name="Straight Connector 1395"/>
                                  <wps:cNvCnPr>
                                    <a:stCxn id="1403" idx="7"/>
                                  </wps:cNvCnPr>
                                  <wps:spPr>
                                    <a:xfrm flipH="1">
                                      <a:off x="2209800" y="1677836"/>
                                      <a:ext cx="315440" cy="293839"/>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396" name="Straight Connector 1396"/>
                                  <wps:cNvCnPr>
                                    <a:endCxn id="1403" idx="5"/>
                                  </wps:cNvCnPr>
                                  <wps:spPr>
                                    <a:xfrm>
                                      <a:off x="2209800" y="1688797"/>
                                      <a:ext cx="315440" cy="271917"/>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cNvPr id="1397" name="Group 1397"/>
                                <wpg:cNvGrpSpPr/>
                                <wpg:grpSpPr>
                                  <a:xfrm>
                                    <a:off x="1056300" y="866775"/>
                                    <a:ext cx="447675" cy="400050"/>
                                    <a:chOff x="0" y="0"/>
                                    <a:chExt cx="447675" cy="400050"/>
                                  </a:xfrm>
                                </wpg:grpSpPr>
                                <wps:wsp>
                                  <wps:cNvPr id="1399" name="Oval 1399"/>
                                  <wps:cNvSpPr/>
                                  <wps:spPr>
                                    <a:xfrm>
                                      <a:off x="0" y="0"/>
                                      <a:ext cx="447675" cy="4000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00" name="Straight Connector 1400"/>
                                  <wps:cNvCnPr/>
                                  <wps:spPr>
                                    <a:xfrm flipH="1">
                                      <a:off x="66675" y="58586"/>
                                      <a:ext cx="315440" cy="293839"/>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01" name="Straight Connector 1401"/>
                                  <wps:cNvCnPr/>
                                  <wps:spPr>
                                    <a:xfrm>
                                      <a:off x="88745" y="58586"/>
                                      <a:ext cx="293370" cy="282878"/>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1402" name="Straight Connector 1402"/>
                                <wps:cNvCnPr/>
                                <wps:spPr>
                                  <a:xfrm>
                                    <a:off x="1285240" y="1255690"/>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03" name="Straight Connector 1403"/>
                                <wps:cNvCnPr/>
                                <wps:spPr>
                                  <a:xfrm>
                                    <a:off x="1278595" y="1776050"/>
                                    <a:ext cx="864530" cy="41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04" name="Straight Connector 1404"/>
                                <wps:cNvCnPr/>
                                <wps:spPr>
                                  <a:xfrm>
                                    <a:off x="1806575" y="2304710"/>
                                    <a:ext cx="1012190" cy="1"/>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05" name="Rectangle 1405"/>
                                <wps:cNvSpPr/>
                                <wps:spPr>
                                  <a:xfrm>
                                    <a:off x="2009775" y="2234860"/>
                                    <a:ext cx="647700" cy="162265"/>
                                  </a:xfrm>
                                  <a:prstGeom prst="rect">
                                    <a:avLst/>
                                  </a:prstGeom>
                                  <a:solidFill>
                                    <a:schemeClr val="bg2"/>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1406" o:spid="_x0000_s1026" style="position:absolute;margin-left:-62.2pt;margin-top:6.3pt;width:220.5pt;height:179pt;z-index:253181952;mso-width-relative:margin;mso-height-relative:margin" coordsize="28003,22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">
                      <v:line id="Straight Connector 1376" o:spid="_x0000_s1027" style="position:absolute;visibility:visible;mso-wrap-style:square" from="26193,2952" to="26193,8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A5MUAAADdAAAADwAAAGRycy9kb3ducmV2LnhtbERP22rCQBB9L/gPywi+iG5UiCV1FW0p&#10;LYKWaD9gyI5JNDsbsqvGfr0rCH2bw7nObNGaSlyocaVlBaNhBII4s7rkXMHv/nPwCsJ5ZI2VZVJw&#10;IweLeedlhom2V07psvO5CCHsElRQeF8nUrqsIINuaGviwB1sY9AH2ORSN3gN4aaS4yiKpcGSQ0OB&#10;Nb0XlJ12Z6Nggz8yPfb7oyxefS3XfvsxPhz/lOp12+UbCE+t/xc/3d86zJ9MY3h8E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hA5MUAAADdAAAADwAAAAAAAAAA&#10;AAAAAAChAgAAZHJzL2Rvd25yZXYueG1sUEsFBgAAAAAEAAQA+QAAAJMDAAAAAA==&#10;" strokecolor="red" strokeweight="1.5pt"/>
                      <v:line id="Straight Connector 1377" o:spid="_x0000_s1028" style="position:absolute;flip:y;visibility:visible;mso-wrap-style:square" from="15430,16478" to="26022,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u73sUAAADdAAAADwAAAGRycy9kb3ducmV2LnhtbERPS2vCQBC+C/6HZYTedGNLjU3dSBGU&#10;HgRtLIHehuyYR7OzIbvV+O+7BaG3+fies1oPphUX6l1tWcF8FoEgLqyuuVTwedpOlyCcR9bYWiYF&#10;N3KwTsejFSbaXvmDLpkvRQhhl6CCyvsukdIVFRl0M9sRB+5se4M+wL6UusdrCDetfIyihTRYc2io&#10;sKNNRcV39mMUtIeyyV52u+3eb+JnXHzlTX7MlXqYDG+vIDwN/l98d7/rMP8pjuHvm3CCT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u73sUAAADdAAAADwAAAAAAAAAA&#10;AAAAAAChAgAAZHJzL2Rvd25yZXYueG1sUEsFBgAAAAAEAAQA+QAAAJMDAAAAAA==&#10;" strokecolor="red" strokeweight="1.5pt"/>
                      <v:group id="Group 1378" o:spid="_x0000_s1029" style="position:absolute;width:28003;height:22733" coordorigin="10563,1238" coordsize="28003,22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93ZM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s93ZMcAAADd&#10;AAAADwAAAAAAAAAAAAAAAACqAgAAZHJzL2Rvd25yZXYueG1sUEsFBgAAAAAEAAQA+gAAAJ4DAAAA&#10;AA==&#10;">
                        <v:group id="Group 1379" o:spid="_x0000_s1030" style="position:absolute;left:21431;top:1238;width:667;height:5524" coordorigin="21431,1238"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line id="Straight Connector 1380" o:spid="_x0000_s1031" style="position:absolute;visibility:visible;mso-wrap-style:square" from="21431,1238" to="2143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gNLMgAAADdAAAADwAAAGRycy9kb3ducmV2LnhtbESP3WoCQQyF7wu+w5BCb6TOqiCy7ij+&#10;UCqFtmh9gLCT/bE7mWVnqqtP31wUepdwTs75kq1616gLdaH2bGA8SkAR597WXBo4fb08z0GFiGyx&#10;8UwGbhRgtRw8ZJhaf+UDXY6xVBLCIUUDVYxtqnXIK3IYRr4lFq3wncMoa1dq2+FVwl2jJ0ky0w5r&#10;loYKW9pWlH8ff5yBd/zUh/NwOM5nm9f1W/zYTYrz3Zinx369ABWpj//mv+u9Ffzp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QgNLMgAAADdAAAADwAAAAAA&#10;AAAAAAAAAAChAgAAZHJzL2Rvd25yZXYueG1sUEsFBgAAAAAEAAQA+QAAAJYDAAAAAA==&#10;" strokecolor="red" strokeweight="1.5pt"/>
                          <v:line id="Straight Connector 1381" o:spid="_x0000_s1032" style="position:absolute;visibility:visible;mso-wrap-style:square" from="22098,3048" to="22098,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Sot8UAAADdAAAADwAAAGRycy9kb3ducmV2LnhtbERP22rCQBB9L/QflhH6InUTCyFEV7Et&#10;xVKoktQPGLJjEs3Ohuyqab/eLQi+zeFcZ74cTCvO1LvGsoJ4EoEgLq1uuFKw+/l4TkE4j6yxtUwK&#10;fsnBcvH4MMdM2wvndC58JUIIuwwV1N53mZSurMmgm9iOOHB72xv0AfaV1D1eQrhp5TSKEmmw4dBQ&#10;Y0dvNZXH4mQUfONW5ofxOC6T1/Xqy2/ep/vDn1JPo2E1A+Fp8Hfxzf2pw/yXNIb/b8IJ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Sot8UAAADdAAAADwAAAAAAAAAA&#10;AAAAAAChAgAAZHJzL2Rvd25yZXYueG1sUEsFBgAAAAAEAAQA+QAAAJMDAAAAAA==&#10;" strokecolor="red" strokeweight="1.5pt"/>
                        </v:group>
                        <v:group id="Group 1382" o:spid="_x0000_s1033" style="position:absolute;left:27517;top:1524;width:667;height:5524"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wqcMAAADdAAAADwAAAGRycy9kb3ducmV2LnhtbERPTYvCMBC9C/6HMMLe&#10;NK2iSNcoIruyB1mwCrK3oRnbYjMpTWzrvzcLgrd5vM9ZbXpTiZYaV1pWEE8iEMSZ1SXnCs6n7/ES&#10;hPPIGivLpOBBDjbr4WCFibYdH6lNfS5CCLsEFRTe14mULivIoJvYmjhwV9sY9AE2udQNdiHcVHIa&#10;RQtpsOTQUGBNu4KyW3o3CvYddttZ/NUebtfd4+80/70cYlLqY9RvP0F46v1b/HL/6DB/tpz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8jCpwwAAAN0AAAAP&#10;AAAAAAAAAAAAAAAAAKoCAABkcnMvZG93bnJldi54bWxQSwUGAAAAAAQABAD6AAAAmgMAAAAA&#10;">
                          <v:line id="Straight Connector 1383" o:spid="_x0000_s1034" style="position:absolute;visibility:visible;mso-wrap-style:square" from="0,0" to="0,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qTW8UAAADdAAAADwAAAGRycy9kb3ducmV2LnhtbERP22rCQBB9L/gPywi+iNmoIJK6SrSU&#10;lkIrRj9gyI65NDsbsqtGv75bKPRtDuc6q01vGnGlzlWWFUyjGARxbnXFhYLT8XWyBOE8ssbGMim4&#10;k4PNevC0wkTbGx/omvlChBB2CSoovW8TKV1ekkEX2ZY4cGfbGfQBdoXUHd5CuGnkLI4X0mDFoaHE&#10;lnYl5d/ZxSj4xL081OPxNF9s39IP//UyO9cPpUbDPn0G4an3/+I/97sO8+fLOfx+E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qTW8UAAADdAAAADwAAAAAAAAAA&#10;AAAAAAChAgAAZHJzL2Rvd25yZXYueG1sUEsFBgAAAAAEAAQA+QAAAJMDAAAAAA==&#10;" strokecolor="red" strokeweight="1.5pt"/>
                          <v:line id="Straight Connector 1384" o:spid="_x0000_s1035" style="position:absolute;visibility:visible;mso-wrap-style:square" from="666,1809" to="66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LL8UAAADdAAAADwAAAGRycy9kb3ducmV2LnhtbERP22rCQBB9F/yHZYS+hLrRSgipq9gW&#10;sQgqsf2AITsmsdnZkN1q2q/vFgTf5nCuM1/2phEX6lxtWcFkHIMgLqyuuVTw+bF+TEE4j6yxsUwK&#10;fsjBcjEczDHT9so5XY6+FCGEXYYKKu/bTEpXVGTQjW1LHLiT7Qz6ALtS6g6vIdw0chrHiTRYc2io&#10;sKXXioqv47dRsMODzM9RNCmSl81q6/dv09P5V6mHUb96BuGp93fxzf2uw/yndAb/34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MLL8UAAADdAAAADwAAAAAAAAAA&#10;AAAAAAChAgAAZHJzL2Rvd25yZXYueG1sUEsFBgAAAAAEAAQA+QAAAJMDAAAAAA==&#10;" strokecolor="red" strokeweight="1.5pt"/>
                        </v:group>
                        <v:line id="Straight Connector 1385" o:spid="_x0000_s1036" style="position:absolute;visibility:visible;mso-wrap-style:square" from="22098,4095" to="2751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dbh8MAAADdAAAADwAAAGRycy9kb3ducmV2LnhtbERP20rDQBB9F/yHZYS+2U2tKSV2W0Qo&#10;LWqF3nwestMkmJ0J2W27/r0rCL7N4VxntoiuVRfqfSNsYDTMQBGXYhuuDBz2y/spKB+QLbbCZOCb&#10;PCzmtzczLKxceUuXXahUCmFfoIE6hK7Q2pc1OfRD6YgTd5LeYUiwr7Tt8ZrCXasfsmyiHTacGmrs&#10;6KWm8mt3dgYeJ6+fef5xFr8Si++bKG/xuDZmcBefn0AFiuFf/Ode2zR/PM3h95t0gp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3W4fDAAAA3QAAAA8AAAAAAAAAAAAA&#10;AAAAoQIAAGRycy9kb3ducmV2LnhtbFBLBQYAAAAABAAEAPkAAACRAwAAAAA=&#10;" strokecolor="red" strokeweight="1.5pt">
                          <v:stroke dashstyle="dash"/>
                        </v:line>
                        <v:line id="Straight Connector 1386" o:spid="_x0000_s1037" style="position:absolute;visibility:visible;mso-wrap-style:square" from="28184,4191" to="3676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0ww8QAAADdAAAADwAAAGRycy9kb3ducmV2LnhtbERP24rCMBB9X9h/CLPgi2iqQpFqFFcR&#10;RVgXLx8wNGNbt5mUJmr1640g7NscznXG08aU4kq1Kywr6HUjEMSp1QVnCo6HZWcIwnlkjaVlUnAn&#10;B9PJ58cYE21vvKPr3mcihLBLUEHufZVI6dKcDLqurYgDd7K1QR9gnUld4y2Em1L2oyiWBgsODTlW&#10;NM8p/dtfjIIf/JW7c7vdS+Pv1Wzjt4v+6fxQqvXVzEYgPDX+X/x2r3WYPxjG8PomnCA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rTDDxAAAAN0AAAAPAAAAAAAAAAAA&#10;AAAAAKECAABkcnMvZG93bnJldi54bWxQSwUGAAAAAAQABAD5AAAAkgMAAAAA&#10;" strokecolor="red" strokeweight="1.5pt"/>
                        <v:line id="Straight Connector 1387" o:spid="_x0000_s1038" style="position:absolute;visibility:visible;mso-wrap-style:square" from="12852,4191" to="2143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GVWMUAAADdAAAADwAAAGRycy9kb3ducmV2LnhtbERP22rCQBB9L/gPywh9kbrRgg2pG9GW&#10;UhG0xPYDhuyYi9nZkN1q6te7gtC3OZzrzBe9acSJOldZVjAZRyCIc6srLhT8fH88xSCcR9bYWCYF&#10;f+RgkQ4e5phoe+aMTntfiBDCLkEFpfdtIqXLSzLoxrYlDtzBdgZ9gF0hdYfnEG4aOY2imTRYcWgo&#10;saW3kvLj/tco2OKXzOrRaJLPVp/Ljd+9Tw/1RanHYb98BeGp9//iu3utw/zn+AVu34QTZH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GVWMUAAADdAAAADwAAAAAAAAAA&#10;AAAAAAChAgAAZHJzL2Rvd25yZXYueG1sUEsFBgAAAAAEAAQA+QAAAJMDAAAAAA==&#10;" strokecolor="red" strokeweight="1.5pt"/>
                        <v:line id="Straight Connector 1388" o:spid="_x0000_s1039" style="position:absolute;visibility:visible;mso-wrap-style:square" from="12852,4095" to="12852,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4BKsgAAADdAAAADwAAAGRycy9kb3ducmV2LnhtbESP3WoCQQyF7wu+w5BCb6TOqiCy7ij+&#10;UCqFtmh9gLCT/bE7mWVnqqtP31wUepdwTs75kq1616gLdaH2bGA8SkAR597WXBo4fb08z0GFiGyx&#10;8UwGbhRgtRw8ZJhaf+UDXY6xVBLCIUUDVYxtqnXIK3IYRr4lFq3wncMoa1dq2+FVwl2jJ0ky0w5r&#10;loYKW9pWlH8ff5yBd/zUh/NwOM5nm9f1W/zYTYrz3Zinx369ABWpj//mv+u9Ffzp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34BKsgAAADdAAAADwAAAAAA&#10;AAAAAAAAAAChAgAAZHJzL2Rvd25yZXYueG1sUEsFBgAAAAAEAAQA+QAAAJYDAAAAAA==&#10;" strokecolor="red" strokeweight="1.5pt"/>
                        <v:line id="Straight Connector 1389" o:spid="_x0000_s1040" style="position:absolute;visibility:visible;mso-wrap-style:square" from="36566,13033" to="36566,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KkscUAAADdAAAADwAAAGRycy9kb3ducmV2LnhtbERP22rCQBB9L/Qflin0RerGCJKmrmJb&#10;xFJQ0fYDhuyYxGZnQ3ZNUr/eFQTf5nCuM533phItNa60rGA0jEAQZ1aXnCv4/Vm+JCCcR9ZYWSYF&#10;/+RgPnt8mGKqbcc7avc+FyGEXYoKCu/rVEqXFWTQDW1NHLiDbQz6AJtc6ga7EG4qGUfRRBosOTQU&#10;WNNHQdnf/mQUrHErd8fBYJRN3leLb7/5jA/Hs1LPT/3iDYSn3t/FN/eXDvPHyStcvw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KkscUAAADdAAAADwAAAAAAAAAA&#10;AAAAAAChAgAAZHJzL2Rvd25yZXYueG1sUEsFBgAAAAAEAAQA+QAAAJMDAAAAAA==&#10;" strokecolor="red" strokeweight="1.5pt"/>
                        <v:line id="Straight Connector 1390" o:spid="_x0000_s1041" style="position:absolute;visibility:visible;mso-wrap-style:square" from="36766,9439" to="38566,1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Gb8cgAAADdAAAADwAAAGRycy9kb3ducmV2LnhtbESP3WrCQBCF7wu+wzJCb0Q3WhCNrmJb&#10;pKXQij8PMGTHJJqdDdlVU5/euSj0boZz5pxv5svWVepKTSg9GxgOElDEmbcl5wYO+3V/AipEZIuV&#10;ZzLwSwGWi87THFPrb7yl6y7mSkI4pGigiLFOtQ5ZQQ7DwNfEoh194zDK2uTaNniTcFfpUZKMtcOS&#10;paHAmt4Kys67izPwjRu9PfV6w2z8+rH6ij/vo+Ppbsxzt13NQEVq47/57/rTCv7LVPjlGxlBLx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NGb8cgAAADdAAAADwAAAAAA&#10;AAAAAAAAAAChAgAAZHJzL2Rvd25yZXYueG1sUEsFBgAAAAAEAAQA+QAAAJYDAAAAAA==&#10;" strokecolor="red" strokeweight="1.5pt"/>
                        <v:line id="Straight Connector 1391" o:spid="_x0000_s1042" style="position:absolute;visibility:visible;mso-wrap-style:square" from="18205,17760" to="18205,23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0+asUAAADdAAAADwAAAGRycy9kb3ducmV2LnhtbERP22rCQBB9L/Qflin0RXQTC2LTrKIt&#10;pSJoifYDhuzkotnZkN1q6te7gtC3OZzrpPPeNOJEnastK4hHEQji3OqaSwU/+8/hFITzyBoby6Tg&#10;jxzMZ48PKSbanjmj086XIoSwS1BB5X2bSOnyigy6kW2JA1fYzqAPsCul7vAcwk0jx1E0kQZrDg0V&#10;tvReUX7c/RoFG/yW2WEwiPPJ8mux9tuPcXG4KPX81C/eQHjq/b/47l7pMP/lNYbbN+E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0+asUAAADdAAAADwAAAAAAAAAA&#10;AAAAAAChAgAAZHJzL2Rvd25yZXYueG1sUEsFBgAAAAAEAAQA+QAAAJMDAAAAAA==&#10;" strokecolor="red" strokeweight="1.5pt"/>
                        <v:line id="Straight Connector 1392" o:spid="_x0000_s1043" style="position:absolute;visibility:visible;mso-wrap-style:square" from="28187,17760" to="28187,2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gHcUAAADdAAAADwAAAGRycy9kb3ducmV2LnhtbERP22rCQBB9L/Qflin4IroxBWnTrGKV&#10;UhFsifYDhuzkYrOzIbtq6te7gtC3OZzrpPPeNOJEnastK5iMIxDEudU1lwp+9h+jFxDOI2tsLJOC&#10;P3Iwnz0+pJhoe+aMTjtfihDCLkEFlfdtIqXLKzLoxrYlDlxhO4M+wK6UusNzCDeNjKNoKg3WHBoq&#10;bGlZUf67OxoFW/yW2WE4nOTT98/Fxn+t4uJwUWrw1C/eQHjq/b/47l7rMP/5NYbbN+E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gHcUAAADdAAAADwAAAAAAAAAA&#10;AAAAAAChAgAAZHJzL2Rvd25yZXYueG1sUEsFBgAAAAAEAAQA+QAAAJMDAAAAAA==&#10;" strokecolor="red" strokeweight="1.5pt"/>
                        <v:group id="Group 1393" o:spid="_x0000_s1044" style="position:absolute;left:21497;top:15606;width:4477;height:4001" coordorigin="21431,16192" coordsize="4476,4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cD78QAAADdAAAADwAAAGRycy9kb3ducmV2LnhtbERPS2vCQBC+F/wPywi9&#10;1U0MLRpdRURLDyL4APE2ZMckmJ0N2TWJ/75bEHqbj+8582VvKtFS40rLCuJRBII4s7rkXMH5tP2Y&#10;gHAeWWNlmRQ8ycFyMXibY6ptxwdqjz4XIYRdigoK7+tUSpcVZNCNbE0cuJttDPoAm1zqBrsQbio5&#10;jqIvabDk0FBgTeuCsvvxYRR8d9itknjT7u639fN6+txfdjEp9T7sVzMQnnr/L365f3SYn0w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GcD78QAAADdAAAA&#10;DwAAAAAAAAAAAAAAAACqAgAAZHJzL2Rvd25yZXYueG1sUEsFBgAAAAAEAAQA+gAAAJsDAAAAAA==&#10;">
                          <v:oval id="Oval 1394" o:spid="_x0000_s1045" style="position:absolute;left:21431;top:16192;width:4477;height:4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cSsQA&#10;AADdAAAADwAAAGRycy9kb3ducmV2LnhtbESPT4vCMBDF74LfIYzgTVPrH7QaRYWF1T2tiuehGdti&#10;MylN1O5+eiMI3mZ4b97vzWLVmFLcqXaFZQWDfgSCOLW64EzB6fjVm4JwHlljaZkU/JGD1bLdWmCi&#10;7YN/6X7wmQgh7BJUkHtfJVK6NCeDrm8r4qBdbG3Qh7XOpK7xEcJNKeMomkiDBQdCjhVtc0qvh5sJ&#10;3J/NKI7P8WZ8Lf+3e7yMK213SnU7zXoOwlPjP+b39bcO9YezEby+CSP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43ErEAAAA3QAAAA8AAAAAAAAAAAAAAAAAmAIAAGRycy9k&#10;b3ducmV2LnhtbFBLBQYAAAAABAAEAPUAAACJAwAAAAA=&#10;" filled="f" strokecolor="red" strokeweight="2pt"/>
                          <v:line id="Straight Connector 1395" o:spid="_x0000_s1046" style="position:absolute;flip:x;visibility:visible;mso-wrap-style:square" from="22098,16778" to="25252,19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lmyMUAAADdAAAADwAAAGRycy9kb3ducmV2LnhtbERPS2vCQBC+F/wPywi9NZu2qDW6ERGU&#10;HgTbWALehuw0D7OzIbvV9N+7QqG3+fies1wNphUX6l1tWcFzFIMgLqyuuVTwddw+vYFwHllja5kU&#10;/JKDVTp6WGKi7ZU/6ZL5UoQQdgkqqLzvEildUZFBF9mOOHDftjfoA+xLqXu8hnDTypc4nkqDNYeG&#10;CjvaVFScsx+joD2UTTbf7bZ7v5lNcHrKm/wjV+pxPKwXIDwN/l/8537XYf7rfAL3b8IJMr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lmyMUAAADdAAAADwAAAAAAAAAA&#10;AAAAAAChAgAAZHJzL2Rvd25yZXYueG1sUEsFBgAAAAAEAAQA+QAAAJMDAAAAAA==&#10;" strokecolor="red" strokeweight="1.5pt"/>
                          <v:line id="Straight Connector 1396" o:spid="_x0000_s1047" style="position:absolute;visibility:visible;mso-wrap-style:square" from="22098,16887" to="25252,19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mHsUAAADdAAAADwAAAGRycy9kb3ducmV2LnhtbERP22rCQBB9L/gPywi+iG5UCDZ1FW0p&#10;LYKWaD9gyI5JNDsbsqvGfr0rCH2bw7nObNGaSlyocaVlBaNhBII4s7rkXMHv/nMwBeE8ssbKMim4&#10;kYPFvPMyw0TbK6d02flchBB2CSoovK8TKV1WkEE3tDVx4A62MegDbHKpG7yGcFPJcRTF0mDJoaHA&#10;mt4Lyk67s1GwwR+ZHvv9URavvpZrv/0YH45/SvW67fINhKfW/4uf7m8d5k9eY3h8E06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SmHsUAAADdAAAADwAAAAAAAAAA&#10;AAAAAAChAgAAZHJzL2Rvd25yZXYueG1sUEsFBgAAAAAEAAQA+QAAAJMDAAAAAA==&#10;" strokecolor="red" strokeweight="1.5pt"/>
                        </v:group>
                        <v:group id="Group 1397" o:spid="_x0000_s1048" style="position:absolute;left:10563;top:8667;width:4476;height:4001" coordsize="447675,400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1wF7MQAAADdAAAADwAAAGRycy9kb3ducmV2LnhtbERPTWvCQBC9F/wPywje&#10;dBPFaqOriKh4kEK1UHobsmMSzM6G7JrEf+8WhN7m8T5nue5MKRqqXWFZQTyKQBCnVhecKfi+7Idz&#10;EM4jaywtk4IHOVivem9LTLRt+Yuas89ECGGXoILc+yqR0qU5GXQjWxEH7mprgz7AOpO6xjaEm1KO&#10;o+hdGiw4NORY0Tan9Ha+GwWHFtvNJN41p9t1+/i9TD9/TjEpNeh3mwUIT53/F7/cRx3mTz5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1wF7MQAAADdAAAA&#10;DwAAAAAAAAAAAAAAAACqAgAAZHJzL2Rvd25yZXYueG1sUEsFBgAAAAAEAAQA+gAAAJsDAAAAAA==&#10;">
                          <v:oval id="Oval 1399" o:spid="_x0000_s1049" style="position:absolute;width:447675;height:400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lz1MYA&#10;AADdAAAADwAAAGRycy9kb3ducmV2LnhtbESPQWvCQBCF74L/YZlCb7pp2kiNrqKBQmtPjcXzkB2T&#10;YHY2ZLdJ2l/fFQRvM7w373uz3o6mET11rras4GkegSAurK65VPB9fJu9gnAeWWNjmRT8koPtZjpZ&#10;Y6rtwF/U574UIYRdigoq79tUSldUZNDNbUsctLPtDPqwdqXUHQ4h3DQyjqKFNFhzIFTYUlZRccl/&#10;TOB+7l/i+BTvk0vzlx3wnLTafij1+DDuViA8jf5uvl2/61D/ebmE6zdhBL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lz1MYAAADdAAAADwAAAAAAAAAAAAAAAACYAgAAZHJz&#10;L2Rvd25yZXYueG1sUEsFBgAAAAAEAAQA9QAAAIsDAAAAAA==&#10;" filled="f" strokecolor="red" strokeweight="2pt"/>
                          <v:line id="Straight Connector 1400" o:spid="_x0000_s1050" style="position:absolute;flip:x;visibility:visible;mso-wrap-style:square" from="66675,58586" to="382115,35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6dsscAAADdAAAADwAAAGRycy9kb3ducmV2LnhtbESPQWvCQBCF7wX/wzJCb3VTUdumriKC&#10;4kHQpiXQ25CdJtHsbMhuNf5751DobYb35r1v5sveNepCXag9G3geJaCIC29rLg18fW6eXkGFiGyx&#10;8UwGbhRguRg8zDG1/sofdMliqSSEQ4oGqhjbVOtQVOQwjHxLLNqP7xxGWbtS2w6vEu4aPU6SmXZY&#10;szRU2NK6ouKc/ToDzaE8ZW/b7WYf1y9TnH3np/yYG/M47FfvoCL18d/8d72zgj9JhF++kRH04g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Hp2yxwAAAN0AAAAPAAAAAAAA&#10;AAAAAAAAAKECAABkcnMvZG93bnJldi54bWxQSwUGAAAAAAQABAD5AAAAlQMAAAAA&#10;" strokecolor="red" strokeweight="1.5pt"/>
                          <v:line id="Straight Connector 1401" o:spid="_x0000_s1051" style="position:absolute;visibility:visible;mso-wrap-style:square" from="88745,58586" to="382115,34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miMUAAADdAAAADwAAAGRycy9kb3ducmV2LnhtbERP22rCQBB9L/gPywh9Ed1ERCS6im0p&#10;LQVbEv2AITsm0exsyG6T2K/vFoS+zeFcZ7MbTC06al1lWUE8i0AQ51ZXXCg4HV+nKxDOI2usLZOC&#10;GznYbUcPG0y07TmlLvOFCCHsElRQet8kUrq8JINuZhviwJ1ta9AH2BZSt9iHcFPLeRQtpcGKQ0OJ&#10;DT2XlF+zb6PggF8yvUwmcb58ett/+M+X+fnyo9TjeNivQXga/L/47n7XYf4iiuHvm3CC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miMUAAADdAAAADwAAAAAAAAAA&#10;AAAAAAChAgAAZHJzL2Rvd25yZXYueG1sUEsFBgAAAAAEAAQA+QAAAJMDAAAAAA==&#10;" strokecolor="red" strokeweight="1.5pt"/>
                        </v:group>
                        <v:line id="Straight Connector 1402" o:spid="_x0000_s1052" style="position:absolute;visibility:visible;mso-wrap-style:square" from="12852,12556" to="12852,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8QAAADdAAAADwAAAGRycy9kb3ducmV2LnhtbERP24rCMBB9X/Afwgi+iKaWRaQaxQui&#10;CLuLlw8YmrGtNpPSRO369UZY2Lc5nOtMZo0pxZ1qV1hWMOhHIIhTqwvOFJyO694IhPPIGkvLpOCX&#10;HMymrY8JJto+eE/3g89ECGGXoILc+yqR0qU5GXR9WxEH7mxrgz7AOpO6xkcIN6WMo2goDRYcGnKs&#10;aJlTej3cjIIv/JH7S7c7SIeLzXznv1fx+fJUqtNu5mMQnhr/L/5zb3WY/xnF8P4mnCC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7/j/xAAAAN0AAAAPAAAAAAAAAAAA&#10;AAAAAKECAABkcnMvZG93bnJldi54bWxQSwUGAAAAAAQABAD5AAAAkgMAAAAA&#10;" strokecolor="red" strokeweight="1.5pt"/>
                        <v:line id="Straight Connector 1403" o:spid="_x0000_s1053" style="position:absolute;visibility:visible;mso-wrap-style:square" from="12785,17760" to="21431,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NdZMUAAADdAAAADwAAAGRycy9kb3ducmV2LnhtbERP22rCQBB9L/gPywh9Ed1Ei5TUNaQt&#10;pSLYovYDhuyYS7OzIbvV6Ne7gtC3OZzrLNLeNOJInassK4gnEQji3OqKCwU/+4/xMwjnkTU2lknB&#10;mRyky8HDAhNtT7yl484XIoSwS1BB6X2bSOnykgy6iW2JA3ewnUEfYFdI3eEphJtGTqNoLg1WHBpK&#10;bOmtpPx392cUbPBbbuvRKM7nr5/Z2n+9Tw/1RanHYZ+9gPDU+3/x3b3SYf5TNIPbN+EE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NdZMUAAADdAAAADwAAAAAAAAAA&#10;AAAAAAChAgAAZHJzL2Rvd25yZXYueG1sUEsFBgAAAAAEAAQA+QAAAJMDAAAAAA==&#10;" strokecolor="red" strokeweight="1.5pt"/>
                        <v:line id="Straight Connector 1404" o:spid="_x0000_s1054" style="position:absolute;visibility:visible;mso-wrap-style:square" from="18065,23047" to="28187,2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rFEMUAAADdAAAADwAAAGRycy9kb3ducmV2LnhtbERP22rCQBB9F/yHZYS+SN0oIpK6CbGl&#10;tAhVtP2AITvmYnY2ZLea+vWuUPBtDuc6q7Q3jThT5yrLCqaTCARxbnXFhYKf7/fnJQjnkTU2lknB&#10;HzlIk+FghbG2F97T+eALEULYxaig9L6NpXR5SQbdxLbEgTvazqAPsCuk7vASwk0jZ1G0kAYrDg0l&#10;tvRaUn46/BoFX7iT+3o8nuaL9Ue28du32bG+KvU06rMXEJ56/xD/uz91mD+P5nD/Jpwgk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rFEMUAAADdAAAADwAAAAAAAAAA&#10;AAAAAAChAgAAZHJzL2Rvd25yZXYueG1sUEsFBgAAAAAEAAQA+QAAAJMDAAAAAA==&#10;" strokecolor="red" strokeweight="1.5pt"/>
                        <v:rect id="Rectangle 1405" o:spid="_x0000_s1055" style="position:absolute;left:20097;top:22348;width:6477;height:1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MuQ8IA&#10;AADdAAAADwAAAGRycy9kb3ducmV2LnhtbERP24rCMBB9X/Afwgi+ramLLlqNIoIgiuAN8XFsxrbY&#10;TLpN1Pr3RljwbQ7nOqNJbQpxp8rllhV02hEI4sTqnFMFh/38uw/CeWSNhWVS8CQHk3Hja4Sxtg/e&#10;0n3nUxFC2MWoIPO+jKV0SUYGXduWxIG72MqgD7BKpa7wEcJNIX+i6FcazDk0ZFjSLKPkursZBXw+&#10;rk+dgZyuy+XCHe0qPd3+Nkq1mvV0CMJT7T/if/dCh/ndqAfvb8IJc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8y5DwgAAAN0AAAAPAAAAAAAAAAAAAAAAAJgCAABkcnMvZG93&#10;bnJldi54bWxQSwUGAAAAAAQABAD1AAAAhwMAAAAA&#10;" fillcolor="#eeece1 [3214]" strokecolor="red" strokeweight="2pt"/>
                      </v:group>
                      <w10:wrap type="square"/>
                    </v:group>
                  </w:pict>
                </mc:Fallback>
              </mc:AlternateContent>
            </w:r>
          </w:p>
          <w:p w:rsidR="00D2258B" w:rsidRDefault="00D2258B" w:rsidP="00BE3A0F">
            <w:pPr>
              <w:spacing w:before="120" w:after="0"/>
              <w:rPr>
                <w:rFonts w:eastAsia="Times New Roman" w:cs="Times New Roman"/>
                <w:sz w:val="24"/>
                <w:szCs w:val="24"/>
                <w:lang w:eastAsia="en-GB"/>
              </w:rPr>
            </w:pPr>
          </w:p>
          <w:p w:rsidR="007104E1" w:rsidRPr="001F1787" w:rsidRDefault="007104E1" w:rsidP="00BE3A0F">
            <w:pPr>
              <w:spacing w:before="120" w:after="0"/>
              <w:rPr>
                <w:rFonts w:eastAsia="Times New Roman" w:cs="Times New Roman"/>
                <w:sz w:val="24"/>
                <w:szCs w:val="24"/>
                <w:lang w:eastAsia="en-GB"/>
              </w:rPr>
            </w:pP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6</w:t>
            </w:r>
          </w:p>
        </w:tc>
        <w:tc>
          <w:tcPr>
            <w:tcW w:w="8930" w:type="dxa"/>
            <w:gridSpan w:val="2"/>
            <w:shd w:val="clear" w:color="auto" w:fill="auto"/>
            <w:vAlign w:val="center"/>
          </w:tcPr>
          <w:p w:rsidR="005D782C" w:rsidRPr="0051608F" w:rsidRDefault="005D782C" w:rsidP="00BE3A0F">
            <w:pPr>
              <w:spacing w:before="120" w:after="0"/>
              <w:rPr>
                <w:rFonts w:cs="Trebuchet2010"/>
                <w:sz w:val="24"/>
                <w:szCs w:val="24"/>
              </w:rPr>
            </w:pPr>
            <w:r w:rsidRPr="0051608F">
              <w:rPr>
                <w:rFonts w:cs="Trebuchet2010"/>
                <w:sz w:val="24"/>
                <w:szCs w:val="24"/>
              </w:rPr>
              <w:t xml:space="preserve"> The rating pl</w:t>
            </w:r>
            <w:r>
              <w:rPr>
                <w:rFonts w:cs="Trebuchet2010"/>
                <w:sz w:val="24"/>
                <w:szCs w:val="24"/>
              </w:rPr>
              <w:t>ate on a food blender is shown.</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The plugs on all modern electrical appli</w:t>
            </w:r>
            <w:r>
              <w:rPr>
                <w:rFonts w:eastAsia="Times New Roman" w:cs="Times New Roman"/>
                <w:sz w:val="24"/>
                <w:szCs w:val="24"/>
                <w:lang w:eastAsia="en-GB"/>
              </w:rPr>
              <w:t xml:space="preserve">ances in the UK are fitted with </w:t>
            </w:r>
            <w:r w:rsidRPr="0051608F">
              <w:rPr>
                <w:rFonts w:eastAsia="Times New Roman" w:cs="Times New Roman"/>
                <w:sz w:val="24"/>
                <w:szCs w:val="24"/>
                <w:lang w:eastAsia="en-GB"/>
              </w:rPr>
              <w:t>fuses rated at either 3 A or 13 A.</w:t>
            </w:r>
          </w:p>
          <w:p w:rsidR="005D782C" w:rsidRPr="008A45C8" w:rsidRDefault="005D782C" w:rsidP="00A86EA6">
            <w:pPr>
              <w:pStyle w:val="ListParagraph"/>
              <w:numPr>
                <w:ilvl w:val="5"/>
                <w:numId w:val="41"/>
              </w:numPr>
              <w:spacing w:before="120" w:after="0"/>
              <w:ind w:left="1026"/>
              <w:rPr>
                <w:rFonts w:eastAsia="Times New Roman" w:cs="Times New Roman"/>
                <w:sz w:val="24"/>
                <w:szCs w:val="24"/>
                <w:lang w:eastAsia="en-GB"/>
              </w:rPr>
            </w:pPr>
            <w:r w:rsidRPr="008A45C8">
              <w:rPr>
                <w:rFonts w:eastAsia="Times New Roman" w:cs="Times New Roman"/>
                <w:sz w:val="24"/>
                <w:szCs w:val="24"/>
                <w:lang w:eastAsia="en-GB"/>
              </w:rPr>
              <w:t>Draw the circuit symbol for a fuse.</w:t>
            </w:r>
          </w:p>
          <w:p w:rsidR="00D9322D" w:rsidRPr="008A45C8" w:rsidRDefault="00D9322D" w:rsidP="008A45C8">
            <w:pPr>
              <w:pStyle w:val="ListParagraph"/>
              <w:spacing w:before="120" w:after="0"/>
              <w:ind w:left="2160"/>
              <w:rPr>
                <w:rFonts w:eastAsia="Times New Roman" w:cs="Times New Roman"/>
                <w:sz w:val="24"/>
                <w:szCs w:val="24"/>
                <w:lang w:eastAsia="en-GB"/>
              </w:rPr>
            </w:pPr>
            <w:r>
              <w:rPr>
                <w:rFonts w:eastAsia="Times New Roman" w:cs="Times New Roman"/>
                <w:sz w:val="24"/>
                <w:szCs w:val="24"/>
                <w:lang w:eastAsia="en-GB"/>
              </w:rPr>
              <w:t xml:space="preserve">              </w:t>
            </w:r>
            <w:r w:rsidRPr="00BC6D5B">
              <w:rPr>
                <w:rFonts w:ascii="TrebuchetMS" w:hAnsi="TrebuchetMS" w:cs="TrebuchetMS"/>
                <w:noProof/>
                <w:sz w:val="24"/>
                <w:szCs w:val="24"/>
                <w:lang w:eastAsia="en-GB"/>
              </w:rPr>
              <w:drawing>
                <wp:inline distT="0" distB="0" distL="0" distR="0" wp14:anchorId="3938B8C7" wp14:editId="501587BA">
                  <wp:extent cx="1275550" cy="504825"/>
                  <wp:effectExtent l="228600" t="228600" r="229870" b="21907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73">
                            <a:extLst>
                              <a:ext uri="{28A0092B-C50C-407E-A947-70E740481C1C}">
                                <a14:useLocalDpi xmlns:a14="http://schemas.microsoft.com/office/drawing/2010/main" val="0"/>
                              </a:ext>
                            </a:extLst>
                          </a:blip>
                          <a:srcRect l="76908" t="-7896" b="38159"/>
                          <a:stretch/>
                        </pic:blipFill>
                        <pic:spPr bwMode="auto">
                          <a:xfrm>
                            <a:off x="0" y="0"/>
                            <a:ext cx="1277787" cy="505710"/>
                          </a:xfrm>
                          <a:prstGeom prst="rect">
                            <a:avLst/>
                          </a:prstGeom>
                          <a:ln w="228600" cap="sq" cmpd="thickThin" algn="ctr">
                            <a:solidFill>
                              <a:srgbClr val="FF0000"/>
                            </a:solidFill>
                            <a:prstDash val="solid"/>
                            <a:miter lim="800000"/>
                            <a:headEnd type="none" w="med" len="med"/>
                            <a:tailEnd type="none" w="med" len="med"/>
                          </a:ln>
                          <a:effectLst>
                            <a:innerShdw blurRad="76200">
                              <a:srgbClr val="000000"/>
                            </a:innerShdw>
                          </a:effectLst>
                          <a:extLst>
                            <a:ext uri="{53640926-AAD7-44D8-BBD7-CCE9431645EC}">
                              <a14:shadowObscured xmlns:a14="http://schemas.microsoft.com/office/drawing/2010/main"/>
                            </a:ext>
                          </a:extLst>
                        </pic:spPr>
                      </pic:pic>
                    </a:graphicData>
                  </a:graphic>
                </wp:inline>
              </w:drawing>
            </w:r>
          </w:p>
          <w:p w:rsidR="005D782C" w:rsidRPr="00D9322D" w:rsidRDefault="00EA128B" w:rsidP="00414184">
            <w:pPr>
              <w:spacing w:before="120" w:after="0"/>
              <w:rPr>
                <w:rFonts w:eastAsia="Times New Roman" w:cs="Times New Roman"/>
                <w:b/>
                <w:color w:val="FF0000"/>
                <w:sz w:val="24"/>
                <w:szCs w:val="24"/>
                <w:lang w:eastAsia="en-GB"/>
              </w:rPr>
            </w:pPr>
            <w:r w:rsidRPr="0051608F">
              <w:rPr>
                <w:rFonts w:eastAsia="Times New Roman" w:cs="Times New Roman"/>
                <w:noProof/>
                <w:sz w:val="24"/>
                <w:szCs w:val="24"/>
                <w:lang w:eastAsia="en-GB"/>
              </w:rPr>
              <w:drawing>
                <wp:anchor distT="0" distB="0" distL="114300" distR="114300" simplePos="0" relativeHeight="252804096" behindDoc="1" locked="0" layoutInCell="1" allowOverlap="1" wp14:anchorId="6504D7D0" wp14:editId="05D84053">
                  <wp:simplePos x="0" y="0"/>
                  <wp:positionH relativeFrom="column">
                    <wp:posOffset>-2050415</wp:posOffset>
                  </wp:positionH>
                  <wp:positionV relativeFrom="paragraph">
                    <wp:posOffset>-1168400</wp:posOffset>
                  </wp:positionV>
                  <wp:extent cx="1774190" cy="1169035"/>
                  <wp:effectExtent l="0" t="0" r="0" b="0"/>
                  <wp:wrapSquare wrapText="bothSides"/>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7419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51608F">
              <w:rPr>
                <w:rFonts w:eastAsia="Times New Roman" w:cs="Times New Roman"/>
                <w:sz w:val="24"/>
                <w:szCs w:val="24"/>
                <w:lang w:eastAsia="en-GB"/>
              </w:rPr>
              <w:t xml:space="preserve">(ii) State the purpose of the fuse fitted in the plug </w:t>
            </w:r>
            <w:r w:rsidR="00D9322D">
              <w:rPr>
                <w:rFonts w:eastAsia="Times New Roman" w:cs="Times New Roman"/>
                <w:sz w:val="24"/>
                <w:szCs w:val="24"/>
                <w:lang w:eastAsia="en-GB"/>
              </w:rPr>
              <w:t xml:space="preserve">of an appliance. </w:t>
            </w:r>
            <w:r w:rsidR="000F3F90" w:rsidRPr="000F3F90">
              <w:rPr>
                <w:rFonts w:eastAsia="Times New Roman" w:cs="Times New Roman"/>
                <w:b/>
                <w:color w:val="FF0000"/>
                <w:sz w:val="24"/>
                <w:szCs w:val="24"/>
                <w:lang w:eastAsia="en-GB"/>
              </w:rPr>
              <w:t>To protect the flex/wire/cabl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7</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Pr>
                <w:rFonts w:eastAsia="Times New Roman" w:cs="Times New Roman"/>
                <w:noProof/>
                <w:sz w:val="24"/>
                <w:szCs w:val="24"/>
                <w:lang w:eastAsia="en-GB"/>
              </w:rPr>
              <w:drawing>
                <wp:anchor distT="0" distB="0" distL="114300" distR="114300" simplePos="0" relativeHeight="252805120" behindDoc="1" locked="0" layoutInCell="1" allowOverlap="1" wp14:anchorId="542869FF" wp14:editId="2D773E2B">
                  <wp:simplePos x="0" y="0"/>
                  <wp:positionH relativeFrom="column">
                    <wp:posOffset>-2298065</wp:posOffset>
                  </wp:positionH>
                  <wp:positionV relativeFrom="paragraph">
                    <wp:posOffset>91440</wp:posOffset>
                  </wp:positionV>
                  <wp:extent cx="2042160" cy="2797175"/>
                  <wp:effectExtent l="0" t="0" r="0" b="3175"/>
                  <wp:wrapSquare wrapText="bothSides"/>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18140" t="3600"/>
                          <a:stretch/>
                        </pic:blipFill>
                        <pic:spPr bwMode="auto">
                          <a:xfrm>
                            <a:off x="0" y="0"/>
                            <a:ext cx="2042160" cy="2797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782C" w:rsidRDefault="00C507E8" w:rsidP="00BE3A0F">
            <w:pPr>
              <w:autoSpaceDE w:val="0"/>
              <w:autoSpaceDN w:val="0"/>
              <w:adjustRightInd w:val="0"/>
              <w:spacing w:after="0" w:line="240" w:lineRule="auto"/>
              <w:jc w:val="left"/>
              <w:rPr>
                <w:rFonts w:cs="ImprintMT"/>
                <w:sz w:val="24"/>
                <w:szCs w:val="24"/>
              </w:rPr>
            </w:pPr>
            <w:r>
              <w:rPr>
                <w:rFonts w:cs="ImprintMT"/>
                <w:noProof/>
                <w:sz w:val="24"/>
                <w:szCs w:val="24"/>
                <w:lang w:eastAsia="en-GB"/>
              </w:rPr>
              <mc:AlternateContent>
                <mc:Choice Requires="wps">
                  <w:drawing>
                    <wp:anchor distT="0" distB="0" distL="114300" distR="114300" simplePos="0" relativeHeight="253133824" behindDoc="0" locked="0" layoutInCell="1" allowOverlap="1" wp14:anchorId="5298CBFD" wp14:editId="4AD696FB">
                      <wp:simplePos x="0" y="0"/>
                      <wp:positionH relativeFrom="column">
                        <wp:posOffset>-2088515</wp:posOffset>
                      </wp:positionH>
                      <wp:positionV relativeFrom="paragraph">
                        <wp:posOffset>1715135</wp:posOffset>
                      </wp:positionV>
                      <wp:extent cx="1971675" cy="485775"/>
                      <wp:effectExtent l="0" t="0" r="28575" b="28575"/>
                      <wp:wrapNone/>
                      <wp:docPr id="1547" name="Rectangle 1547"/>
                      <wp:cNvGraphicFramePr/>
                      <a:graphic xmlns:a="http://schemas.openxmlformats.org/drawingml/2006/main">
                        <a:graphicData uri="http://schemas.microsoft.com/office/word/2010/wordprocessingShape">
                          <wps:wsp>
                            <wps:cNvSpPr/>
                            <wps:spPr>
                              <a:xfrm>
                                <a:off x="0" y="0"/>
                                <a:ext cx="1971675" cy="485775"/>
                              </a:xfrm>
                              <a:prstGeom prst="rect">
                                <a:avLst/>
                              </a:prstGeom>
                              <a:solidFill>
                                <a:srgbClr val="FF0000">
                                  <a:alpha val="18000"/>
                                </a:srgbClr>
                              </a:solidFill>
                              <a:ln>
                                <a:solidFill>
                                  <a:srgbClr val="FF0000">
                                    <a:alpha val="20000"/>
                                  </a:srgb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547" o:spid="_x0000_s1026" style="position:absolute;margin-left:-164.45pt;margin-top:135.05pt;width:155.25pt;height:38.25pt;z-index:253133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" fillcolor="red" strokecolor="red" strokeweight="2pt">
                      <v:fill opacity="11822f"/>
                      <v:stroke opacity="13107f"/>
                    </v:rect>
                  </w:pict>
                </mc:Fallback>
              </mc:AlternateContent>
            </w:r>
            <w:r w:rsidR="005D782C">
              <w:rPr>
                <w:rFonts w:cs="ImprintMT"/>
                <w:sz w:val="24"/>
                <w:szCs w:val="24"/>
              </w:rPr>
              <w:t xml:space="preserve">Copy </w:t>
            </w:r>
            <w:proofErr w:type="gramStart"/>
            <w:r w:rsidR="005D782C">
              <w:rPr>
                <w:rFonts w:cs="ImprintMT"/>
                <w:sz w:val="24"/>
                <w:szCs w:val="24"/>
              </w:rPr>
              <w:t xml:space="preserve">the </w:t>
            </w:r>
            <w:r w:rsidR="005D782C" w:rsidRPr="009775F1">
              <w:rPr>
                <w:rFonts w:cs="ImprintMT"/>
                <w:sz w:val="24"/>
                <w:szCs w:val="24"/>
              </w:rPr>
              <w:t xml:space="preserve"> row</w:t>
            </w:r>
            <w:proofErr w:type="gramEnd"/>
            <w:r w:rsidR="005D782C" w:rsidRPr="009775F1">
              <w:rPr>
                <w:rFonts w:cs="ImprintMT"/>
                <w:sz w:val="24"/>
                <w:szCs w:val="24"/>
              </w:rPr>
              <w:t xml:space="preserve"> in the table </w:t>
            </w:r>
            <w:r w:rsidR="005D782C">
              <w:rPr>
                <w:rFonts w:cs="ImprintMT"/>
                <w:sz w:val="24"/>
                <w:szCs w:val="24"/>
              </w:rPr>
              <w:t>which shows the symbol</w:t>
            </w:r>
            <w:r w:rsidR="005D782C" w:rsidRPr="009775F1">
              <w:rPr>
                <w:rFonts w:cs="ImprintMT"/>
                <w:sz w:val="24"/>
                <w:szCs w:val="24"/>
              </w:rPr>
              <w:t xml:space="preserve"> for an LED and an NPN</w:t>
            </w:r>
            <w:r w:rsidR="005D782C">
              <w:rPr>
                <w:rFonts w:cs="ImprintMT"/>
                <w:sz w:val="24"/>
                <w:szCs w:val="24"/>
              </w:rPr>
              <w:t xml:space="preserve">  </w:t>
            </w:r>
            <w:r w:rsidR="005D782C" w:rsidRPr="009775F1">
              <w:rPr>
                <w:rFonts w:cs="ImprintMT"/>
                <w:sz w:val="24"/>
                <w:szCs w:val="24"/>
              </w:rPr>
              <w:t>transistor</w:t>
            </w:r>
            <w:r w:rsidR="005D782C">
              <w:rPr>
                <w:rFonts w:ascii="ImprintMT" w:hAnsi="ImprintMT" w:cs="ImprintMT"/>
                <w:sz w:val="24"/>
                <w:szCs w:val="24"/>
              </w:rPr>
              <w:t>.</w:t>
            </w:r>
          </w:p>
        </w:tc>
      </w:tr>
      <w:tr w:rsidR="005D782C" w:rsidRPr="001F1787" w:rsidTr="00EA128B">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8</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A student investigates the electrical properties of three different</w:t>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omponents; a lamp, an LED and a fixed resistor.</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urrent-voltage graphs produced from the student’s results are shown.</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256AEE81" wp14:editId="124CA41B">
                  <wp:extent cx="5527040" cy="2101850"/>
                  <wp:effectExtent l="0" t="0" r="0" b="0"/>
                  <wp:docPr id="1073741842" name="Picture 107374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527040" cy="2101850"/>
                          </a:xfrm>
                          <a:prstGeom prst="rect">
                            <a:avLst/>
                          </a:prstGeom>
                          <a:noFill/>
                          <a:ln>
                            <a:noFill/>
                          </a:ln>
                        </pic:spPr>
                      </pic:pic>
                    </a:graphicData>
                  </a:graphic>
                </wp:inline>
              </w:drawing>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Explain which graph X, Y or Z is obtained from the student’s results for</w:t>
            </w:r>
          </w:p>
          <w:p w:rsidR="005D782C" w:rsidRDefault="005D782C" w:rsidP="00EA128B">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the LED.</w:t>
            </w:r>
          </w:p>
          <w:p w:rsidR="00D9322D" w:rsidRPr="00D9322D" w:rsidRDefault="00D9322D" w:rsidP="00D9322D">
            <w:pPr>
              <w:autoSpaceDE w:val="0"/>
              <w:autoSpaceDN w:val="0"/>
              <w:adjustRightInd w:val="0"/>
              <w:spacing w:after="0" w:line="240" w:lineRule="auto"/>
              <w:jc w:val="left"/>
              <w:rPr>
                <w:rFonts w:cs="ImprintMT"/>
                <w:b/>
                <w:color w:val="FF0000"/>
                <w:sz w:val="24"/>
                <w:szCs w:val="24"/>
              </w:rPr>
            </w:pPr>
            <w:r>
              <w:rPr>
                <w:rFonts w:eastAsia="Times New Roman" w:cs="Times New Roman"/>
                <w:b/>
                <w:noProof/>
                <w:color w:val="FF0000"/>
                <w:sz w:val="24"/>
                <w:szCs w:val="24"/>
                <w:lang w:eastAsia="en-GB"/>
              </w:rPr>
              <w:t>Graph X is the correct graph as the current can only pass through in one direction. As the polarity is changed (it becomes negative) there is no current in the circuit.</w:t>
            </w:r>
          </w:p>
        </w:tc>
      </w:tr>
      <w:tr w:rsidR="005D782C" w:rsidRPr="001F1787" w:rsidTr="003E08C2">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9</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sidRPr="00C97B37">
              <w:rPr>
                <w:rFonts w:cs="ImprintMT"/>
                <w:sz w:val="24"/>
                <w:szCs w:val="24"/>
              </w:rPr>
              <w:t xml:space="preserve">Describe, using a diagram, the use of two switches in series in the home. What has to be done to get the appliance to work in this </w:t>
            </w:r>
            <w:proofErr w:type="gramStart"/>
            <w:r w:rsidRPr="00C97B37">
              <w:rPr>
                <w:rFonts w:cs="ImprintMT"/>
                <w:sz w:val="24"/>
                <w:szCs w:val="24"/>
              </w:rPr>
              <w:t>case</w:t>
            </w:r>
            <w:r w:rsidR="00D9322D">
              <w:rPr>
                <w:rFonts w:cs="ImprintMT"/>
                <w:sz w:val="24"/>
                <w:szCs w:val="24"/>
              </w:rPr>
              <w:t>.</w:t>
            </w:r>
            <w:proofErr w:type="gramEnd"/>
          </w:p>
          <w:p w:rsidR="00D2258B" w:rsidRDefault="00D2258B" w:rsidP="00BE3A0F">
            <w:pPr>
              <w:autoSpaceDE w:val="0"/>
              <w:autoSpaceDN w:val="0"/>
              <w:adjustRightInd w:val="0"/>
              <w:spacing w:after="0" w:line="240" w:lineRule="auto"/>
              <w:jc w:val="left"/>
              <w:rPr>
                <w:rFonts w:cs="ImprintMT"/>
                <w:sz w:val="24"/>
                <w:szCs w:val="24"/>
              </w:rPr>
            </w:pPr>
          </w:p>
          <w:p w:rsidR="001B13D0" w:rsidRDefault="001B13D0" w:rsidP="00BE3A0F">
            <w:pPr>
              <w:autoSpaceDE w:val="0"/>
              <w:autoSpaceDN w:val="0"/>
              <w:adjustRightInd w:val="0"/>
              <w:spacing w:after="0" w:line="240" w:lineRule="auto"/>
              <w:jc w:val="left"/>
              <w:rPr>
                <w:rFonts w:cs="ImprintMT"/>
                <w:b/>
                <w:color w:val="FF0000"/>
                <w:sz w:val="24"/>
                <w:szCs w:val="24"/>
              </w:rPr>
            </w:pPr>
            <w:r w:rsidRPr="001B13D0">
              <w:rPr>
                <w:rFonts w:cs="ImprintMT"/>
                <w:noProof/>
                <w:sz w:val="24"/>
                <w:szCs w:val="24"/>
                <w:lang w:eastAsia="en-GB"/>
              </w:rPr>
              <mc:AlternateContent>
                <mc:Choice Requires="wps">
                  <w:drawing>
                    <wp:anchor distT="0" distB="0" distL="114300" distR="114300" simplePos="0" relativeHeight="253184000" behindDoc="0" locked="0" layoutInCell="1" allowOverlap="1" wp14:anchorId="21406019" wp14:editId="3DB37314">
                      <wp:simplePos x="0" y="0"/>
                      <wp:positionH relativeFrom="column">
                        <wp:posOffset>1120775</wp:posOffset>
                      </wp:positionH>
                      <wp:positionV relativeFrom="paragraph">
                        <wp:posOffset>637540</wp:posOffset>
                      </wp:positionV>
                      <wp:extent cx="409575" cy="1403985"/>
                      <wp:effectExtent l="0" t="0" r="0" b="0"/>
                      <wp:wrapNone/>
                      <wp:docPr id="4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403985"/>
                              </a:xfrm>
                              <a:prstGeom prst="rect">
                                <a:avLst/>
                              </a:prstGeom>
                              <a:noFill/>
                              <a:ln w="9525">
                                <a:noFill/>
                                <a:miter lim="800000"/>
                                <a:headEnd/>
                                <a:tailEnd/>
                              </a:ln>
                            </wps:spPr>
                            <wps:txbx>
                              <w:txbxContent>
                                <w:p w:rsidR="00776933" w:rsidRPr="001B13D0" w:rsidRDefault="00776933" w:rsidP="001B13D0">
                                  <w:pPr>
                                    <w:spacing w:after="0"/>
                                    <w:rPr>
                                      <w:color w:val="FF0000"/>
                                      <w:sz w:val="40"/>
                                      <w:szCs w:val="40"/>
                                    </w:rPr>
                                  </w:pPr>
                                  <w:r w:rsidRPr="001B13D0">
                                    <w:rPr>
                                      <w:rFonts w:cs="ImprintMT"/>
                                      <w:color w:val="FF0000"/>
                                      <w:sz w:val="40"/>
                                      <w:szCs w:val="40"/>
                                    </w:rPr>
                                    <w:sym w:font="Symbol" w:char="F07E"/>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373" type="#_x0000_t202" style="position:absolute;margin-left:88.25pt;margin-top:50.2pt;width:32.25pt;height:110.55pt;z-index:2531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" filled="f" stroked="f">
                      <v:textbox style="mso-fit-shape-to-text:t">
                        <w:txbxContent>
                          <w:p w:rsidR="00776933" w:rsidRPr="001B13D0" w:rsidRDefault="00776933" w:rsidP="001B13D0">
                            <w:pPr>
                              <w:spacing w:after="0"/>
                              <w:rPr>
                                <w:color w:val="FF0000"/>
                                <w:sz w:val="40"/>
                                <w:szCs w:val="40"/>
                              </w:rPr>
                            </w:pPr>
                            <w:r w:rsidRPr="001B13D0">
                              <w:rPr>
                                <w:rFonts w:cs="ImprintMT"/>
                                <w:color w:val="FF0000"/>
                                <w:sz w:val="40"/>
                                <w:szCs w:val="40"/>
                              </w:rPr>
                              <w:sym w:font="Symbol" w:char="F07E"/>
                            </w:r>
                          </w:p>
                        </w:txbxContent>
                      </v:textbox>
                    </v:shape>
                  </w:pict>
                </mc:Fallback>
              </mc:AlternateContent>
            </w:r>
            <w:r w:rsidR="00D2258B">
              <w:rPr>
                <w:rFonts w:cs="ImprintMT"/>
                <w:b/>
                <w:color w:val="FF0000"/>
                <w:sz w:val="24"/>
                <w:szCs w:val="24"/>
              </w:rPr>
              <w:t xml:space="preserve">Here is a circuit with 2 switches in series with a </w:t>
            </w:r>
            <w:proofErr w:type="gramStart"/>
            <w:r w:rsidR="00D2258B">
              <w:rPr>
                <w:rFonts w:cs="ImprintMT"/>
                <w:b/>
                <w:color w:val="FF0000"/>
                <w:sz w:val="24"/>
                <w:szCs w:val="24"/>
              </w:rPr>
              <w:t>lamp,</w:t>
            </w:r>
            <w:proofErr w:type="gramEnd"/>
            <w:r w:rsidR="00D2258B">
              <w:rPr>
                <w:rFonts w:cs="ImprintMT"/>
                <w:b/>
                <w:color w:val="FF0000"/>
                <w:sz w:val="24"/>
                <w:szCs w:val="24"/>
              </w:rPr>
              <w:t xml:space="preserve"> one of the switches could be on the socket and one on the table lamp. To turn on the table lamp, BOTH </w:t>
            </w:r>
            <w:r>
              <w:rPr>
                <w:rFonts w:cs="ImprintMT"/>
                <w:b/>
                <w:color w:val="FF0000"/>
                <w:sz w:val="24"/>
                <w:szCs w:val="24"/>
              </w:rPr>
              <w:t>switches must be closed. The la</w:t>
            </w:r>
            <w:r w:rsidR="00D2258B">
              <w:rPr>
                <w:rFonts w:cs="ImprintMT"/>
                <w:b/>
                <w:color w:val="FF0000"/>
                <w:sz w:val="24"/>
                <w:szCs w:val="24"/>
              </w:rPr>
              <w:t>mp can be replaced by any component</w:t>
            </w:r>
            <w:r>
              <w:rPr>
                <w:rFonts w:cs="ImprintMT"/>
                <w:b/>
                <w:color w:val="FF0000"/>
                <w:sz w:val="24"/>
                <w:szCs w:val="24"/>
              </w:rPr>
              <w:t>.</w:t>
            </w:r>
          </w:p>
          <w:p w:rsidR="00D9322D" w:rsidRPr="001B13D0" w:rsidRDefault="001B13D0" w:rsidP="00BE3A0F">
            <w:pPr>
              <w:autoSpaceDE w:val="0"/>
              <w:autoSpaceDN w:val="0"/>
              <w:adjustRightInd w:val="0"/>
              <w:spacing w:after="0" w:line="240" w:lineRule="auto"/>
              <w:jc w:val="left"/>
              <w:rPr>
                <w:rFonts w:cs="ImprintMT"/>
                <w:b/>
                <w:color w:val="FF0000"/>
                <w:sz w:val="24"/>
                <w:szCs w:val="24"/>
              </w:rPr>
            </w:pPr>
            <w:r>
              <w:rPr>
                <w:rFonts w:eastAsia="Times New Roman" w:cs="Times New Roman"/>
                <w:b/>
                <w:noProof/>
                <w:color w:val="FF0000"/>
                <w:sz w:val="24"/>
                <w:szCs w:val="24"/>
                <w:lang w:eastAsia="en-GB"/>
              </w:rPr>
              <mc:AlternateContent>
                <mc:Choice Requires="wpg">
                  <w:drawing>
                    <wp:inline distT="0" distB="0" distL="0" distR="0" wp14:anchorId="2852917F" wp14:editId="02A476B4">
                      <wp:extent cx="2800350" cy="1609724"/>
                      <wp:effectExtent l="0" t="0" r="38100" b="29210"/>
                      <wp:docPr id="457" name="Group 457"/>
                      <wp:cNvGraphicFramePr/>
                      <a:graphic xmlns:a="http://schemas.openxmlformats.org/drawingml/2006/main">
                        <a:graphicData uri="http://schemas.microsoft.com/office/word/2010/wordprocessingGroup">
                          <wpg:wgp>
                            <wpg:cNvGrpSpPr/>
                            <wpg:grpSpPr>
                              <a:xfrm>
                                <a:off x="0" y="0"/>
                                <a:ext cx="2800350" cy="1609724"/>
                                <a:chOff x="0" y="1"/>
                                <a:chExt cx="2800350" cy="1609724"/>
                              </a:xfrm>
                            </wpg:grpSpPr>
                            <wpg:grpSp>
                              <wpg:cNvPr id="1407" name="Group 1407"/>
                              <wpg:cNvGrpSpPr/>
                              <wpg:grpSpPr>
                                <a:xfrm>
                                  <a:off x="0" y="57150"/>
                                  <a:ext cx="2800350" cy="1552575"/>
                                  <a:chOff x="0" y="285750"/>
                                  <a:chExt cx="2800350" cy="1554510"/>
                                </a:xfrm>
                              </wpg:grpSpPr>
                              <wps:wsp>
                                <wps:cNvPr id="1408" name="Straight Connector 1408"/>
                                <wps:cNvCnPr/>
                                <wps:spPr>
                                  <a:xfrm>
                                    <a:off x="2619375" y="295275"/>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09" name="Straight Connector 1409"/>
                                <wps:cNvCnPr/>
                                <wps:spPr>
                                  <a:xfrm flipV="1">
                                    <a:off x="1543050" y="1647825"/>
                                    <a:ext cx="1059180" cy="38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410" name="Group 1410"/>
                                <wpg:cNvGrpSpPr/>
                                <wpg:grpSpPr>
                                  <a:xfrm>
                                    <a:off x="0" y="285750"/>
                                    <a:ext cx="2800350" cy="1554510"/>
                                    <a:chOff x="1056300" y="409575"/>
                                    <a:chExt cx="2800350" cy="1554510"/>
                                  </a:xfrm>
                                </wpg:grpSpPr>
                                <wps:wsp>
                                  <wps:cNvPr id="1418" name="Straight Connector 1418"/>
                                  <wps:cNvCnPr/>
                                  <wps:spPr>
                                    <a:xfrm>
                                      <a:off x="2599351" y="419100"/>
                                      <a:ext cx="1077299"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19" name="Straight Connector 1419"/>
                                  <wps:cNvCnPr/>
                                  <wps:spPr>
                                    <a:xfrm>
                                      <a:off x="1285240" y="419100"/>
                                      <a:ext cx="857885"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20" name="Straight Connector 1420"/>
                                  <wps:cNvCnPr/>
                                  <wps:spPr>
                                    <a:xfrm>
                                      <a:off x="1285240" y="409575"/>
                                      <a:ext cx="0" cy="45720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32" name="Straight Connector 1432"/>
                                  <wps:cNvCnPr/>
                                  <wps:spPr>
                                    <a:xfrm>
                                      <a:off x="3656625" y="1303315"/>
                                      <a:ext cx="0" cy="47688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33" name="Straight Connector 1433"/>
                                  <wps:cNvCnPr/>
                                  <wps:spPr>
                                    <a:xfrm>
                                      <a:off x="3676650" y="943950"/>
                                      <a:ext cx="180000" cy="2381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438" name="Straight Connector 1438"/>
                                  <wps:cNvCnPr/>
                                  <wps:spPr>
                                    <a:xfrm flipH="1">
                                      <a:off x="2143125" y="1780200"/>
                                      <a:ext cx="456226" cy="18388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592" name="Group 1592"/>
                                  <wpg:cNvGrpSpPr/>
                                  <wpg:grpSpPr>
                                    <a:xfrm>
                                      <a:off x="1056300" y="866775"/>
                                      <a:ext cx="447675" cy="400050"/>
                                      <a:chOff x="0" y="0"/>
                                      <a:chExt cx="447675" cy="400050"/>
                                    </a:xfrm>
                                  </wpg:grpSpPr>
                                  <wps:wsp>
                                    <wps:cNvPr id="1598" name="Oval 1598"/>
                                    <wps:cNvSpPr/>
                                    <wps:spPr>
                                      <a:xfrm>
                                        <a:off x="0" y="0"/>
                                        <a:ext cx="447675" cy="4000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1" name="Straight Connector 311"/>
                                    <wps:cNvCnPr/>
                                    <wps:spPr>
                                      <a:xfrm flipH="1">
                                        <a:off x="66675" y="58586"/>
                                        <a:ext cx="315440" cy="293839"/>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807" name="Straight Connector 1807"/>
                                    <wps:cNvCnPr/>
                                    <wps:spPr>
                                      <a:xfrm>
                                        <a:off x="88745" y="58586"/>
                                        <a:ext cx="293370" cy="282878"/>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1811" name="Straight Connector 1811"/>
                                  <wps:cNvCnPr/>
                                  <wps:spPr>
                                    <a:xfrm>
                                      <a:off x="1285240" y="1255690"/>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819" name="Straight Connector 1819"/>
                                  <wps:cNvCnPr/>
                                  <wps:spPr>
                                    <a:xfrm>
                                      <a:off x="1278595" y="1776050"/>
                                      <a:ext cx="864530" cy="41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s:wsp>
                              <wps:cNvPr id="449" name="Oval 449"/>
                              <wps:cNvSpPr>
                                <a:spLocks noChangeAspect="1"/>
                              </wps:cNvSpPr>
                              <wps:spPr>
                                <a:xfrm>
                                  <a:off x="1095375" y="1"/>
                                  <a:ext cx="75600" cy="76449"/>
                                </a:xfrm>
                                <a:prstGeom prst="ellipse">
                                  <a:avLst/>
                                </a:prstGeom>
                                <a:solidFill>
                                  <a:schemeClr val="bg2"/>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Oval 450"/>
                              <wps:cNvSpPr/>
                              <wps:spPr>
                                <a:xfrm>
                                  <a:off x="1466850" y="9525"/>
                                  <a:ext cx="75600" cy="75600"/>
                                </a:xfrm>
                                <a:prstGeom prst="ellipse">
                                  <a:avLst/>
                                </a:prstGeom>
                                <a:solidFill>
                                  <a:schemeClr val="bg2"/>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457" o:spid="_x0000_s1026" style="width:220.5pt;height:126.75pt;mso-position-horizontal-relative:char;mso-position-vertical-relative:line" coordorigin="" coordsize="28003,16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">
                      <v:group id="Group 1407" o:spid="_x0000_s1027" style="position:absolute;top:571;width:28003;height:15526" coordorigin=",2857" coordsize="28003,15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DsQAAADdAAAADwAAAGRycy9kb3ducmV2LnhtbERPS2vCQBC+F/wPywi9&#10;1U1sqxKziogtPYjgA8TbkJ08MDsbstsk/vtuodDbfHzPSdeDqUVHrassK4gnEQjizOqKCwWX88fL&#10;AoTzyBpry6TgQQ7Wq9FTiom2PR+pO/lChBB2CSoovW8SKV1WkkE3sQ1x4HLbGvQBtoXULfYh3NRy&#10;GkUzabDi0FBiQ9uSsvvp2yj47LHfvMa7bn/Pt4/b+f1w3cek1PN42CxBeBr8v/jP/aXD/Ldo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DsQAAADdAAAA&#10;DwAAAAAAAAAAAAAAAACqAgAAZHJzL2Rvd25yZXYueG1sUEsFBgAAAAAEAAQA+gAAAJsDAAAAAA==&#10;">
                        <v:line id="Straight Connector 1408" o:spid="_x0000_s1028" style="position:absolute;visibility:visible;mso-wrap-style:square" from="26193,2952" to="26193,8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fPFccAAADdAAAADwAAAGRycy9kb3ducmV2LnhtbESP0WrCQBBF34X+wzKFvkjdKEUkuopt&#10;KRZBResHDNkxic3Ohuyq0a93HgTfZrh37j0zmbWuUmdqQunZQL+XgCLOvC05N7D/+3kfgQoR2WLl&#10;mQxcKcBs+tKZYGr9hbd03sVcSQiHFA0UMdap1iEryGHo+ZpYtINvHEZZm1zbBi8S7io9SJKhdliy&#10;NBRY01dB2f/u5AyscKO3x263nw0/F/NlXH8PDsebMW+v7XwMKlIbn+bH9a8V/I9EcOUbGUFP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B88VxwAAAN0AAAAPAAAAAAAA&#10;AAAAAAAAAKECAABkcnMvZG93bnJldi54bWxQSwUGAAAAAAQABAD5AAAAlQMAAAAA&#10;" strokecolor="red" strokeweight="1.5pt"/>
                        <v:line id="Straight Connector 1409" o:spid="_x0000_s1029" style="position:absolute;flip:y;visibility:visible;mso-wrap-style:square" from="15430,16478" to="26022,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Q0L8UAAADdAAAADwAAAGRycy9kb3ducmV2LnhtbERPS2vCQBC+C/0PyxR6M5tKtTV1IyIo&#10;PRS0qQS8DdlpHs3OhuxW47/vCoK3+fies1gOphUn6l1tWcFzFIMgLqyuuVRw+N6M30A4j6yxtUwK&#10;LuRgmT6MFphoe+YvOmW+FCGEXYIKKu+7REpXVGTQRbYjDtyP7Q36APtS6h7PIdy0chLHM2mw5tBQ&#10;YUfriorf7M8oaHdlk823282nX79OcXbMm3yfK/X0OKzeQXga/F18c3/oMP8lnsP1m3CCT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Q0L8UAAADdAAAADwAAAAAAAAAA&#10;AAAAAAChAgAAZHJzL2Rvd25yZXYueG1sUEsFBgAAAAAEAAQA+QAAAJMDAAAAAA==&#10;" strokecolor="red" strokeweight="1.5pt"/>
                        <v:group id="Group 1410" o:spid="_x0000_s1030" style="position:absolute;top:2857;width:28003;height:15545" coordorigin="10563,4095" coordsize="28003,15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Tp8cAAADdAAAADwAAAGRycy9kb3ducmV2LnhtbESPQWvCQBCF70L/wzKF&#10;3nSTVkuJriLSlh5EMBaKtyE7JsHsbMhuk/jvnUOhtxnem/e+WW1G16ieulB7NpDOElDEhbc1lwa+&#10;Tx/TN1AhIltsPJOBGwXYrB8mK8ysH/hIfR5LJSEcMjRQxdhmWoeiIodh5lti0S6+cxhl7UptOxwk&#10;3DX6OUletcOapaHClnYVFdf81xn4HHDYvqTv/f562d3Op8XhZ5+SMU+P43YJKtIY/81/119W8Oe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cxTp8cAAADd&#10;AAAADwAAAAAAAAAAAAAAAACqAgAAZHJzL2Rvd25yZXYueG1sUEsFBgAAAAAEAAQA+gAAAJ4DAAAA&#10;AA==&#10;">
                          <v:line id="Straight Connector 1418" o:spid="_x0000_s1031" style="position:absolute;visibility:visible;mso-wrap-style:square" from="25993,4191" to="3676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5ZyMcAAADdAAAADwAAAGRycy9kb3ducmV2LnhtbESP0WrCQBBF3wX/YRnBF6mbSBFJXUVb&#10;pKVQRdsPGLJjEs3OhuxWo1/feSj4NsO9c++Z+bJztbpQGyrPBtJxAoo497biwsDP9+ZpBipEZIu1&#10;ZzJwowDLRb83x8z6K+/pcoiFkhAOGRooY2wyrUNeksMw9g2xaEffOoyytoW2LV4l3NV6kiRT7bBi&#10;aSixodeS8vPh1xn4wp3en0ajNJ+u31efcfs2OZ7uxgwH3eoFVKQuPsz/1x9W8J9TwZVvZAS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3lnIxwAAAN0AAAAPAAAAAAAA&#10;AAAAAAAAAKECAABkcnMvZG93bnJldi54bWxQSwUGAAAAAAQABAD5AAAAlQMAAAAA&#10;" strokecolor="red" strokeweight="1.5pt"/>
                          <v:line id="Straight Connector 1419" o:spid="_x0000_s1032" style="position:absolute;visibility:visible;mso-wrap-style:square" from="12852,4191" to="2143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L8U8UAAADdAAAADwAAAGRycy9kb3ducmV2LnhtbERP22rCQBB9L/Qflin0RXQTKWLTrKIt&#10;pSJoifYDhuzkotnZkN1q6te7gtC3OZzrpPPeNOJEnastK4hHEQji3OqaSwU/+8/hFITzyBoby6Tg&#10;jxzMZ48PKSbanjmj086XIoSwS1BB5X2bSOnyigy6kW2JA1fYzqAPsCul7vAcwk0jx1E0kQZrDg0V&#10;tvReUX7c/RoFG/yW2WEwiPPJ8mux9tuPcXG4KPX81C/eQHjq/b/47l7pMP8lfoXbN+EE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L8U8UAAADdAAAADwAAAAAAAAAA&#10;AAAAAAChAgAAZHJzL2Rvd25yZXYueG1sUEsFBgAAAAAEAAQA+QAAAJMDAAAAAA==&#10;" strokecolor="red" strokeweight="1.5pt"/>
                          <v:line id="Straight Connector 1420" o:spid="_x0000_s1033" style="position:absolute;visibility:visible;mso-wrap-style:square" from="12852,4095" to="12852,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Sfc8cAAADdAAAADwAAAGRycy9kb3ducmV2LnhtbESP0WrCQBBF3wX/YRnBF6kbQxFJXUVb&#10;pKVQRdsPGLJjEs3OhuxWo1/feSj4NsO9c++Z+bJztbpQGyrPBibjBBRx7m3FhYGf783TDFSIyBZr&#10;z2TgRgGWi35vjpn1V97T5RALJSEcMjRQxthkWoe8JIdh7Bti0Y6+dRhlbQttW7xKuKt1miRT7bBi&#10;aSixodeS8vPh1xn4wp3en0ajST5dv68+4/YtPZ7uxgwH3eoFVKQuPsz/1x9W8J9T4ZdvZAS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xJ9zxwAAAN0AAAAPAAAAAAAA&#10;AAAAAAAAAKECAABkcnMvZG93bnJldi54bWxQSwUGAAAAAAQABAD5AAAAlQMAAAAA&#10;" strokecolor="red" strokeweight="1.5pt"/>
                          <v:line id="Straight Connector 1432" o:spid="_x0000_s1034" style="position:absolute;visibility:visible;mso-wrap-style:square" from="36566,13033" to="36566,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MyQsQAAADdAAAADwAAAGRycy9kb3ducmV2LnhtbERP22rCQBB9F/oPyxR8Ed0YRSS6iraU&#10;SsGKlw8YsmMSzc6G7KrRr3eFQt/mcK4znTemFFeqXWFZQb8XgSBOrS44U3DYf3XHIJxH1lhaJgV3&#10;cjCfvbWmmGh74y1ddz4TIYRdggpy76tESpfmZND1bEUcuKOtDfoA60zqGm8h3JQyjqKRNFhwaMix&#10;oo+c0vPuYhSscSO3p06nn46W34sf//sZH08PpdrvzWICwlPj/8V/7pUO84eDGF7fhBPk7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gzJCxAAAAN0AAAAPAAAAAAAAAAAA&#10;AAAAAKECAABkcnMvZG93bnJldi54bWxQSwUGAAAAAAQABAD5AAAAkgMAAAAA&#10;" strokecolor="red" strokeweight="1.5pt"/>
                          <v:line id="Straight Connector 1433" o:spid="_x0000_s1035" style="position:absolute;visibility:visible;mso-wrap-style:square" from="36766,9439" to="38566,1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X2cUAAADdAAAADwAAAGRycy9kb3ducmV2LnhtbERP22rCQBB9F/yHZQRfpG68ICVmI7ZS&#10;WgpVtP2AITu5mZ0N2a2m/XpXKPRtDuc6yaY3jbhQ5yrLCmbTCARxZnXFhYKvz5eHRxDOI2tsLJOC&#10;H3KwSYeDBGNtr3yky8kXIoSwi1FB6X0bS+mykgy6qW2JA5fbzqAPsCuk7vAawk0j51G0kgYrDg0l&#10;tvRcUnY+fRsFH3iQx3oymWWrp9ftu9/v5nn9q9R41G/XIDz1/l/8537TYf5ysYD7N+EEm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X2cUAAADdAAAADwAAAAAAAAAA&#10;AAAAAAChAgAAZHJzL2Rvd25yZXYueG1sUEsFBgAAAAAEAAQA+QAAAJMDAAAAAA==&#10;" strokecolor="red" strokeweight="1.5pt"/>
                          <v:line id="Straight Connector 1438" o:spid="_x0000_s1036" style="position:absolute;flip:x;visibility:visible;mso-wrap-style:square" from="21431,17802" to="25993,1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RbCcgAAADdAAAADwAAAGRycy9kb3ducmV2LnhtbESPT2vCQBDF74V+h2UK3uqm9U9r6ipF&#10;UHoQbNMS8DZkp0lsdjZkV02/vXMQvM3w3rz3m/myd406URdqzwaehgko4sLbmksDP9/rx1dQISJb&#10;bDyTgX8KsFzc380xtf7MX3TKYqkkhEOKBqoY21TrUFTkMAx9Syzar+8cRlm7UtsOzxLuGv2cJFPt&#10;sGZpqLClVUXFX3Z0Bppdechmm816G1cvE5zu80P+mRszeOjf30BF6uPNfL3+sII/HgmufCMj6M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wRbCcgAAADdAAAADwAAAAAA&#10;AAAAAAAAAAChAgAAZHJzL2Rvd25yZXYueG1sUEsFBgAAAAAEAAQA+QAAAJYDAAAAAA==&#10;" strokecolor="red" strokeweight="1.5pt"/>
                          <v:group id="Group 1592" o:spid="_x0000_s1037" style="position:absolute;left:10563;top:8667;width:4476;height:4001" coordsize="447675,400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oval id="Oval 1598" o:spid="_x0000_s1038" style="position:absolute;width:447675;height:400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4Ut8QA&#10;AADdAAAADwAAAGRycy9kb3ducmV2LnhtbESPTWvCQBCG7wX/wzKCt7oxmKLRVVQo2PbkB56H7JgE&#10;s7Mhu9XYX985FHqbYd6PZ5br3jXqTl2oPRuYjBNQxIW3NZcGzqf31xmoEJEtNp7JwJMCrFeDlyXm&#10;1j/4QPdjLJWEcMjRQBVjm2sdioochrFvieV29Z3DKGtXatvhQ8Jdo9MkedMOa5aGClvaVVTcjt9O&#10;er+20zS9pNvs1vzsPvGatdZ/GDMa9psFqEh9/Bf/ufdW8LO54Mo3MoJ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FLfEAAAA3QAAAA8AAAAAAAAAAAAAAAAAmAIAAGRycy9k&#10;b3ducmV2LnhtbFBLBQYAAAAABAAEAPUAAACJAwAAAAA=&#10;" filled="f" strokecolor="red" strokeweight="2pt"/>
                            <v:line id="Straight Connector 311" o:spid="_x0000_s1039" style="position:absolute;flip:x;visibility:visible;mso-wrap-style:square" from="66675,58586" to="382115,35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ddMcAAADcAAAADwAAAGRycy9kb3ducmV2LnhtbESPT2vCQBTE74LfYXlCb3WTllqbupEi&#10;KB6E2lgCvT2yz/wx+zZkV02/vVsoeBxm5jfMYjmYVlyod7VlBfE0AkFcWF1zqeD7sH6cg3AeWWNr&#10;mRT8koNlOh4tMNH2yl90yXwpAoRdggoq77tESldUZNBNbUccvKPtDfog+1LqHq8Bblr5FEUzabDm&#10;sFBhR6uKilN2Ngraz7LJ3jab9c6vXl9w9pM3+T5X6mEyfLyD8DT4e/i/vdUKnuMY/s6EIy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p10xwAAANwAAAAPAAAAAAAA&#10;AAAAAAAAAKECAABkcnMvZG93bnJldi54bWxQSwUGAAAAAAQABAD5AAAAlQMAAAAA&#10;" strokecolor="red" strokeweight="1.5pt"/>
                            <v:line id="Straight Connector 1807" o:spid="_x0000_s1040" style="position:absolute;visibility:visible;mso-wrap-style:square" from="88745,58586" to="382115,34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uTcQAAADdAAAADwAAAGRycy9kb3ducmV2LnhtbERP24rCMBB9X/Afwizsi2iqD65Uo3hh&#10;URZUqn7A0Ixt3WZSmqh1v94Igm9zONcZTxtTiivVrrCsoNeNQBCnVhecKTgefjpDEM4jaywtk4I7&#10;OZhOWh9jjLW9cULXvc9ECGEXo4Lc+yqW0qU5GXRdWxEH7mRrgz7AOpO6xlsIN6XsR9FAGiw4NORY&#10;0SKn9G9/MQo2uJPJud3upYP5avbrt8v+6fyv1NdnMxuB8NT4t/jlXuswfxh9w/ObcIK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a5NxAAAAN0AAAAPAAAAAAAAAAAA&#10;AAAAAKECAABkcnMvZG93bnJldi54bWxQSwUGAAAAAAQABAD5AAAAkgMAAAAA&#10;" strokecolor="red" strokeweight="1.5pt"/>
                          </v:group>
                          <v:line id="Straight Connector 1811" o:spid="_x0000_s1041" style="position:absolute;visibility:visible;mso-wrap-style:square" from="12852,12556" to="12852,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Ff8UAAADdAAAADwAAAGRycy9kb3ducmV2LnhtbERP22rCQBB9L/gPywi+SLOJDyIxG7FK&#10;UQq2qP2AITu52OxsyG419uvdQqFvczjXyVaDacWVetdYVpBEMQjiwuqGKwWf59fnBQjnkTW2lknB&#10;nRys8tFThqm2Nz7S9eQrEULYpaig9r5LpXRFTQZdZDviwJW2N+gD7Cupe7yFcNPKWRzPpcGGQ0ON&#10;HW1qKr5O30bBAT/k8TKdJsX8Zbd+8+/bWXn5UWoyHtZLEJ4G/y/+c+91mL9IEvj9Jpwg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3UFf8UAAADdAAAADwAAAAAAAAAA&#10;AAAAAAChAgAAZHJzL2Rvd25yZXYueG1sUEsFBgAAAAAEAAQA+QAAAJMDAAAAAA==&#10;" strokecolor="red" strokeweight="1.5pt"/>
                          <v:line id="Straight Connector 1819" o:spid="_x0000_s1042" style="position:absolute;visibility:visible;mso-wrap-style:square" from="12785,17760" to="21431,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MJecUAAADdAAAADwAAAGRycy9kb3ducmV2LnhtbERPzWrCQBC+F/oOywi9SN3EQ4jRVWxL&#10;sRRUtD7AkB2TaHY2ZNck7dN3C0Jv8/H9zmI1mFp01LrKsoJ4EoEgzq2uuFBw+np/TkE4j6yxtkwK&#10;vsnBavn4sMBM254P1B19IUIIuwwVlN43mZQuL8mgm9iGOHBn2xr0AbaF1C32IdzUchpFiTRYcWgo&#10;saHXkvLr8WYUbHEvD5fxOM6Tl8360+/epufLj1JPo2E9B+Fp8P/iu/tDh/lpPIO/b8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MJecUAAADdAAAADwAAAAAAAAAA&#10;AAAAAAChAgAAZHJzL2Rvd25yZXYueG1sUEsFBgAAAAAEAAQA+QAAAJMDAAAAAA==&#10;" strokecolor="red" strokeweight="1.5pt"/>
                        </v:group>
                      </v:group>
                      <v:oval id="Oval 449" o:spid="_x0000_s1043" style="position:absolute;left:10953;width:756;height: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GcGcUA&#10;AADcAAAADwAAAGRycy9kb3ducmV2LnhtbESPQUsDMRSE74L/ITyhN5u1LNquTYtIC3optBXx+Nw8&#10;N4ubl3TzbNd/bwpCj8PMfMPMl4Pv1JH61AY2cDcuQBHXwbbcGHjbr2+noJIgW+wCk4FfSrBcXF/N&#10;sbLhxFs67qRRGcKpQgNOJFZap9qRxzQOkTh7X6H3KFn2jbY9njLcd3pSFPfaY8t5wWGkZ0f19+7H&#10;Gzi8z6LsufzYfj4Um7i2r+JW0ZjRzfD0CEpokEv4v/1iDZTlDM5n8hH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ZwZxQAAANwAAAAPAAAAAAAAAAAAAAAAAJgCAABkcnMv&#10;ZG93bnJldi54bWxQSwUGAAAAAAQABAD1AAAAigMAAAAA&#10;" fillcolor="#eeece1 [3214]" strokecolor="red" strokeweight="2pt">
                        <v:path arrowok="t"/>
                        <o:lock v:ext="edit" aspectratio="t"/>
                      </v:oval>
                      <v:oval id="Oval 450" o:spid="_x0000_s1044" style="position:absolute;left:14668;top:95;width:756;height: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W8g8YA&#10;AADcAAAADwAAAGRycy9kb3ducmV2LnhtbERPy04CMRTdm/gPzTVxY6AjUSADhRgCxI0QXoHldXqd&#10;DkxvJ9PCjH69XZi4PDnv8bS1pbhR7QvHCp67CQjizOmCcwX73aIzBOEDssbSMSn4Jg/Tyf3dGFPt&#10;Gt7QbRtyEUPYp6jAhFClUvrMkEXfdRVx5L5cbTFEWOdS19jEcFvKXpL0pcWCY4PBimaGssv2ahXM&#10;l0+HQdNbXU+L2XH9WZqf+cfyrNTjQ/s2AhGoDf/iP/e7VvDyGufHM/EIyM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W8g8YAAADcAAAADwAAAAAAAAAAAAAAAACYAgAAZHJz&#10;L2Rvd25yZXYueG1sUEsFBgAAAAAEAAQA9QAAAIsDAAAAAA==&#10;" fillcolor="#eeece1 [3214]" strokecolor="red" strokeweight="2pt"/>
                      <w10:anchorlock/>
                    </v:group>
                  </w:pict>
                </mc:Fallback>
              </mc:AlternateConten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0</w:t>
            </w:r>
          </w:p>
        </w:tc>
        <w:tc>
          <w:tcPr>
            <w:tcW w:w="8930" w:type="dxa"/>
            <w:gridSpan w:val="2"/>
            <w:tcBorders>
              <w:bottom w:val="single" w:sz="6" w:space="0" w:color="auto"/>
            </w:tcBorders>
            <w:shd w:val="clear" w:color="auto" w:fill="auto"/>
            <w:vAlign w:val="center"/>
          </w:tcPr>
          <w:p w:rsidR="005D782C" w:rsidRDefault="0033156F" w:rsidP="008E1DB5">
            <w:pPr>
              <w:spacing w:after="0" w:line="240" w:lineRule="auto"/>
              <w:jc w:val="left"/>
              <w:rPr>
                <w:sz w:val="24"/>
                <w:szCs w:val="24"/>
              </w:rPr>
            </w:pPr>
            <w:r>
              <w:rPr>
                <w:noProof/>
                <w:sz w:val="24"/>
                <w:szCs w:val="24"/>
                <w:lang w:eastAsia="en-GB"/>
              </w:rPr>
              <w:drawing>
                <wp:anchor distT="0" distB="0" distL="114300" distR="114300" simplePos="0" relativeHeight="252812288" behindDoc="0" locked="0" layoutInCell="1" allowOverlap="1" wp14:anchorId="7A6A8864" wp14:editId="63FF5C97">
                  <wp:simplePos x="0" y="0"/>
                  <wp:positionH relativeFrom="column">
                    <wp:posOffset>-2533650</wp:posOffset>
                  </wp:positionH>
                  <wp:positionV relativeFrom="paragraph">
                    <wp:posOffset>42545</wp:posOffset>
                  </wp:positionV>
                  <wp:extent cx="2426335" cy="1533525"/>
                  <wp:effectExtent l="0" t="0" r="0" b="9525"/>
                  <wp:wrapSquare wrapText="right"/>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633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Default="005D782C" w:rsidP="008E1DB5">
            <w:pPr>
              <w:spacing w:after="0" w:line="240" w:lineRule="auto"/>
              <w:jc w:val="left"/>
              <w:rPr>
                <w:sz w:val="24"/>
                <w:szCs w:val="24"/>
              </w:rPr>
            </w:pPr>
            <w:r>
              <w:rPr>
                <w:sz w:val="24"/>
                <w:szCs w:val="24"/>
              </w:rPr>
              <w:t xml:space="preserve">An LED is used as part of an alarm circuit. State which terminal P or Q should be positive to enable the LED to </w:t>
            </w:r>
            <w:proofErr w:type="gramStart"/>
            <w:r>
              <w:rPr>
                <w:sz w:val="24"/>
                <w:szCs w:val="24"/>
              </w:rPr>
              <w:t>light.</w:t>
            </w:r>
            <w:proofErr w:type="gramEnd"/>
          </w:p>
          <w:p w:rsidR="009B3F03" w:rsidRPr="009B3F03" w:rsidRDefault="009B3F03" w:rsidP="008E1DB5">
            <w:pPr>
              <w:spacing w:after="0" w:line="240" w:lineRule="auto"/>
              <w:jc w:val="left"/>
              <w:rPr>
                <w:b/>
                <w:color w:val="FF0000"/>
                <w:sz w:val="24"/>
                <w:szCs w:val="24"/>
              </w:rPr>
            </w:pPr>
            <w:r>
              <w:rPr>
                <w:b/>
                <w:color w:val="FF0000"/>
                <w:sz w:val="24"/>
                <w:szCs w:val="24"/>
              </w:rPr>
              <w:t>P should be the positiv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1</w:t>
            </w:r>
          </w:p>
        </w:tc>
        <w:tc>
          <w:tcPr>
            <w:tcW w:w="8930" w:type="dxa"/>
            <w:gridSpan w:val="2"/>
            <w:tcBorders>
              <w:bottom w:val="single" w:sz="6" w:space="0" w:color="auto"/>
            </w:tcBorders>
            <w:shd w:val="clear" w:color="auto" w:fill="auto"/>
            <w:vAlign w:val="center"/>
          </w:tcPr>
          <w:p w:rsidR="00943304" w:rsidRPr="00943304" w:rsidRDefault="00F0558C" w:rsidP="008E1DB5">
            <w:pPr>
              <w:spacing w:after="0" w:line="240" w:lineRule="auto"/>
              <w:jc w:val="left"/>
              <w:rPr>
                <w:sz w:val="24"/>
                <w:szCs w:val="24"/>
              </w:rPr>
            </w:pPr>
            <w:r w:rsidRPr="00943304">
              <w:rPr>
                <w:noProof/>
                <w:sz w:val="24"/>
                <w:szCs w:val="24"/>
                <w:lang w:eastAsia="en-GB"/>
              </w:rPr>
              <w:drawing>
                <wp:anchor distT="0" distB="0" distL="114300" distR="114300" simplePos="0" relativeHeight="253177856" behindDoc="1" locked="0" layoutInCell="1" allowOverlap="1" wp14:anchorId="568FEBCA" wp14:editId="6A55838A">
                  <wp:simplePos x="0" y="0"/>
                  <wp:positionH relativeFrom="column">
                    <wp:posOffset>-3107690</wp:posOffset>
                  </wp:positionH>
                  <wp:positionV relativeFrom="paragraph">
                    <wp:posOffset>226060</wp:posOffset>
                  </wp:positionV>
                  <wp:extent cx="1691640" cy="1266825"/>
                  <wp:effectExtent l="228600" t="228600" r="232410" b="238125"/>
                  <wp:wrapTight wrapText="bothSides">
                    <wp:wrapPolygon edited="0">
                      <wp:start x="-2919" y="-3898"/>
                      <wp:lineTo x="-2919" y="25335"/>
                      <wp:lineTo x="24324" y="25335"/>
                      <wp:lineTo x="24324" y="-3898"/>
                      <wp:lineTo x="-2919" y="-3898"/>
                    </wp:wrapPolygon>
                  </wp:wrapTight>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44118"/>
                          <a:stretch/>
                        </pic:blipFill>
                        <pic:spPr bwMode="auto">
                          <a:xfrm>
                            <a:off x="0" y="0"/>
                            <a:ext cx="1691640" cy="1266825"/>
                          </a:xfrm>
                          <a:prstGeom prst="rect">
                            <a:avLst/>
                          </a:prstGeom>
                          <a:ln w="228600" cap="sq" cmpd="thickThin">
                            <a:solidFill>
                              <a:srgbClr val="FF0000"/>
                            </a:solidFill>
                            <a:prstDash val="solid"/>
                            <a:miter lim="800000"/>
                          </a:ln>
                          <a:effectLst>
                            <a:innerShdw blurRad="76200">
                              <a:srgbClr val="000000"/>
                            </a:inn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943304">
              <w:rPr>
                <w:noProof/>
                <w:sz w:val="24"/>
                <w:szCs w:val="24"/>
                <w:lang w:eastAsia="en-GB"/>
              </w:rPr>
              <w:drawing>
                <wp:inline distT="0" distB="0" distL="0" distR="0" wp14:anchorId="6DA43932" wp14:editId="50331ADD">
                  <wp:extent cx="1765738" cy="2383679"/>
                  <wp:effectExtent l="0" t="0" r="635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65648" cy="2383557"/>
                          </a:xfrm>
                          <a:prstGeom prst="rect">
                            <a:avLst/>
                          </a:prstGeom>
                          <a:noFill/>
                          <a:ln>
                            <a:noFill/>
                          </a:ln>
                        </pic:spPr>
                      </pic:pic>
                    </a:graphicData>
                  </a:graphic>
                </wp:inline>
              </w:drawing>
            </w:r>
            <w:r w:rsidR="005D782C" w:rsidRPr="00943304">
              <w:rPr>
                <w:sz w:val="24"/>
                <w:szCs w:val="24"/>
              </w:rPr>
              <w:t xml:space="preserve"> </w:t>
            </w:r>
            <w:r w:rsidR="005D782C" w:rsidRPr="00943304">
              <w:rPr>
                <w:noProof/>
                <w:sz w:val="24"/>
                <w:szCs w:val="24"/>
                <w:lang w:eastAsia="en-GB"/>
              </w:rPr>
              <w:drawing>
                <wp:inline distT="0" distB="0" distL="0" distR="0" wp14:anchorId="539A791C" wp14:editId="6825056E">
                  <wp:extent cx="1694412" cy="2270234"/>
                  <wp:effectExtent l="0" t="0" r="127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694435" cy="2270264"/>
                          </a:xfrm>
                          <a:prstGeom prst="rect">
                            <a:avLst/>
                          </a:prstGeom>
                          <a:noFill/>
                          <a:ln>
                            <a:noFill/>
                          </a:ln>
                        </pic:spPr>
                      </pic:pic>
                    </a:graphicData>
                  </a:graphic>
                </wp:inline>
              </w:drawing>
            </w:r>
            <w:r w:rsidR="005D782C" w:rsidRPr="00943304">
              <w:rPr>
                <w:sz w:val="24"/>
                <w:szCs w:val="24"/>
              </w:rPr>
              <w:t xml:space="preserve"> </w:t>
            </w:r>
            <w:r w:rsidR="005D782C" w:rsidRPr="00943304">
              <w:rPr>
                <w:noProof/>
                <w:sz w:val="24"/>
                <w:szCs w:val="24"/>
                <w:lang w:eastAsia="en-GB"/>
              </w:rPr>
              <w:drawing>
                <wp:inline distT="0" distB="0" distL="0" distR="0" wp14:anchorId="6F4E3A21" wp14:editId="2718F6C8">
                  <wp:extent cx="2270234" cy="118833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70234" cy="1188337"/>
                          </a:xfrm>
                          <a:prstGeom prst="rect">
                            <a:avLst/>
                          </a:prstGeom>
                          <a:noFill/>
                          <a:ln>
                            <a:noFill/>
                          </a:ln>
                        </pic:spPr>
                      </pic:pic>
                    </a:graphicData>
                  </a:graphic>
                </wp:inline>
              </w:drawing>
            </w:r>
            <w:r w:rsidR="005D782C" w:rsidRPr="00943304">
              <w:rPr>
                <w:sz w:val="24"/>
                <w:szCs w:val="24"/>
              </w:rPr>
              <w:t xml:space="preserve"> </w:t>
            </w:r>
          </w:p>
          <w:p w:rsidR="005D782C" w:rsidRPr="00943304" w:rsidRDefault="005D782C" w:rsidP="008E1DB5">
            <w:pPr>
              <w:spacing w:after="0" w:line="240" w:lineRule="auto"/>
              <w:jc w:val="left"/>
              <w:rPr>
                <w:sz w:val="24"/>
                <w:szCs w:val="24"/>
              </w:rPr>
            </w:pPr>
            <w:r w:rsidRPr="00943304">
              <w:rPr>
                <w:sz w:val="24"/>
                <w:szCs w:val="24"/>
              </w:rPr>
              <w:t xml:space="preserve">Copy out the </w:t>
            </w:r>
            <w:r w:rsidR="00830D27" w:rsidRPr="00943304">
              <w:rPr>
                <w:sz w:val="24"/>
                <w:szCs w:val="24"/>
              </w:rPr>
              <w:t>circuit where both LEDs are lit</w:t>
            </w:r>
            <w:r w:rsidRPr="00943304">
              <w:rPr>
                <w:sz w:val="24"/>
                <w:szCs w:val="24"/>
              </w:rPr>
              <w:t>.</w:t>
            </w:r>
          </w:p>
        </w:tc>
      </w:tr>
      <w:tr w:rsidR="005D782C" w:rsidRPr="001F1787" w:rsidTr="00DF0266">
        <w:trPr>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12</w:t>
            </w:r>
          </w:p>
        </w:tc>
        <w:tc>
          <w:tcPr>
            <w:tcW w:w="8930" w:type="dxa"/>
            <w:gridSpan w:val="2"/>
            <w:tcBorders>
              <w:bottom w:val="single" w:sz="6" w:space="0" w:color="auto"/>
            </w:tcBorders>
            <w:shd w:val="clear" w:color="auto" w:fill="auto"/>
            <w:vAlign w:val="center"/>
          </w:tcPr>
          <w:p w:rsidR="005D782C" w:rsidRPr="00943304" w:rsidRDefault="005D782C" w:rsidP="008E1DB5">
            <w:pPr>
              <w:spacing w:after="0" w:line="240" w:lineRule="auto"/>
              <w:jc w:val="left"/>
              <w:rPr>
                <w:rFonts w:cs="Tahoma"/>
                <w:noProof/>
                <w:sz w:val="24"/>
                <w:szCs w:val="24"/>
                <w:lang w:eastAsia="en-GB"/>
              </w:rPr>
            </w:pPr>
          </w:p>
          <w:p w:rsidR="005D782C" w:rsidRPr="00943304" w:rsidRDefault="005D782C" w:rsidP="008E1DB5">
            <w:pPr>
              <w:spacing w:after="0" w:line="240" w:lineRule="auto"/>
              <w:jc w:val="left"/>
              <w:rPr>
                <w:noProof/>
                <w:sz w:val="24"/>
                <w:szCs w:val="24"/>
                <w:lang w:eastAsia="en-GB"/>
              </w:rPr>
            </w:pPr>
            <w:r w:rsidRPr="00943304">
              <w:rPr>
                <w:rFonts w:cs="Tahoma"/>
                <w:noProof/>
                <w:sz w:val="24"/>
                <w:szCs w:val="24"/>
                <w:lang w:eastAsia="en-GB"/>
              </w:rPr>
              <w:t>Light emitting dioders (LEDs) are often used as on/off indicators on television and computers. An LED is connected in a circuit with a resistor R.</w:t>
            </w:r>
            <w:r w:rsidRPr="00943304">
              <w:rPr>
                <w:noProof/>
                <w:sz w:val="24"/>
                <w:szCs w:val="24"/>
                <w:lang w:eastAsia="en-GB"/>
              </w:rPr>
              <w:t xml:space="preserve"> </w:t>
            </w:r>
          </w:p>
          <w:p w:rsidR="005D782C" w:rsidRPr="00943304" w:rsidRDefault="00D94AD0" w:rsidP="008E1DB5">
            <w:pPr>
              <w:spacing w:after="0" w:line="240" w:lineRule="auto"/>
              <w:jc w:val="left"/>
              <w:rPr>
                <w:noProof/>
                <w:sz w:val="24"/>
                <w:szCs w:val="24"/>
                <w:lang w:eastAsia="en-GB"/>
              </w:rPr>
            </w:pPr>
            <w:r w:rsidRPr="00943304">
              <w:rPr>
                <w:noProof/>
                <w:lang w:eastAsia="en-GB"/>
              </w:rPr>
              <w:drawing>
                <wp:anchor distT="0" distB="0" distL="114300" distR="114300" simplePos="0" relativeHeight="252852224" behindDoc="0" locked="0" layoutInCell="1" allowOverlap="1" wp14:anchorId="03C014A0" wp14:editId="7AE3F9EA">
                  <wp:simplePos x="0" y="0"/>
                  <wp:positionH relativeFrom="column">
                    <wp:posOffset>3578860</wp:posOffset>
                  </wp:positionH>
                  <wp:positionV relativeFrom="paragraph">
                    <wp:posOffset>102870</wp:posOffset>
                  </wp:positionV>
                  <wp:extent cx="1923415" cy="1345565"/>
                  <wp:effectExtent l="0" t="0" r="635" b="6985"/>
                  <wp:wrapSquare wrapText="bothSides"/>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3">
                            <a:extLst>
                              <a:ext uri="{28A0092B-C50C-407E-A947-70E740481C1C}">
                                <a14:useLocalDpi xmlns:a14="http://schemas.microsoft.com/office/drawing/2010/main" val="0"/>
                              </a:ext>
                            </a:extLst>
                          </a:blip>
                          <a:srcRect l="28506" t="23192" r="30969" b="34494"/>
                          <a:stretch/>
                        </pic:blipFill>
                        <pic:spPr bwMode="auto">
                          <a:xfrm>
                            <a:off x="0" y="0"/>
                            <a:ext cx="1923415" cy="1345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782C" w:rsidRDefault="005D782C" w:rsidP="00A86EA6">
            <w:pPr>
              <w:pStyle w:val="ListParagraph"/>
              <w:numPr>
                <w:ilvl w:val="0"/>
                <w:numId w:val="45"/>
              </w:numPr>
              <w:tabs>
                <w:tab w:val="left" w:pos="459"/>
                <w:tab w:val="left" w:pos="3649"/>
              </w:tabs>
              <w:spacing w:after="0" w:line="240" w:lineRule="auto"/>
              <w:ind w:left="459"/>
              <w:jc w:val="left"/>
              <w:rPr>
                <w:rFonts w:cs="Tahoma"/>
                <w:noProof/>
                <w:sz w:val="24"/>
                <w:szCs w:val="24"/>
                <w:lang w:eastAsia="en-GB"/>
              </w:rPr>
            </w:pPr>
            <w:r w:rsidRPr="00943304">
              <w:rPr>
                <w:rFonts w:cs="Tahoma"/>
                <w:noProof/>
                <w:sz w:val="24"/>
                <w:szCs w:val="24"/>
                <w:lang w:eastAsia="en-GB"/>
              </w:rPr>
              <w:t>Explain the purpose of Resistor R.</w:t>
            </w:r>
          </w:p>
          <w:p w:rsidR="00943304" w:rsidRPr="00943304" w:rsidRDefault="00943304" w:rsidP="00943304">
            <w:pPr>
              <w:pStyle w:val="ListParagraph"/>
              <w:tabs>
                <w:tab w:val="left" w:pos="459"/>
                <w:tab w:val="left" w:pos="3649"/>
              </w:tabs>
              <w:spacing w:after="0" w:line="240" w:lineRule="auto"/>
              <w:ind w:left="459"/>
              <w:jc w:val="left"/>
              <w:rPr>
                <w:rFonts w:cs="Tahoma"/>
                <w:b/>
                <w:noProof/>
                <w:color w:val="FF0000"/>
                <w:sz w:val="24"/>
                <w:szCs w:val="24"/>
                <w:lang w:eastAsia="en-GB"/>
              </w:rPr>
            </w:pPr>
            <w:r>
              <w:rPr>
                <w:rFonts w:cs="Tahoma"/>
                <w:b/>
                <w:noProof/>
                <w:color w:val="FF0000"/>
                <w:sz w:val="24"/>
                <w:szCs w:val="24"/>
                <w:lang w:eastAsia="en-GB"/>
              </w:rPr>
              <w:t>Resistor R limits the current through the LED.</w:t>
            </w:r>
          </w:p>
          <w:p w:rsidR="00943304" w:rsidRDefault="005D782C" w:rsidP="00A86EA6">
            <w:pPr>
              <w:pStyle w:val="ListParagraph"/>
              <w:numPr>
                <w:ilvl w:val="0"/>
                <w:numId w:val="45"/>
              </w:numPr>
              <w:tabs>
                <w:tab w:val="left" w:pos="459"/>
                <w:tab w:val="left" w:pos="3649"/>
              </w:tabs>
              <w:spacing w:after="0" w:line="240" w:lineRule="auto"/>
              <w:ind w:left="459"/>
              <w:jc w:val="left"/>
              <w:rPr>
                <w:rFonts w:cs="Tahoma"/>
                <w:noProof/>
                <w:sz w:val="24"/>
                <w:szCs w:val="24"/>
                <w:lang w:eastAsia="en-GB"/>
              </w:rPr>
            </w:pPr>
            <w:r w:rsidRPr="00943304">
              <w:rPr>
                <w:rFonts w:cs="Tahoma"/>
                <w:noProof/>
                <w:sz w:val="24"/>
                <w:szCs w:val="24"/>
                <w:lang w:eastAsia="en-GB"/>
              </w:rPr>
              <w:t>The LED is rated at 2 V, 100 mA. Calculate the resistance of resistor R</w:t>
            </w:r>
          </w:p>
          <w:p w:rsidR="00943304" w:rsidRPr="00602242" w:rsidRDefault="00776933" w:rsidP="00943304">
            <w:pPr>
              <w:pStyle w:val="ListParagraph"/>
              <w:ind w:left="0"/>
              <w:jc w:val="center"/>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s</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LED</m:t>
                    </m:r>
                  </m:sub>
                </m:sSub>
                <m:r>
                  <m:rPr>
                    <m:sty m:val="bi"/>
                  </m:rPr>
                  <w:rPr>
                    <w:rFonts w:ascii="Cambria Math" w:hAnsi="Cambria Math"/>
                    <w:noProof/>
                    <w:color w:val="FF0000"/>
                    <w:lang w:eastAsia="en-GB"/>
                  </w:rPr>
                  <m:t>+</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R</m:t>
                    </m:r>
                  </m:sub>
                </m:sSub>
              </m:oMath>
            </m:oMathPara>
          </w:p>
          <w:p w:rsidR="00943304" w:rsidRPr="00602242" w:rsidRDefault="00943304" w:rsidP="00943304">
            <w:pPr>
              <w:pStyle w:val="ListParagraph"/>
              <w:ind w:left="0"/>
              <w:jc w:val="center"/>
              <w:rPr>
                <w:b/>
                <w:noProof/>
                <w:color w:val="FF0000"/>
                <w:lang w:eastAsia="en-GB"/>
              </w:rPr>
            </w:pPr>
            <m:oMathPara>
              <m:oMath>
                <m:r>
                  <m:rPr>
                    <m:sty m:val="bi"/>
                  </m:rPr>
                  <w:rPr>
                    <w:rFonts w:ascii="Cambria Math" w:hAnsi="Cambria Math"/>
                    <w:noProof/>
                    <w:color w:val="FF0000"/>
                    <w:lang w:eastAsia="en-GB"/>
                  </w:rPr>
                  <m:t>6=2+</m:t>
                </m:r>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R</m:t>
                    </m:r>
                  </m:sub>
                </m:sSub>
              </m:oMath>
            </m:oMathPara>
          </w:p>
          <w:p w:rsidR="00943304" w:rsidRPr="00D94AD0" w:rsidRDefault="00776933" w:rsidP="00943304">
            <w:pPr>
              <w:pStyle w:val="ListParagraph"/>
              <w:tabs>
                <w:tab w:val="left" w:pos="459"/>
                <w:tab w:val="left" w:pos="3649"/>
              </w:tabs>
              <w:spacing w:after="0" w:line="240" w:lineRule="auto"/>
              <w:ind w:left="459"/>
              <w:jc w:val="left"/>
              <w:rPr>
                <w:b/>
                <w:noProof/>
                <w:color w:val="FF0000"/>
                <w:lang w:eastAsia="en-GB"/>
              </w:rPr>
            </w:pPr>
            <m:oMathPara>
              <m:oMath>
                <m:sSub>
                  <m:sSubPr>
                    <m:ctrlPr>
                      <w:rPr>
                        <w:rFonts w:ascii="Cambria Math" w:hAnsi="Cambria Math"/>
                        <w:b/>
                        <w:i/>
                        <w:noProof/>
                        <w:color w:val="FF0000"/>
                        <w:lang w:eastAsia="en-GB"/>
                      </w:rPr>
                    </m:ctrlPr>
                  </m:sSubPr>
                  <m:e>
                    <m:r>
                      <m:rPr>
                        <m:sty m:val="bi"/>
                      </m:rPr>
                      <w:rPr>
                        <w:rFonts w:ascii="Cambria Math" w:hAnsi="Cambria Math"/>
                        <w:noProof/>
                        <w:color w:val="FF0000"/>
                        <w:lang w:eastAsia="en-GB"/>
                      </w:rPr>
                      <m:t>V</m:t>
                    </m:r>
                  </m:e>
                  <m:sub>
                    <m:r>
                      <m:rPr>
                        <m:sty m:val="bi"/>
                      </m:rPr>
                      <w:rPr>
                        <w:rFonts w:ascii="Cambria Math" w:hAnsi="Cambria Math"/>
                        <w:noProof/>
                        <w:color w:val="FF0000"/>
                        <w:lang w:eastAsia="en-GB"/>
                      </w:rPr>
                      <m:t>R</m:t>
                    </m:r>
                  </m:sub>
                </m:sSub>
                <m:r>
                  <m:rPr>
                    <m:sty m:val="bi"/>
                  </m:rPr>
                  <w:rPr>
                    <w:rFonts w:ascii="Cambria Math" w:hAnsi="Cambria Math"/>
                    <w:noProof/>
                    <w:color w:val="FF0000"/>
                    <w:lang w:eastAsia="en-GB"/>
                  </w:rPr>
                  <m:t>=4.0 V</m:t>
                </m:r>
              </m:oMath>
            </m:oMathPara>
          </w:p>
          <w:p w:rsidR="00D94AD0" w:rsidRPr="00D94AD0" w:rsidRDefault="00D94AD0" w:rsidP="00943304">
            <w:pPr>
              <w:pStyle w:val="ListParagraph"/>
              <w:tabs>
                <w:tab w:val="left" w:pos="459"/>
                <w:tab w:val="left" w:pos="3649"/>
              </w:tabs>
              <w:spacing w:after="0" w:line="240" w:lineRule="auto"/>
              <w:ind w:left="459"/>
              <w:jc w:val="left"/>
              <w:rPr>
                <w:b/>
                <w:noProof/>
                <w:color w:val="FF0000"/>
                <w:lang w:eastAsia="en-GB"/>
              </w:rPr>
            </w:pPr>
          </w:p>
          <w:p w:rsidR="00943304" w:rsidRPr="00D94AD0" w:rsidRDefault="00D94AD0" w:rsidP="00943304">
            <w:pPr>
              <w:pStyle w:val="ListParagraph"/>
              <w:tabs>
                <w:tab w:val="left" w:pos="459"/>
                <w:tab w:val="left" w:pos="3649"/>
              </w:tabs>
              <w:spacing w:after="0" w:line="240" w:lineRule="auto"/>
              <w:ind w:left="459"/>
              <w:jc w:val="left"/>
              <w:rPr>
                <w:rFonts w:cs="Tahoma"/>
                <w:b/>
                <w:noProof/>
                <w:color w:val="FF0000"/>
                <w:sz w:val="24"/>
                <w:szCs w:val="24"/>
                <w:lang w:eastAsia="en-GB"/>
              </w:rPr>
            </w:pPr>
            <w:r>
              <w:rPr>
                <w:rFonts w:cs="Tahoma"/>
                <w:b/>
                <w:noProof/>
                <w:color w:val="FF0000"/>
                <w:sz w:val="24"/>
                <w:szCs w:val="24"/>
                <w:lang w:eastAsia="en-GB"/>
              </w:rPr>
              <w:t>As it is a series circuit the current through the LED is the same as the current through the resistor, so the current through the resistor is 100 mA</w:t>
            </w:r>
          </w:p>
          <w:p w:rsidR="00943304" w:rsidRPr="00D94AD0" w:rsidRDefault="00943304" w:rsidP="00943304">
            <w:pPr>
              <w:pStyle w:val="ListParagraph"/>
              <w:tabs>
                <w:tab w:val="left" w:pos="459"/>
                <w:tab w:val="left" w:pos="3649"/>
              </w:tabs>
              <w:spacing w:after="0" w:line="240" w:lineRule="auto"/>
              <w:ind w:left="459"/>
              <w:jc w:val="left"/>
              <w:rPr>
                <w:rFonts w:cs="Tahoma"/>
                <w:b/>
                <w:noProof/>
                <w:color w:val="FF0000"/>
                <w:sz w:val="24"/>
                <w:szCs w:val="24"/>
                <w:lang w:eastAsia="en-GB"/>
              </w:rPr>
            </w:pPr>
            <m:oMathPara>
              <m:oMath>
                <m:r>
                  <m:rPr>
                    <m:sty m:val="bi"/>
                  </m:rPr>
                  <w:rPr>
                    <w:rFonts w:ascii="Cambria Math" w:hAnsi="Cambria Math" w:cs="Tahoma"/>
                    <w:noProof/>
                    <w:color w:val="FF0000"/>
                    <w:sz w:val="24"/>
                    <w:szCs w:val="24"/>
                    <w:lang w:eastAsia="en-GB"/>
                  </w:rPr>
                  <m:t>V=IR</m:t>
                </m:r>
              </m:oMath>
            </m:oMathPara>
          </w:p>
          <w:p w:rsidR="00D94AD0" w:rsidRPr="00D94AD0" w:rsidRDefault="00D94AD0" w:rsidP="00D94AD0">
            <w:pPr>
              <w:pStyle w:val="ListParagraph"/>
              <w:tabs>
                <w:tab w:val="left" w:pos="459"/>
                <w:tab w:val="left" w:pos="3649"/>
              </w:tabs>
              <w:spacing w:after="0" w:line="240" w:lineRule="auto"/>
              <w:ind w:left="459"/>
              <w:jc w:val="left"/>
              <w:rPr>
                <w:rFonts w:cs="Tahoma"/>
                <w:b/>
                <w:noProof/>
                <w:color w:val="FF0000"/>
                <w:sz w:val="24"/>
                <w:szCs w:val="24"/>
                <w:lang w:eastAsia="en-GB"/>
              </w:rPr>
            </w:pPr>
            <m:oMathPara>
              <m:oMath>
                <m:r>
                  <m:rPr>
                    <m:sty m:val="bi"/>
                  </m:rPr>
                  <w:rPr>
                    <w:rFonts w:ascii="Cambria Math" w:hAnsi="Cambria Math" w:cs="Tahoma"/>
                    <w:noProof/>
                    <w:color w:val="FF0000"/>
                    <w:sz w:val="24"/>
                    <w:szCs w:val="24"/>
                    <w:lang w:eastAsia="en-GB"/>
                  </w:rPr>
                  <m:t>4=100 ×</m:t>
                </m:r>
                <m:sSup>
                  <m:sSupPr>
                    <m:ctrlPr>
                      <w:rPr>
                        <w:rFonts w:ascii="Cambria Math" w:hAnsi="Cambria Math" w:cs="Tahoma"/>
                        <w:b/>
                        <w:i/>
                        <w:noProof/>
                        <w:color w:val="FF0000"/>
                        <w:sz w:val="24"/>
                        <w:szCs w:val="24"/>
                        <w:lang w:eastAsia="en-GB"/>
                      </w:rPr>
                    </m:ctrlPr>
                  </m:sSupPr>
                  <m:e>
                    <m:r>
                      <m:rPr>
                        <m:sty m:val="bi"/>
                      </m:rPr>
                      <w:rPr>
                        <w:rFonts w:ascii="Cambria Math" w:hAnsi="Cambria Math" w:cs="Tahoma"/>
                        <w:noProof/>
                        <w:color w:val="FF0000"/>
                        <w:sz w:val="24"/>
                        <w:szCs w:val="24"/>
                        <w:lang w:eastAsia="en-GB"/>
                      </w:rPr>
                      <m:t>10</m:t>
                    </m:r>
                  </m:e>
                  <m:sup>
                    <m:r>
                      <m:rPr>
                        <m:sty m:val="bi"/>
                      </m:rPr>
                      <w:rPr>
                        <w:rFonts w:ascii="Cambria Math" w:hAnsi="Cambria Math" w:cs="Tahoma"/>
                        <w:noProof/>
                        <w:color w:val="FF0000"/>
                        <w:sz w:val="24"/>
                        <w:szCs w:val="24"/>
                        <w:lang w:eastAsia="en-GB"/>
                      </w:rPr>
                      <m:t>-3</m:t>
                    </m:r>
                  </m:sup>
                </m:sSup>
                <m:r>
                  <m:rPr>
                    <m:sty m:val="bi"/>
                  </m:rPr>
                  <w:rPr>
                    <w:rFonts w:ascii="Cambria Math" w:hAnsi="Cambria Math" w:cs="Tahoma"/>
                    <w:noProof/>
                    <w:color w:val="FF0000"/>
                    <w:sz w:val="24"/>
                    <w:szCs w:val="24"/>
                    <w:lang w:eastAsia="en-GB"/>
                  </w:rPr>
                  <m:t>×R</m:t>
                </m:r>
              </m:oMath>
            </m:oMathPara>
          </w:p>
          <w:p w:rsidR="00D94AD0" w:rsidRPr="00D94AD0" w:rsidRDefault="00776933" w:rsidP="00D94AD0">
            <w:pPr>
              <w:pStyle w:val="ListParagraph"/>
              <w:tabs>
                <w:tab w:val="left" w:pos="459"/>
                <w:tab w:val="left" w:pos="3649"/>
              </w:tabs>
              <w:spacing w:after="0" w:line="240" w:lineRule="auto"/>
              <w:ind w:left="459"/>
              <w:jc w:val="left"/>
              <w:rPr>
                <w:rFonts w:cs="Tahoma"/>
                <w:b/>
                <w:noProof/>
                <w:color w:val="FF0000"/>
                <w:sz w:val="24"/>
                <w:szCs w:val="24"/>
                <w:lang w:eastAsia="en-GB"/>
              </w:rPr>
            </w:pPr>
            <m:oMathPara>
              <m:oMath>
                <m:f>
                  <m:fPr>
                    <m:ctrlPr>
                      <w:rPr>
                        <w:rFonts w:ascii="Cambria Math" w:hAnsi="Cambria Math" w:cs="Tahoma"/>
                        <w:b/>
                        <w:i/>
                        <w:noProof/>
                        <w:color w:val="FF0000"/>
                        <w:sz w:val="24"/>
                        <w:szCs w:val="24"/>
                        <w:lang w:eastAsia="en-GB"/>
                      </w:rPr>
                    </m:ctrlPr>
                  </m:fPr>
                  <m:num>
                    <m:r>
                      <m:rPr>
                        <m:sty m:val="bi"/>
                      </m:rPr>
                      <w:rPr>
                        <w:rFonts w:ascii="Cambria Math" w:hAnsi="Cambria Math" w:cs="Tahoma"/>
                        <w:noProof/>
                        <w:color w:val="FF0000"/>
                        <w:sz w:val="24"/>
                        <w:szCs w:val="24"/>
                        <w:lang w:eastAsia="en-GB"/>
                      </w:rPr>
                      <m:t>4</m:t>
                    </m:r>
                  </m:num>
                  <m:den>
                    <m:r>
                      <m:rPr>
                        <m:sty m:val="bi"/>
                      </m:rPr>
                      <w:rPr>
                        <w:rFonts w:ascii="Cambria Math" w:hAnsi="Cambria Math" w:cs="Tahoma"/>
                        <w:noProof/>
                        <w:color w:val="FF0000"/>
                        <w:sz w:val="24"/>
                        <w:szCs w:val="24"/>
                        <w:lang w:eastAsia="en-GB"/>
                      </w:rPr>
                      <m:t>100 ×</m:t>
                    </m:r>
                    <m:sSup>
                      <m:sSupPr>
                        <m:ctrlPr>
                          <w:rPr>
                            <w:rFonts w:ascii="Cambria Math" w:hAnsi="Cambria Math" w:cs="Tahoma"/>
                            <w:b/>
                            <w:i/>
                            <w:noProof/>
                            <w:color w:val="FF0000"/>
                            <w:sz w:val="24"/>
                            <w:szCs w:val="24"/>
                            <w:lang w:eastAsia="en-GB"/>
                          </w:rPr>
                        </m:ctrlPr>
                      </m:sSupPr>
                      <m:e>
                        <m:r>
                          <m:rPr>
                            <m:sty m:val="bi"/>
                          </m:rPr>
                          <w:rPr>
                            <w:rFonts w:ascii="Cambria Math" w:hAnsi="Cambria Math" w:cs="Tahoma"/>
                            <w:noProof/>
                            <w:color w:val="FF0000"/>
                            <w:sz w:val="24"/>
                            <w:szCs w:val="24"/>
                            <w:lang w:eastAsia="en-GB"/>
                          </w:rPr>
                          <m:t>10</m:t>
                        </m:r>
                      </m:e>
                      <m:sup>
                        <m:r>
                          <m:rPr>
                            <m:sty m:val="bi"/>
                          </m:rPr>
                          <w:rPr>
                            <w:rFonts w:ascii="Cambria Math" w:hAnsi="Cambria Math" w:cs="Tahoma"/>
                            <w:noProof/>
                            <w:color w:val="FF0000"/>
                            <w:sz w:val="24"/>
                            <w:szCs w:val="24"/>
                            <w:lang w:eastAsia="en-GB"/>
                          </w:rPr>
                          <m:t>-3</m:t>
                        </m:r>
                      </m:sup>
                    </m:sSup>
                  </m:den>
                </m:f>
                <m:r>
                  <m:rPr>
                    <m:sty m:val="bi"/>
                  </m:rPr>
                  <w:rPr>
                    <w:rFonts w:ascii="Cambria Math" w:hAnsi="Cambria Math" w:cs="Tahoma"/>
                    <w:noProof/>
                    <w:color w:val="FF0000"/>
                    <w:sz w:val="24"/>
                    <w:szCs w:val="24"/>
                    <w:lang w:eastAsia="en-GB"/>
                  </w:rPr>
                  <m:t xml:space="preserve">=R=40 </m:t>
                </m:r>
                <m:r>
                  <m:rPr>
                    <m:sty m:val="b"/>
                  </m:rPr>
                  <w:rPr>
                    <w:rFonts w:ascii="Cambria Math" w:hAnsi="Cambria Math" w:cs="Tahoma"/>
                    <w:noProof/>
                    <w:color w:val="FF0000"/>
                    <w:sz w:val="24"/>
                    <w:szCs w:val="24"/>
                    <w:lang w:eastAsia="en-GB"/>
                  </w:rPr>
                  <m:t>Ω</m:t>
                </m:r>
              </m:oMath>
            </m:oMathPara>
          </w:p>
          <w:p w:rsidR="00D94AD0" w:rsidRPr="00D94AD0" w:rsidRDefault="00D94AD0" w:rsidP="00D94AD0">
            <w:pPr>
              <w:pStyle w:val="ListParagraph"/>
              <w:tabs>
                <w:tab w:val="left" w:pos="459"/>
                <w:tab w:val="left" w:pos="3649"/>
              </w:tabs>
              <w:spacing w:after="0" w:line="240" w:lineRule="auto"/>
              <w:ind w:left="459"/>
              <w:jc w:val="left"/>
              <w:rPr>
                <w:rFonts w:cs="Tahoma"/>
                <w:b/>
                <w:noProof/>
                <w:color w:val="FF0000"/>
                <w:sz w:val="24"/>
                <w:szCs w:val="24"/>
                <w:lang w:eastAsia="en-GB"/>
              </w:rPr>
            </w:pPr>
          </w:p>
          <w:p w:rsidR="005D782C" w:rsidRDefault="005D782C" w:rsidP="00A86EA6">
            <w:pPr>
              <w:pStyle w:val="ListParagraph"/>
              <w:numPr>
                <w:ilvl w:val="0"/>
                <w:numId w:val="45"/>
              </w:numPr>
              <w:tabs>
                <w:tab w:val="left" w:pos="459"/>
              </w:tabs>
              <w:spacing w:after="0" w:line="240" w:lineRule="auto"/>
              <w:ind w:left="459"/>
              <w:jc w:val="left"/>
              <w:rPr>
                <w:rFonts w:cs="Tahoma"/>
                <w:noProof/>
                <w:sz w:val="24"/>
                <w:szCs w:val="24"/>
                <w:lang w:eastAsia="en-GB"/>
              </w:rPr>
            </w:pPr>
            <w:r w:rsidRPr="00943304">
              <w:rPr>
                <w:rFonts w:cs="Tahoma"/>
                <w:noProof/>
                <w:sz w:val="24"/>
                <w:szCs w:val="24"/>
                <w:lang w:eastAsia="en-GB"/>
              </w:rPr>
              <w:t>Calculate the power developed by resistor R when the LED is working normally.</w:t>
            </w:r>
          </w:p>
          <w:p w:rsidR="00D94AD0" w:rsidRPr="00D94AD0" w:rsidRDefault="00D94AD0" w:rsidP="00D94AD0">
            <w:pPr>
              <w:pStyle w:val="ListParagraph"/>
              <w:tabs>
                <w:tab w:val="left" w:pos="459"/>
              </w:tabs>
              <w:spacing w:after="0" w:line="240" w:lineRule="auto"/>
              <w:ind w:left="459"/>
              <w:jc w:val="left"/>
              <w:rPr>
                <w:rFonts w:cs="Tahoma"/>
                <w:b/>
                <w:noProof/>
                <w:color w:val="FF0000"/>
                <w:sz w:val="24"/>
                <w:szCs w:val="24"/>
                <w:lang w:eastAsia="en-GB"/>
              </w:rPr>
            </w:pPr>
            <m:oMathPara>
              <m:oMath>
                <m:r>
                  <m:rPr>
                    <m:sty m:val="bi"/>
                  </m:rPr>
                  <w:rPr>
                    <w:rFonts w:ascii="Cambria Math" w:hAnsi="Cambria Math" w:cs="Tahoma"/>
                    <w:noProof/>
                    <w:color w:val="FF0000"/>
                    <w:sz w:val="24"/>
                    <w:szCs w:val="24"/>
                    <w:lang w:eastAsia="en-GB"/>
                  </w:rPr>
                  <m:t>P=IV</m:t>
                </m:r>
              </m:oMath>
            </m:oMathPara>
          </w:p>
          <w:p w:rsidR="00D94AD0" w:rsidRPr="00D94AD0" w:rsidRDefault="00D94AD0" w:rsidP="00D94AD0">
            <w:pPr>
              <w:pStyle w:val="ListParagraph"/>
              <w:tabs>
                <w:tab w:val="left" w:pos="459"/>
              </w:tabs>
              <w:spacing w:after="0" w:line="240" w:lineRule="auto"/>
              <w:ind w:left="459"/>
              <w:jc w:val="left"/>
              <w:rPr>
                <w:rFonts w:cs="Tahoma"/>
                <w:b/>
                <w:noProof/>
                <w:color w:val="FF0000"/>
                <w:sz w:val="24"/>
                <w:szCs w:val="24"/>
                <w:lang w:eastAsia="en-GB"/>
              </w:rPr>
            </w:pPr>
            <m:oMathPara>
              <m:oMath>
                <m:r>
                  <m:rPr>
                    <m:sty m:val="bi"/>
                  </m:rPr>
                  <w:rPr>
                    <w:rFonts w:ascii="Cambria Math" w:hAnsi="Cambria Math" w:cs="Tahoma"/>
                    <w:noProof/>
                    <w:color w:val="FF0000"/>
                    <w:sz w:val="24"/>
                    <w:szCs w:val="24"/>
                    <w:lang w:eastAsia="en-GB"/>
                  </w:rPr>
                  <m:t>P=100 ×</m:t>
                </m:r>
                <m:sSup>
                  <m:sSupPr>
                    <m:ctrlPr>
                      <w:rPr>
                        <w:rFonts w:ascii="Cambria Math" w:hAnsi="Cambria Math" w:cs="Tahoma"/>
                        <w:b/>
                        <w:i/>
                        <w:noProof/>
                        <w:color w:val="FF0000"/>
                        <w:sz w:val="24"/>
                        <w:szCs w:val="24"/>
                        <w:lang w:eastAsia="en-GB"/>
                      </w:rPr>
                    </m:ctrlPr>
                  </m:sSupPr>
                  <m:e>
                    <m:r>
                      <m:rPr>
                        <m:sty m:val="bi"/>
                      </m:rPr>
                      <w:rPr>
                        <w:rFonts w:ascii="Cambria Math" w:hAnsi="Cambria Math" w:cs="Tahoma"/>
                        <w:noProof/>
                        <w:color w:val="FF0000"/>
                        <w:sz w:val="24"/>
                        <w:szCs w:val="24"/>
                        <w:lang w:eastAsia="en-GB"/>
                      </w:rPr>
                      <m:t>10</m:t>
                    </m:r>
                  </m:e>
                  <m:sup>
                    <m:r>
                      <m:rPr>
                        <m:sty m:val="bi"/>
                      </m:rPr>
                      <w:rPr>
                        <w:rFonts w:ascii="Cambria Math" w:hAnsi="Cambria Math" w:cs="Tahoma"/>
                        <w:noProof/>
                        <w:color w:val="FF0000"/>
                        <w:sz w:val="24"/>
                        <w:szCs w:val="24"/>
                        <w:lang w:eastAsia="en-GB"/>
                      </w:rPr>
                      <m:t>-3</m:t>
                    </m:r>
                  </m:sup>
                </m:sSup>
                <m:r>
                  <m:rPr>
                    <m:sty m:val="bi"/>
                  </m:rPr>
                  <w:rPr>
                    <w:rFonts w:ascii="Cambria Math" w:hAnsi="Cambria Math" w:cs="Tahoma"/>
                    <w:noProof/>
                    <w:color w:val="FF0000"/>
                    <w:sz w:val="24"/>
                    <w:szCs w:val="24"/>
                    <w:lang w:eastAsia="en-GB"/>
                  </w:rPr>
                  <m:t>×4=0.4</m:t>
                </m:r>
                <m:r>
                  <m:rPr>
                    <m:sty m:val="bi"/>
                  </m:rPr>
                  <w:rPr>
                    <w:rFonts w:ascii="Cambria Math" w:hAnsi="Cambria Math" w:cs="Tahoma"/>
                    <w:noProof/>
                    <w:color w:val="FF0000"/>
                    <w:sz w:val="24"/>
                    <w:szCs w:val="24"/>
                    <w:lang w:eastAsia="en-GB"/>
                  </w:rPr>
                  <m:t>W</m:t>
                </m:r>
              </m:oMath>
            </m:oMathPara>
          </w:p>
          <w:p w:rsidR="00D94AD0" w:rsidRDefault="00D94AD0" w:rsidP="00D94AD0">
            <w:pPr>
              <w:pStyle w:val="ListParagraph"/>
              <w:tabs>
                <w:tab w:val="left" w:pos="459"/>
              </w:tabs>
              <w:spacing w:after="0" w:line="240" w:lineRule="auto"/>
              <w:ind w:left="459"/>
              <w:jc w:val="left"/>
              <w:rPr>
                <w:rFonts w:cs="Tahoma"/>
                <w:b/>
                <w:noProof/>
                <w:color w:val="FF0000"/>
                <w:sz w:val="24"/>
                <w:szCs w:val="24"/>
                <w:lang w:eastAsia="en-GB"/>
              </w:rPr>
            </w:pPr>
            <w:r w:rsidRPr="00D94AD0">
              <w:rPr>
                <w:rFonts w:cs="Tahoma"/>
                <w:b/>
                <w:noProof/>
                <w:color w:val="FF0000"/>
                <w:sz w:val="24"/>
                <w:szCs w:val="24"/>
                <w:lang w:eastAsia="en-GB"/>
              </w:rPr>
              <w:t xml:space="preserve">Or you could use </w:t>
            </w:r>
            <m:oMath>
              <m:r>
                <m:rPr>
                  <m:sty m:val="bi"/>
                </m:rPr>
                <w:rPr>
                  <w:rFonts w:ascii="Cambria Math" w:hAnsi="Cambria Math" w:cs="Tahoma"/>
                  <w:noProof/>
                  <w:color w:val="FF0000"/>
                  <w:sz w:val="24"/>
                  <w:szCs w:val="24"/>
                  <w:lang w:eastAsia="en-GB"/>
                </w:rPr>
                <m:t>P=</m:t>
              </m:r>
              <m:sSup>
                <m:sSupPr>
                  <m:ctrlPr>
                    <w:rPr>
                      <w:rFonts w:ascii="Cambria Math" w:hAnsi="Cambria Math" w:cs="Tahoma"/>
                      <w:b/>
                      <w:i/>
                      <w:noProof/>
                      <w:color w:val="FF0000"/>
                      <w:sz w:val="24"/>
                      <w:szCs w:val="24"/>
                      <w:lang w:eastAsia="en-GB"/>
                    </w:rPr>
                  </m:ctrlPr>
                </m:sSupPr>
                <m:e>
                  <m:r>
                    <m:rPr>
                      <m:sty m:val="bi"/>
                    </m:rPr>
                    <w:rPr>
                      <w:rFonts w:ascii="Cambria Math" w:hAnsi="Cambria Math" w:cs="Tahoma"/>
                      <w:noProof/>
                      <w:color w:val="FF0000"/>
                      <w:sz w:val="24"/>
                      <w:szCs w:val="24"/>
                      <w:lang w:eastAsia="en-GB"/>
                    </w:rPr>
                    <m:t>I</m:t>
                  </m:r>
                </m:e>
                <m:sup>
                  <m:r>
                    <m:rPr>
                      <m:sty m:val="bi"/>
                    </m:rPr>
                    <w:rPr>
                      <w:rFonts w:ascii="Cambria Math" w:hAnsi="Cambria Math" w:cs="Tahoma"/>
                      <w:noProof/>
                      <w:color w:val="FF0000"/>
                      <w:sz w:val="24"/>
                      <w:szCs w:val="24"/>
                      <w:lang w:eastAsia="en-GB"/>
                    </w:rPr>
                    <m:t>2</m:t>
                  </m:r>
                </m:sup>
              </m:sSup>
              <m:r>
                <m:rPr>
                  <m:sty m:val="bi"/>
                </m:rPr>
                <w:rPr>
                  <w:rFonts w:ascii="Cambria Math" w:hAnsi="Cambria Math" w:cs="Tahoma"/>
                  <w:noProof/>
                  <w:color w:val="FF0000"/>
                  <w:sz w:val="24"/>
                  <w:szCs w:val="24"/>
                  <w:lang w:eastAsia="en-GB"/>
                </w:rPr>
                <m:t>R</m:t>
              </m:r>
            </m:oMath>
            <w:r>
              <w:rPr>
                <w:rFonts w:cs="Tahoma"/>
                <w:b/>
                <w:noProof/>
                <w:color w:val="FF0000"/>
                <w:sz w:val="24"/>
                <w:szCs w:val="24"/>
                <w:lang w:eastAsia="en-GB"/>
              </w:rPr>
              <w:t xml:space="preserve"> and get the same answer.</w:t>
            </w:r>
          </w:p>
          <w:p w:rsidR="00DF0266" w:rsidRPr="00D94AD0" w:rsidRDefault="00DF0266" w:rsidP="00DF0266">
            <w:pPr>
              <w:pStyle w:val="ListParagraph"/>
              <w:tabs>
                <w:tab w:val="left" w:pos="459"/>
              </w:tabs>
              <w:spacing w:after="0" w:line="240" w:lineRule="auto"/>
              <w:ind w:left="459"/>
              <w:jc w:val="left"/>
              <w:rPr>
                <w:rFonts w:cs="Tahoma"/>
                <w:b/>
                <w:noProof/>
                <w:sz w:val="24"/>
                <w:szCs w:val="24"/>
                <w:lang w:eastAsia="en-GB"/>
              </w:rPr>
            </w:pPr>
            <m:oMathPara>
              <m:oMath>
                <m:r>
                  <m:rPr>
                    <m:sty m:val="bi"/>
                  </m:rPr>
                  <w:rPr>
                    <w:rFonts w:ascii="Cambria Math" w:hAnsi="Cambria Math" w:cs="Tahoma"/>
                    <w:noProof/>
                    <w:color w:val="FF0000"/>
                    <w:sz w:val="24"/>
                    <w:szCs w:val="24"/>
                    <w:lang w:eastAsia="en-GB"/>
                  </w:rPr>
                  <m:t>P=</m:t>
                </m:r>
                <m:sSup>
                  <m:sSupPr>
                    <m:ctrlPr>
                      <w:rPr>
                        <w:rFonts w:ascii="Cambria Math" w:hAnsi="Cambria Math" w:cs="Tahoma"/>
                        <w:b/>
                        <w:i/>
                        <w:noProof/>
                        <w:color w:val="FF0000"/>
                        <w:sz w:val="24"/>
                        <w:szCs w:val="24"/>
                        <w:lang w:eastAsia="en-GB"/>
                      </w:rPr>
                    </m:ctrlPr>
                  </m:sSupPr>
                  <m:e>
                    <m:d>
                      <m:dPr>
                        <m:ctrlPr>
                          <w:rPr>
                            <w:rFonts w:ascii="Cambria Math" w:hAnsi="Cambria Math" w:cs="Tahoma"/>
                            <w:b/>
                            <w:i/>
                            <w:noProof/>
                            <w:color w:val="FF0000"/>
                            <w:sz w:val="24"/>
                            <w:szCs w:val="24"/>
                            <w:lang w:eastAsia="en-GB"/>
                          </w:rPr>
                        </m:ctrlPr>
                      </m:dPr>
                      <m:e>
                        <m:r>
                          <m:rPr>
                            <m:sty m:val="bi"/>
                          </m:rPr>
                          <w:rPr>
                            <w:rFonts w:ascii="Cambria Math" w:hAnsi="Cambria Math" w:cs="Tahoma"/>
                            <w:noProof/>
                            <w:color w:val="FF0000"/>
                            <w:sz w:val="24"/>
                            <w:szCs w:val="24"/>
                            <w:lang w:eastAsia="en-GB"/>
                          </w:rPr>
                          <m:t>100 ×</m:t>
                        </m:r>
                        <m:sSup>
                          <m:sSupPr>
                            <m:ctrlPr>
                              <w:rPr>
                                <w:rFonts w:ascii="Cambria Math" w:hAnsi="Cambria Math" w:cs="Tahoma"/>
                                <w:b/>
                                <w:i/>
                                <w:noProof/>
                                <w:color w:val="FF0000"/>
                                <w:sz w:val="24"/>
                                <w:szCs w:val="24"/>
                                <w:lang w:eastAsia="en-GB"/>
                              </w:rPr>
                            </m:ctrlPr>
                          </m:sSupPr>
                          <m:e>
                            <m:r>
                              <m:rPr>
                                <m:sty m:val="bi"/>
                              </m:rPr>
                              <w:rPr>
                                <w:rFonts w:ascii="Cambria Math" w:hAnsi="Cambria Math" w:cs="Tahoma"/>
                                <w:noProof/>
                                <w:color w:val="FF0000"/>
                                <w:sz w:val="24"/>
                                <w:szCs w:val="24"/>
                                <w:lang w:eastAsia="en-GB"/>
                              </w:rPr>
                              <m:t>10</m:t>
                            </m:r>
                          </m:e>
                          <m:sup>
                            <m:r>
                              <m:rPr>
                                <m:sty m:val="bi"/>
                              </m:rPr>
                              <w:rPr>
                                <w:rFonts w:ascii="Cambria Math" w:hAnsi="Cambria Math" w:cs="Tahoma"/>
                                <w:noProof/>
                                <w:color w:val="FF0000"/>
                                <w:sz w:val="24"/>
                                <w:szCs w:val="24"/>
                                <w:lang w:eastAsia="en-GB"/>
                              </w:rPr>
                              <m:t>-3</m:t>
                            </m:r>
                          </m:sup>
                        </m:sSup>
                      </m:e>
                    </m:d>
                  </m:e>
                  <m:sup>
                    <m:r>
                      <m:rPr>
                        <m:sty m:val="bi"/>
                      </m:rPr>
                      <w:rPr>
                        <w:rFonts w:ascii="Cambria Math" w:hAnsi="Cambria Math" w:cs="Tahoma"/>
                        <w:noProof/>
                        <w:color w:val="FF0000"/>
                        <w:sz w:val="24"/>
                        <w:szCs w:val="24"/>
                        <w:lang w:eastAsia="en-GB"/>
                      </w:rPr>
                      <m:t>2</m:t>
                    </m:r>
                  </m:sup>
                </m:sSup>
                <m:r>
                  <m:rPr>
                    <m:sty m:val="bi"/>
                  </m:rPr>
                  <w:rPr>
                    <w:rFonts w:ascii="Cambria Math" w:hAnsi="Cambria Math" w:cs="Tahoma"/>
                    <w:noProof/>
                    <w:color w:val="FF0000"/>
                    <w:sz w:val="24"/>
                    <w:szCs w:val="24"/>
                    <w:lang w:eastAsia="en-GB"/>
                  </w:rPr>
                  <m:t>×40=0.4</m:t>
                </m:r>
                <m:r>
                  <m:rPr>
                    <m:sty m:val="bi"/>
                  </m:rPr>
                  <w:rPr>
                    <w:rFonts w:ascii="Cambria Math" w:hAnsi="Cambria Math" w:cs="Tahoma"/>
                    <w:noProof/>
                    <w:color w:val="FF0000"/>
                    <w:sz w:val="24"/>
                    <w:szCs w:val="24"/>
                    <w:lang w:eastAsia="en-GB"/>
                  </w:rPr>
                  <m:t>W</m:t>
                </m:r>
              </m:oMath>
            </m:oMathPara>
          </w:p>
        </w:tc>
      </w:tr>
      <w:tr w:rsidR="005D782C" w:rsidRPr="001F1787" w:rsidTr="00D94AD0">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3</w:t>
            </w:r>
          </w:p>
        </w:tc>
        <w:tc>
          <w:tcPr>
            <w:tcW w:w="8930" w:type="dxa"/>
            <w:gridSpan w:val="2"/>
            <w:tcBorders>
              <w:bottom w:val="single" w:sz="6" w:space="0" w:color="auto"/>
            </w:tcBorders>
            <w:shd w:val="clear" w:color="auto" w:fill="auto"/>
            <w:vAlign w:val="center"/>
          </w:tcPr>
          <w:p w:rsidR="005D782C" w:rsidRDefault="005D782C" w:rsidP="00DB2DDE">
            <w:pPr>
              <w:autoSpaceDE w:val="0"/>
              <w:autoSpaceDN w:val="0"/>
              <w:adjustRightInd w:val="0"/>
              <w:spacing w:after="0" w:line="240" w:lineRule="auto"/>
              <w:jc w:val="left"/>
              <w:rPr>
                <w:rFonts w:cs="ImprintMT"/>
                <w:sz w:val="24"/>
                <w:szCs w:val="24"/>
              </w:rPr>
            </w:pPr>
            <w:r>
              <w:rPr>
                <w:rFonts w:cs="ImprintMT"/>
                <w:sz w:val="24"/>
                <w:szCs w:val="24"/>
              </w:rPr>
              <w:t>SQA SG C 2009</w:t>
            </w:r>
          </w:p>
          <w:p w:rsidR="005D782C" w:rsidRDefault="005D782C" w:rsidP="00DB2DDE">
            <w:pPr>
              <w:autoSpaceDE w:val="0"/>
              <w:autoSpaceDN w:val="0"/>
              <w:adjustRightInd w:val="0"/>
              <w:spacing w:after="0" w:line="240" w:lineRule="auto"/>
              <w:jc w:val="left"/>
              <w:rPr>
                <w:rFonts w:cs="ImprintMT"/>
                <w:sz w:val="24"/>
                <w:szCs w:val="24"/>
              </w:rPr>
            </w:pPr>
          </w:p>
          <w:p w:rsidR="005D782C"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A digital camera is used to take pictures. When switched on, the flash on a</w:t>
            </w:r>
            <w:r>
              <w:rPr>
                <w:rFonts w:cs="ImprintMT"/>
                <w:sz w:val="24"/>
                <w:szCs w:val="24"/>
              </w:rPr>
              <w:t xml:space="preserve"> </w:t>
            </w:r>
            <w:r w:rsidRPr="00DB2DDE">
              <w:rPr>
                <w:rFonts w:cs="ImprintMT"/>
                <w:sz w:val="24"/>
                <w:szCs w:val="24"/>
              </w:rPr>
              <w:t>digital camera requires some time before it is ready to operate. When ready, a</w:t>
            </w:r>
            <w:r>
              <w:rPr>
                <w:rFonts w:cs="ImprintMT"/>
                <w:sz w:val="24"/>
                <w:szCs w:val="24"/>
              </w:rPr>
              <w:t xml:space="preserve"> </w:t>
            </w:r>
            <w:r w:rsidRPr="00DB2DDE">
              <w:rPr>
                <w:rFonts w:cs="ImprintMT"/>
                <w:sz w:val="24"/>
                <w:szCs w:val="24"/>
              </w:rPr>
              <w:t>green LED is illuminated.</w:t>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Pr>
                <w:rFonts w:cs="ImprintMT"/>
                <w:noProof/>
                <w:sz w:val="24"/>
                <w:szCs w:val="24"/>
                <w:lang w:eastAsia="en-GB"/>
              </w:rPr>
              <w:drawing>
                <wp:anchor distT="0" distB="0" distL="114300" distR="114300" simplePos="0" relativeHeight="252853248" behindDoc="1" locked="0" layoutInCell="1" allowOverlap="1" wp14:anchorId="16F78444" wp14:editId="3099DABA">
                  <wp:simplePos x="0" y="0"/>
                  <wp:positionH relativeFrom="column">
                    <wp:posOffset>3462655</wp:posOffset>
                  </wp:positionH>
                  <wp:positionV relativeFrom="paragraph">
                    <wp:posOffset>-1267460</wp:posOffset>
                  </wp:positionV>
                  <wp:extent cx="1939925" cy="1316990"/>
                  <wp:effectExtent l="0" t="0" r="3175" b="0"/>
                  <wp:wrapTight wrapText="left">
                    <wp:wrapPolygon edited="0">
                      <wp:start x="0" y="0"/>
                      <wp:lineTo x="0" y="21246"/>
                      <wp:lineTo x="21423" y="21246"/>
                      <wp:lineTo x="21423" y="0"/>
                      <wp:lineTo x="0" y="0"/>
                    </wp:wrapPolygon>
                  </wp:wrapTight>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ra.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939925" cy="1316990"/>
                          </a:xfrm>
                          <a:prstGeom prst="rect">
                            <a:avLst/>
                          </a:prstGeom>
                        </pic:spPr>
                      </pic:pic>
                    </a:graphicData>
                  </a:graphic>
                  <wp14:sizeRelH relativeFrom="margin">
                    <wp14:pctWidth>0</wp14:pctWidth>
                  </wp14:sizeRelH>
                  <wp14:sizeRelV relativeFrom="margin">
                    <wp14:pctHeight>0</wp14:pctHeight>
                  </wp14:sizeRelV>
                </wp:anchor>
              </w:drawing>
            </w:r>
            <w:r w:rsidRPr="00DB2DDE">
              <w:rPr>
                <w:rFonts w:cs="ImprintMT"/>
                <w:sz w:val="24"/>
                <w:szCs w:val="24"/>
              </w:rPr>
              <w:t>The part of the circuit used to control the LED is shown below. The voltage</w:t>
            </w:r>
          </w:p>
          <w:p w:rsidR="005D782C" w:rsidRDefault="005D782C" w:rsidP="00DB2DDE">
            <w:pPr>
              <w:autoSpaceDE w:val="0"/>
              <w:autoSpaceDN w:val="0"/>
              <w:adjustRightInd w:val="0"/>
              <w:spacing w:after="0" w:line="240" w:lineRule="auto"/>
              <w:jc w:val="left"/>
              <w:rPr>
                <w:rFonts w:cs="ImprintMT"/>
                <w:noProof/>
                <w:sz w:val="24"/>
                <w:szCs w:val="24"/>
                <w:lang w:eastAsia="en-GB"/>
              </w:rPr>
            </w:pPr>
            <w:proofErr w:type="gramStart"/>
            <w:r w:rsidRPr="00DB2DDE">
              <w:rPr>
                <w:rFonts w:cs="ImprintMT"/>
                <w:sz w:val="24"/>
                <w:szCs w:val="24"/>
              </w:rPr>
              <w:t>at</w:t>
            </w:r>
            <w:proofErr w:type="gramEnd"/>
            <w:r w:rsidRPr="00DB2DDE">
              <w:rPr>
                <w:rFonts w:cs="ImprintMT"/>
                <w:sz w:val="24"/>
                <w:szCs w:val="24"/>
              </w:rPr>
              <w:t xml:space="preserve"> point X is initially 0 V.</w:t>
            </w:r>
            <w:r>
              <w:rPr>
                <w:rFonts w:cs="ImprintMT"/>
                <w:noProof/>
                <w:sz w:val="24"/>
                <w:szCs w:val="24"/>
                <w:lang w:eastAsia="en-GB"/>
              </w:rPr>
              <w:t xml:space="preserve"> </w:t>
            </w:r>
          </w:p>
          <w:p w:rsidR="005D782C" w:rsidRDefault="0033156F" w:rsidP="0033156F">
            <w:pPr>
              <w:autoSpaceDE w:val="0"/>
              <w:autoSpaceDN w:val="0"/>
              <w:adjustRightInd w:val="0"/>
              <w:spacing w:after="0" w:line="240" w:lineRule="auto"/>
              <w:jc w:val="center"/>
              <w:rPr>
                <w:rFonts w:cs="ImprintMT"/>
                <w:noProof/>
                <w:sz w:val="24"/>
                <w:szCs w:val="24"/>
                <w:lang w:eastAsia="en-GB"/>
              </w:rPr>
            </w:pPr>
            <w:r>
              <w:rPr>
                <w:rFonts w:cs="ImprintMT"/>
                <w:noProof/>
                <w:sz w:val="24"/>
                <w:szCs w:val="24"/>
                <w:lang w:eastAsia="en-GB"/>
              </w:rPr>
              <w:drawing>
                <wp:inline distT="0" distB="0" distL="0" distR="0" wp14:anchorId="1968E9FD" wp14:editId="68E54F45">
                  <wp:extent cx="4269024" cy="1999299"/>
                  <wp:effectExtent l="0" t="0" r="0" b="127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or circuit.PNG"/>
                          <pic:cNvPicPr/>
                        </pic:nvPicPr>
                        <pic:blipFill>
                          <a:blip r:embed="rId85">
                            <a:extLst>
                              <a:ext uri="{28A0092B-C50C-407E-A947-70E740481C1C}">
                                <a14:useLocalDpi xmlns:a14="http://schemas.microsoft.com/office/drawing/2010/main" val="0"/>
                              </a:ext>
                            </a:extLst>
                          </a:blip>
                          <a:stretch>
                            <a:fillRect/>
                          </a:stretch>
                        </pic:blipFill>
                        <pic:spPr>
                          <a:xfrm>
                            <a:off x="0" y="0"/>
                            <a:ext cx="4273335" cy="2001318"/>
                          </a:xfrm>
                          <a:prstGeom prst="rect">
                            <a:avLst/>
                          </a:prstGeom>
                        </pic:spPr>
                      </pic:pic>
                    </a:graphicData>
                  </a:graphic>
                </wp:inline>
              </w:drawing>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0F3F90" w:rsidRDefault="005D782C" w:rsidP="00A86EA6">
            <w:pPr>
              <w:pStyle w:val="ListParagraph"/>
              <w:numPr>
                <w:ilvl w:val="4"/>
                <w:numId w:val="21"/>
              </w:numPr>
              <w:autoSpaceDE w:val="0"/>
              <w:autoSpaceDN w:val="0"/>
              <w:adjustRightInd w:val="0"/>
              <w:spacing w:after="0" w:line="240" w:lineRule="auto"/>
              <w:ind w:left="459"/>
              <w:jc w:val="left"/>
              <w:rPr>
                <w:rFonts w:cs="ImprintMT"/>
                <w:sz w:val="24"/>
                <w:szCs w:val="24"/>
              </w:rPr>
            </w:pPr>
            <w:r w:rsidRPr="000F3F90">
              <w:rPr>
                <w:rFonts w:cs="ImprintMT"/>
                <w:sz w:val="24"/>
                <w:szCs w:val="24"/>
              </w:rPr>
              <w:t>Describe what happens to the voltage at point X when switc</w:t>
            </w:r>
            <w:r w:rsidR="000F3F90">
              <w:rPr>
                <w:rFonts w:cs="ImprintMT"/>
                <w:sz w:val="24"/>
                <w:szCs w:val="24"/>
              </w:rPr>
              <w:t>h S is</w:t>
            </w:r>
            <w:r w:rsidRPr="000F3F90">
              <w:rPr>
                <w:rFonts w:cs="ImprintMT"/>
                <w:sz w:val="24"/>
                <w:szCs w:val="24"/>
              </w:rPr>
              <w:t xml:space="preserve"> closed.</w:t>
            </w:r>
          </w:p>
          <w:p w:rsidR="000F3F90" w:rsidRPr="000F3F90" w:rsidRDefault="000F3F90" w:rsidP="000F3F90">
            <w:pPr>
              <w:pStyle w:val="ListParagraph"/>
              <w:autoSpaceDE w:val="0"/>
              <w:autoSpaceDN w:val="0"/>
              <w:adjustRightInd w:val="0"/>
              <w:spacing w:after="0" w:line="240" w:lineRule="auto"/>
              <w:ind w:left="317"/>
              <w:jc w:val="left"/>
              <w:rPr>
                <w:rFonts w:cs="ImprintMT"/>
                <w:b/>
                <w:color w:val="FF0000"/>
                <w:sz w:val="24"/>
                <w:szCs w:val="24"/>
              </w:rPr>
            </w:pPr>
            <w:r>
              <w:rPr>
                <w:rFonts w:cs="ImprintMT"/>
                <w:b/>
                <w:color w:val="FF0000"/>
                <w:sz w:val="24"/>
                <w:szCs w:val="24"/>
              </w:rPr>
              <w:t xml:space="preserve">The </w:t>
            </w:r>
            <w:r w:rsidRPr="000F3F90">
              <w:rPr>
                <w:rFonts w:cs="ImprintMT"/>
                <w:b/>
                <w:color w:val="FF0000"/>
                <w:sz w:val="24"/>
                <w:szCs w:val="24"/>
              </w:rPr>
              <w:t>voltage (gradually) rises</w:t>
            </w:r>
            <w:r>
              <w:rPr>
                <w:rFonts w:cs="ImprintMT"/>
                <w:b/>
                <w:color w:val="FF0000"/>
                <w:sz w:val="24"/>
                <w:szCs w:val="24"/>
              </w:rPr>
              <w:t xml:space="preserve"> until it reaches </w:t>
            </w:r>
            <w:r w:rsidRPr="000F3F90">
              <w:rPr>
                <w:rFonts w:cs="ImprintMT"/>
                <w:b/>
                <w:color w:val="FF0000"/>
                <w:sz w:val="24"/>
                <w:szCs w:val="24"/>
              </w:rPr>
              <w:t>6V</w:t>
            </w: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b</w:t>
            </w:r>
            <w:r w:rsidRPr="00DB2DDE">
              <w:rPr>
                <w:rFonts w:cs="ImprintMT"/>
                <w:sz w:val="24"/>
                <w:szCs w:val="24"/>
              </w:rPr>
              <w:t>) The camera manufacturer wants to change the time taken for the flash to</w:t>
            </w:r>
            <w:r w:rsidR="00AF4DA8">
              <w:rPr>
                <w:rFonts w:cs="ImprintMT"/>
                <w:sz w:val="24"/>
                <w:szCs w:val="24"/>
              </w:rPr>
              <w:t xml:space="preserve"> </w:t>
            </w:r>
            <w:r w:rsidRPr="00DB2DDE">
              <w:rPr>
                <w:rFonts w:cs="ImprintMT"/>
                <w:sz w:val="24"/>
                <w:szCs w:val="24"/>
              </w:rPr>
              <w:lastRenderedPageBreak/>
              <w:t>be ready to operate.</w:t>
            </w:r>
          </w:p>
          <w:p w:rsidR="005D782C" w:rsidRDefault="005D782C" w:rsidP="00AF4DA8">
            <w:pPr>
              <w:autoSpaceDE w:val="0"/>
              <w:autoSpaceDN w:val="0"/>
              <w:adjustRightInd w:val="0"/>
              <w:spacing w:after="0" w:line="240" w:lineRule="auto"/>
              <w:jc w:val="left"/>
              <w:rPr>
                <w:rFonts w:cs="ImprintMT"/>
                <w:sz w:val="24"/>
                <w:szCs w:val="24"/>
              </w:rPr>
            </w:pPr>
            <w:r w:rsidRPr="00DB2DDE">
              <w:rPr>
                <w:rFonts w:cs="ImprintMT"/>
                <w:sz w:val="24"/>
                <w:szCs w:val="24"/>
              </w:rPr>
              <w:t xml:space="preserve">State </w:t>
            </w:r>
            <w:r w:rsidRPr="00DB2DDE">
              <w:rPr>
                <w:rFonts w:cs="ImprintMT-Bold"/>
                <w:b/>
                <w:bCs/>
                <w:sz w:val="24"/>
                <w:szCs w:val="24"/>
              </w:rPr>
              <w:t xml:space="preserve">two </w:t>
            </w:r>
            <w:r w:rsidRPr="00DB2DDE">
              <w:rPr>
                <w:rFonts w:cs="ImprintMT"/>
                <w:sz w:val="24"/>
                <w:szCs w:val="24"/>
              </w:rPr>
              <w:t>changes which could be made to the above circuit so that the</w:t>
            </w:r>
            <w:r w:rsidR="00AF4DA8">
              <w:rPr>
                <w:rFonts w:cs="ImprintMT"/>
                <w:sz w:val="24"/>
                <w:szCs w:val="24"/>
              </w:rPr>
              <w:t xml:space="preserve"> </w:t>
            </w:r>
            <w:r w:rsidRPr="00DB2DDE">
              <w:rPr>
                <w:rFonts w:cs="ImprintMT"/>
                <w:sz w:val="24"/>
                <w:szCs w:val="24"/>
              </w:rPr>
              <w:t xml:space="preserve">time for the green LED to come on is </w:t>
            </w:r>
            <w:r w:rsidRPr="00DB2DDE">
              <w:rPr>
                <w:rFonts w:cs="ImprintMT-Bold"/>
                <w:b/>
                <w:bCs/>
                <w:sz w:val="24"/>
                <w:szCs w:val="24"/>
              </w:rPr>
              <w:t>reduced</w:t>
            </w:r>
            <w:r w:rsidRPr="00DB2DDE">
              <w:rPr>
                <w:rFonts w:cs="ImprintMT"/>
                <w:sz w:val="24"/>
                <w:szCs w:val="24"/>
              </w:rPr>
              <w:t>.</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Reduce value of resistor (R)/reduce</w:t>
            </w:r>
            <w:r>
              <w:rPr>
                <w:rFonts w:cs="ImprintMT"/>
                <w:b/>
                <w:color w:val="FF0000"/>
                <w:sz w:val="24"/>
                <w:szCs w:val="24"/>
              </w:rPr>
              <w:t xml:space="preserve"> </w:t>
            </w:r>
            <w:r w:rsidRPr="000F3F90">
              <w:rPr>
                <w:rFonts w:cs="ImprintMT"/>
                <w:b/>
                <w:color w:val="FF0000"/>
                <w:sz w:val="24"/>
                <w:szCs w:val="24"/>
              </w:rPr>
              <w:t xml:space="preserve">resistance </w:t>
            </w:r>
          </w:p>
          <w:p w:rsid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Reduce value of the</w:t>
            </w:r>
            <w:r>
              <w:rPr>
                <w:rFonts w:cs="ImprintMT"/>
                <w:b/>
                <w:color w:val="FF0000"/>
                <w:sz w:val="24"/>
                <w:szCs w:val="24"/>
              </w:rPr>
              <w:t xml:space="preserve"> </w:t>
            </w:r>
            <w:r w:rsidRPr="000F3F90">
              <w:rPr>
                <w:rFonts w:cs="ImprintMT"/>
                <w:b/>
                <w:color w:val="FF0000"/>
                <w:sz w:val="24"/>
                <w:szCs w:val="24"/>
              </w:rPr>
              <w:t xml:space="preserve">capacitor/reduce capacitance </w:t>
            </w:r>
          </w:p>
          <w:p w:rsidR="000F3F90" w:rsidRDefault="000F3F90" w:rsidP="000F3F90">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Do not accept the following</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NOT ‘use ‘smaller’ capacitor/resistor’</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NOT ‘reduce size of capacitor/resistor’</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NOT ‘lower the capacitor/resistor’</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NOT ‘remove the resistor’</w:t>
            </w:r>
          </w:p>
          <w:p w:rsidR="000F3F90" w:rsidRPr="000F3F90" w:rsidRDefault="000F3F90" w:rsidP="000F3F90">
            <w:pPr>
              <w:autoSpaceDE w:val="0"/>
              <w:autoSpaceDN w:val="0"/>
              <w:adjustRightInd w:val="0"/>
              <w:spacing w:after="0" w:line="240" w:lineRule="auto"/>
              <w:jc w:val="left"/>
              <w:rPr>
                <w:rFonts w:cs="ImprintMT"/>
                <w:b/>
                <w:color w:val="FF0000"/>
                <w:sz w:val="24"/>
                <w:szCs w:val="24"/>
              </w:rPr>
            </w:pPr>
            <w:r w:rsidRPr="000F3F90">
              <w:rPr>
                <w:rFonts w:cs="ImprintMT"/>
                <w:b/>
                <w:color w:val="FF0000"/>
                <w:sz w:val="24"/>
                <w:szCs w:val="24"/>
              </w:rPr>
              <w:t>NOT ‘decrease/reduce/change the voltage’</w:t>
            </w:r>
          </w:p>
        </w:tc>
      </w:tr>
      <w:tr w:rsidR="005D782C" w:rsidRPr="001F1787" w:rsidTr="004078D7">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4</w:t>
            </w:r>
          </w:p>
        </w:tc>
        <w:tc>
          <w:tcPr>
            <w:tcW w:w="8930" w:type="dxa"/>
            <w:gridSpan w:val="2"/>
            <w:tcBorders>
              <w:bottom w:val="single" w:sz="6" w:space="0" w:color="auto"/>
            </w:tcBorders>
            <w:shd w:val="clear" w:color="auto" w:fill="auto"/>
            <w:vAlign w:val="center"/>
          </w:tcPr>
          <w:p w:rsidR="005D782C" w:rsidRDefault="005D782C" w:rsidP="00AF4DA8">
            <w:pPr>
              <w:autoSpaceDE w:val="0"/>
              <w:autoSpaceDN w:val="0"/>
              <w:adjustRightInd w:val="0"/>
              <w:spacing w:before="120" w:after="0" w:line="240" w:lineRule="auto"/>
              <w:jc w:val="left"/>
              <w:rPr>
                <w:rFonts w:cs="ImprintMT"/>
                <w:sz w:val="24"/>
                <w:szCs w:val="24"/>
              </w:rPr>
            </w:pPr>
            <w:r>
              <w:rPr>
                <w:rFonts w:cs="ImprintMT"/>
                <w:sz w:val="24"/>
                <w:szCs w:val="24"/>
              </w:rPr>
              <w:t>SQA SG G 2010</w:t>
            </w: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ircuit below can be used to light an LED after a short time delay.</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apacitor is charged using the 5·0 volt supply.</w:t>
            </w:r>
          </w:p>
          <w:p w:rsidR="005D782C" w:rsidRPr="00AA060B" w:rsidRDefault="005D782C" w:rsidP="004078D7">
            <w:pPr>
              <w:autoSpaceDE w:val="0"/>
              <w:autoSpaceDN w:val="0"/>
              <w:adjustRightInd w:val="0"/>
              <w:spacing w:after="0" w:line="240" w:lineRule="auto"/>
              <w:rPr>
                <w:rFonts w:cs="ImprintMT"/>
                <w:sz w:val="24"/>
                <w:szCs w:val="24"/>
              </w:rPr>
            </w:pPr>
            <w:r>
              <w:rPr>
                <w:rFonts w:cs="ImprintMT"/>
                <w:noProof/>
                <w:sz w:val="24"/>
                <w:szCs w:val="24"/>
                <w:lang w:eastAsia="en-GB"/>
              </w:rPr>
              <w:drawing>
                <wp:inline distT="0" distB="0" distL="0" distR="0" wp14:anchorId="401F0B65" wp14:editId="0204E8CD">
                  <wp:extent cx="4429496" cy="2478226"/>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6">
                            <a:extLst>
                              <a:ext uri="{28A0092B-C50C-407E-A947-70E740481C1C}">
                                <a14:useLocalDpi xmlns:a14="http://schemas.microsoft.com/office/drawing/2010/main" val="0"/>
                              </a:ext>
                            </a:extLst>
                          </a:blip>
                          <a:srcRect r="-6876"/>
                          <a:stretch/>
                        </pic:blipFill>
                        <pic:spPr bwMode="auto">
                          <a:xfrm>
                            <a:off x="0" y="0"/>
                            <a:ext cx="4431465" cy="2479327"/>
                          </a:xfrm>
                          <a:prstGeom prst="rect">
                            <a:avLst/>
                          </a:prstGeom>
                          <a:noFill/>
                          <a:ln>
                            <a:noFill/>
                          </a:ln>
                          <a:extLst>
                            <a:ext uri="{53640926-AAD7-44D8-BBD7-CCE9431645EC}">
                              <a14:shadowObscured xmlns:a14="http://schemas.microsoft.com/office/drawing/2010/main"/>
                            </a:ext>
                          </a:extLst>
                        </pic:spPr>
                      </pic:pic>
                    </a:graphicData>
                  </a:graphic>
                </wp:inline>
              </w:drawing>
            </w:r>
          </w:p>
          <w:p w:rsidR="008A020D" w:rsidRDefault="008A020D" w:rsidP="004078D7">
            <w:pPr>
              <w:autoSpaceDE w:val="0"/>
              <w:autoSpaceDN w:val="0"/>
              <w:adjustRightInd w:val="0"/>
              <w:spacing w:after="0" w:line="240" w:lineRule="auto"/>
              <w:rPr>
                <w:rFonts w:cs="ImprintMT"/>
                <w:sz w:val="24"/>
                <w:szCs w:val="24"/>
              </w:rPr>
            </w:pP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w:t>
            </w:r>
            <w:proofErr w:type="spellStart"/>
            <w:r w:rsidRPr="00AA060B">
              <w:rPr>
                <w:rFonts w:cs="ImprintMT"/>
                <w:sz w:val="24"/>
                <w:szCs w:val="24"/>
              </w:rPr>
              <w:t>i</w:t>
            </w:r>
            <w:proofErr w:type="spellEnd"/>
            <w:r w:rsidRPr="00AA060B">
              <w:rPr>
                <w:rFonts w:cs="ImprintMT"/>
                <w:sz w:val="24"/>
                <w:szCs w:val="24"/>
              </w:rPr>
              <w:t>) State what happens to the voltage across the capacitor when it</w:t>
            </w:r>
            <w:r w:rsidR="008A020D">
              <w:rPr>
                <w:rFonts w:cs="ImprintMT"/>
                <w:sz w:val="24"/>
                <w:szCs w:val="24"/>
              </w:rPr>
              <w:t xml:space="preserve"> </w:t>
            </w:r>
            <w:r w:rsidRPr="00AA060B">
              <w:rPr>
                <w:rFonts w:cs="ImprintMT"/>
                <w:sz w:val="24"/>
                <w:szCs w:val="24"/>
              </w:rPr>
              <w:t>charges.</w:t>
            </w:r>
          </w:p>
          <w:p w:rsidR="008A020D" w:rsidRPr="00C746C6" w:rsidRDefault="00C746C6" w:rsidP="004078D7">
            <w:pPr>
              <w:autoSpaceDE w:val="0"/>
              <w:autoSpaceDN w:val="0"/>
              <w:adjustRightInd w:val="0"/>
              <w:spacing w:after="0" w:line="240" w:lineRule="auto"/>
              <w:rPr>
                <w:rFonts w:cs="ImprintMT"/>
                <w:b/>
                <w:color w:val="FF0000"/>
                <w:sz w:val="24"/>
                <w:szCs w:val="24"/>
              </w:rPr>
            </w:pPr>
            <w:r w:rsidRPr="00C746C6">
              <w:rPr>
                <w:rFonts w:cs="ImprintMT"/>
                <w:b/>
                <w:color w:val="FF0000"/>
                <w:sz w:val="24"/>
                <w:szCs w:val="24"/>
              </w:rPr>
              <w:t>(</w:t>
            </w:r>
            <w:proofErr w:type="gramStart"/>
            <w:r w:rsidRPr="00C746C6">
              <w:rPr>
                <w:rFonts w:cs="ImprintMT"/>
                <w:b/>
                <w:color w:val="FF0000"/>
                <w:sz w:val="24"/>
                <w:szCs w:val="24"/>
              </w:rPr>
              <w:t>the</w:t>
            </w:r>
            <w:proofErr w:type="gramEnd"/>
            <w:r w:rsidRPr="00C746C6">
              <w:rPr>
                <w:rFonts w:cs="ImprintMT"/>
                <w:b/>
                <w:color w:val="FF0000"/>
                <w:sz w:val="24"/>
                <w:szCs w:val="24"/>
              </w:rPr>
              <w:t xml:space="preserve"> voltage) increases</w:t>
            </w:r>
            <w:r>
              <w:rPr>
                <w:rFonts w:cs="ImprintMT"/>
                <w:b/>
                <w:color w:val="FF0000"/>
                <w:sz w:val="24"/>
                <w:szCs w:val="24"/>
              </w:rPr>
              <w:t xml:space="preserve"> DO NOT ACCEPT changes.</w:t>
            </w: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 Component Y is a transistor.</w:t>
            </w:r>
            <w:r w:rsidR="005B3CEF">
              <w:rPr>
                <w:rFonts w:cs="ImprintMT"/>
                <w:sz w:val="24"/>
                <w:szCs w:val="24"/>
              </w:rPr>
              <w:t xml:space="preserve"> </w:t>
            </w:r>
            <w:r w:rsidRPr="00AA060B">
              <w:rPr>
                <w:rFonts w:cs="ImprintMT"/>
                <w:sz w:val="24"/>
                <w:szCs w:val="24"/>
              </w:rPr>
              <w:t>Draw the symbol for a transistor.</w:t>
            </w:r>
          </w:p>
          <w:p w:rsidR="008A020D" w:rsidRDefault="00C746C6" w:rsidP="004078D7">
            <w:pPr>
              <w:autoSpaceDE w:val="0"/>
              <w:autoSpaceDN w:val="0"/>
              <w:adjustRightInd w:val="0"/>
              <w:spacing w:after="0" w:line="240" w:lineRule="auto"/>
              <w:rPr>
                <w:rFonts w:cs="ImprintMT"/>
                <w:sz w:val="24"/>
                <w:szCs w:val="24"/>
              </w:rPr>
            </w:pPr>
            <w:r>
              <w:rPr>
                <w:rFonts w:cs="ImprintMT"/>
                <w:noProof/>
                <w:sz w:val="24"/>
                <w:szCs w:val="24"/>
                <w:lang w:eastAsia="en-GB"/>
              </w:rPr>
              <w:drawing>
                <wp:inline distT="0" distB="0" distL="0" distR="0" wp14:anchorId="1163C26A" wp14:editId="3B2609FE">
                  <wp:extent cx="3370202" cy="2735132"/>
                  <wp:effectExtent l="88900" t="101600" r="90805" b="9080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rot="5400000">
                            <a:off x="0" y="0"/>
                            <a:ext cx="3370202" cy="2735132"/>
                          </a:xfrm>
                          <a:prstGeom prst="rect">
                            <a:avLst/>
                          </a:prstGeom>
                          <a:ln w="88900" cap="sq" cmpd="thickThin">
                            <a:solidFill>
                              <a:srgbClr val="FF0000"/>
                            </a:solidFill>
                            <a:prstDash val="solid"/>
                            <a:miter lim="800000"/>
                          </a:ln>
                          <a:effectLst>
                            <a:innerShdw blurRad="76200">
                              <a:srgbClr val="000000"/>
                            </a:innerShdw>
                          </a:effectLst>
                        </pic:spPr>
                      </pic:pic>
                    </a:graphicData>
                  </a:graphic>
                </wp:inline>
              </w:drawing>
            </w:r>
          </w:p>
          <w:p w:rsidR="00C746C6" w:rsidRDefault="00C746C6" w:rsidP="004078D7">
            <w:pPr>
              <w:autoSpaceDE w:val="0"/>
              <w:autoSpaceDN w:val="0"/>
              <w:adjustRightInd w:val="0"/>
              <w:spacing w:after="0" w:line="240" w:lineRule="auto"/>
              <w:rPr>
                <w:rFonts w:cs="ImprintMT"/>
                <w:b/>
                <w:color w:val="FF0000"/>
                <w:sz w:val="24"/>
                <w:szCs w:val="24"/>
              </w:rPr>
            </w:pPr>
            <w:r>
              <w:rPr>
                <w:rFonts w:cs="ImprintMT"/>
                <w:b/>
                <w:color w:val="FF0000"/>
                <w:sz w:val="24"/>
                <w:szCs w:val="24"/>
              </w:rPr>
              <w:lastRenderedPageBreak/>
              <w:t>You can also draw an N Channel Enhancement MOSFET</w:t>
            </w:r>
          </w:p>
          <w:p w:rsidR="00E00822" w:rsidRPr="00C746C6" w:rsidRDefault="00E00822" w:rsidP="004078D7">
            <w:pPr>
              <w:autoSpaceDE w:val="0"/>
              <w:autoSpaceDN w:val="0"/>
              <w:adjustRightInd w:val="0"/>
              <w:spacing w:after="0" w:line="240" w:lineRule="auto"/>
              <w:rPr>
                <w:rFonts w:cs="ImprintMT"/>
                <w:b/>
                <w:color w:val="FF0000"/>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i) State the function of the transistor in this circuit.</w:t>
            </w:r>
          </w:p>
          <w:p w:rsidR="005D782C" w:rsidRPr="00C94DC9" w:rsidRDefault="00C94DC9" w:rsidP="004078D7">
            <w:pPr>
              <w:autoSpaceDE w:val="0"/>
              <w:autoSpaceDN w:val="0"/>
              <w:adjustRightInd w:val="0"/>
              <w:spacing w:after="0" w:line="240" w:lineRule="auto"/>
              <w:rPr>
                <w:rFonts w:cs="ImprintMT-Bold"/>
                <w:b/>
                <w:bCs/>
                <w:color w:val="FF0000"/>
                <w:sz w:val="24"/>
                <w:szCs w:val="24"/>
              </w:rPr>
            </w:pPr>
            <w:r>
              <w:rPr>
                <w:rFonts w:cs="ImprintMT-Bold"/>
                <w:b/>
                <w:bCs/>
                <w:color w:val="FF0000"/>
                <w:sz w:val="24"/>
                <w:szCs w:val="24"/>
              </w:rPr>
              <w:t>The transistor is acting as a switch.</w:t>
            </w:r>
          </w:p>
          <w:p w:rsidR="005D782C" w:rsidRPr="00AA060B" w:rsidRDefault="00C94DC9" w:rsidP="004078D7">
            <w:pPr>
              <w:autoSpaceDE w:val="0"/>
              <w:autoSpaceDN w:val="0"/>
              <w:adjustRightInd w:val="0"/>
              <w:spacing w:after="0" w:line="240" w:lineRule="auto"/>
              <w:rPr>
                <w:rFonts w:cs="ImprintMT"/>
                <w:sz w:val="24"/>
                <w:szCs w:val="24"/>
              </w:rPr>
            </w:pPr>
            <w:r>
              <w:rPr>
                <w:rFonts w:cs="ImprintMT"/>
                <w:noProof/>
                <w:sz w:val="24"/>
                <w:szCs w:val="24"/>
                <w:lang w:eastAsia="en-GB"/>
              </w:rPr>
              <w:drawing>
                <wp:anchor distT="0" distB="0" distL="114300" distR="114300" simplePos="0" relativeHeight="252854272" behindDoc="1" locked="0" layoutInCell="1" allowOverlap="1" wp14:anchorId="3D5A2991" wp14:editId="46F986C7">
                  <wp:simplePos x="0" y="0"/>
                  <wp:positionH relativeFrom="column">
                    <wp:posOffset>3128010</wp:posOffset>
                  </wp:positionH>
                  <wp:positionV relativeFrom="paragraph">
                    <wp:posOffset>-1997075</wp:posOffset>
                  </wp:positionV>
                  <wp:extent cx="2400935" cy="1637665"/>
                  <wp:effectExtent l="0" t="0" r="0" b="635"/>
                  <wp:wrapTight wrapText="left">
                    <wp:wrapPolygon edited="0">
                      <wp:start x="0" y="0"/>
                      <wp:lineTo x="0" y="21357"/>
                      <wp:lineTo x="21423" y="21357"/>
                      <wp:lineTo x="21423" y="0"/>
                      <wp:lineTo x="0" y="0"/>
                    </wp:wrapPolygon>
                  </wp:wrapTight>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00935"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sidRPr="00AA060B">
              <w:rPr>
                <w:rFonts w:cs="ImprintMT"/>
                <w:sz w:val="24"/>
                <w:szCs w:val="24"/>
              </w:rPr>
              <w:t>(</w:t>
            </w:r>
            <w:r w:rsidR="005D782C" w:rsidRPr="00AA060B">
              <w:rPr>
                <w:rFonts w:cs="ImprintMT-Italic"/>
                <w:i/>
                <w:iCs/>
                <w:sz w:val="24"/>
                <w:szCs w:val="24"/>
              </w:rPr>
              <w:t>b</w:t>
            </w:r>
            <w:r w:rsidR="005D782C" w:rsidRPr="00AA060B">
              <w:rPr>
                <w:rFonts w:cs="ImprintMT"/>
                <w:sz w:val="24"/>
                <w:szCs w:val="24"/>
              </w:rPr>
              <w:t>) The circuit is used to monitor temperature changes in a liquid.</w:t>
            </w:r>
          </w:p>
          <w:p w:rsidR="005D782C" w:rsidRDefault="00C94DC9" w:rsidP="004078D7">
            <w:pPr>
              <w:autoSpaceDE w:val="0"/>
              <w:autoSpaceDN w:val="0"/>
              <w:adjustRightInd w:val="0"/>
              <w:spacing w:after="0" w:line="240" w:lineRule="auto"/>
              <w:rPr>
                <w:rFonts w:cs="ImprintMT"/>
                <w:sz w:val="24"/>
                <w:szCs w:val="24"/>
              </w:rPr>
            </w:pPr>
            <w:r>
              <w:rPr>
                <w:rFonts w:cs="ImprintMT"/>
                <w:noProof/>
                <w:sz w:val="24"/>
                <w:szCs w:val="24"/>
                <w:lang w:eastAsia="en-GB"/>
              </w:rPr>
              <w:drawing>
                <wp:anchor distT="0" distB="0" distL="114300" distR="114300" simplePos="0" relativeHeight="252855296" behindDoc="0" locked="0" layoutInCell="1" allowOverlap="1" wp14:anchorId="6DB457BB" wp14:editId="3A96A02A">
                  <wp:simplePos x="0" y="0"/>
                  <wp:positionH relativeFrom="column">
                    <wp:posOffset>3253740</wp:posOffset>
                  </wp:positionH>
                  <wp:positionV relativeFrom="paragraph">
                    <wp:posOffset>140970</wp:posOffset>
                  </wp:positionV>
                  <wp:extent cx="2030095" cy="1544320"/>
                  <wp:effectExtent l="0" t="0" r="8255" b="0"/>
                  <wp:wrapSquare wrapText="left"/>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3009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sidRPr="00AA060B">
              <w:rPr>
                <w:rFonts w:cs="ImprintMT"/>
                <w:sz w:val="24"/>
                <w:szCs w:val="24"/>
              </w:rPr>
              <w:t>The thermistor is immersed in the liquid.</w:t>
            </w:r>
          </w:p>
          <w:p w:rsidR="005D782C" w:rsidRPr="008A020D" w:rsidRDefault="005D782C" w:rsidP="00A86EA6">
            <w:pPr>
              <w:pStyle w:val="ListParagraph"/>
              <w:numPr>
                <w:ilvl w:val="5"/>
                <w:numId w:val="41"/>
              </w:numPr>
              <w:autoSpaceDE w:val="0"/>
              <w:autoSpaceDN w:val="0"/>
              <w:adjustRightInd w:val="0"/>
              <w:spacing w:after="0" w:line="240" w:lineRule="auto"/>
              <w:ind w:left="459"/>
              <w:rPr>
                <w:rFonts w:cs="ImprintMT"/>
                <w:sz w:val="24"/>
                <w:szCs w:val="24"/>
              </w:rPr>
            </w:pPr>
            <w:r w:rsidRPr="008A020D">
              <w:rPr>
                <w:rFonts w:cs="ImprintMT"/>
                <w:sz w:val="24"/>
                <w:szCs w:val="24"/>
              </w:rPr>
              <w:t>State what happens to the reading on the ohmmeter as the liquid cools.</w:t>
            </w:r>
          </w:p>
          <w:p w:rsidR="005D782C" w:rsidRPr="00C94DC9" w:rsidRDefault="00C94DC9" w:rsidP="004078D7">
            <w:pPr>
              <w:autoSpaceDE w:val="0"/>
              <w:autoSpaceDN w:val="0"/>
              <w:adjustRightInd w:val="0"/>
              <w:spacing w:after="0" w:line="240" w:lineRule="auto"/>
              <w:rPr>
                <w:rFonts w:cs="ImprintMT"/>
                <w:b/>
                <w:color w:val="FF0000"/>
                <w:sz w:val="24"/>
                <w:szCs w:val="24"/>
              </w:rPr>
            </w:pPr>
            <w:r w:rsidRPr="00C94DC9">
              <w:rPr>
                <w:rFonts w:cs="ImprintMT"/>
                <w:b/>
                <w:color w:val="FF0000"/>
                <w:sz w:val="24"/>
                <w:szCs w:val="24"/>
              </w:rPr>
              <w:t xml:space="preserve">As temperature decreases the resistance the </w:t>
            </w:r>
            <w:r w:rsidRPr="00C94DC9">
              <w:rPr>
                <w:rFonts w:cs="ImprintMT"/>
                <w:b/>
                <w:color w:val="FF0000"/>
                <w:sz w:val="24"/>
                <w:szCs w:val="24"/>
                <w:u w:val="single"/>
              </w:rPr>
              <w:t>reading on the ohmmeter</w:t>
            </w:r>
            <w:r w:rsidRPr="00C94DC9">
              <w:rPr>
                <w:rFonts w:cs="ImprintMT"/>
                <w:b/>
                <w:color w:val="FF0000"/>
                <w:sz w:val="24"/>
                <w:szCs w:val="24"/>
              </w:rPr>
              <w:t xml:space="preserve"> increases</w:t>
            </w:r>
            <w:r>
              <w:rPr>
                <w:rFonts w:cs="ImprintMT"/>
                <w:b/>
                <w:color w:val="FF0000"/>
                <w:sz w:val="24"/>
                <w:szCs w:val="24"/>
              </w:rPr>
              <w:t>. (</w:t>
            </w:r>
            <w:proofErr w:type="gramStart"/>
            <w:r>
              <w:rPr>
                <w:rFonts w:cs="ImprintMT"/>
                <w:b/>
                <w:color w:val="FF0000"/>
                <w:sz w:val="24"/>
                <w:szCs w:val="24"/>
              </w:rPr>
              <w:t>do</w:t>
            </w:r>
            <w:proofErr w:type="gramEnd"/>
            <w:r>
              <w:rPr>
                <w:rFonts w:cs="ImprintMT"/>
                <w:b/>
                <w:color w:val="FF0000"/>
                <w:sz w:val="24"/>
                <w:szCs w:val="24"/>
              </w:rPr>
              <w:t xml:space="preserve"> not accept resistance increases- alone!)</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 The thermistor is now connected to a battery and an ammeter as</w:t>
            </w:r>
            <w:r>
              <w:rPr>
                <w:rFonts w:cs="ImprintMT"/>
                <w:sz w:val="24"/>
                <w:szCs w:val="24"/>
              </w:rPr>
              <w:t xml:space="preserve"> </w:t>
            </w:r>
            <w:r w:rsidRPr="00AA060B">
              <w:rPr>
                <w:rFonts w:cs="ImprintMT"/>
                <w:sz w:val="24"/>
                <w:szCs w:val="24"/>
              </w:rPr>
              <w:t>shown.</w:t>
            </w:r>
          </w:p>
          <w:p w:rsidR="005D782C" w:rsidRPr="00AA060B" w:rsidRDefault="005D782C" w:rsidP="004078D7">
            <w:pPr>
              <w:autoSpaceDE w:val="0"/>
              <w:autoSpaceDN w:val="0"/>
              <w:adjustRightInd w:val="0"/>
              <w:spacing w:after="0" w:line="240" w:lineRule="auto"/>
              <w:rPr>
                <w:rFonts w:cs="ImprintMT"/>
                <w:sz w:val="24"/>
                <w:szCs w:val="24"/>
              </w:rPr>
            </w:pPr>
          </w:p>
          <w:p w:rsidR="005D782C" w:rsidRDefault="005D782C" w:rsidP="000A2FC6">
            <w:pPr>
              <w:autoSpaceDE w:val="0"/>
              <w:autoSpaceDN w:val="0"/>
              <w:adjustRightInd w:val="0"/>
              <w:spacing w:after="0" w:line="240" w:lineRule="auto"/>
              <w:rPr>
                <w:rFonts w:cs="ImprintMT"/>
                <w:sz w:val="24"/>
                <w:szCs w:val="24"/>
              </w:rPr>
            </w:pPr>
            <w:r w:rsidRPr="00AA060B">
              <w:rPr>
                <w:rFonts w:cs="ImprintMT"/>
                <w:sz w:val="24"/>
                <w:szCs w:val="24"/>
              </w:rPr>
              <w:t>Calculate the current in the circuit when the resistance of the</w:t>
            </w:r>
            <w:r>
              <w:rPr>
                <w:rFonts w:cs="ImprintMT"/>
                <w:sz w:val="24"/>
                <w:szCs w:val="24"/>
              </w:rPr>
              <w:t xml:space="preserve"> thermistor is 1000 ohms.</w:t>
            </w:r>
          </w:p>
          <w:p w:rsidR="00C94DC9" w:rsidRPr="00C94DC9" w:rsidRDefault="00C94DC9" w:rsidP="000A2FC6">
            <w:pPr>
              <w:autoSpaceDE w:val="0"/>
              <w:autoSpaceDN w:val="0"/>
              <w:adjustRightInd w:val="0"/>
              <w:spacing w:after="0" w:line="240" w:lineRule="auto"/>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C94DC9" w:rsidRPr="00C94DC9" w:rsidRDefault="00C94DC9" w:rsidP="000A2FC6">
            <w:pPr>
              <w:autoSpaceDE w:val="0"/>
              <w:autoSpaceDN w:val="0"/>
              <w:adjustRightInd w:val="0"/>
              <w:spacing w:after="0" w:line="240" w:lineRule="auto"/>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5.0=I× 1000</m:t>
                </m:r>
              </m:oMath>
            </m:oMathPara>
          </w:p>
          <w:p w:rsidR="00C94DC9" w:rsidRPr="00C94DC9" w:rsidRDefault="00C94DC9" w:rsidP="000A2FC6">
            <w:pPr>
              <w:autoSpaceDE w:val="0"/>
              <w:autoSpaceDN w:val="0"/>
              <w:adjustRightInd w:val="0"/>
              <w:spacing w:after="0" w:line="240" w:lineRule="auto"/>
              <w:rPr>
                <w:rFonts w:cs="ImprintMT"/>
                <w:b/>
                <w:color w:val="FF0000"/>
                <w:sz w:val="24"/>
                <w:szCs w:val="24"/>
              </w:rPr>
            </w:pPr>
            <m:oMathPara>
              <m:oMath>
                <m:r>
                  <m:rPr>
                    <m:sty m:val="bi"/>
                  </m:rPr>
                  <w:rPr>
                    <w:rFonts w:ascii="Cambria Math" w:hAnsi="Cambria Math" w:cs="ImprintMT"/>
                    <w:color w:val="FF0000"/>
                    <w:sz w:val="24"/>
                    <w:szCs w:val="24"/>
                  </w:rPr>
                  <m:t>I=</m:t>
                </m:r>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5.0</m:t>
                    </m:r>
                  </m:num>
                  <m:den>
                    <m:r>
                      <m:rPr>
                        <m:sty m:val="bi"/>
                      </m:rPr>
                      <w:rPr>
                        <w:rFonts w:ascii="Cambria Math" w:hAnsi="Cambria Math" w:cs="ImprintMT"/>
                        <w:color w:val="FF0000"/>
                        <w:sz w:val="24"/>
                        <w:szCs w:val="24"/>
                      </w:rPr>
                      <m:t>1000</m:t>
                    </m:r>
                  </m:den>
                </m:f>
                <m:r>
                  <m:rPr>
                    <m:sty m:val="bi"/>
                  </m:rPr>
                  <w:rPr>
                    <w:rFonts w:ascii="Cambria Math" w:hAnsi="Cambria Math" w:cs="ImprintMT"/>
                    <w:color w:val="FF0000"/>
                    <w:sz w:val="24"/>
                    <w:szCs w:val="24"/>
                  </w:rPr>
                  <m:t>=0.005 A</m:t>
                </m:r>
              </m:oMath>
            </m:oMathPara>
          </w:p>
          <w:p w:rsidR="00C94DC9" w:rsidRPr="00C94DC9" w:rsidRDefault="00C94DC9" w:rsidP="000A2FC6">
            <w:pPr>
              <w:autoSpaceDE w:val="0"/>
              <w:autoSpaceDN w:val="0"/>
              <w:adjustRightInd w:val="0"/>
              <w:spacing w:after="0" w:line="240" w:lineRule="auto"/>
              <w:rPr>
                <w:rFonts w:cs="ImprintMT"/>
                <w:b/>
                <w:color w:val="FF0000"/>
                <w:sz w:val="24"/>
                <w:szCs w:val="24"/>
              </w:rPr>
            </w:pP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452011"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5</w:t>
            </w:r>
          </w:p>
        </w:tc>
        <w:tc>
          <w:tcPr>
            <w:tcW w:w="8930" w:type="dxa"/>
            <w:gridSpan w:val="2"/>
            <w:tcBorders>
              <w:bottom w:val="single" w:sz="6" w:space="0" w:color="auto"/>
            </w:tcBorders>
            <w:shd w:val="clear" w:color="auto" w:fill="auto"/>
            <w:vAlign w:val="center"/>
          </w:tcPr>
          <w:p w:rsidR="0011010F" w:rsidRDefault="0011010F" w:rsidP="00C75AD6">
            <w:pPr>
              <w:pStyle w:val="studytab"/>
              <w:tabs>
                <w:tab w:val="clear" w:pos="1078"/>
              </w:tabs>
              <w:ind w:left="175" w:hanging="52"/>
              <w:rPr>
                <w:rFonts w:ascii="Trebuchet MS" w:hAnsi="Trebuchet MS"/>
                <w:szCs w:val="24"/>
              </w:rPr>
            </w:pPr>
            <w:r>
              <w:rPr>
                <w:rFonts w:ascii="Trebuchet MS" w:hAnsi="Trebuchet MS"/>
                <w:noProof/>
                <w:szCs w:val="24"/>
                <w:lang w:eastAsia="en-GB"/>
              </w:rPr>
              <mc:AlternateContent>
                <mc:Choice Requires="wpg">
                  <w:drawing>
                    <wp:anchor distT="0" distB="0" distL="114300" distR="114300" simplePos="0" relativeHeight="253194240" behindDoc="0" locked="0" layoutInCell="1" allowOverlap="1" wp14:anchorId="6E9DF508" wp14:editId="3CCE2B91">
                      <wp:simplePos x="0" y="0"/>
                      <wp:positionH relativeFrom="column">
                        <wp:posOffset>3109595</wp:posOffset>
                      </wp:positionH>
                      <wp:positionV relativeFrom="paragraph">
                        <wp:posOffset>64135</wp:posOffset>
                      </wp:positionV>
                      <wp:extent cx="1920240" cy="960120"/>
                      <wp:effectExtent l="0" t="38100" r="0" b="30480"/>
                      <wp:wrapSquare wrapText="bothSides"/>
                      <wp:docPr id="2493" name="Group 6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0240" cy="960120"/>
                                <a:chOff x="4032" y="1584"/>
                                <a:chExt cx="3024" cy="1512"/>
                              </a:xfrm>
                            </wpg:grpSpPr>
                            <wpg:grpSp>
                              <wpg:cNvPr id="2494" name="Group 635"/>
                              <wpg:cNvGrpSpPr>
                                <a:grpSpLocks/>
                              </wpg:cNvGrpSpPr>
                              <wpg:grpSpPr bwMode="auto">
                                <a:xfrm>
                                  <a:off x="5043" y="2088"/>
                                  <a:ext cx="864" cy="1008"/>
                                  <a:chOff x="5043" y="2088"/>
                                  <a:chExt cx="864" cy="1008"/>
                                </a:xfrm>
                              </wpg:grpSpPr>
                              <wps:wsp>
                                <wps:cNvPr id="2495" name="AutoShape 636"/>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2496" name="Line 637"/>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2497" name="Line 638"/>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2498" name="Line 639"/>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2499" name="Line 640"/>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634" o:spid="_x0000_s1026" style="position:absolute;margin-left:244.85pt;margin-top:5.05pt;width:151.2pt;height:75.6pt;z-index:253194240;mso-width-relative:margin;mso-height-relative:margin" coordorigin="4032,1584" coordsize="3024,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">
                      <v:group id="Group 635" o:spid="_x0000_s1027"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4r78cAAADd&#10;AAAADwAAAAAAAAAAAAAAAACqAgAAZHJzL2Rvd25yZXYueG1sUEsFBgAAAAAEAAQA+gAAAJ4DAAAA&#10;AA==&#10;">
                        <v:shape id="AutoShape 636" o:spid="_x0000_s1028"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oHMQA&#10;AADdAAAADwAAAGRycy9kb3ducmV2LnhtbESPT4vCMBTE7wt+h/AEb2vq/7UaRRdWPAmty+710Tzb&#10;YvNSmqj12xtB8DjMzG+Y5bo1lbhS40rLCgb9CARxZnXJuYLf48/nFwjnkTVWlknBnRysV52PJcba&#10;3jiha+pzESDsYlRQeF/HUrqsIIOub2vi4J1sY9AH2eRSN3gLcFPJYRRNpcGSw0KBNX0XlJ3Ti1Fw&#10;yJL7YJpGu9F5q+f/5HeXmflTqtdtNwsQnlr/Dr/ae61gOJ5P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PqBzEAAAA3QAAAA8AAAAAAAAAAAAAAAAAmAIAAGRycy9k&#10;b3ducmV2LnhtbFBLBQYAAAAABAAEAPUAAACJAwAAAAA=&#10;" strokecolor="red" strokeweight="1.5pt"/>
                        <v:line id="Line 637" o:spid="_x0000_s1029"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WasgAAADdAAAADwAAAGRycy9kb3ducmV2LnhtbESP3WrCQBSE74W+w3IKvRGzMZTQxqxi&#10;W8Qi2OLPAxyyxyQ2ezZkt5r26V1B8HKYmW+YfNabRpyoc7VlBeMoBkFcWF1zqWC/W4xeQDiPrLGx&#10;TAr+yMFs+jDIMdP2zBs6bX0pAoRdhgoq79tMSldUZNBFtiUO3sF2Bn2QXSl1h+cAN41M4jiVBmsO&#10;CxW29F5R8bP9NQrW+C03x+FwXKRvy/nKf30kh+O/Uk+P/XwCwlPv7+Fb+1MrSJ5fU7i+CU9AT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QWasgAAADdAAAADwAAAAAA&#10;AAAAAAAAAAChAgAAZHJzL2Rvd25yZXYueG1sUEsFBgAAAAAEAAQA+QAAAJYDAAAAAA==&#10;" strokecolor="red" strokeweight="1.5pt"/>
                      </v:group>
                      <v:line id="Line 638" o:spid="_x0000_s1030"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iz8cgAAADdAAAADwAAAGRycy9kb3ducmV2LnhtbESP3WrCQBSE74W+w3KE3ohuDEVrdCO2&#10;RSyFWrR9gEP25Mdmz4bsqtGn7woFL4eZ+YZZLDtTixO1rrKsYDyKQBBnVldcKPj5Xg+fQTiPrLG2&#10;TAou5GCZPvQWmGh75h2d9r4QAcIuQQWl900ipctKMuhGtiEOXm5bgz7ItpC6xXOAm1rGUTSRBisO&#10;CyU29FpS9rs/GgWf+CV3h8FgnE1eNqsPv32L88NVqcd+t5qD8NT5e/i//a4VxE+zKdzehCcg0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iz8cgAAADdAAAADwAAAAAA&#10;AAAAAAAAAAChAgAAZHJzL2Rvd25yZXYueG1sUEsFBgAAAAAEAAQA+QAAAJYDAAAAAA==&#10;" strokecolor="red" strokeweight="1.5pt"/>
                      <v:line id="Line 639" o:spid="_x0000_s1031"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eoMUAAADdAAAADwAAAGRycy9kb3ducmV2LnhtbERPy2rCQBTdC/2H4RbcmUlFS4yOYoPa&#10;IrRQH3R7yVyTYOZOmplo+vedRaHLw3kvVr2pxY1aV1lW8BTFIIhzqysuFJyO21ECwnlkjbVlUvBD&#10;DlbLh8ECU23v/Em3gy9ECGGXooLS+yaV0uUlGXSRbYgDd7GtQR9gW0jd4j2Em1qO4/hZGqw4NJTY&#10;UFZSfj10RkF2fo2/33cW95vkZZpcuo+vc9YpNXzs13MQnnr/L/5zv2kF48kszA1vwh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1eoMUAAADdAAAADwAAAAAAAAAA&#10;AAAAAAChAgAAZHJzL2Rvd25yZXYueG1sUEsFBgAAAAAEAAQA+QAAAJMDAAAAAA==&#10;" strokecolor="red" strokeweight="1.5pt">
                        <v:stroke endarrow="open"/>
                      </v:line>
                      <v:line id="Line 640" o:spid="_x0000_s1032"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H7O8cAAADdAAAADwAAAGRycy9kb3ducmV2LnhtbESP3WrCQBSE7wt9h+UUvKubSltidBUb&#10;alsEBf/o7SF7TILZs2l2o/Htu4Lg5TAz3zDjaWcqcaLGlZYVvPQjEMSZ1SXnCnbb+XMMwnlkjZVl&#10;UnAhB9PJ48MYE23PvKbTxuciQNglqKDwvk6kdFlBBl3f1sTBO9jGoA+yyaVu8BzgppKDKHqXBksO&#10;CwXWlBaUHTetUZDuv6O/5ZfFxWf88RYf2tXvPm2V6j11sxEIT52/h2/tH61g8DocwvVNeAJy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fs7xwAAAN0AAAAPAAAAAAAA&#10;AAAAAAAAAKECAABkcnMvZG93bnJldi54bWxQSwUGAAAAAAQABAD5AAAAlQMAAAAA&#10;" strokecolor="red" strokeweight="1.5pt">
                        <v:stroke endarrow="open"/>
                      </v:line>
                      <w10:wrap type="square"/>
                    </v:group>
                  </w:pict>
                </mc:Fallback>
              </mc:AlternateContent>
            </w:r>
            <w:r w:rsidR="00295CA6" w:rsidRPr="00295CA6">
              <w:rPr>
                <w:rFonts w:ascii="Trebuchet MS" w:hAnsi="Trebuchet MS"/>
                <w:szCs w:val="24"/>
              </w:rPr>
              <w:t xml:space="preserve">Draw the symbol for a Light Emitting </w:t>
            </w:r>
          </w:p>
          <w:p w:rsidR="005D782C" w:rsidRDefault="00295CA6" w:rsidP="00C75AD6">
            <w:pPr>
              <w:pStyle w:val="studytab"/>
              <w:tabs>
                <w:tab w:val="clear" w:pos="1078"/>
              </w:tabs>
              <w:ind w:left="175" w:hanging="52"/>
              <w:rPr>
                <w:rFonts w:ascii="Trebuchet MS" w:hAnsi="Trebuchet MS"/>
                <w:szCs w:val="24"/>
              </w:rPr>
            </w:pPr>
            <w:r w:rsidRPr="00295CA6">
              <w:rPr>
                <w:rFonts w:ascii="Trebuchet MS" w:hAnsi="Trebuchet MS"/>
                <w:szCs w:val="24"/>
              </w:rPr>
              <w:t>Diode.</w:t>
            </w:r>
          </w:p>
          <w:p w:rsidR="0011010F" w:rsidRDefault="0011010F" w:rsidP="00C75AD6">
            <w:pPr>
              <w:pStyle w:val="studytab"/>
              <w:rPr>
                <w:rFonts w:ascii="Trebuchet MS" w:hAnsi="Trebuchet MS"/>
                <w:szCs w:val="24"/>
              </w:rPr>
            </w:pPr>
          </w:p>
          <w:p w:rsidR="00075807" w:rsidRPr="00295CA6" w:rsidRDefault="00075807" w:rsidP="00C75AD6">
            <w:pPr>
              <w:pStyle w:val="studytab"/>
              <w:rPr>
                <w:rFonts w:ascii="Trebuchet MS" w:hAnsi="Trebuchet MS"/>
                <w:szCs w:val="24"/>
              </w:rPr>
            </w:pP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6</w:t>
            </w:r>
          </w:p>
        </w:tc>
        <w:tc>
          <w:tcPr>
            <w:tcW w:w="8930" w:type="dxa"/>
            <w:gridSpan w:val="2"/>
            <w:tcBorders>
              <w:bottom w:val="single" w:sz="6" w:space="0" w:color="auto"/>
            </w:tcBorders>
            <w:shd w:val="clear" w:color="auto" w:fill="auto"/>
            <w:vAlign w:val="center"/>
          </w:tcPr>
          <w:p w:rsidR="005D782C" w:rsidRDefault="00295CA6" w:rsidP="00C75AD6">
            <w:pPr>
              <w:pStyle w:val="studytab"/>
              <w:tabs>
                <w:tab w:val="clear" w:pos="1078"/>
                <w:tab w:val="left" w:pos="175"/>
              </w:tabs>
              <w:ind w:left="175" w:firstLine="0"/>
              <w:rPr>
                <w:rFonts w:ascii="Trebuchet MS" w:hAnsi="Trebuchet MS"/>
                <w:szCs w:val="24"/>
              </w:rPr>
            </w:pPr>
            <w:r>
              <w:rPr>
                <w:rFonts w:ascii="Trebuchet MS" w:hAnsi="Trebuchet MS"/>
                <w:szCs w:val="24"/>
              </w:rPr>
              <w:t>State why</w:t>
            </w:r>
            <w:r w:rsidRPr="00295CA6">
              <w:rPr>
                <w:rFonts w:ascii="Trebuchet MS" w:hAnsi="Trebuchet MS"/>
                <w:szCs w:val="24"/>
              </w:rPr>
              <w:t xml:space="preserve"> a LED </w:t>
            </w:r>
            <w:r>
              <w:rPr>
                <w:rFonts w:ascii="Trebuchet MS" w:hAnsi="Trebuchet MS"/>
                <w:szCs w:val="24"/>
              </w:rPr>
              <w:t xml:space="preserve">must </w:t>
            </w:r>
            <w:r w:rsidRPr="00295CA6">
              <w:rPr>
                <w:rFonts w:ascii="Trebuchet MS" w:hAnsi="Trebuchet MS"/>
                <w:szCs w:val="24"/>
              </w:rPr>
              <w:t>be connected the</w:t>
            </w:r>
            <w:r>
              <w:rPr>
                <w:rFonts w:ascii="Trebuchet MS" w:hAnsi="Trebuchet MS"/>
                <w:szCs w:val="24"/>
              </w:rPr>
              <w:t xml:space="preserve"> correct way round in a circuit.</w:t>
            </w:r>
          </w:p>
          <w:p w:rsidR="00075807" w:rsidRPr="00C75AD6" w:rsidRDefault="00075807" w:rsidP="00C75AD6">
            <w:pPr>
              <w:pStyle w:val="studytab"/>
              <w:tabs>
                <w:tab w:val="clear" w:pos="1078"/>
                <w:tab w:val="left" w:pos="175"/>
              </w:tabs>
              <w:ind w:left="175" w:firstLine="0"/>
              <w:rPr>
                <w:rFonts w:ascii="Trebuchet MS" w:hAnsi="Trebuchet MS"/>
                <w:b/>
                <w:szCs w:val="24"/>
              </w:rPr>
            </w:pPr>
            <w:r w:rsidRPr="00C75AD6">
              <w:rPr>
                <w:b/>
                <w:noProof/>
                <w:color w:val="FF0000"/>
                <w:lang w:eastAsia="en-GB"/>
              </w:rPr>
              <mc:AlternateContent>
                <mc:Choice Requires="wpg">
                  <w:drawing>
                    <wp:anchor distT="0" distB="0" distL="114300" distR="114300" simplePos="0" relativeHeight="253196288" behindDoc="0" locked="0" layoutInCell="1" allowOverlap="1" wp14:anchorId="71FAA6A5" wp14:editId="37D8017A">
                      <wp:simplePos x="0" y="0"/>
                      <wp:positionH relativeFrom="column">
                        <wp:posOffset>2204720</wp:posOffset>
                      </wp:positionH>
                      <wp:positionV relativeFrom="paragraph">
                        <wp:posOffset>-576580</wp:posOffset>
                      </wp:positionV>
                      <wp:extent cx="3108960" cy="1645920"/>
                      <wp:effectExtent l="0" t="38100" r="0" b="0"/>
                      <wp:wrapSquare wrapText="bothSides"/>
                      <wp:docPr id="1414" name="Group 1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645920"/>
                                <a:chOff x="3168" y="5904"/>
                                <a:chExt cx="4896" cy="2592"/>
                              </a:xfrm>
                            </wpg:grpSpPr>
                            <wpg:grpSp>
                              <wpg:cNvPr id="1416" name="Group 634"/>
                              <wpg:cNvGrpSpPr>
                                <a:grpSpLocks/>
                              </wpg:cNvGrpSpPr>
                              <wpg:grpSpPr bwMode="auto">
                                <a:xfrm>
                                  <a:off x="4032" y="5904"/>
                                  <a:ext cx="3024" cy="1512"/>
                                  <a:chOff x="4032" y="1584"/>
                                  <a:chExt cx="3024" cy="1512"/>
                                </a:xfrm>
                              </wpg:grpSpPr>
                              <wpg:grpSp>
                                <wpg:cNvPr id="1435" name="Group 635"/>
                                <wpg:cNvGrpSpPr>
                                  <a:grpSpLocks/>
                                </wpg:cNvGrpSpPr>
                                <wpg:grpSpPr bwMode="auto">
                                  <a:xfrm>
                                    <a:off x="5043" y="2088"/>
                                    <a:ext cx="864" cy="1008"/>
                                    <a:chOff x="5043" y="2088"/>
                                    <a:chExt cx="864" cy="1008"/>
                                  </a:xfrm>
                                </wpg:grpSpPr>
                                <wps:wsp>
                                  <wps:cNvPr id="471" name="AutoShape 636"/>
                                  <wps:cNvSpPr>
                                    <a:spLocks noChangeArrowheads="1"/>
                                  </wps:cNvSpPr>
                                  <wps:spPr bwMode="auto">
                                    <a:xfrm rot="5400000">
                                      <a:off x="4971" y="2160"/>
                                      <a:ext cx="1008" cy="864"/>
                                    </a:xfrm>
                                    <a:prstGeom prst="triangle">
                                      <a:avLst>
                                        <a:gd name="adj" fmla="val 50000"/>
                                      </a:avLst>
                                    </a:prstGeom>
                                    <a:solidFill>
                                      <a:srgbClr val="FFFFFF"/>
                                    </a:solidFill>
                                    <a:ln w="19050">
                                      <a:solidFill>
                                        <a:srgbClr val="FF0000"/>
                                      </a:solidFill>
                                      <a:miter lim="800000"/>
                                      <a:headEnd/>
                                      <a:tailEnd/>
                                    </a:ln>
                                  </wps:spPr>
                                  <wps:bodyPr rot="0" vert="horz" wrap="square" lIns="91440" tIns="45720" rIns="91440" bIns="45720" anchor="t" anchorCtr="0" upright="1">
                                    <a:noAutofit/>
                                  </wps:bodyPr>
                                </wps:wsp>
                                <wps:wsp>
                                  <wps:cNvPr id="472" name="Line 637"/>
                                  <wps:cNvCnPr/>
                                  <wps:spPr bwMode="auto">
                                    <a:xfrm>
                                      <a:off x="5904" y="2160"/>
                                      <a:ext cx="0" cy="86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s:wsp>
                                <wps:cNvPr id="473" name="Line 638"/>
                                <wps:cNvCnPr/>
                                <wps:spPr bwMode="auto">
                                  <a:xfrm>
                                    <a:off x="4032" y="2592"/>
                                    <a:ext cx="302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474" name="Line 639"/>
                                <wps:cNvCnPr/>
                                <wps:spPr bwMode="auto">
                                  <a:xfrm flipV="1">
                                    <a:off x="5328" y="1584"/>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476" name="Line 640"/>
                                <wps:cNvCnPr/>
                                <wps:spPr bwMode="auto">
                                  <a:xfrm flipV="1">
                                    <a:off x="5556" y="1728"/>
                                    <a:ext cx="288" cy="432"/>
                                  </a:xfrm>
                                  <a:prstGeom prst="line">
                                    <a:avLst/>
                                  </a:prstGeom>
                                  <a:noFill/>
                                  <a:ln w="19050">
                                    <a:solidFill>
                                      <a:srgbClr val="FF0000"/>
                                    </a:solidFill>
                                    <a:round/>
                                    <a:headEnd/>
                                    <a:tailEnd type="arrow" w="med" len="med"/>
                                  </a:ln>
                                  <a:extLst>
                                    <a:ext uri="{909E8E84-426E-40DD-AFC4-6F175D3DCCD1}">
                                      <a14:hiddenFill xmlns:a14="http://schemas.microsoft.com/office/drawing/2010/main">
                                        <a:noFill/>
                                      </a14:hiddenFill>
                                    </a:ext>
                                  </a:extLst>
                                </wps:spPr>
                                <wps:bodyPr/>
                              </wps:wsp>
                            </wpg:grpSp>
                            <wps:wsp>
                              <wps:cNvPr id="477" name="Text Box 641"/>
                              <wps:cNvSpPr txBox="1">
                                <a:spLocks noChangeArrowheads="1"/>
                              </wps:cNvSpPr>
                              <wps:spPr bwMode="auto">
                                <a:xfrm>
                                  <a:off x="3168"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76933" w:rsidRDefault="00776933" w:rsidP="00075807">
                                    <w:pPr>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478" name="Text Box 642"/>
                              <wps:cNvSpPr txBox="1">
                                <a:spLocks noChangeArrowheads="1"/>
                              </wps:cNvSpPr>
                              <wps:spPr bwMode="auto">
                                <a:xfrm>
                                  <a:off x="7056" y="6624"/>
                                  <a:ext cx="1008"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76933" w:rsidRDefault="00776933" w:rsidP="00075807">
                                    <w:pPr>
                                      <w:rPr>
                                        <w:b/>
                                        <w:bCs/>
                                        <w:color w:val="0000FF"/>
                                        <w:sz w:val="32"/>
                                      </w:rPr>
                                    </w:pPr>
                                    <w:r>
                                      <w:rPr>
                                        <w:b/>
                                        <w:bCs/>
                                        <w:color w:val="0000FF"/>
                                        <w:sz w:val="32"/>
                                      </w:rPr>
                                      <w:t>-</w:t>
                                    </w:r>
                                    <w:proofErr w:type="spellStart"/>
                                    <w:r>
                                      <w:rPr>
                                        <w:b/>
                                        <w:bCs/>
                                        <w:color w:val="0000FF"/>
                                        <w:sz w:val="32"/>
                                      </w:rPr>
                                      <w:t>ve</w:t>
                                    </w:r>
                                    <w:proofErr w:type="spellEnd"/>
                                  </w:p>
                                </w:txbxContent>
                              </wps:txbx>
                              <wps:bodyPr rot="0" vert="horz" wrap="square" lIns="91440" tIns="45720" rIns="91440" bIns="45720" anchor="t" anchorCtr="0" upright="1">
                                <a:noAutofit/>
                              </wps:bodyPr>
                            </wps:wsp>
                            <wps:wsp>
                              <wps:cNvPr id="479" name="Text Box 643"/>
                              <wps:cNvSpPr txBox="1">
                                <a:spLocks noChangeArrowheads="1"/>
                              </wps:cNvSpPr>
                              <wps:spPr bwMode="auto">
                                <a:xfrm>
                                  <a:off x="4320" y="7920"/>
                                  <a:ext cx="288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76933" w:rsidRDefault="00776933" w:rsidP="00075807">
                                    <w:pPr>
                                      <w:rPr>
                                        <w:b/>
                                        <w:bCs/>
                                        <w:color w:val="0000FF"/>
                                        <w:sz w:val="32"/>
                                      </w:rPr>
                                    </w:pPr>
                                    <w:proofErr w:type="gramStart"/>
                                    <w:r>
                                      <w:rPr>
                                        <w:b/>
                                        <w:bCs/>
                                        <w:color w:val="0000FF"/>
                                        <w:sz w:val="32"/>
                                      </w:rPr>
                                      <w:t>flow</w:t>
                                    </w:r>
                                    <w:proofErr w:type="gramEnd"/>
                                    <w:r>
                                      <w:rPr>
                                        <w:b/>
                                        <w:bCs/>
                                        <w:color w:val="0000FF"/>
                                        <w:sz w:val="32"/>
                                      </w:rPr>
                                      <w:t xml:space="preserve"> of electrons</w:t>
                                    </w:r>
                                  </w:p>
                                </w:txbxContent>
                              </wps:txbx>
                              <wps:bodyPr rot="0" vert="horz" wrap="square" lIns="91440" tIns="45720" rIns="91440" bIns="45720" anchor="t" anchorCtr="0" upright="1">
                                <a:noAutofit/>
                              </wps:bodyPr>
                            </wps:wsp>
                            <wps:wsp>
                              <wps:cNvPr id="1824" name="Line 644"/>
                              <wps:cNvCnPr/>
                              <wps:spPr bwMode="auto">
                                <a:xfrm flipH="1">
                                  <a:off x="4176" y="7632"/>
                                  <a:ext cx="2736"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id="Group 1414" o:spid="_x0000_s1374" style="position:absolute;left:0;text-align:left;margin-left:173.6pt;margin-top:-45.4pt;width:244.8pt;height:129.6pt;z-index:253196288;mso-width-relative:margin;mso-height-relative:margin" coordorigin="3168,5904" coordsize="4896,2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">
                      <v:group id="Group 634" o:spid="_x0000_s1375" style="position:absolute;left:4032;top:5904;width:3024;height:1512" coordorigin="4032,1584" coordsize="3024,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group id="Group 635" o:spid="_x0000_s1376" style="position:absolute;left:5043;top:2088;width:864;height:1008" coordorigin="5043,2088" coordsize="864,1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6sX8UAAADdAAAADwAAAGRycy9kb3ducmV2LnhtbERPTWvCQBC9F/wPyxS8&#10;NZtoUyTNKiJVPIRCVSi9DdkxCWZnQ3abxH/fLRR6m8f7nHwzmVYM1LvGsoIkikEQl1Y3XCm4nPdP&#10;KxDOI2tsLZOCOznYrGcPOWbajvxBw8lXIoSwy1BB7X2XSenKmgy6yHbEgbva3qAPsK+k7nEM4aaV&#10;izh+kQYbDg01drSrqbydvo2Cw4jjdpm8DcXturt/ndP3zyIhpeaP0/YVhKfJ/4v/3Ecd5j8v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OrF/FAAAA3QAA&#10;AA8AAAAAAAAAAAAAAAAAqgIAAGRycy9kb3ducmV2LnhtbFBLBQYAAAAABAAEAPoAAACcAwAAAAA=&#10;">
                          <v:shape id="AutoShape 636" o:spid="_x0000_s1377" type="#_x0000_t5" style="position:absolute;left:4971;top:2160;width:1008;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4RxcUA&#10;AADcAAAADwAAAGRycy9kb3ducmV2LnhtbESPQWvCQBSE74L/YXmF3nQTLaZNXYMKDT0JpqW9PrKv&#10;STD7NmTXmPz7bkHocZiZb5htNppWDNS7xrKCeBmBIC6tbrhS8PnxtngG4TyyxtYyKZjIQbabz7aY&#10;anvjMw2Fr0SAsEtRQe19l0rpypoMuqXtiIP3Y3uDPsi+krrHW4CbVq6iaCMNNhwWauzoWFN5Ka5G&#10;wak8T/GmiPL15aBfvsnn18R8KfX4MO5fQXga/X/43n7XCp6SGP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HhHFxQAAANwAAAAPAAAAAAAAAAAAAAAAAJgCAABkcnMv&#10;ZG93bnJldi54bWxQSwUGAAAAAAQABAD1AAAAigMAAAAA&#10;" strokecolor="red" strokeweight="1.5pt"/>
                          <v:line id="Line 637" o:spid="_x0000_s1378" style="position:absolute;visibility:visible;mso-wrap-style:square" from="5904,2160" to="590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XScYAAADcAAAADwAAAGRycy9kb3ducmV2LnhtbESP3WrCQBSE7wu+w3IEb0Q3BrESXcUq&#10;pSJY8ecBDtljEps9G7KrRp++WxB6OczMN8x03phS3Kh2hWUFg34Egji1uuBMwen42RuDcB5ZY2mZ&#10;FDzIwXzWeptiou2d93Q7+EwECLsEFeTeV4mULs3JoOvbijh4Z1sb9EHWmdQ13gPclDKOopE0WHBY&#10;yLGiZU7pz+FqFGxxJ/eXbneQjj6+Fhv/vYrPl6dSnXazmIDw1Pj/8Ku91gqG7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s10nGAAAA3AAAAA8AAAAAAAAA&#10;AAAAAAAAoQIAAGRycy9kb3ducmV2LnhtbFBLBQYAAAAABAAEAPkAAACUAwAAAAA=&#10;" strokecolor="red" strokeweight="1.5pt"/>
                        </v:group>
                        <v:line id="Line 638" o:spid="_x0000_s1379" style="position:absolute;visibility:visible;mso-wrap-style:square" from="4032,2592" to="705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By0scAAADcAAAADwAAAGRycy9kb3ducmV2LnhtbESP3WoCMRSE7wXfIRyhN1KzWrFlNStq&#10;KZWCFn8e4LA57o+bk2WT6tanb4SCl8PMfMPM5q2pxIUaV1hWMBxEIIhTqwvOFBwPH89vIJxH1lhZ&#10;JgW/5GCedDszjLW98o4ue5+JAGEXo4Lc+zqW0qU5GXQDWxMH72Qbgz7IJpO6wWuAm0qOomgiDRYc&#10;FnKsaZVTet7/GAUb/Ja7st8fppPl5+LLb99Hp/Km1FOvXUxBeGr9I/zfXmsF49cXuJ8JR0A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YHLSxwAAANwAAAAPAAAAAAAA&#10;AAAAAAAAAKECAABkcnMvZG93bnJldi54bWxQSwUGAAAAAAQABAD5AAAAlQMAAAAA&#10;" strokecolor="red" strokeweight="1.5pt"/>
                        <v:line id="Line 639" o:spid="_x0000_s1380" style="position:absolute;flip:y;visibility:visible;mso-wrap-style:square" from="5328,1584" to="561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vnBscAAADcAAAADwAAAGRycy9kb3ducmV2LnhtbESP3WrCQBSE7wXfYTkF73RTsTWkrqLB&#10;n1JoobbS20P2mASzZ2N2o/Htu4WCl8PMfMPMFp2pxIUaV1pW8DiKQBBnVpecK/j+2gxjEM4ja6ws&#10;k4IbOVjM+70ZJtpe+ZMue5+LAGGXoILC+zqR0mUFGXQjWxMH72gbgz7IJpe6wWuAm0qOo+hZGiw5&#10;LBRYU1pQdtq3RkF62EXn963Ft3W8eoqP7cfPIW2VGjx0yxcQnjp/D/+3X7WCyXQCf2fCEZ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cGxwAAANwAAAAPAAAAAAAA&#10;AAAAAAAAAKECAABkcnMvZG93bnJldi54bWxQSwUGAAAAAAQABAD5AAAAlQMAAAAA&#10;" strokecolor="red" strokeweight="1.5pt">
                          <v:stroke endarrow="open"/>
                        </v:line>
                        <v:line id="Line 640" o:spid="_x0000_s1381" style="position:absolute;flip:y;visibility:visible;mso-wrap-style:square" from="5556,1728" to="5844,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6sYAAADcAAAADwAAAGRycy9kb3ducmV2LnhtbESPQWvCQBSE70L/w/IEb7pRWhuiq7Sh&#10;2iJYqK14fWSfSWj2bcxuNP57Vyj0OMzMN8x82ZlKnKlxpWUF41EEgjizuuRcwc/3ahiDcB5ZY2WZ&#10;FFzJwXLx0Jtjou2Fv+i887kIEHYJKii8rxMpXVaQQTeyNXHwjrYx6INscqkbvAS4qeQkiqbSYMlh&#10;ocCa0oKy311rFKT79+i0XVvcvMWvT/Gx/Tzs01apQb97mYHw1Pn/8F/7Qyt4fJ7C/Uw4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l3OrGAAAA3AAAAA8AAAAAAAAA&#10;AAAAAAAAoQIAAGRycy9kb3ducmV2LnhtbFBLBQYAAAAABAAEAPkAAACUAwAAAAA=&#10;" strokecolor="red" strokeweight="1.5pt">
                          <v:stroke endarrow="open"/>
                        </v:line>
                      </v:group>
                      <v:shape id="Text Box 641" o:spid="_x0000_s1382" type="#_x0000_t202" style="position:absolute;left:3168;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ZLf8YA&#10;AADcAAAADwAAAGRycy9kb3ducmV2LnhtbESPT2vCQBTE74LfYXlCL6IbpTQaXaUIUg9q8Q+It0f2&#10;mYRm34bsNsZv7wqFHoeZ+Q0zX7amFA3VrrCsYDSMQBCnVhecKTif1oMJCOeRNZaWScGDHCwX3c4c&#10;E23vfKDm6DMRIOwSVJB7XyVSujQng25oK+Lg3Wxt0AdZZ1LXeA9wU8pxFH1IgwWHhRwrWuWU/hx/&#10;jQL+atppf7t7XCff+4093C5xgRel3nrt5wyEp9b/h//aG63gPY7hdSYc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ZLf8YAAADcAAAADwAAAAAAAAAAAAAAAACYAgAAZHJz&#10;L2Rvd25yZXYueG1sUEsFBgAAAAAEAAQA9QAAAIsDAAAAAA==&#10;" filled="f" stroked="f" strokecolor="blue">
                        <v:textbox>
                          <w:txbxContent>
                            <w:p w:rsidR="00776933" w:rsidRDefault="00776933" w:rsidP="00075807">
                              <w:pPr>
                                <w:rPr>
                                  <w:b/>
                                  <w:bCs/>
                                  <w:color w:val="0000FF"/>
                                  <w:sz w:val="32"/>
                                </w:rPr>
                              </w:pPr>
                              <w:r>
                                <w:rPr>
                                  <w:b/>
                                  <w:bCs/>
                                  <w:color w:val="0000FF"/>
                                  <w:sz w:val="32"/>
                                </w:rPr>
                                <w:t>+</w:t>
                              </w:r>
                              <w:proofErr w:type="spellStart"/>
                              <w:r>
                                <w:rPr>
                                  <w:b/>
                                  <w:bCs/>
                                  <w:color w:val="0000FF"/>
                                  <w:sz w:val="32"/>
                                </w:rPr>
                                <w:t>ve</w:t>
                              </w:r>
                              <w:proofErr w:type="spellEnd"/>
                            </w:p>
                          </w:txbxContent>
                        </v:textbox>
                      </v:shape>
                      <v:shape id="Text Box 642" o:spid="_x0000_s1383" type="#_x0000_t202" style="position:absolute;left:7056;top:6624;width:1008;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DcQA&#10;AADcAAAADwAAAGRycy9kb3ducmV2LnhtbERPTWvCQBC9C/0PyxR6KXWjSKOpqxRBzMG2JBWktyE7&#10;JqHZ2ZDdxuTfu4eCx8f7Xm8H04ieOldbVjCbRiCIC6trLhWcvvcvSxDOI2tsLJOCkRxsNw+TNSba&#10;XjmjPvelCCHsElRQed8mUrqiIoNualviwF1sZ9AH2JVSd3gN4aaR8yh6lQZrDg0VtrSrqPjN/4wC&#10;PvTD6vn4Mf4svz5Tm13OcY1npZ4eh/c3EJ4Gfxf/u1OtYBGHteFMOA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p3w3EAAAA3AAAAA8AAAAAAAAAAAAAAAAAmAIAAGRycy9k&#10;b3ducmV2LnhtbFBLBQYAAAAABAAEAPUAAACJAwAAAAA=&#10;" filled="f" stroked="f" strokecolor="blue">
                        <v:textbox>
                          <w:txbxContent>
                            <w:p w:rsidR="00776933" w:rsidRDefault="00776933" w:rsidP="00075807">
                              <w:pPr>
                                <w:rPr>
                                  <w:b/>
                                  <w:bCs/>
                                  <w:color w:val="0000FF"/>
                                  <w:sz w:val="32"/>
                                </w:rPr>
                              </w:pPr>
                              <w:r>
                                <w:rPr>
                                  <w:b/>
                                  <w:bCs/>
                                  <w:color w:val="0000FF"/>
                                  <w:sz w:val="32"/>
                                </w:rPr>
                                <w:t>-</w:t>
                              </w:r>
                              <w:proofErr w:type="spellStart"/>
                              <w:r>
                                <w:rPr>
                                  <w:b/>
                                  <w:bCs/>
                                  <w:color w:val="0000FF"/>
                                  <w:sz w:val="32"/>
                                </w:rPr>
                                <w:t>ve</w:t>
                              </w:r>
                              <w:proofErr w:type="spellEnd"/>
                            </w:p>
                          </w:txbxContent>
                        </v:textbox>
                      </v:shape>
                      <v:shape id="Text Box 643" o:spid="_x0000_s1384" type="#_x0000_t202" style="position:absolute;left:4320;top:7920;width:288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6lscA&#10;AADcAAAADwAAAGRycy9kb3ducmV2LnhtbESPT2vCQBTE7wW/w/KEXopulFI1zSaIIPVgK9qC9PbI&#10;vvzB7NuQ3cb47d1CocdhZn7DJNlgGtFT52rLCmbTCARxbnXNpYKvz+1kCcJ5ZI2NZVJwIwdZOnpI&#10;MNb2ykfqT74UAcIuRgWV920spcsrMuimtiUOXmE7gz7IrpS6w2uAm0bOo+hFGqw5LFTY0qai/HL6&#10;MQr4rR9WT/v32/fy8LGzx+K8qPGs1ON4WL+C8DT4//Bfe6cVPC9W8HsmHAGZ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lepbHAAAA3AAAAA8AAAAAAAAAAAAAAAAAmAIAAGRy&#10;cy9kb3ducmV2LnhtbFBLBQYAAAAABAAEAPUAAACMAwAAAAA=&#10;" filled="f" stroked="f" strokecolor="blue">
                        <v:textbox>
                          <w:txbxContent>
                            <w:p w:rsidR="00776933" w:rsidRDefault="00776933" w:rsidP="00075807">
                              <w:pPr>
                                <w:rPr>
                                  <w:b/>
                                  <w:bCs/>
                                  <w:color w:val="0000FF"/>
                                  <w:sz w:val="32"/>
                                </w:rPr>
                              </w:pPr>
                              <w:proofErr w:type="gramStart"/>
                              <w:r>
                                <w:rPr>
                                  <w:b/>
                                  <w:bCs/>
                                  <w:color w:val="0000FF"/>
                                  <w:sz w:val="32"/>
                                </w:rPr>
                                <w:t>flow</w:t>
                              </w:r>
                              <w:proofErr w:type="gramEnd"/>
                              <w:r>
                                <w:rPr>
                                  <w:b/>
                                  <w:bCs/>
                                  <w:color w:val="0000FF"/>
                                  <w:sz w:val="32"/>
                                </w:rPr>
                                <w:t xml:space="preserve"> of electrons</w:t>
                              </w:r>
                            </w:p>
                          </w:txbxContent>
                        </v:textbox>
                      </v:shape>
                      <v:line id="Line 644" o:spid="_x0000_s1385" style="position:absolute;flip:x;visibility:visible;mso-wrap-style:square" from="4176,7632" to="6912,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VPjMEAAADdAAAADwAAAGRycy9kb3ducmV2LnhtbERPzYrCMBC+C/sOYYS92aRlFalGkYqw&#10;e/Bg9QGGZmyLzaQ0Wa1vv1kQvM3H9zvr7Wg7cafBt441pIkCQVw503Kt4XI+zJYgfEA22DkmDU/y&#10;sN18TNaYG/fgE93LUIsYwj5HDU0IfS6lrxqy6BPXE0fu6gaLIcKhlmbARwy3ncyUWkiLLceGBnsq&#10;Gqpu5a/VcPL7m/rpu2KezhWPWZGWxfGg9ed03K1ABBrDW/xyf5s4f5l9wf838QS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ZU+MwQAAAN0AAAAPAAAAAAAAAAAAAAAA&#10;AKECAABkcnMvZG93bnJldi54bWxQSwUGAAAAAAQABAD5AAAAjwMAAAAA&#10;" strokecolor="blue" strokeweight="2.25pt">
                        <v:stroke endarrow="block"/>
                      </v:line>
                      <w10:wrap type="square"/>
                    </v:group>
                  </w:pict>
                </mc:Fallback>
              </mc:AlternateContent>
            </w:r>
            <w:r w:rsidR="00C75AD6" w:rsidRPr="00C75AD6">
              <w:rPr>
                <w:rFonts w:ascii="Trebuchet MS" w:hAnsi="Trebuchet MS"/>
                <w:b/>
                <w:color w:val="FF0000"/>
                <w:szCs w:val="24"/>
              </w:rPr>
              <w:t>An LED will not light if it is connected the other way around</w:t>
            </w:r>
            <w:r w:rsidR="00C75AD6">
              <w:rPr>
                <w:rFonts w:ascii="Trebuchet MS" w:hAnsi="Trebuchet MS"/>
                <w:b/>
                <w:color w:val="FF0000"/>
                <w:szCs w:val="24"/>
              </w:rPr>
              <w:t>/ no current will pass through the LED</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7</w:t>
            </w:r>
          </w:p>
        </w:tc>
        <w:tc>
          <w:tcPr>
            <w:tcW w:w="8930" w:type="dxa"/>
            <w:gridSpan w:val="2"/>
            <w:tcBorders>
              <w:bottom w:val="single" w:sz="6" w:space="0" w:color="auto"/>
            </w:tcBorders>
            <w:shd w:val="clear" w:color="auto" w:fill="auto"/>
            <w:vAlign w:val="center"/>
          </w:tcPr>
          <w:p w:rsidR="005D782C" w:rsidRDefault="00295CA6" w:rsidP="00295CA6">
            <w:pPr>
              <w:pStyle w:val="studytab"/>
              <w:rPr>
                <w:rFonts w:ascii="Trebuchet MS" w:hAnsi="Trebuchet MS"/>
                <w:szCs w:val="24"/>
              </w:rPr>
            </w:pPr>
            <w:r>
              <w:rPr>
                <w:rFonts w:ascii="Trebuchet MS" w:hAnsi="Trebuchet MS"/>
                <w:szCs w:val="24"/>
              </w:rPr>
              <w:t>State w</w:t>
            </w:r>
            <w:r w:rsidRPr="00295CA6">
              <w:rPr>
                <w:rFonts w:ascii="Trebuchet MS" w:hAnsi="Trebuchet MS"/>
                <w:szCs w:val="24"/>
              </w:rPr>
              <w:t xml:space="preserve">hy a resistor must </w:t>
            </w:r>
            <w:r>
              <w:rPr>
                <w:rFonts w:ascii="Trebuchet MS" w:hAnsi="Trebuchet MS"/>
                <w:szCs w:val="24"/>
              </w:rPr>
              <w:t>be used in series with a LED.</w:t>
            </w:r>
          </w:p>
          <w:p w:rsidR="00C75AD6" w:rsidRPr="00C75AD6" w:rsidRDefault="00C75AD6" w:rsidP="00295CA6">
            <w:pPr>
              <w:pStyle w:val="studytab"/>
              <w:rPr>
                <w:rFonts w:ascii="Trebuchet MS" w:hAnsi="Trebuchet MS" w:cs="ImprintMT"/>
                <w:b/>
                <w:color w:val="FF0000"/>
                <w:szCs w:val="24"/>
              </w:rPr>
            </w:pPr>
            <w:r w:rsidRPr="00C75AD6">
              <w:rPr>
                <w:rFonts w:ascii="Trebuchet MS" w:hAnsi="Trebuchet MS" w:cs="ImprintMT"/>
                <w:b/>
                <w:color w:val="FF0000"/>
                <w:szCs w:val="24"/>
              </w:rPr>
              <w:t>To limit the current through the LED</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8</w:t>
            </w:r>
          </w:p>
        </w:tc>
        <w:tc>
          <w:tcPr>
            <w:tcW w:w="8930" w:type="dxa"/>
            <w:gridSpan w:val="2"/>
            <w:tcBorders>
              <w:bottom w:val="single" w:sz="6" w:space="0" w:color="auto"/>
            </w:tcBorders>
            <w:shd w:val="clear" w:color="auto" w:fill="auto"/>
            <w:vAlign w:val="center"/>
          </w:tcPr>
          <w:p w:rsidR="005D782C" w:rsidRDefault="00FF0B61" w:rsidP="00295CA6">
            <w:pPr>
              <w:autoSpaceDE w:val="0"/>
              <w:autoSpaceDN w:val="0"/>
              <w:adjustRightInd w:val="0"/>
              <w:spacing w:after="0" w:line="240" w:lineRule="auto"/>
              <w:jc w:val="left"/>
              <w:rPr>
                <w:rFonts w:cs="ImprintMT"/>
                <w:sz w:val="24"/>
                <w:szCs w:val="24"/>
              </w:rPr>
            </w:pPr>
            <w:r>
              <w:rPr>
                <w:noProof/>
                <w:lang w:eastAsia="en-GB"/>
              </w:rPr>
              <mc:AlternateContent>
                <mc:Choice Requires="wpg">
                  <w:drawing>
                    <wp:anchor distT="0" distB="0" distL="114300" distR="114300" simplePos="0" relativeHeight="253198336" behindDoc="0" locked="0" layoutInCell="1" allowOverlap="1" wp14:anchorId="74BD709F" wp14:editId="229672A8">
                      <wp:simplePos x="0" y="0"/>
                      <wp:positionH relativeFrom="column">
                        <wp:posOffset>213360</wp:posOffset>
                      </wp:positionH>
                      <wp:positionV relativeFrom="paragraph">
                        <wp:posOffset>275590</wp:posOffset>
                      </wp:positionV>
                      <wp:extent cx="2195830" cy="2458720"/>
                      <wp:effectExtent l="0" t="0" r="0" b="0"/>
                      <wp:wrapSquare wrapText="bothSides"/>
                      <wp:docPr id="227" name="Group 227"/>
                      <wp:cNvGraphicFramePr/>
                      <a:graphic xmlns:a="http://schemas.openxmlformats.org/drawingml/2006/main">
                        <a:graphicData uri="http://schemas.microsoft.com/office/word/2010/wordprocessingGroup">
                          <wpg:wgp>
                            <wpg:cNvGrpSpPr/>
                            <wpg:grpSpPr>
                              <a:xfrm>
                                <a:off x="0" y="0"/>
                                <a:ext cx="2195830" cy="2458720"/>
                                <a:chOff x="0" y="0"/>
                                <a:chExt cx="2194560" cy="2458720"/>
                              </a:xfrm>
                            </wpg:grpSpPr>
                            <pic:pic xmlns:pic="http://schemas.openxmlformats.org/drawingml/2006/picture">
                              <pic:nvPicPr>
                                <pic:cNvPr id="1840" name="Picture 1840" descr="Physics Dept Server: Resources:Pupil notes &amp; handouts:Nat 5:Electricity and Energy:Pictures used:LED circuit.png"/>
                                <pic:cNvPicPr>
                                  <a:picLocks noChangeAspect="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325120" y="0"/>
                                  <a:ext cx="1869440" cy="2458720"/>
                                </a:xfrm>
                                <a:prstGeom prst="rect">
                                  <a:avLst/>
                                </a:prstGeom>
                                <a:noFill/>
                                <a:ln>
                                  <a:noFill/>
                                </a:ln>
                              </pic:spPr>
                            </pic:pic>
                            <wps:wsp>
                              <wps:cNvPr id="1841" name="Text Box 1841"/>
                              <wps:cNvSpPr txBox="1"/>
                              <wps:spPr>
                                <a:xfrm>
                                  <a:off x="0" y="914400"/>
                                  <a:ext cx="457200" cy="457200"/>
                                </a:xfrm>
                                <a:prstGeom prst="rect">
                                  <a:avLst/>
                                </a:prstGeom>
                                <a:noFill/>
                                <a:ln>
                                  <a:noFill/>
                                </a:ln>
                                <a:effectLst/>
                                <a:extLst>
                                  <a:ext uri="{C572A759-6A51-4108-AA02-DFA0A04FC94B}">
                                    <ma14:wrappingTextBoxFlag xmlns:arto="http://schemas.microsoft.com/office/word/2006/arto"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76933" w:rsidRDefault="00776933" w:rsidP="00E746DF">
                                    <w:pPr>
                                      <w:jc w:val="right"/>
                                    </w:pPr>
                                    <w:r>
                                      <w:rPr>
                                        <w:rFonts w:cs="Tahoma"/>
                                      </w:rP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27" o:spid="_x0000_s1386" style="position:absolute;margin-left:16.8pt;margin-top:21.7pt;width:172.9pt;height:193.6pt;z-index:253198336;mso-width-relative:margin;mso-height-relative:margin" coordsize="21945,245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">
                      <v:shape id="Picture 1840" o:spid="_x0000_s1387" type="#_x0000_t75" alt="Physics Dept Server: Resources:Pupil notes &amp; handouts:Nat 5:Electricity and Energy:Pictures used:LED circuit.png" style="position:absolute;left:3251;width:18694;height:24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2bHAAAA3QAAAA8AAABkcnMvZG93bnJldi54bWxEj09LAzEQxe+C3yGM4KXYbKXUuDYtUiiV&#10;nvpHD96GzbhZ3Ey2m9iu3945FLzN8N6895v5cgitOlOfmsgWJuMCFHEVXcO1hffj+sGAShnZYRuZ&#10;LPxSguXi9maOpYsX3tP5kGslIZxKtOBz7kqtU+UpYBrHjli0r9gHzLL2tXY9XiQ8tPqxKGY6YMPS&#10;4LGjlafq+/ATLJyM/9xFs6mn26eR2aRt64/PH9be3w2vL6AyDfnffL1+c4JvpsIv38gIevE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K+/2bHAAAA3QAAAA8AAAAAAAAAAAAA&#10;AAAAnwIAAGRycy9kb3ducmV2LnhtbFBLBQYAAAAABAAEAPcAAACTAwAAAAA=&#10;">
                        <v:imagedata r:id="rId91" o:title="LED circuit"/>
                        <v:path arrowok="t"/>
                      </v:shape>
                      <v:shape id="Text Box 1841" o:spid="_x0000_s1388" type="#_x0000_t202" style="position:absolute;top:9144;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EiQ8EA&#10;AADdAAAADwAAAGRycy9kb3ducmV2LnhtbERPTYvCMBC9C/sfwix400RR0a5RFkXwpKi7wt6GZmzL&#10;NpPSRFv/vREEb/N4nzNftrYUN6p94VjDoK9AEKfOFJxp+DltelMQPiAbLB2Thjt5WC4+OnNMjGv4&#10;QLdjyEQMYZ+ghjyEKpHSpzlZ9H1XEUfu4mqLIcI6k6bGJobbUg6VmkiLBceGHCta5ZT+H69Ww+/u&#10;8nceqX22tuOqca2SbGdS6+5n+/0FIlAb3uKXe2vi/Olo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RIkPBAAAA3QAAAA8AAAAAAAAAAAAAAAAAmAIAAGRycy9kb3du&#10;cmV2LnhtbFBLBQYAAAAABAAEAPUAAACGAwAAAAA=&#10;" filled="f" stroked="f">
                        <v:textbox>
                          <w:txbxContent>
                            <w:p w:rsidR="00776933" w:rsidRDefault="00776933" w:rsidP="00E746DF">
                              <w:pPr>
                                <w:jc w:val="right"/>
                              </w:pPr>
                              <w:r>
                                <w:rPr>
                                  <w:rFonts w:cs="Tahoma"/>
                                </w:rPr>
                                <w:t>12 V</w:t>
                              </w:r>
                            </w:p>
                          </w:txbxContent>
                        </v:textbox>
                      </v:shape>
                      <w10:wrap type="square"/>
                    </v:group>
                  </w:pict>
                </mc:Fallback>
              </mc:AlternateContent>
            </w:r>
            <w:r w:rsidR="00295CA6" w:rsidRPr="00295CA6">
              <w:rPr>
                <w:rFonts w:cs="ImprintMT"/>
                <w:sz w:val="24"/>
                <w:szCs w:val="24"/>
              </w:rPr>
              <w:t xml:space="preserve">Draw a diagram showing how a LED can </w:t>
            </w:r>
            <w:r w:rsidR="00295CA6">
              <w:rPr>
                <w:rFonts w:cs="ImprintMT"/>
                <w:sz w:val="24"/>
                <w:szCs w:val="24"/>
              </w:rPr>
              <w:t>be operated from a 12V battery.</w:t>
            </w:r>
          </w:p>
          <w:p w:rsidR="00C75AD6" w:rsidRPr="00295CA6" w:rsidRDefault="00C75AD6" w:rsidP="00295CA6">
            <w:pPr>
              <w:autoSpaceDE w:val="0"/>
              <w:autoSpaceDN w:val="0"/>
              <w:adjustRightInd w:val="0"/>
              <w:spacing w:after="0" w:line="240" w:lineRule="auto"/>
              <w:jc w:val="left"/>
              <w:rPr>
                <w:rFonts w:cs="ImprintMT"/>
                <w:sz w:val="24"/>
                <w:szCs w:val="24"/>
              </w:rPr>
            </w:pP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9</w:t>
            </w:r>
          </w:p>
        </w:tc>
        <w:tc>
          <w:tcPr>
            <w:tcW w:w="8930" w:type="dxa"/>
            <w:gridSpan w:val="2"/>
            <w:tcBorders>
              <w:bottom w:val="single" w:sz="6" w:space="0" w:color="auto"/>
            </w:tcBorders>
            <w:shd w:val="clear" w:color="auto" w:fill="auto"/>
            <w:vAlign w:val="center"/>
          </w:tcPr>
          <w:p w:rsid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Calculate the size of resistor needed in the circuit </w:t>
            </w:r>
            <w:r>
              <w:rPr>
                <w:rFonts w:cs="ImprintMT"/>
                <w:sz w:val="24"/>
                <w:szCs w:val="24"/>
              </w:rPr>
              <w:t>operated from a 12V battery</w:t>
            </w:r>
            <w:r w:rsidRPr="00295CA6">
              <w:rPr>
                <w:rFonts w:cs="ImprintMT"/>
                <w:sz w:val="24"/>
                <w:szCs w:val="24"/>
              </w:rPr>
              <w:t xml:space="preserve"> if the LED operates at 1.8V 15mA</w:t>
            </w:r>
          </w:p>
          <w:p w:rsidR="00914C09" w:rsidRPr="00123883" w:rsidRDefault="00776933" w:rsidP="00914C09">
            <w:pPr>
              <w:spacing w:before="60" w:after="0" w:line="240" w:lineRule="auto"/>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s</m:t>
                    </m:r>
                  </m:sub>
                </m:sSub>
                <m:r>
                  <m:rPr>
                    <m:sty m:val="bi"/>
                  </m:rPr>
                  <w:rPr>
                    <w:rFonts w:ascii="Cambria Math" w:hAnsi="Cambria Math"/>
                    <w:color w:val="FF0000"/>
                    <w:sz w:val="24"/>
                    <w:szCs w:val="24"/>
                  </w:rPr>
                  <m:t xml:space="preserve"> =</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LED</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sub>
                </m:sSub>
              </m:oMath>
            </m:oMathPara>
          </w:p>
          <w:p w:rsidR="00914C09" w:rsidRPr="00123883" w:rsidRDefault="00914C09" w:rsidP="00914C09">
            <w:pPr>
              <w:spacing w:before="60" w:after="0" w:line="240" w:lineRule="auto"/>
              <w:rPr>
                <w:b/>
                <w:color w:val="FF0000"/>
                <w:sz w:val="24"/>
                <w:szCs w:val="24"/>
              </w:rPr>
            </w:pPr>
            <m:oMathPara>
              <m:oMath>
                <m:r>
                  <m:rPr>
                    <m:sty m:val="bi"/>
                  </m:rPr>
                  <w:rPr>
                    <w:rFonts w:ascii="Cambria Math" w:hAnsi="Cambria Math"/>
                    <w:color w:val="FF0000"/>
                    <w:sz w:val="24"/>
                    <w:szCs w:val="24"/>
                  </w:rPr>
                  <m:t>12 =1.8+</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sub>
                </m:sSub>
                <m:sSub>
                  <m:sSubPr>
                    <m:ctrlPr>
                      <w:rPr>
                        <w:rFonts w:ascii="Cambria Math" w:hAnsi="Cambria Math"/>
                        <w:b/>
                        <w:i/>
                        <w:color w:val="FF0000"/>
                        <w:sz w:val="24"/>
                        <w:szCs w:val="24"/>
                      </w:rPr>
                    </m:ctrlPr>
                  </m:sSubPr>
                  <m:e>
                    <m:r>
                      <m:rPr>
                        <m:sty m:val="bi"/>
                      </m:rPr>
                      <w:rPr>
                        <w:rFonts w:ascii="Cambria Math" w:hAnsi="Cambria Math"/>
                        <w:color w:val="FF0000"/>
                        <w:sz w:val="24"/>
                        <w:szCs w:val="24"/>
                      </w:rPr>
                      <m:t>,  V</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10.2</m:t>
                </m:r>
                <m:r>
                  <m:rPr>
                    <m:sty m:val="bi"/>
                  </m:rPr>
                  <w:rPr>
                    <w:rFonts w:ascii="Cambria Math" w:hAnsi="Cambria Math"/>
                    <w:color w:val="FF0000"/>
                    <w:sz w:val="24"/>
                    <w:szCs w:val="24"/>
                  </w:rPr>
                  <m:t>V</m:t>
                </m:r>
              </m:oMath>
            </m:oMathPara>
          </w:p>
          <w:p w:rsidR="00914C09" w:rsidRPr="00123883" w:rsidRDefault="00914C09" w:rsidP="00914C09">
            <w:pPr>
              <w:spacing w:before="60" w:after="0" w:line="240" w:lineRule="auto"/>
              <w:rPr>
                <w:b/>
                <w:color w:val="FF0000"/>
                <w:sz w:val="24"/>
                <w:szCs w:val="24"/>
              </w:rPr>
            </w:pPr>
            <m:oMathPara>
              <m:oMath>
                <m:r>
                  <m:rPr>
                    <m:sty m:val="bi"/>
                  </m:rPr>
                  <w:rPr>
                    <w:rFonts w:ascii="Cambria Math" w:hAnsi="Cambria Math"/>
                    <w:color w:val="FF0000"/>
                    <w:sz w:val="24"/>
                    <w:szCs w:val="24"/>
                  </w:rPr>
                  <m:t>V=IR</m:t>
                </m:r>
              </m:oMath>
            </m:oMathPara>
          </w:p>
          <w:p w:rsidR="00914C09" w:rsidRPr="00123883" w:rsidRDefault="00914C09" w:rsidP="00914C09">
            <w:pPr>
              <w:spacing w:before="60" w:after="0" w:line="240" w:lineRule="auto"/>
              <w:rPr>
                <w:b/>
                <w:color w:val="FF0000"/>
                <w:sz w:val="24"/>
                <w:szCs w:val="24"/>
              </w:rPr>
            </w:pPr>
            <m:oMathPara>
              <m:oMath>
                <m:r>
                  <m:rPr>
                    <m:sty m:val="bi"/>
                  </m:rPr>
                  <w:rPr>
                    <w:rFonts w:ascii="Cambria Math" w:hAnsi="Cambria Math"/>
                    <w:color w:val="FF0000"/>
                    <w:sz w:val="24"/>
                    <w:szCs w:val="24"/>
                  </w:rPr>
                  <m:t>10.2=1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R</m:t>
                </m:r>
              </m:oMath>
            </m:oMathPara>
          </w:p>
          <w:p w:rsidR="00914C09" w:rsidRPr="00914C09" w:rsidRDefault="00776933" w:rsidP="00914C09">
            <w:pPr>
              <w:spacing w:before="60" w:after="0" w:line="240" w:lineRule="auto"/>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10.2</m:t>
                    </m:r>
                  </m:num>
                  <m:den>
                    <m:r>
                      <m:rPr>
                        <m:sty m:val="bi"/>
                      </m:rPr>
                      <w:rPr>
                        <w:rFonts w:ascii="Cambria Math" w:hAnsi="Cambria Math"/>
                        <w:color w:val="FF0000"/>
                        <w:sz w:val="24"/>
                        <w:szCs w:val="24"/>
                      </w:rPr>
                      <m:t>15×</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den>
                </m:f>
                <m:r>
                  <m:rPr>
                    <m:sty m:val="bi"/>
                  </m:rPr>
                  <w:rPr>
                    <w:rFonts w:ascii="Cambria Math" w:hAnsi="Cambria Math"/>
                    <w:color w:val="FF0000"/>
                    <w:sz w:val="24"/>
                    <w:szCs w:val="24"/>
                  </w:rPr>
                  <m:t xml:space="preserve">=R=680 </m:t>
                </m:r>
                <m:r>
                  <m:rPr>
                    <m:sty m:val="b"/>
                  </m:rPr>
                  <w:rPr>
                    <w:rFonts w:ascii="Cambria Math" w:hAnsi="Cambria Math"/>
                    <w:color w:val="FF0000"/>
                    <w:sz w:val="24"/>
                    <w:szCs w:val="24"/>
                  </w:rPr>
                  <m:t>Ω</m:t>
                </m:r>
              </m:oMath>
            </m:oMathPara>
          </w:p>
          <w:p w:rsidR="00E746DF" w:rsidRPr="00295CA6" w:rsidRDefault="00E746DF" w:rsidP="00295CA6">
            <w:pPr>
              <w:autoSpaceDE w:val="0"/>
              <w:autoSpaceDN w:val="0"/>
              <w:adjustRightInd w:val="0"/>
              <w:spacing w:after="0" w:line="240" w:lineRule="auto"/>
              <w:jc w:val="left"/>
              <w:rPr>
                <w:rFonts w:cs="ImprintMT"/>
                <w:sz w:val="24"/>
                <w:szCs w:val="24"/>
              </w:rPr>
            </w:pP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0</w:t>
            </w:r>
          </w:p>
        </w:tc>
        <w:tc>
          <w:tcPr>
            <w:tcW w:w="8930" w:type="dxa"/>
            <w:gridSpan w:val="2"/>
            <w:tcBorders>
              <w:bottom w:val="single" w:sz="6" w:space="0" w:color="auto"/>
            </w:tcBorders>
            <w:shd w:val="clear" w:color="auto" w:fill="auto"/>
            <w:vAlign w:val="center"/>
          </w:tcPr>
          <w:p w:rsidR="00452011"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 xml:space="preserve">In terms of energy, what useful </w:t>
            </w:r>
            <w:r w:rsidR="008A020D">
              <w:rPr>
                <w:rFonts w:cs="ImprintMT"/>
                <w:sz w:val="24"/>
                <w:szCs w:val="24"/>
              </w:rPr>
              <w:t xml:space="preserve">energy </w:t>
            </w:r>
            <w:r w:rsidRPr="00452011">
              <w:rPr>
                <w:rFonts w:cs="ImprintMT"/>
                <w:sz w:val="24"/>
                <w:szCs w:val="24"/>
              </w:rPr>
              <w:t xml:space="preserve">change happens in </w:t>
            </w:r>
          </w:p>
          <w:p w:rsidR="00A64CEE" w:rsidRPr="00A64CEE" w:rsidRDefault="00452011" w:rsidP="00A64CEE">
            <w:pPr>
              <w:pStyle w:val="ListParagraph"/>
              <w:numPr>
                <w:ilvl w:val="0"/>
                <w:numId w:val="54"/>
              </w:numPr>
              <w:autoSpaceDE w:val="0"/>
              <w:autoSpaceDN w:val="0"/>
              <w:adjustRightInd w:val="0"/>
              <w:spacing w:after="0" w:line="240" w:lineRule="auto"/>
              <w:jc w:val="left"/>
              <w:rPr>
                <w:rFonts w:cs="ImprintMT"/>
                <w:sz w:val="24"/>
                <w:szCs w:val="24"/>
              </w:rPr>
            </w:pPr>
            <w:r w:rsidRPr="00A64CEE">
              <w:rPr>
                <w:rFonts w:cs="ImprintMT"/>
                <w:sz w:val="24"/>
                <w:szCs w:val="24"/>
              </w:rPr>
              <w:t>a microphone, (b) a thermocouple, and (c) a solar cell</w:t>
            </w:r>
          </w:p>
          <w:tbl>
            <w:tblPr>
              <w:tblStyle w:val="TableGrid"/>
              <w:tblW w:w="8699" w:type="dxa"/>
              <w:tblInd w:w="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99"/>
              <w:gridCol w:w="2900"/>
              <w:gridCol w:w="2900"/>
            </w:tblGrid>
            <w:tr w:rsidR="00A64CEE" w:rsidTr="00734DAC">
              <w:tc>
                <w:tcPr>
                  <w:tcW w:w="2899" w:type="dxa"/>
                </w:tcPr>
                <w:p w:rsidR="00A64CEE" w:rsidRPr="00A64CEE" w:rsidRDefault="00A64CEE" w:rsidP="00A64CEE">
                  <w:pPr>
                    <w:pStyle w:val="ListParagraph"/>
                    <w:autoSpaceDE w:val="0"/>
                    <w:autoSpaceDN w:val="0"/>
                    <w:adjustRightInd w:val="0"/>
                    <w:ind w:left="0"/>
                    <w:jc w:val="left"/>
                    <w:rPr>
                      <w:rFonts w:cs="ImprintMT"/>
                      <w:b/>
                      <w:color w:val="FF0000"/>
                      <w:sz w:val="24"/>
                      <w:szCs w:val="24"/>
                    </w:rPr>
                  </w:pPr>
                  <w:r w:rsidRPr="00A64CEE">
                    <w:rPr>
                      <w:rFonts w:cs="ImprintMT"/>
                      <w:b/>
                      <w:color w:val="FF0000"/>
                      <w:sz w:val="24"/>
                      <w:szCs w:val="24"/>
                    </w:rPr>
                    <w:t xml:space="preserve">Sound </w:t>
                  </w:r>
                  <w:r w:rsidRPr="00A64CEE">
                    <w:rPr>
                      <w:rFonts w:cs="ImprintMT"/>
                      <w:b/>
                      <w:color w:val="FF0000"/>
                      <w:sz w:val="24"/>
                      <w:szCs w:val="24"/>
                    </w:rPr>
                    <w:sym w:font="Symbol" w:char="F0DE"/>
                  </w:r>
                  <w:r w:rsidRPr="00A64CEE">
                    <w:rPr>
                      <w:rFonts w:cs="ImprintMT"/>
                      <w:b/>
                      <w:color w:val="FF0000"/>
                      <w:sz w:val="24"/>
                      <w:szCs w:val="24"/>
                    </w:rPr>
                    <w:t>electrical</w:t>
                  </w:r>
                </w:p>
              </w:tc>
              <w:tc>
                <w:tcPr>
                  <w:tcW w:w="2900" w:type="dxa"/>
                </w:tcPr>
                <w:p w:rsidR="00A64CEE" w:rsidRDefault="00A64CEE" w:rsidP="00A64CEE">
                  <w:pPr>
                    <w:pStyle w:val="ListParagraph"/>
                    <w:autoSpaceDE w:val="0"/>
                    <w:autoSpaceDN w:val="0"/>
                    <w:adjustRightInd w:val="0"/>
                    <w:ind w:left="0"/>
                    <w:jc w:val="left"/>
                    <w:rPr>
                      <w:rFonts w:cs="ImprintMT"/>
                      <w:sz w:val="24"/>
                      <w:szCs w:val="24"/>
                    </w:rPr>
                  </w:pPr>
                  <w:r>
                    <w:rPr>
                      <w:rFonts w:cs="ImprintMT"/>
                      <w:b/>
                      <w:color w:val="FF0000"/>
                      <w:sz w:val="24"/>
                      <w:szCs w:val="24"/>
                    </w:rPr>
                    <w:t>heat</w:t>
                  </w:r>
                  <w:r w:rsidRPr="00A64CEE">
                    <w:rPr>
                      <w:rFonts w:cs="ImprintMT"/>
                      <w:b/>
                      <w:color w:val="FF0000"/>
                      <w:sz w:val="24"/>
                      <w:szCs w:val="24"/>
                    </w:rPr>
                    <w:t xml:space="preserve"> </w:t>
                  </w:r>
                  <w:r w:rsidRPr="00A64CEE">
                    <w:rPr>
                      <w:rFonts w:cs="ImprintMT"/>
                      <w:b/>
                      <w:color w:val="FF0000"/>
                      <w:sz w:val="24"/>
                      <w:szCs w:val="24"/>
                    </w:rPr>
                    <w:sym w:font="Symbol" w:char="F0DE"/>
                  </w:r>
                  <w:r w:rsidRPr="00A64CEE">
                    <w:rPr>
                      <w:rFonts w:cs="ImprintMT"/>
                      <w:b/>
                      <w:color w:val="FF0000"/>
                      <w:sz w:val="24"/>
                      <w:szCs w:val="24"/>
                    </w:rPr>
                    <w:t>electrical</w:t>
                  </w:r>
                </w:p>
              </w:tc>
              <w:tc>
                <w:tcPr>
                  <w:tcW w:w="2900" w:type="dxa"/>
                </w:tcPr>
                <w:p w:rsidR="00A64CEE" w:rsidRDefault="00A64CEE" w:rsidP="00A64CEE">
                  <w:pPr>
                    <w:pStyle w:val="ListParagraph"/>
                    <w:autoSpaceDE w:val="0"/>
                    <w:autoSpaceDN w:val="0"/>
                    <w:adjustRightInd w:val="0"/>
                    <w:ind w:left="0"/>
                    <w:jc w:val="left"/>
                    <w:rPr>
                      <w:rFonts w:cs="ImprintMT"/>
                      <w:sz w:val="24"/>
                      <w:szCs w:val="24"/>
                    </w:rPr>
                  </w:pPr>
                  <w:r>
                    <w:rPr>
                      <w:rFonts w:cs="ImprintMT"/>
                      <w:b/>
                      <w:color w:val="FF0000"/>
                      <w:sz w:val="24"/>
                      <w:szCs w:val="24"/>
                    </w:rPr>
                    <w:t>light</w:t>
                  </w:r>
                  <w:r w:rsidRPr="00A64CEE">
                    <w:rPr>
                      <w:rFonts w:cs="ImprintMT"/>
                      <w:b/>
                      <w:color w:val="FF0000"/>
                      <w:sz w:val="24"/>
                      <w:szCs w:val="24"/>
                    </w:rPr>
                    <w:sym w:font="Symbol" w:char="F0DE"/>
                  </w:r>
                  <w:r w:rsidRPr="00A64CEE">
                    <w:rPr>
                      <w:rFonts w:cs="ImprintMT"/>
                      <w:b/>
                      <w:color w:val="FF0000"/>
                      <w:sz w:val="24"/>
                      <w:szCs w:val="24"/>
                    </w:rPr>
                    <w:t>electrical</w:t>
                  </w:r>
                </w:p>
              </w:tc>
            </w:tr>
          </w:tbl>
          <w:p w:rsidR="00295CA6" w:rsidRPr="00A64CEE" w:rsidRDefault="00452011" w:rsidP="00A64CEE">
            <w:pPr>
              <w:pStyle w:val="ListParagraph"/>
              <w:autoSpaceDE w:val="0"/>
              <w:autoSpaceDN w:val="0"/>
              <w:adjustRightInd w:val="0"/>
              <w:spacing w:after="0" w:line="240" w:lineRule="auto"/>
              <w:ind w:left="735"/>
              <w:jc w:val="left"/>
              <w:rPr>
                <w:rFonts w:cs="ImprintMT"/>
                <w:sz w:val="24"/>
                <w:szCs w:val="24"/>
              </w:rPr>
            </w:pPr>
            <w:r w:rsidRPr="00A64CEE">
              <w:rPr>
                <w:rFonts w:cs="ImprintMT"/>
                <w:sz w:val="24"/>
                <w:szCs w:val="24"/>
              </w:rPr>
              <w:t>.</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1</w:t>
            </w:r>
          </w:p>
        </w:tc>
        <w:tc>
          <w:tcPr>
            <w:tcW w:w="8930" w:type="dxa"/>
            <w:gridSpan w:val="2"/>
            <w:tcBorders>
              <w:bottom w:val="single" w:sz="6" w:space="0" w:color="auto"/>
            </w:tcBorders>
            <w:shd w:val="clear" w:color="auto" w:fill="auto"/>
            <w:vAlign w:val="center"/>
          </w:tcPr>
          <w:p w:rsidR="00452011" w:rsidRDefault="005B3CEF" w:rsidP="00A86EA6">
            <w:pPr>
              <w:pStyle w:val="ListParagraph"/>
              <w:numPr>
                <w:ilvl w:val="0"/>
                <w:numId w:val="29"/>
              </w:numPr>
              <w:autoSpaceDE w:val="0"/>
              <w:autoSpaceDN w:val="0"/>
              <w:adjustRightInd w:val="0"/>
              <w:spacing w:before="60" w:after="0" w:line="240" w:lineRule="auto"/>
              <w:ind w:left="346"/>
              <w:contextualSpacing w:val="0"/>
              <w:jc w:val="left"/>
              <w:rPr>
                <w:rFonts w:cs="ImprintMT"/>
                <w:sz w:val="24"/>
                <w:szCs w:val="24"/>
              </w:rPr>
            </w:pPr>
            <w:r>
              <w:rPr>
                <w:rFonts w:cs="ImprintMT"/>
                <w:sz w:val="24"/>
                <w:szCs w:val="24"/>
              </w:rPr>
              <w:t xml:space="preserve">  </w:t>
            </w:r>
            <w:r w:rsidR="00452011" w:rsidRPr="00452011">
              <w:rPr>
                <w:rFonts w:cs="ImprintMT"/>
                <w:sz w:val="24"/>
                <w:szCs w:val="24"/>
              </w:rPr>
              <w:t>(</w:t>
            </w:r>
            <w:proofErr w:type="spellStart"/>
            <w:r w:rsidR="00452011" w:rsidRPr="00452011">
              <w:rPr>
                <w:rFonts w:cs="ImprintMT"/>
                <w:sz w:val="24"/>
                <w:szCs w:val="24"/>
              </w:rPr>
              <w:t>i</w:t>
            </w:r>
            <w:proofErr w:type="spellEnd"/>
            <w:r w:rsidR="00452011" w:rsidRPr="00452011">
              <w:rPr>
                <w:rFonts w:cs="ImprintMT"/>
                <w:sz w:val="24"/>
                <w:szCs w:val="24"/>
              </w:rPr>
              <w:t xml:space="preserve">) State </w:t>
            </w:r>
            <w:r w:rsidR="00452011">
              <w:rPr>
                <w:rFonts w:cs="ImprintMT"/>
                <w:sz w:val="24"/>
                <w:szCs w:val="24"/>
              </w:rPr>
              <w:t xml:space="preserve">what the abbreviation </w:t>
            </w:r>
            <w:r w:rsidR="00452011" w:rsidRPr="00452011">
              <w:rPr>
                <w:rFonts w:cs="ImprintMT"/>
                <w:sz w:val="24"/>
                <w:szCs w:val="24"/>
              </w:rPr>
              <w:t>LDR</w:t>
            </w:r>
            <w:r w:rsidR="00452011">
              <w:rPr>
                <w:rFonts w:cs="ImprintMT"/>
                <w:sz w:val="24"/>
                <w:szCs w:val="24"/>
              </w:rPr>
              <w:t xml:space="preserve"> stands for.</w:t>
            </w:r>
          </w:p>
          <w:p w:rsidR="00734DAC" w:rsidRDefault="00734DAC" w:rsidP="00734DAC">
            <w:pPr>
              <w:pStyle w:val="ListParagraph"/>
              <w:autoSpaceDE w:val="0"/>
              <w:autoSpaceDN w:val="0"/>
              <w:adjustRightInd w:val="0"/>
              <w:spacing w:before="60" w:after="0" w:line="240" w:lineRule="auto"/>
              <w:ind w:left="346"/>
              <w:contextualSpacing w:val="0"/>
              <w:jc w:val="left"/>
              <w:rPr>
                <w:rFonts w:cs="ImprintMT"/>
                <w:b/>
                <w:color w:val="FF0000"/>
                <w:sz w:val="24"/>
                <w:szCs w:val="24"/>
              </w:rPr>
            </w:pPr>
            <w:r w:rsidRPr="00734DAC">
              <w:rPr>
                <w:rFonts w:cs="ImprintMT"/>
                <w:b/>
                <w:color w:val="FF0000"/>
                <w:sz w:val="24"/>
                <w:szCs w:val="24"/>
              </w:rPr>
              <w:t>Light dependent resistor</w:t>
            </w:r>
          </w:p>
          <w:p w:rsidR="00452011" w:rsidRPr="00734DAC" w:rsidRDefault="00452011" w:rsidP="00734DAC">
            <w:pPr>
              <w:pStyle w:val="ListParagraph"/>
              <w:autoSpaceDE w:val="0"/>
              <w:autoSpaceDN w:val="0"/>
              <w:adjustRightInd w:val="0"/>
              <w:spacing w:before="60" w:after="0" w:line="240" w:lineRule="auto"/>
              <w:ind w:left="346"/>
              <w:contextualSpacing w:val="0"/>
              <w:jc w:val="left"/>
              <w:rPr>
                <w:rFonts w:cs="ImprintMT"/>
                <w:b/>
                <w:color w:val="FF0000"/>
                <w:sz w:val="24"/>
                <w:szCs w:val="24"/>
              </w:rPr>
            </w:pPr>
            <w:r w:rsidRPr="00734DAC">
              <w:rPr>
                <w:rFonts w:cs="ImprintMT"/>
                <w:sz w:val="24"/>
                <w:szCs w:val="24"/>
              </w:rPr>
              <w:t>State how the resistance of the LDR changes when more light reaches it.</w:t>
            </w:r>
          </w:p>
          <w:p w:rsidR="00734DAC" w:rsidRPr="00734DAC" w:rsidRDefault="00734DAC" w:rsidP="00734DAC">
            <w:pPr>
              <w:autoSpaceDE w:val="0"/>
              <w:autoSpaceDN w:val="0"/>
              <w:adjustRightInd w:val="0"/>
              <w:spacing w:before="60" w:after="0" w:line="240" w:lineRule="auto"/>
              <w:jc w:val="left"/>
              <w:rPr>
                <w:rFonts w:cs="ImprintMT"/>
                <w:b/>
                <w:color w:val="FF0000"/>
                <w:sz w:val="24"/>
                <w:szCs w:val="24"/>
              </w:rPr>
            </w:pPr>
            <w:r>
              <w:rPr>
                <w:rFonts w:cs="ImprintMT"/>
                <w:b/>
                <w:color w:val="FF0000"/>
                <w:sz w:val="24"/>
                <w:szCs w:val="24"/>
              </w:rPr>
              <w:t xml:space="preserve">As light increases the resistance of the LDR decreases (for an </w:t>
            </w:r>
            <w:r w:rsidR="00B75C5B">
              <w:rPr>
                <w:rFonts w:cs="ImprintMT"/>
                <w:b/>
                <w:color w:val="FF0000"/>
                <w:sz w:val="24"/>
                <w:szCs w:val="24"/>
              </w:rPr>
              <w:t>NTC thermistor)</w:t>
            </w:r>
          </w:p>
          <w:p w:rsidR="00295CA6" w:rsidRPr="00B75C5B" w:rsidRDefault="00452011" w:rsidP="00B75C5B">
            <w:pPr>
              <w:pStyle w:val="ListParagraph"/>
              <w:numPr>
                <w:ilvl w:val="0"/>
                <w:numId w:val="29"/>
              </w:numPr>
              <w:autoSpaceDE w:val="0"/>
              <w:autoSpaceDN w:val="0"/>
              <w:adjustRightInd w:val="0"/>
              <w:spacing w:before="60" w:after="0" w:line="240" w:lineRule="auto"/>
              <w:jc w:val="left"/>
              <w:rPr>
                <w:rFonts w:cs="ImprintMT"/>
                <w:sz w:val="24"/>
                <w:szCs w:val="24"/>
              </w:rPr>
            </w:pPr>
            <w:r w:rsidRPr="00B75C5B">
              <w:rPr>
                <w:rFonts w:cs="ImprintMT"/>
                <w:sz w:val="24"/>
                <w:szCs w:val="24"/>
              </w:rPr>
              <w:t>State how the resistance of a thermistor change when its temperature increases.</w:t>
            </w:r>
          </w:p>
          <w:p w:rsidR="00B75C5B" w:rsidRPr="00B75C5B" w:rsidRDefault="00B75C5B" w:rsidP="00B75C5B">
            <w:pPr>
              <w:autoSpaceDE w:val="0"/>
              <w:autoSpaceDN w:val="0"/>
              <w:adjustRightInd w:val="0"/>
              <w:spacing w:before="60" w:after="0" w:line="240" w:lineRule="auto"/>
              <w:jc w:val="left"/>
              <w:rPr>
                <w:rFonts w:cs="ImprintMT"/>
                <w:sz w:val="24"/>
                <w:szCs w:val="24"/>
              </w:rPr>
            </w:pPr>
            <w:r>
              <w:rPr>
                <w:rFonts w:cs="ImprintMT"/>
                <w:b/>
                <w:color w:val="FF0000"/>
                <w:sz w:val="24"/>
                <w:szCs w:val="24"/>
              </w:rPr>
              <w:t xml:space="preserve">As </w:t>
            </w:r>
            <w:proofErr w:type="spellStart"/>
            <w:r>
              <w:rPr>
                <w:rFonts w:cs="ImprintMT"/>
                <w:b/>
                <w:color w:val="FF0000"/>
                <w:sz w:val="24"/>
                <w:szCs w:val="24"/>
              </w:rPr>
              <w:t>temperaure</w:t>
            </w:r>
            <w:proofErr w:type="spellEnd"/>
            <w:r>
              <w:rPr>
                <w:rFonts w:cs="ImprintMT"/>
                <w:b/>
                <w:color w:val="FF0000"/>
                <w:sz w:val="24"/>
                <w:szCs w:val="24"/>
              </w:rPr>
              <w:t xml:space="preserve"> increases the resistance of the thermistor decrease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2</w:t>
            </w:r>
          </w:p>
        </w:tc>
        <w:tc>
          <w:tcPr>
            <w:tcW w:w="8930" w:type="dxa"/>
            <w:gridSpan w:val="2"/>
            <w:tcBorders>
              <w:bottom w:val="single" w:sz="6" w:space="0" w:color="auto"/>
            </w:tcBorders>
            <w:shd w:val="clear" w:color="auto" w:fill="auto"/>
            <w:vAlign w:val="center"/>
          </w:tcPr>
          <w:p w:rsidR="00452011" w:rsidRDefault="00452011" w:rsidP="00295CA6">
            <w:pPr>
              <w:autoSpaceDE w:val="0"/>
              <w:autoSpaceDN w:val="0"/>
              <w:adjustRightInd w:val="0"/>
              <w:spacing w:after="0" w:line="240" w:lineRule="auto"/>
              <w:jc w:val="left"/>
              <w:rPr>
                <w:rFonts w:cs="ImprintMT"/>
                <w:color w:val="FF0000"/>
                <w:sz w:val="24"/>
                <w:szCs w:val="24"/>
              </w:rPr>
            </w:pPr>
            <w:r>
              <w:rPr>
                <w:rFonts w:cs="ImprintMT"/>
                <w:sz w:val="24"/>
                <w:szCs w:val="24"/>
              </w:rPr>
              <w:t>State the purpose of a capacitor in a circuit</w:t>
            </w:r>
            <w:r w:rsidR="005B3CEF">
              <w:rPr>
                <w:rFonts w:cs="ImprintMT"/>
                <w:sz w:val="24"/>
                <w:szCs w:val="24"/>
              </w:rPr>
              <w:t>.</w:t>
            </w:r>
          </w:p>
          <w:p w:rsidR="00F62F3F" w:rsidRDefault="00F62F3F" w:rsidP="00295CA6">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 xml:space="preserve">A capacitor stores charge. </w:t>
            </w:r>
          </w:p>
          <w:p w:rsidR="00F62F3F" w:rsidRPr="00F62F3F" w:rsidRDefault="00F62F3F" w:rsidP="00295CA6">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It can be used with a resistor in time delay circuit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3</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Draw the circuit symbol for a capacitor</w:t>
            </w:r>
            <w:r w:rsidR="005B3CEF">
              <w:rPr>
                <w:rFonts w:cs="ImprintMT"/>
                <w:sz w:val="24"/>
                <w:szCs w:val="24"/>
              </w:rPr>
              <w:t>.</w:t>
            </w:r>
            <w:r w:rsidR="006E76B3">
              <w:rPr>
                <w:rFonts w:cs="ImprintMT"/>
                <w:sz w:val="24"/>
                <w:szCs w:val="24"/>
              </w:rPr>
              <w:t xml:space="preserve"> </w:t>
            </w:r>
            <w:r w:rsidR="006E76B3" w:rsidRPr="00743ABE">
              <w:rPr>
                <w:b/>
                <w:noProof/>
                <w:color w:val="FF0000"/>
                <w:lang w:eastAsia="en-GB"/>
              </w:rPr>
              <w:drawing>
                <wp:inline distT="0" distB="0" distL="0" distR="0" wp14:anchorId="00B96A48" wp14:editId="642EF810">
                  <wp:extent cx="504825" cy="352425"/>
                  <wp:effectExtent l="19050" t="19050" r="28575" b="28575"/>
                  <wp:docPr id="231" name="Picture 231" descr="symcap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ymcapno"/>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4825" cy="352425"/>
                          </a:xfrm>
                          <a:prstGeom prst="rect">
                            <a:avLst/>
                          </a:prstGeom>
                          <a:noFill/>
                          <a:ln>
                            <a:solidFill>
                              <a:srgbClr val="FF0000"/>
                            </a:solidFill>
                          </a:ln>
                        </pic:spPr>
                      </pic:pic>
                    </a:graphicData>
                  </a:graphic>
                </wp:inline>
              </w:drawing>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24</w:t>
            </w:r>
          </w:p>
        </w:tc>
        <w:tc>
          <w:tcPr>
            <w:tcW w:w="8930" w:type="dxa"/>
            <w:gridSpan w:val="2"/>
            <w:tcBorders>
              <w:bottom w:val="single" w:sz="6" w:space="0" w:color="auto"/>
            </w:tcBorders>
            <w:shd w:val="clear" w:color="auto" w:fill="auto"/>
            <w:vAlign w:val="center"/>
          </w:tcPr>
          <w:p w:rsidR="00452011" w:rsidRDefault="006E76B3" w:rsidP="00452011">
            <w:pPr>
              <w:autoSpaceDE w:val="0"/>
              <w:autoSpaceDN w:val="0"/>
              <w:adjustRightInd w:val="0"/>
              <w:spacing w:after="0" w:line="240" w:lineRule="auto"/>
              <w:jc w:val="left"/>
              <w:rPr>
                <w:rFonts w:cs="ImprintMT"/>
                <w:i/>
                <w:sz w:val="24"/>
                <w:szCs w:val="24"/>
              </w:rPr>
            </w:pPr>
            <w:r w:rsidRPr="006E76B3">
              <w:rPr>
                <w:noProof/>
                <w:color w:val="FF0000"/>
                <w:szCs w:val="24"/>
                <w:lang w:eastAsia="en-GB"/>
              </w:rPr>
              <mc:AlternateContent>
                <mc:Choice Requires="wpg">
                  <w:drawing>
                    <wp:anchor distT="0" distB="0" distL="114300" distR="114300" simplePos="0" relativeHeight="253202432" behindDoc="0" locked="0" layoutInCell="1" allowOverlap="1" wp14:anchorId="78EF6895" wp14:editId="138C2194">
                      <wp:simplePos x="0" y="0"/>
                      <wp:positionH relativeFrom="column">
                        <wp:posOffset>2331085</wp:posOffset>
                      </wp:positionH>
                      <wp:positionV relativeFrom="paragraph">
                        <wp:posOffset>588645</wp:posOffset>
                      </wp:positionV>
                      <wp:extent cx="2841625" cy="2647315"/>
                      <wp:effectExtent l="0" t="38100" r="15875" b="635"/>
                      <wp:wrapSquare wrapText="bothSides"/>
                      <wp:docPr id="232"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1625" cy="2647315"/>
                                <a:chOff x="6520" y="1882"/>
                                <a:chExt cx="4475" cy="4284"/>
                              </a:xfrm>
                            </wpg:grpSpPr>
                            <wpg:grpSp>
                              <wpg:cNvPr id="233" name="Group 8"/>
                              <wpg:cNvGrpSpPr>
                                <a:grpSpLocks/>
                              </wpg:cNvGrpSpPr>
                              <wpg:grpSpPr bwMode="auto">
                                <a:xfrm>
                                  <a:off x="6520" y="1882"/>
                                  <a:ext cx="4475" cy="4284"/>
                                  <a:chOff x="5589" y="2436"/>
                                  <a:chExt cx="4475" cy="4284"/>
                                </a:xfrm>
                              </wpg:grpSpPr>
                              <wps:wsp>
                                <wps:cNvPr id="234" name="Rectangle 9"/>
                                <wps:cNvSpPr>
                                  <a:spLocks noChangeArrowheads="1"/>
                                </wps:cNvSpPr>
                                <wps:spPr bwMode="auto">
                                  <a:xfrm>
                                    <a:off x="5589" y="2436"/>
                                    <a:ext cx="4475" cy="4155"/>
                                  </a:xfrm>
                                  <a:prstGeom prst="rect">
                                    <a:avLst/>
                                  </a:prstGeom>
                                  <a:ln>
                                    <a:solidFill>
                                      <a:srgbClr val="FF0000"/>
                                    </a:solidFill>
                                    <a:headEnd/>
                                    <a:tailEnd/>
                                  </a:ln>
                                  <a:extLst/>
                                </wps:spPr>
                                <wps:style>
                                  <a:lnRef idx="2">
                                    <a:schemeClr val="accent2"/>
                                  </a:lnRef>
                                  <a:fillRef idx="1">
                                    <a:schemeClr val="lt1"/>
                                  </a:fillRef>
                                  <a:effectRef idx="0">
                                    <a:schemeClr val="accent2"/>
                                  </a:effectRef>
                                  <a:fontRef idx="minor">
                                    <a:schemeClr val="dk1"/>
                                  </a:fontRef>
                                </wps:style>
                                <wps:bodyPr rot="0" vert="horz" wrap="square" lIns="91440" tIns="45720" rIns="91440" bIns="45720" anchor="t" anchorCtr="0" upright="1">
                                  <a:noAutofit/>
                                </wps:bodyPr>
                              </wps:wsp>
                              <wps:wsp>
                                <wps:cNvPr id="235" name="Line 10"/>
                                <wps:cNvCnPr/>
                                <wps:spPr bwMode="auto">
                                  <a:xfrm>
                                    <a:off x="6118" y="2452"/>
                                    <a:ext cx="1" cy="3639"/>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6" name="Line 11"/>
                                <wps:cNvCnPr/>
                                <wps:spPr bwMode="auto">
                                  <a:xfrm>
                                    <a:off x="6118" y="6091"/>
                                    <a:ext cx="3742"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12"/>
                                <wps:cNvCnPr/>
                                <wps:spPr bwMode="auto">
                                  <a:xfrm flipV="1">
                                    <a:off x="6118" y="5942"/>
                                    <a:ext cx="34" cy="14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38" name="Line 13"/>
                                <wps:cNvCnPr/>
                                <wps:spPr bwMode="auto">
                                  <a:xfrm flipV="1">
                                    <a:off x="6152" y="5805"/>
                                    <a:ext cx="23" cy="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39" name="Line 14"/>
                                <wps:cNvCnPr/>
                                <wps:spPr bwMode="auto">
                                  <a:xfrm flipV="1">
                                    <a:off x="6175" y="5667"/>
                                    <a:ext cx="34" cy="1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0" name="Line 15"/>
                                <wps:cNvCnPr/>
                                <wps:spPr bwMode="auto">
                                  <a:xfrm flipV="1">
                                    <a:off x="6209" y="5541"/>
                                    <a:ext cx="35" cy="12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 name="Line 16"/>
                                <wps:cNvCnPr/>
                                <wps:spPr bwMode="auto">
                                  <a:xfrm flipV="1">
                                    <a:off x="6244" y="5416"/>
                                    <a:ext cx="34" cy="1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2" name="Line 17"/>
                                <wps:cNvCnPr/>
                                <wps:spPr bwMode="auto">
                                  <a:xfrm flipV="1">
                                    <a:off x="6278" y="5301"/>
                                    <a:ext cx="23" cy="1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3" name="Line 18"/>
                                <wps:cNvCnPr/>
                                <wps:spPr bwMode="auto">
                                  <a:xfrm flipV="1">
                                    <a:off x="6301" y="5198"/>
                                    <a:ext cx="34" cy="10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4" name="Line 19"/>
                                <wps:cNvCnPr/>
                                <wps:spPr bwMode="auto">
                                  <a:xfrm flipV="1">
                                    <a:off x="6335" y="5095"/>
                                    <a:ext cx="34" cy="10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5" name="Line 20"/>
                                <wps:cNvCnPr/>
                                <wps:spPr bwMode="auto">
                                  <a:xfrm flipV="1">
                                    <a:off x="6369" y="4992"/>
                                    <a:ext cx="35" cy="10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6" name="Line 21"/>
                                <wps:cNvCnPr/>
                                <wps:spPr bwMode="auto">
                                  <a:xfrm flipV="1">
                                    <a:off x="6404" y="4901"/>
                                    <a:ext cx="23" cy="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7" name="Line 22"/>
                                <wps:cNvCnPr/>
                                <wps:spPr bwMode="auto">
                                  <a:xfrm flipV="1">
                                    <a:off x="6427" y="4809"/>
                                    <a:ext cx="34" cy="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8" name="Line 23"/>
                                <wps:cNvCnPr/>
                                <wps:spPr bwMode="auto">
                                  <a:xfrm flipV="1">
                                    <a:off x="6461" y="4717"/>
                                    <a:ext cx="34" cy="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9" name="Line 24"/>
                                <wps:cNvCnPr/>
                                <wps:spPr bwMode="auto">
                                  <a:xfrm flipV="1">
                                    <a:off x="6495" y="4637"/>
                                    <a:ext cx="23" cy="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0" name="Line 25"/>
                                <wps:cNvCnPr/>
                                <wps:spPr bwMode="auto">
                                  <a:xfrm flipV="1">
                                    <a:off x="6518" y="4569"/>
                                    <a:ext cx="34" cy="6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1" name="Line 26"/>
                                <wps:cNvCnPr/>
                                <wps:spPr bwMode="auto">
                                  <a:xfrm flipV="1">
                                    <a:off x="6552" y="4489"/>
                                    <a:ext cx="35" cy="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2" name="Line 27"/>
                                <wps:cNvCnPr/>
                                <wps:spPr bwMode="auto">
                                  <a:xfrm flipV="1">
                                    <a:off x="6587" y="4420"/>
                                    <a:ext cx="34" cy="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3" name="Line 28"/>
                                <wps:cNvCnPr/>
                                <wps:spPr bwMode="auto">
                                  <a:xfrm flipV="1">
                                    <a:off x="6621" y="4351"/>
                                    <a:ext cx="23" cy="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4" name="Line 29"/>
                                <wps:cNvCnPr/>
                                <wps:spPr bwMode="auto">
                                  <a:xfrm flipV="1">
                                    <a:off x="6644" y="4294"/>
                                    <a:ext cx="34" cy="5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55" name="Line 30"/>
                                <wps:cNvCnPr/>
                                <wps:spPr bwMode="auto">
                                  <a:xfrm flipV="1">
                                    <a:off x="6678" y="4225"/>
                                    <a:ext cx="35" cy="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86" name="Line 31"/>
                                <wps:cNvCnPr/>
                                <wps:spPr bwMode="auto">
                                  <a:xfrm flipV="1">
                                    <a:off x="6713" y="4168"/>
                                    <a:ext cx="34" cy="5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887" name="Line 32"/>
                                <wps:cNvCnPr/>
                                <wps:spPr bwMode="auto">
                                  <a:xfrm flipV="1">
                                    <a:off x="6747" y="4122"/>
                                    <a:ext cx="23" cy="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0" name="Line 33"/>
                                <wps:cNvCnPr/>
                                <wps:spPr bwMode="auto">
                                  <a:xfrm flipV="1">
                                    <a:off x="6770" y="4065"/>
                                    <a:ext cx="34" cy="5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1" name="Line 34"/>
                                <wps:cNvCnPr/>
                                <wps:spPr bwMode="auto">
                                  <a:xfrm flipV="1">
                                    <a:off x="6804" y="4019"/>
                                    <a:ext cx="35" cy="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2" name="Line 35"/>
                                <wps:cNvCnPr/>
                                <wps:spPr bwMode="auto">
                                  <a:xfrm flipV="1">
                                    <a:off x="6839" y="3974"/>
                                    <a:ext cx="22" cy="4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3" name="Line 36"/>
                                <wps:cNvCnPr/>
                                <wps:spPr bwMode="auto">
                                  <a:xfrm flipV="1">
                                    <a:off x="6861" y="3928"/>
                                    <a:ext cx="35" cy="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4" name="Line 37"/>
                                <wps:cNvCnPr/>
                                <wps:spPr bwMode="auto">
                                  <a:xfrm flipV="1">
                                    <a:off x="6896" y="3882"/>
                                    <a:ext cx="34" cy="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5" name="Line 38"/>
                                <wps:cNvCnPr/>
                                <wps:spPr bwMode="auto">
                                  <a:xfrm flipV="1">
                                    <a:off x="6930" y="3848"/>
                                    <a:ext cx="34" cy="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6" name="Line 39"/>
                                <wps:cNvCnPr/>
                                <wps:spPr bwMode="auto">
                                  <a:xfrm flipV="1">
                                    <a:off x="6964" y="3802"/>
                                    <a:ext cx="23" cy="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7" name="Line 40"/>
                                <wps:cNvCnPr/>
                                <wps:spPr bwMode="auto">
                                  <a:xfrm flipV="1">
                                    <a:off x="6987" y="3768"/>
                                    <a:ext cx="35" cy="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8" name="Line 41"/>
                                <wps:cNvCnPr/>
                                <wps:spPr bwMode="auto">
                                  <a:xfrm flipV="1">
                                    <a:off x="7022" y="3733"/>
                                    <a:ext cx="34" cy="3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89" name="Line 42"/>
                                <wps:cNvCnPr/>
                                <wps:spPr bwMode="auto">
                                  <a:xfrm flipV="1">
                                    <a:off x="7056" y="3699"/>
                                    <a:ext cx="23" cy="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90" name="Line 43"/>
                                <wps:cNvCnPr/>
                                <wps:spPr bwMode="auto">
                                  <a:xfrm flipV="1">
                                    <a:off x="7079" y="3676"/>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491" name="Line 44"/>
                                <wps:cNvCnPr/>
                                <wps:spPr bwMode="auto">
                                  <a:xfrm flipV="1">
                                    <a:off x="7113" y="3642"/>
                                    <a:ext cx="35" cy="3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08" name="Line 45"/>
                                <wps:cNvCnPr/>
                                <wps:spPr bwMode="auto">
                                  <a:xfrm flipV="1">
                                    <a:off x="7148" y="3607"/>
                                    <a:ext cx="34" cy="3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09" name="Line 46"/>
                                <wps:cNvCnPr/>
                                <wps:spPr bwMode="auto">
                                  <a:xfrm flipV="1">
                                    <a:off x="7182" y="3585"/>
                                    <a:ext cx="23" cy="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0" name="Line 47"/>
                                <wps:cNvCnPr/>
                                <wps:spPr bwMode="auto">
                                  <a:xfrm flipV="1">
                                    <a:off x="7205" y="3562"/>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1" name="Line 48"/>
                                <wps:cNvCnPr/>
                                <wps:spPr bwMode="auto">
                                  <a:xfrm flipV="1">
                                    <a:off x="7239" y="3539"/>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2" name="Line 49"/>
                                <wps:cNvCnPr/>
                                <wps:spPr bwMode="auto">
                                  <a:xfrm flipV="1">
                                    <a:off x="7273" y="3516"/>
                                    <a:ext cx="35"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3" name="Line 50"/>
                                <wps:cNvCnPr/>
                                <wps:spPr bwMode="auto">
                                  <a:xfrm flipV="1">
                                    <a:off x="7308" y="3493"/>
                                    <a:ext cx="23"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4" name="Line 51"/>
                                <wps:cNvCnPr/>
                                <wps:spPr bwMode="auto">
                                  <a:xfrm flipV="1">
                                    <a:off x="7331" y="3470"/>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5" name="Line 52"/>
                                <wps:cNvCnPr/>
                                <wps:spPr bwMode="auto">
                                  <a:xfrm flipV="1">
                                    <a:off x="7365" y="3447"/>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6" name="Line 53"/>
                                <wps:cNvCnPr/>
                                <wps:spPr bwMode="auto">
                                  <a:xfrm flipV="1">
                                    <a:off x="7399" y="3424"/>
                                    <a:ext cx="23"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7" name="Line 54"/>
                                <wps:cNvCnPr/>
                                <wps:spPr bwMode="auto">
                                  <a:xfrm flipV="1">
                                    <a:off x="7422" y="3413"/>
                                    <a:ext cx="35"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8" name="Line 55"/>
                                <wps:cNvCnPr/>
                                <wps:spPr bwMode="auto">
                                  <a:xfrm flipV="1">
                                    <a:off x="7457" y="3390"/>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19" name="Line 56"/>
                                <wps:cNvCnPr/>
                                <wps:spPr bwMode="auto">
                                  <a:xfrm flipV="1">
                                    <a:off x="7491" y="3379"/>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0" name="Line 57"/>
                                <wps:cNvCnPr/>
                                <wps:spPr bwMode="auto">
                                  <a:xfrm flipV="1">
                                    <a:off x="7525" y="3367"/>
                                    <a:ext cx="23"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1" name="Line 58"/>
                                <wps:cNvCnPr/>
                                <wps:spPr bwMode="auto">
                                  <a:xfrm flipV="1">
                                    <a:off x="7548" y="3344"/>
                                    <a:ext cx="34" cy="2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2" name="Line 59"/>
                                <wps:cNvCnPr/>
                                <wps:spPr bwMode="auto">
                                  <a:xfrm flipV="1">
                                    <a:off x="7582" y="3333"/>
                                    <a:ext cx="35"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3" name="Line 60"/>
                                <wps:cNvCnPr/>
                                <wps:spPr bwMode="auto">
                                  <a:xfrm flipV="1">
                                    <a:off x="7617" y="3321"/>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4" name="Line 61"/>
                                <wps:cNvCnPr/>
                                <wps:spPr bwMode="auto">
                                  <a:xfrm flipV="1">
                                    <a:off x="7651" y="3310"/>
                                    <a:ext cx="23"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5" name="Line 62"/>
                                <wps:cNvCnPr/>
                                <wps:spPr bwMode="auto">
                                  <a:xfrm flipV="1">
                                    <a:off x="7674" y="3298"/>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6" name="Line 63"/>
                                <wps:cNvCnPr/>
                                <wps:spPr bwMode="auto">
                                  <a:xfrm flipV="1">
                                    <a:off x="7708" y="3287"/>
                                    <a:ext cx="35"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7" name="Line 64"/>
                                <wps:cNvCnPr/>
                                <wps:spPr bwMode="auto">
                                  <a:xfrm flipV="1">
                                    <a:off x="7743" y="3276"/>
                                    <a:ext cx="23"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8" name="Line 65"/>
                                <wps:cNvCnPr/>
                                <wps:spPr bwMode="auto">
                                  <a:xfrm flipV="1">
                                    <a:off x="7766" y="3264"/>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29" name="Line 66"/>
                                <wps:cNvCnPr/>
                                <wps:spPr bwMode="auto">
                                  <a:xfrm flipV="1">
                                    <a:off x="7800" y="3253"/>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76" name="Line 67"/>
                                <wps:cNvCnPr/>
                                <wps:spPr bwMode="auto">
                                  <a:xfrm flipV="1">
                                    <a:off x="7834" y="3241"/>
                                    <a:ext cx="35"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77" name="Line 68"/>
                                <wps:cNvCnPr/>
                                <wps:spPr bwMode="auto">
                                  <a:xfrm flipV="1">
                                    <a:off x="7869" y="3230"/>
                                    <a:ext cx="22"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0" name="Line 69"/>
                                <wps:cNvCnPr/>
                                <wps:spPr bwMode="auto">
                                  <a:xfrm>
                                    <a:off x="7891" y="323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2" name="Line 70"/>
                                <wps:cNvCnPr/>
                                <wps:spPr bwMode="auto">
                                  <a:xfrm flipV="1">
                                    <a:off x="7926" y="3218"/>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3" name="Line 71"/>
                                <wps:cNvCnPr/>
                                <wps:spPr bwMode="auto">
                                  <a:xfrm flipV="1">
                                    <a:off x="7960" y="3207"/>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4" name="Line 72"/>
                                <wps:cNvCnPr/>
                                <wps:spPr bwMode="auto">
                                  <a:xfrm>
                                    <a:off x="7994" y="3207"/>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5" name="Line 73"/>
                                <wps:cNvCnPr/>
                                <wps:spPr bwMode="auto">
                                  <a:xfrm flipV="1">
                                    <a:off x="8017" y="3195"/>
                                    <a:ext cx="35"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6" name="Line 74"/>
                                <wps:cNvCnPr/>
                                <wps:spPr bwMode="auto">
                                  <a:xfrm flipV="1">
                                    <a:off x="8052" y="3184"/>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7" name="Line 75"/>
                                <wps:cNvCnPr/>
                                <wps:spPr bwMode="auto">
                                  <a:xfrm>
                                    <a:off x="8086" y="3184"/>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8" name="Line 76"/>
                                <wps:cNvCnPr/>
                                <wps:spPr bwMode="auto">
                                  <a:xfrm flipV="1">
                                    <a:off x="8109" y="3173"/>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89" name="Line 77"/>
                                <wps:cNvCnPr/>
                                <wps:spPr bwMode="auto">
                                  <a:xfrm>
                                    <a:off x="8143" y="3173"/>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0" name="Line 78"/>
                                <wps:cNvCnPr/>
                                <wps:spPr bwMode="auto">
                                  <a:xfrm flipV="1">
                                    <a:off x="8178" y="3161"/>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1" name="Line 79"/>
                                <wps:cNvCnPr/>
                                <wps:spPr bwMode="auto">
                                  <a:xfrm>
                                    <a:off x="8212" y="3161"/>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2" name="Line 80"/>
                                <wps:cNvCnPr/>
                                <wps:spPr bwMode="auto">
                                  <a:xfrm flipV="1">
                                    <a:off x="8235" y="3150"/>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3" name="Line 81"/>
                                <wps:cNvCnPr/>
                                <wps:spPr bwMode="auto">
                                  <a:xfrm>
                                    <a:off x="8269" y="315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4" name="Line 82"/>
                                <wps:cNvCnPr/>
                                <wps:spPr bwMode="auto">
                                  <a:xfrm>
                                    <a:off x="8303" y="3150"/>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5" name="Line 83"/>
                                <wps:cNvCnPr/>
                                <wps:spPr bwMode="auto">
                                  <a:xfrm flipV="1">
                                    <a:off x="8326" y="3138"/>
                                    <a:ext cx="35"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6" name="Line 84"/>
                                <wps:cNvCnPr/>
                                <wps:spPr bwMode="auto">
                                  <a:xfrm>
                                    <a:off x="8361" y="3138"/>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7" name="Line 85"/>
                                <wps:cNvCnPr/>
                                <wps:spPr bwMode="auto">
                                  <a:xfrm>
                                    <a:off x="8395" y="3138"/>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8" name="Line 86"/>
                                <wps:cNvCnPr/>
                                <wps:spPr bwMode="auto">
                                  <a:xfrm flipV="1">
                                    <a:off x="8429" y="3127"/>
                                    <a:ext cx="23"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599" name="Line 87"/>
                                <wps:cNvCnPr/>
                                <wps:spPr bwMode="auto">
                                  <a:xfrm>
                                    <a:off x="8452" y="3127"/>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0" name="Line 88"/>
                                <wps:cNvCnPr/>
                                <wps:spPr bwMode="auto">
                                  <a:xfrm>
                                    <a:off x="8486" y="3127"/>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1" name="Line 89"/>
                                <wps:cNvCnPr/>
                                <wps:spPr bwMode="auto">
                                  <a:xfrm flipV="1">
                                    <a:off x="8521" y="3115"/>
                                    <a:ext cx="34"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2" name="Line 90"/>
                                <wps:cNvCnPr/>
                                <wps:spPr bwMode="auto">
                                  <a:xfrm>
                                    <a:off x="8555" y="3115"/>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3" name="Line 91"/>
                                <wps:cNvCnPr/>
                                <wps:spPr bwMode="auto">
                                  <a:xfrm>
                                    <a:off x="8578" y="3115"/>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4" name="Line 92"/>
                                <wps:cNvCnPr/>
                                <wps:spPr bwMode="auto">
                                  <a:xfrm>
                                    <a:off x="8612" y="3115"/>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5" name="Line 93"/>
                                <wps:cNvCnPr/>
                                <wps:spPr bwMode="auto">
                                  <a:xfrm flipV="1">
                                    <a:off x="8647" y="3104"/>
                                    <a:ext cx="23"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6" name="Line 94"/>
                                <wps:cNvCnPr/>
                                <wps:spPr bwMode="auto">
                                  <a:xfrm>
                                    <a:off x="8670" y="3104"/>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07" name="Line 95"/>
                                <wps:cNvCnPr/>
                                <wps:spPr bwMode="auto">
                                  <a:xfrm>
                                    <a:off x="8704" y="3104"/>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0" name="Line 96"/>
                                <wps:cNvCnPr/>
                                <wps:spPr bwMode="auto">
                                  <a:xfrm>
                                    <a:off x="8738" y="3104"/>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1" name="Line 97"/>
                                <wps:cNvCnPr/>
                                <wps:spPr bwMode="auto">
                                  <a:xfrm>
                                    <a:off x="8773" y="3104"/>
                                    <a:ext cx="22"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2" name="Line 98"/>
                                <wps:cNvCnPr/>
                                <wps:spPr bwMode="auto">
                                  <a:xfrm flipV="1">
                                    <a:off x="8795" y="3092"/>
                                    <a:ext cx="35" cy="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3" name="Line 99"/>
                                <wps:cNvCnPr/>
                                <wps:spPr bwMode="auto">
                                  <a:xfrm>
                                    <a:off x="8830" y="3092"/>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4" name="Line 100"/>
                                <wps:cNvCnPr/>
                                <wps:spPr bwMode="auto">
                                  <a:xfrm>
                                    <a:off x="8864" y="3092"/>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5" name="Line 101"/>
                                <wps:cNvCnPr/>
                                <wps:spPr bwMode="auto">
                                  <a:xfrm>
                                    <a:off x="8898" y="3092"/>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6" name="Line 102"/>
                                <wps:cNvCnPr/>
                                <wps:spPr bwMode="auto">
                                  <a:xfrm>
                                    <a:off x="8921" y="3092"/>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7" name="Line 103"/>
                                <wps:cNvCnPr/>
                                <wps:spPr bwMode="auto">
                                  <a:xfrm>
                                    <a:off x="8956" y="3092"/>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8" name="Line 104"/>
                                <wps:cNvCnPr/>
                                <wps:spPr bwMode="auto">
                                  <a:xfrm>
                                    <a:off x="8990" y="3092"/>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49" name="Line 105"/>
                                <wps:cNvCnPr/>
                                <wps:spPr bwMode="auto">
                                  <a:xfrm flipV="1">
                                    <a:off x="9013" y="3081"/>
                                    <a:ext cx="34"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0" name="Line 106"/>
                                <wps:cNvCnPr/>
                                <wps:spPr bwMode="auto">
                                  <a:xfrm>
                                    <a:off x="9047" y="3081"/>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1" name="Line 107"/>
                                <wps:cNvCnPr/>
                                <wps:spPr bwMode="auto">
                                  <a:xfrm>
                                    <a:off x="9082" y="3081"/>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2" name="Line 108"/>
                                <wps:cNvCnPr/>
                                <wps:spPr bwMode="auto">
                                  <a:xfrm>
                                    <a:off x="9116" y="3081"/>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3" name="Line 109"/>
                                <wps:cNvCnPr/>
                                <wps:spPr bwMode="auto">
                                  <a:xfrm>
                                    <a:off x="9139" y="3081"/>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4" name="Line 110"/>
                                <wps:cNvCnPr/>
                                <wps:spPr bwMode="auto">
                                  <a:xfrm>
                                    <a:off x="9173" y="3081"/>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5" name="Line 111"/>
                                <wps:cNvCnPr/>
                                <wps:spPr bwMode="auto">
                                  <a:xfrm>
                                    <a:off x="9207" y="3081"/>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6" name="Line 112"/>
                                <wps:cNvCnPr/>
                                <wps:spPr bwMode="auto">
                                  <a:xfrm>
                                    <a:off x="9242" y="3081"/>
                                    <a:ext cx="2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657" name="Line 113"/>
                                <wps:cNvCnPr/>
                                <wps:spPr bwMode="auto">
                                  <a:xfrm>
                                    <a:off x="9265" y="3081"/>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8" name="Line 114"/>
                                <wps:cNvCnPr/>
                                <wps:spPr bwMode="auto">
                                  <a:xfrm>
                                    <a:off x="9299" y="3081"/>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59" name="Line 115"/>
                                <wps:cNvCnPr/>
                                <wps:spPr bwMode="auto">
                                  <a:xfrm flipV="1">
                                    <a:off x="9333" y="3070"/>
                                    <a:ext cx="23" cy="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64" name="Line 116"/>
                                <wps:cNvCnPr/>
                                <wps:spPr bwMode="auto">
                                  <a:xfrm>
                                    <a:off x="9356" y="307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68" name="Line 117"/>
                                <wps:cNvCnPr/>
                                <wps:spPr bwMode="auto">
                                  <a:xfrm>
                                    <a:off x="9391"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69" name="Line 118"/>
                                <wps:cNvCnPr/>
                                <wps:spPr bwMode="auto">
                                  <a:xfrm>
                                    <a:off x="9425"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70" name="Line 119"/>
                                <wps:cNvCnPr/>
                                <wps:spPr bwMode="auto">
                                  <a:xfrm>
                                    <a:off x="9459" y="3070"/>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671" name="Line 120"/>
                                <wps:cNvCnPr/>
                                <wps:spPr bwMode="auto">
                                  <a:xfrm>
                                    <a:off x="9482"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096" name="Line 121"/>
                                <wps:cNvCnPr/>
                                <wps:spPr bwMode="auto">
                                  <a:xfrm>
                                    <a:off x="9516" y="307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097" name="Line 122"/>
                                <wps:cNvCnPr/>
                                <wps:spPr bwMode="auto">
                                  <a:xfrm>
                                    <a:off x="9551" y="3070"/>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098" name="Line 123"/>
                                <wps:cNvCnPr/>
                                <wps:spPr bwMode="auto">
                                  <a:xfrm>
                                    <a:off x="9574"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099" name="Line 124"/>
                                <wps:cNvCnPr/>
                                <wps:spPr bwMode="auto">
                                  <a:xfrm>
                                    <a:off x="9608"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0" name="Line 125"/>
                                <wps:cNvCnPr/>
                                <wps:spPr bwMode="auto">
                                  <a:xfrm>
                                    <a:off x="9642" y="307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1" name="Line 126"/>
                                <wps:cNvCnPr/>
                                <wps:spPr bwMode="auto">
                                  <a:xfrm>
                                    <a:off x="9677" y="3070"/>
                                    <a:ext cx="23"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2" name="Line 127"/>
                                <wps:cNvCnPr/>
                                <wps:spPr bwMode="auto">
                                  <a:xfrm>
                                    <a:off x="9700"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3" name="Line 128"/>
                                <wps:cNvCnPr/>
                                <wps:spPr bwMode="auto">
                                  <a:xfrm>
                                    <a:off x="9734" y="3070"/>
                                    <a:ext cx="34"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4" name="Line 129"/>
                                <wps:cNvCnPr/>
                                <wps:spPr bwMode="auto">
                                  <a:xfrm>
                                    <a:off x="9768" y="307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5" name="Line 130"/>
                                <wps:cNvCnPr/>
                                <wps:spPr bwMode="auto">
                                  <a:xfrm>
                                    <a:off x="9803" y="3070"/>
                                    <a:ext cx="22"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6" name="Line 131"/>
                                <wps:cNvCnPr/>
                                <wps:spPr bwMode="auto">
                                  <a:xfrm>
                                    <a:off x="9825" y="3070"/>
                                    <a:ext cx="35"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24107" name="Rectangle 132"/>
                                <wps:cNvSpPr>
                                  <a:spLocks noChangeArrowheads="1"/>
                                </wps:cNvSpPr>
                                <wps:spPr bwMode="auto">
                                  <a:xfrm>
                                    <a:off x="7743" y="6182"/>
                                    <a:ext cx="453"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776933" w:rsidRPr="00D654D6" w:rsidRDefault="00776933" w:rsidP="006E76B3">
                                      <w:pPr>
                                        <w:rPr>
                                          <w:szCs w:val="24"/>
                                        </w:rPr>
                                      </w:pPr>
                                      <w:proofErr w:type="gramStart"/>
                                      <w:r w:rsidRPr="00D654D6">
                                        <w:rPr>
                                          <w:color w:val="000000"/>
                                          <w:szCs w:val="24"/>
                                        </w:rPr>
                                        <w:t>time</w:t>
                                      </w:r>
                                      <w:proofErr w:type="gramEnd"/>
                                    </w:p>
                                  </w:txbxContent>
                                </wps:txbx>
                                <wps:bodyPr rot="0" vert="horz" wrap="none" lIns="0" tIns="0" rIns="0" bIns="0" anchor="t" anchorCtr="0" upright="1">
                                  <a:noAutofit/>
                                </wps:bodyPr>
                              </wps:wsp>
                              <wps:wsp>
                                <wps:cNvPr id="24108" name="Rectangle 133"/>
                                <wps:cNvSpPr>
                                  <a:spLocks noChangeArrowheads="1"/>
                                </wps:cNvSpPr>
                                <wps:spPr bwMode="auto">
                                  <a:xfrm rot="16200000">
                                    <a:off x="5724" y="3721"/>
                                    <a:ext cx="766"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776933" w:rsidRPr="00D654D6" w:rsidRDefault="00776933" w:rsidP="006E76B3">
                                      <w:pPr>
                                        <w:rPr>
                                          <w:szCs w:val="24"/>
                                        </w:rPr>
                                      </w:pPr>
                                      <w:r w:rsidRPr="006E76B3">
                                        <w:rPr>
                                          <w:color w:val="FF0000"/>
                                          <w:szCs w:val="24"/>
                                        </w:rPr>
                                        <w:t>Voltage</w:t>
                                      </w:r>
                                    </w:p>
                                  </w:txbxContent>
                                </wps:txbx>
                                <wps:bodyPr rot="0" vert="vert270" wrap="none" lIns="0" tIns="0" rIns="0" bIns="0" anchor="t" anchorCtr="0" upright="1">
                                  <a:noAutofit/>
                                </wps:bodyPr>
                              </wps:wsp>
                            </wpg:grpSp>
                            <wps:wsp>
                              <wps:cNvPr id="24109" name="Line 134"/>
                              <wps:cNvCnPr/>
                              <wps:spPr bwMode="auto">
                                <a:xfrm flipH="1">
                                  <a:off x="6914" y="2516"/>
                                  <a:ext cx="393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wps:spPr>
                              <wps:bodyPr/>
                            </wps:wsp>
                            <wps:wsp>
                              <wps:cNvPr id="24110" name="Text Box 135"/>
                              <wps:cNvSpPr txBox="1">
                                <a:spLocks noChangeArrowheads="1"/>
                              </wps:cNvSpPr>
                              <wps:spPr bwMode="auto">
                                <a:xfrm>
                                  <a:off x="6525" y="2300"/>
                                  <a:ext cx="833"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6E76B3" w:rsidRDefault="00776933" w:rsidP="006E76B3">
                                    <w:pPr>
                                      <w:rPr>
                                        <w:color w:val="FF0000"/>
                                        <w:sz w:val="32"/>
                                      </w:rPr>
                                    </w:pPr>
                                    <w:r w:rsidRPr="006E76B3">
                                      <w:rPr>
                                        <w:color w:val="FF0000"/>
                                        <w:sz w:val="32"/>
                                      </w:rPr>
                                      <w:t>V</w:t>
                                    </w:r>
                                    <w:r w:rsidRPr="006E76B3">
                                      <w:rPr>
                                        <w:color w:val="FF0000"/>
                                        <w:sz w:val="32"/>
                                        <w:vertAlign w:val="subscript"/>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389" style="position:absolute;margin-left:183.55pt;margin-top:46.35pt;width:223.75pt;height:208.45pt;z-index:253202432" coordorigin="6520,1882" coordsize="4475,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">
                      <v:group id="Group 8" o:spid="_x0000_s1390" style="position:absolute;left:6520;top:1882;width:4475;height:4284" coordorigin="5589,2436" coordsize="4475,4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rect id="Rectangle 9" o:spid="_x0000_s1391" style="position:absolute;left:5589;top:2436;width:4475;height:4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o5zcYA&#10;AADcAAAADwAAAGRycy9kb3ducmV2LnhtbESPQUsDMRSE74X+h/AEL6VNdqtFtk1LUQRPla4Wr4/N&#10;625w87JuYrv11zeC4HGYmW+Y1WZwrThRH6xnDdlMgSCuvLFca3h/e54+gAgR2WDrmTRcKMBmPR6t&#10;sDD+zHs6lbEWCcKhQA1NjF0hZagachhmviNO3tH3DmOSfS1Nj+cEd63MlVpIh5bTQoMdPTZUfZbf&#10;TsPhY6Kyyw+q3Jb3r7unuf1aZFbr25thuwQRaYj/4b/2i9GQz+/g90w6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o5zcYAAADcAAAADwAAAAAAAAAAAAAAAACYAgAAZHJz&#10;L2Rvd25yZXYueG1sUEsFBgAAAAAEAAQA9QAAAIsDAAAAAA==&#10;" fillcolor="white [3201]" strokecolor="red" strokeweight="2pt"/>
                        <v:line id="Line 10" o:spid="_x0000_s1392" style="position:absolute;visibility:visible;mso-wrap-style:square" from="6118,2452" to="6119,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OpYsYAAADcAAAADwAAAGRycy9kb3ducmV2LnhtbESP3WrCQBSE7wu+w3KE3ohuTGmR1FVE&#10;sYT2Rm0f4LB7moRmz4bs1vw8fVcQejnMzDfMetvbWlyp9ZVjBctFAoJYO1NxoeDr8zhfgfAB2WDt&#10;mBQM5GG7mTysMTOu4zNdL6EQEcI+QwVlCE0mpdclWfQL1xBH79u1FkOUbSFNi12E21qmSfIiLVYc&#10;F0psaF+S/rn8WgXvh/P4dsjHo27GYbbXdZHMPk5KPU773SuIQH34D9/buVGQPj3D7Uw8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jqWLGAAAA3AAAAA8AAAAAAAAA&#10;AAAAAAAAoQIAAGRycy9kb3ducmV2LnhtbFBLBQYAAAAABAAEAPkAAACUAwAAAAA=&#10;" strokeweight="2.25pt">
                          <v:stroke startarrow="block"/>
                        </v:line>
                        <v:line id="Line 11" o:spid="_x0000_s1393" style="position:absolute;visibility:visible;mso-wrap-style:square" from="6118,6091" to="9860,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wp8YAAADcAAAADwAAAGRycy9kb3ducmV2LnhtbESP3WrCQBSE74W+w3IK3ohuohIkukpp&#10;KbSF+o/Xh+xpEpo9G7KrJn16Vyh4OczMN8xi1ZpKXKhxpWUF8SgCQZxZXXKu4Hh4H85AOI+ssbJM&#10;CjpysFo+9RaYanvlHV32PhcBwi5FBYX3dSqlywoy6Ea2Jg7ej20M+iCbXOoGrwFuKjmOokQaLDks&#10;FFjTa0HZ7/5sFHzR31vyOdh849TH21M3GcRduVaq/9y+zEF4av0j/N/+0ArGkwTuZ8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8sKfGAAAA3AAAAA8AAAAAAAAA&#10;AAAAAAAAoQIAAGRycy9kb3ducmV2LnhtbFBLBQYAAAAABAAEAPkAAACUAwAAAAA=&#10;" strokeweight="2.25pt">
                          <v:stroke endarrow="block"/>
                        </v:line>
                        <v:line id="Line 12" o:spid="_x0000_s1394" style="position:absolute;flip:y;visibility:visible;mso-wrap-style:square" from="6118,5942" to="6152,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wqMQAAADcAAAADwAAAGRycy9kb3ducmV2LnhtbESP3YrCMBSE7xd8h3AWvBFNVPyrRllW&#10;FBFB/HmAQ3NsyzYnpYla336zIOzlMDPfMItVY0vxoNoXjjX0ewoEcepMwZmG62XTnYLwAdlg6Zg0&#10;vMjDatn6WGBi3JNP9DiHTEQI+wQ15CFUiZQ+zcmi77mKOHo3V1sMUdaZNDU+I9yWcqDUWFosOC7k&#10;WNF3TunP+W41yKOc7TO1sZ20PL62W+VHh7XXuv3ZfM1BBGrCf/jd3hkNg+E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I7CoxAAAANwAAAAPAAAAAAAAAAAA&#10;AAAAAKECAABkcnMvZG93bnJldi54bWxQSwUGAAAAAAQABAD5AAAAkgMAAAAA&#10;" strokecolor="red" strokeweight="2.25pt"/>
                        <v:line id="Line 13" o:spid="_x0000_s1395" style="position:absolute;flip:y;visibility:visible;mso-wrap-style:square" from="6152,5805" to="6175,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k2sEAAADcAAAADwAAAGRycy9kb3ducmV2LnhtbERP3WrCMBS+H/gO4Qx2MzRZx0SrUWRD&#10;kSGIPw9wSI5tWXNSmszWtzcXgpcf3/982btaXKkNlWcNHyMFgth4W3Gh4XxaDycgQkS2WHsmDTcK&#10;sFwMXuaYW9/xga7HWIgUwiFHDWWMTS5lMCU5DCPfECfu4luHMcG2kLbFLoW7WmZKjaXDilNDiQ19&#10;l2T+jv9Og9zL6W+h1u7d1PvbZqPC1+4naP322q9mICL18Sl+uLdWQ/aZ1qYz6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vCTawQAAANwAAAAPAAAAAAAAAAAAAAAA&#10;AKECAABkcnMvZG93bnJldi54bWxQSwUGAAAAAAQABAD5AAAAjwMAAAAA&#10;" strokecolor="red" strokeweight="2.25pt"/>
                        <v:line id="Line 14" o:spid="_x0000_s1396" style="position:absolute;flip:y;visibility:visible;mso-wrap-style:square" from="6175,5667" to="6209,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CBQcQAAADcAAAADwAAAGRycy9kb3ducmV2LnhtbESP3YrCMBSE7wXfIRzBG9FEFxetRpEV&#10;ZZGF4s8DHJpjW2xOSpPV+vabBcHLYWa+YZbr1lbiTo0vHWsYjxQI4syZknMNl/NuOAPhA7LByjFp&#10;eJKH9arbWWJi3IOPdD+FXEQI+wQ1FCHUiZQ+K8iiH7maOHpX11gMUTa5NA0+ItxWcqLUp7RYclwo&#10;sKavgrLb6ddqkKmcH3K1s4OsSp/7vfLTn63Xut9rNwsQgdrwDr/a30bD5GMO/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8IFBxAAAANwAAAAPAAAAAAAAAAAA&#10;AAAAAKECAABkcnMvZG93bnJldi54bWxQSwUGAAAAAAQABAD5AAAAkgMAAAAA&#10;" strokecolor="red" strokeweight="2.25pt"/>
                        <v:line id="Line 15" o:spid="_x0000_s1397" style="position:absolute;flip:y;visibility:visible;mso-wrap-style:square" from="6209,5541" to="6244,5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bocEAAADcAAAADwAAAGRycy9kb3ducmV2LnhtbERP3WrCMBS+H/gO4Qx2MzRZ2USrUWRD&#10;kSGIPw9wSI5tWXNSmszWtzcXgpcf3/982btaXKkNlWcNHyMFgth4W3Gh4XxaDycgQkS2WHsmDTcK&#10;sFwMXuaYW9/xga7HWIgUwiFHDWWMTS5lMCU5DCPfECfu4luHMcG2kLbFLoW7WmZKjaXDilNDiQ19&#10;l2T+jv9Og9zL6W+h1u7d1PvbZqPC1+4naP322q9mICL18Sl+uLdWQ/aZ5qcz6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zFuhwQAAANwAAAAPAAAAAAAAAAAAAAAA&#10;AKECAABkcnMvZG93bnJldi54bWxQSwUGAAAAAAQABAD5AAAAjwMAAAAA&#10;" strokecolor="red" strokeweight="2.25pt"/>
                        <v:line id="Line 16" o:spid="_x0000_s1398" style="position:absolute;flip:y;visibility:visible;mso-wrap-style:square" from="6244,5416" to="6278,5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sUAAADcAAAADwAAAGRycy9kb3ducmV2LnhtbESP0WrCQBRE3wv9h+UKvhTdTbClRlcp&#10;SqSUglT9gEv2mgSzd0N2NfHv3UKhj8PMnGGW68E24kadrx1rSKYKBHHhTM2lhtMxn7yD8AHZYOOY&#10;NNzJw3r1/LTEzLief+h2CKWIEPYZaqhCaDMpfVGRRT91LXH0zq6zGKLsSmk67CPcNjJV6k1arDku&#10;VNjSpqLicrhaDXIv51+lyu1L0ezvu53yr99br/V4NHwsQAQawn/4r/1pNKSzBH7PxCM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D+OsUAAADcAAAADwAAAAAAAAAA&#10;AAAAAAChAgAAZHJzL2Rvd25yZXYueG1sUEsFBgAAAAAEAAQA+QAAAJMDAAAAAA==&#10;" strokecolor="red" strokeweight="2.25pt"/>
                        <v:line id="Line 17" o:spid="_x0000_s1399" style="position:absolute;flip:y;visibility:visible;mso-wrap-style:square" from="6278,5301" to="6301,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JgTcUAAADcAAAADwAAAGRycy9kb3ducmV2LnhtbESPUWvCMBSF3wf+h3AFX4Ymlk1cZxSZ&#10;KGMIxW4/4JJc22JzU5pM679fBoM9Hs453+GsNoNrxZX60HjWMJ8pEMTG24YrDV+f++kSRIjIFlvP&#10;pOFOATbr0cMKc+tvfKJrGSuRIBxy1FDH2OVSBlOTwzDzHXHyzr53GJPsK2l7vCW4a2Wm1EI6bDgt&#10;1NjRW03mUn47DbKQLx+V2rtH0xb3w0GF5+MuaD0ZD9tXEJGG+B/+a79bDdlTBr9n0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JgTcUAAADcAAAADwAAAAAAAAAA&#10;AAAAAAChAgAAZHJzL2Rvd25yZXYueG1sUEsFBgAAAAAEAAQA+QAAAJMDAAAAAA==&#10;" strokecolor="red" strokeweight="2.25pt"/>
                        <v:line id="Line 18" o:spid="_x0000_s1400" style="position:absolute;flip:y;visibility:visible;mso-wrap-style:square" from="6301,5198" to="6335,5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7F1sQAAADcAAAADwAAAGRycy9kb3ducmV2LnhtbESP3YrCMBSE7xd8h3AWvBFN/EWrUZYV&#10;RUQQfx7g0Bzbss1JaaLWt98sCHs5zMw3zGLV2FI8qPaFYw39ngJBnDpTcKbhetl0pyB8QDZYOiYN&#10;L/KwWrY+FpgY9+QTPc4hExHCPkENeQhVIqVPc7Loe64ijt7N1RZDlHUmTY3PCLelHCg1kRYLjgs5&#10;VvSdU/pzvlsN8ihn+0xtbCctj6/tVvnxYe21bn82X3MQgZrwH363d0bDYDSEvzPx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HsXWxAAAANwAAAAPAAAAAAAAAAAA&#10;AAAAAKECAABkcnMvZG93bnJldi54bWxQSwUGAAAAAAQABAD5AAAAkgMAAAAA&#10;" strokecolor="red" strokeweight="2.25pt"/>
                        <v:line id="Line 19" o:spid="_x0000_s1401" style="position:absolute;flip:y;visibility:visible;mso-wrap-style:square" from="6335,5095" to="6369,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dosMAAADcAAAADwAAAGRycy9kb3ducmV2LnhtbESP3YrCMBSE7xd8h3AEbxZNFFe0GkUU&#10;RRZB/HmAQ3Nsi81JaaLWtzfCwl4OM/MNM1s0thQPqn3hWEO/p0AQp84UnGm4nDfdMQgfkA2WjknD&#10;izws5q2vGSbGPflIj1PIRISwT1BDHkKVSOnTnCz6nquIo3d1tcUQZZ1JU+Mzwm0pB0qNpMWC40KO&#10;Fa1ySm+nu9UgD3Lym6mN/U7Lw2u7Vf5nv/Zad9rNcgoiUBP+w3/tndEwGA7hcyYe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3XaLDAAAA3AAAAA8AAAAAAAAAAAAA&#10;AAAAoQIAAGRycy9kb3ducmV2LnhtbFBLBQYAAAAABAAEAPkAAACRAwAAAAA=&#10;" strokecolor="red" strokeweight="2.25pt"/>
                        <v:line id="Line 20" o:spid="_x0000_s1402" style="position:absolute;flip:y;visibility:visible;mso-wrap-style:square" from="6369,4992" to="6404,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v4OcMAAADcAAAADwAAAGRycy9kb3ducmV2LnhtbESP3YrCMBSE7wXfIRzBm0UTRUWrUURR&#10;lkUQfx7g0BzbYnNSmqj17TcLC14OM/MNs1g1thRPqn3hWMOgr0AQp84UnGm4Xna9KQgfkA2WjknD&#10;mzyslu3WAhPjXnyi5zlkIkLYJ6ghD6FKpPRpThZ931XE0bu52mKIss6kqfEV4baUQ6Um0mLBcSHH&#10;ijY5pffzw2qQRzn7ydTOfqXl8b3fKz8+bL3W3U6znoMI1IRP+L/9bTQMR2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7+DnDAAAA3AAAAA8AAAAAAAAAAAAA&#10;AAAAoQIAAGRycy9kb3ducmV2LnhtbFBLBQYAAAAABAAEAPkAAACRAwAAAAA=&#10;" strokecolor="red" strokeweight="2.25pt"/>
                        <v:line id="Line 21" o:spid="_x0000_s1403" style="position:absolute;flip:y;visibility:visible;mso-wrap-style:square" from="6404,4901" to="6427,4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mTsMAAADcAAAADwAAAGRycy9kb3ducmV2LnhtbESP3YrCMBSE7xd8h3AEbxZNFBWtRhFF&#10;WUQQfx7g0BzbYnNSmqj17TcLC14OM/MNM182thRPqn3hWEO/p0AQp84UnGm4XrbdCQgfkA2WjknD&#10;mzwsF62vOSbGvfhEz3PIRISwT1BDHkKVSOnTnCz6nquIo3dztcUQZZ1JU+Mrwm0pB0qNpcWC40KO&#10;Fa1zSu/nh9Ugj3K6z9TWfqfl8b3bKT86bLzWnXazmoEI1IRP+L/9YzQMhmP4OxOP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pZk7DAAAA3AAAAA8AAAAAAAAAAAAA&#10;AAAAoQIAAGRycy9kb3ducmV2LnhtbFBLBQYAAAAABAAEAPkAAACRAwAAAAA=&#10;" strokecolor="red" strokeweight="2.25pt"/>
                        <v:line id="Line 22" o:spid="_x0000_s1404" style="position:absolute;flip:y;visibility:visible;mso-wrap-style:square" from="6427,4809" to="6461,4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D1cQAAADcAAAADwAAAGRycy9kb3ducmV2LnhtbESP3YrCMBSE7xd8h3AWvBFNFH+rUZYV&#10;RUQQfx7g0Bzbss1JaaLWt98sCHs5zMw3zGLV2FI8qPaFYw39ngJBnDpTcKbhetl0pyB8QDZYOiYN&#10;L/KwWrY+FpgY9+QTPc4hExHCPkENeQhVIqVPc7Loe64ijt7N1RZDlHUmTY3PCLelHCg1lhYLjgs5&#10;VvSdU/pzvlsN8ihn+0xtbCctj6/tVvnRYe21bn82X3MQgZrwH363d0bDYDiBvzPx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cPVxAAAANwAAAAPAAAAAAAAAAAA&#10;AAAAAKECAABkcnMvZG93bnJldi54bWxQSwUGAAAAAAQABAD5AAAAkgMAAAAA&#10;" strokecolor="red" strokeweight="2.25pt"/>
                        <v:line id="Line 23" o:spid="_x0000_s1405" style="position:absolute;flip:y;visibility:visible;mso-wrap-style:square" from="6461,4717" to="6495,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Xp8EAAADcAAAADwAAAGRycy9kb3ducmV2LnhtbERP3WrCMBS+H/gO4Qx2MzRZ2USrUWRD&#10;kSGIPw9wSI5tWXNSmszWtzcXgpcf3/982btaXKkNlWcNHyMFgth4W3Gh4XxaDycgQkS2WHsmDTcK&#10;sFwMXuaYW9/xga7HWIgUwiFHDWWMTS5lMCU5DCPfECfu4luHMcG2kLbFLoW7WmZKjaXDilNDiQ19&#10;l2T+jv9Og9zL6W+h1u7d1PvbZqPC1+4naP322q9mICL18Sl+uLdWQ/aZ1qYz6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ulenwQAAANwAAAAPAAAAAAAAAAAAAAAA&#10;AKECAABkcnMvZG93bnJldi54bWxQSwUGAAAAAAQABAD5AAAAjwMAAAAA&#10;" strokecolor="red" strokeweight="2.25pt"/>
                        <v:line id="Line 24" o:spid="_x0000_s1406" style="position:absolute;flip:y;visibility:visible;mso-wrap-style:square" from="6495,4637" to="6518,4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yPMQAAADcAAAADwAAAGRycy9kb3ducmV2LnhtbESP3YrCMBSE7wXfIRzBG9FEWRetRpEV&#10;ZZGF4s8DHJpjW2xOSpPV+vabBcHLYWa+YZbr1lbiTo0vHWsYjxQI4syZknMNl/NuOAPhA7LByjFp&#10;eJKH9arbWWJi3IOPdD+FXEQI+wQ1FCHUiZQ+K8iiH7maOHpX11gMUTa5NA0+ItxWcqLUp7RYclwo&#10;sKavgrLb6ddqkKmcH3K1s4OsSp/7vfLTn63Xut9rNwsQgdrwDr/a30bD5GMO/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9vI8xAAAANwAAAAPAAAAAAAAAAAA&#10;AAAAAKECAABkcnMvZG93bnJldi54bWxQSwUGAAAAAAQABAD5AAAAkgMAAAAA&#10;" strokecolor="red" strokeweight="2.25pt"/>
                        <v:line id="Line 25" o:spid="_x0000_s1407" style="position:absolute;flip:y;visibility:visible;mso-wrap-style:square" from="6518,4569" to="6552,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NfMEAAADcAAAADwAAAGRycy9kb3ducmV2LnhtbERP3WrCMBS+H/gO4QjejDVRcMyuqYii&#10;iAxkdQ9waM7aYnNSmqj17c2F4OXH958tB9uKK/W+caxhmigQxKUzDVca/k7bjy8QPiAbbB2Thjt5&#10;WOajtwxT4278S9ciVCKGsE9RQx1Cl0rpy5os+sR1xJH7d73FEGFfSdPjLYbbVs6U+pQWG44NNXa0&#10;rqk8FxerQR7l4lCprX0v2+N9t1N+/rPxWk/Gw+obRKAhvMRP995omM3j/HgmHgG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Fc18wQAAANwAAAAPAAAAAAAAAAAAAAAA&#10;AKECAABkcnMvZG93bnJldi54bWxQSwUGAAAAAAQABAD5AAAAjwMAAAAA&#10;" strokecolor="red" strokeweight="2.25pt"/>
                        <v:line id="Line 26" o:spid="_x0000_s1408" style="position:absolute;flip:y;visibility:visible;mso-wrap-style:square" from="6552,4489" to="6587,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o58UAAADcAAAADwAAAGRycy9kb3ducmV2LnhtbESP0WrCQBRE3wX/YbmFvojuGlBq6iZI&#10;i6EUQap+wCV7m4Rm74bsNol/3y0U+jjMzBlmn0+2FQP1vnGsYb1SIIhLZxquNNyux+UTCB+QDbaO&#10;ScOdPOTZfLbH1LiRP2i4hEpECPsUNdQhdKmUvqzJol+5jjh6n663GKLsK2l6HCPctjJRaistNhwX&#10;auzopaby6/JtNciz3L1X6mgXZXu+F4Xym9Or1/rxYTo8gwg0hf/wX/vNaEg2a/g9E4+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lo58UAAADcAAAADwAAAAAAAAAA&#10;AAAAAAChAgAAZHJzL2Rvd25yZXYueG1sUEsFBgAAAAAEAAQA+QAAAJMDAAAAAA==&#10;" strokecolor="red" strokeweight="2.25pt"/>
                        <v:line id="Line 27" o:spid="_x0000_s1409" style="position:absolute;flip:y;visibility:visible;mso-wrap-style:square" from="6587,4420" to="6621,44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v2kMQAAADcAAAADwAAAGRycy9kb3ducmV2LnhtbESP0WrCQBRE3wv+w3KFvpRm10CkTV1F&#10;FKWIIKb9gEv2NgnN3g3ZrSZ/3xUEH4eZOcMsVoNtxYV63zjWMEsUCOLSmYYrDd9fu9c3ED4gG2wd&#10;k4aRPKyWk6cF5sZd+UyXIlQiQtjnqKEOocul9GVNFn3iOuLo/bjeYoiyr6Tp8RrhtpWpUnNpseG4&#10;UGNHm5rK3+LPapAn+X6o1M6+lO1p3O+Vz45br/XzdFh/gAg0hEf43v40GtIshduZe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aQxAAAANwAAAAPAAAAAAAAAAAA&#10;AAAAAKECAABkcnMvZG93bnJldi54bWxQSwUGAAAAAAQABAD5AAAAkgMAAAAA&#10;" strokecolor="red" strokeweight="2.25pt"/>
                        <v:line id="Line 28" o:spid="_x0000_s1410" style="position:absolute;flip:y;visibility:visible;mso-wrap-style:square" from="6621,4351" to="6644,4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dTC8MAAADcAAAADwAAAGRycy9kb3ducmV2LnhtbESP3YrCMBSE7wXfIRzBm0UTFUWrUURR&#10;lkUQfx7g0BzbYnNSmqj17TcLC14OM/MNs1g1thRPqn3hWMOgr0AQp84UnGm4Xna9KQgfkA2WjknD&#10;mzyslu3WAhPjXnyi5zlkIkLYJ6ghD6FKpPRpThZ931XE0bu52mKIss6kqfEV4baUQ6Um0mLBcSHH&#10;ijY5pffzw2qQRzn7ydTOfqXl8b3fKz8+bL3W3U6znoMI1IRP+L/9bTQMxy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HUwvDAAAA3AAAAA8AAAAAAAAAAAAA&#10;AAAAoQIAAGRycy9kb3ducmV2LnhtbFBLBQYAAAAABAAEAPkAAACRAwAAAAA=&#10;" strokecolor="red" strokeweight="2.25pt"/>
                        <v:line id="Line 29" o:spid="_x0000_s1411" style="position:absolute;flip:y;visibility:visible;mso-wrap-style:square" from="6644,4294" to="6678,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7Lf8MAAADcAAAADwAAAGRycy9kb3ducmV2LnhtbESP3YrCMBSE7wXfIRzBm0UTRUWrUURR&#10;lkUQfx7g0BzbYnNSmqj17TcLC14OM/MNs1g1thRPqn3hWMOgr0AQp84UnGm4Xna9KQgfkA2WjknD&#10;mzyslu3WAhPjXnyi5zlkIkLYJ6ghD6FKpPRpThZ931XE0bu52mKIss6kqfEV4baUQ6Um0mLBcSHH&#10;ijY5pffzw2qQRzn7ydTOfqXl8b3fKz8+bL3W3U6znoMI1IRP+L/9bTQMxy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uy3/DAAAA3AAAAA8AAAAAAAAAAAAA&#10;AAAAoQIAAGRycy9kb3ducmV2LnhtbFBLBQYAAAAABAAEAPkAAACRAwAAAAA=&#10;" strokecolor="red" strokeweight="2.25pt"/>
                        <v:line id="Line 30" o:spid="_x0000_s1412" style="position:absolute;flip:y;visibility:visible;mso-wrap-style:square" from="6678,4225" to="6713,4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Ju5MUAAADcAAAADwAAAGRycy9kb3ducmV2LnhtbESP0WrCQBRE3wX/YblCX6TZrRBpU1cp&#10;LQYpQjDtB1yyt0lo9m7Ibk38e7cg+DjMzBlms5tsJ840+NaxhqdEgSCunGm51vD9tX98BuEDssHO&#10;MWm4kIfddj7bYGbcyCc6l6EWEcI+Qw1NCH0mpa8asugT1xNH78cNFkOUQy3NgGOE206ulFpLiy3H&#10;hQZ7em+o+i3/rAZZyJfPWu3tsuqKS54rnx4/vNYPi+ntFUSgKdzDt/bBaFilKfyfiUdAb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Ju5MUAAADcAAAADwAAAAAAAAAA&#10;AAAAAAChAgAAZHJzL2Rvd25yZXYueG1sUEsFBgAAAAAEAAQA+QAAAJMDAAAAAA==&#10;" strokecolor="red" strokeweight="2.25pt"/>
                        <v:line id="Line 31" o:spid="_x0000_s1413" style="position:absolute;flip:y;visibility:visible;mso-wrap-style:square" from="6713,4168" to="6747,4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sqYMIAAADdAAAADwAAAGRycy9kb3ducmV2LnhtbERP24rCMBB9X/Afwgi+LJooKLUaRVyU&#10;RRaKlw8YmrEtNpPSZLX+/UYQ9m0O5zrLdWdrcafWV441jEcKBHHuTMWFhst5N0xA+IBssHZMGp7k&#10;Yb3qfSwxNe7BR7qfQiFiCPsUNZQhNKmUPi/Joh+5hjhyV9daDBG2hTQtPmK4reVEqZm0WHFsKLGh&#10;bUn57fRrNchMzg+F2tnPvM6e+73y058vr/Wg320WIAJ14V/8dn+bOD9JZvD6Jp4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9sqYMIAAADdAAAADwAAAAAAAAAAAAAA&#10;AAChAgAAZHJzL2Rvd25yZXYueG1sUEsFBgAAAAAEAAQA+QAAAJADAAAAAA==&#10;" strokecolor="red" strokeweight="2.25pt"/>
                        <v:line id="Line 32" o:spid="_x0000_s1414" style="position:absolute;flip:y;visibility:visible;mso-wrap-style:square" from="6747,4122" to="6770,4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eP+8MAAADdAAAADwAAAGRycy9kb3ducmV2LnhtbERP22rCQBB9L/gPywh9KXXXQmsaXUWU&#10;SCmCaPsBQ3ZMgtnZkF1z+ftuodC3OZzrrDaDrUVHra8ca5jPFAji3JmKCw3fX9lzAsIHZIO1Y9Iw&#10;kofNevKwwtS4ns/UXUIhYgj7FDWUITSplD4vyaKfuYY4clfXWgwRtoU0LfYx3NbyRak3abHi2FBi&#10;Q7uS8tvlbjXIk3z/LFRmn/L6NB4Oyr8e917rx+mwXYIINIR/8Z/7w8T5SbKA32/iC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Xj/vDAAAA3QAAAA8AAAAAAAAAAAAA&#10;AAAAoQIAAGRycy9kb3ducmV2LnhtbFBLBQYAAAAABAAEAPkAAACRAwAAAAA=&#10;" strokecolor="red" strokeweight="2.25pt"/>
                        <v:line id="Line 33" o:spid="_x0000_s1415" style="position:absolute;flip:y;visibility:visible;mso-wrap-style:square" from="6770,4065" to="6804,4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4jw8EAAADcAAAADwAAAGRycy9kb3ducmV2LnhtbERPzYrCMBC+C/sOYRa8yJqsqGhtKoui&#10;iAiy6gMMzWxbtpmUJmp9e3MQPH58/+mys7W4Uesrxxq+hwoEce5MxYWGy3nzNQPhA7LB2jFpeJCH&#10;ZfbRSzEx7s6/dDuFQsQQ9glqKENoEil9XpJFP3QNceT+XGsxRNgW0rR4j+G2liOlptJixbGhxIZW&#10;JeX/p6vVII9yvi/Uxg7y+vjYbpWfHNZe6/5n97MAEagLb/HLvTMaxrM4P56JR0B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PiPDwQAAANwAAAAPAAAAAAAAAAAAAAAA&#10;AKECAABkcnMvZG93bnJldi54bWxQSwUGAAAAAAQABAD5AAAAjwMAAAAA&#10;" strokecolor="red" strokeweight="2.25pt"/>
                        <v:line id="Line 34" o:spid="_x0000_s1416" style="position:absolute;flip:y;visibility:visible;mso-wrap-style:square" from="6804,4019" to="6839,4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KGWMMAAADcAAAADwAAAGRycy9kb3ducmV2LnhtbESP3YrCMBSE7wXfIRxhb0QTl1W0GkUU&#10;RRZB/HmAQ3Nsi81JaaLWt98IC14OM/MNM1s0thQPqn3hWMOgr0AQp84UnGm4nDe9MQgfkA2WjknD&#10;izws5u3WDBPjnnykxylkIkLYJ6ghD6FKpPRpThZ931XE0bu62mKIss6kqfEZ4baU30qNpMWC40KO&#10;Fa1ySm+nu9UgD3Lym6mN7abl4bXdKj/cr73WX51mOQURqAmf8H97ZzT8jAfwPh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hljDAAAA3AAAAA8AAAAAAAAAAAAA&#10;AAAAoQIAAGRycy9kb3ducmV2LnhtbFBLBQYAAAAABAAEAPkAAACRAwAAAAA=&#10;" strokecolor="red" strokeweight="2.25pt"/>
                        <v:line id="Line 35" o:spid="_x0000_s1417" style="position:absolute;flip:y;visibility:visible;mso-wrap-style:square" from="6839,3974" to="6861,4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YL8QAAADcAAAADwAAAGRycy9kb3ducmV2LnhtbESP3YrCMBSE7wXfIRzBG9FEWRetRpEV&#10;ZZGF4s8DHJpjW2xOSpPV+vabBcHLYWa+YZbr1lbiTo0vHWsYjxQI4syZknMNl/NuOAPhA7LByjFp&#10;eJKH9arbWWJi3IOPdD+FXEQI+wQ1FCHUiZQ+K8iiH7maOHpX11gMUTa5NA0+ItxWcqLUp7RYclwo&#10;sKavgrLb6ddqkKmcH3K1s4OsSp/7vfLTn63Xut9rNwsQgdrwDr/a30bDx2wC/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BgvxAAAANwAAAAPAAAAAAAAAAAA&#10;AAAAAKECAABkcnMvZG93bnJldi54bWxQSwUGAAAAAAQABAD5AAAAkgMAAAAA&#10;" strokecolor="red" strokeweight="2.25pt"/>
                        <v:line id="Line 36" o:spid="_x0000_s1418" style="position:absolute;flip:y;visibility:visible;mso-wrap-style:square" from="6861,3928" to="6896,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y9tMUAAADcAAAADwAAAGRycy9kb3ducmV2LnhtbESP3WrCQBSE7wXfYTlCb6Tu2j9s6irS&#10;klBEkKoPcMieJqHZsyG7Ncnbu4Lg5TAz3zDLdW9rcabWV441zGcKBHHuTMWFhtMxfVyA8AHZYO2Y&#10;NAzkYb0aj5aYGNfxD50PoRARwj5BDWUITSKlz0uy6GeuIY7er2sthijbQpoWuwi3tXxS6k1arDgu&#10;lNjQZ0n53+HfapB7+b4tVGqneb0fskz5192X1/ph0m8+QATqwz18a38bDS+LZ7ieiU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y9tMUAAADcAAAADwAAAAAAAAAA&#10;AAAAAAChAgAAZHJzL2Rvd25yZXYueG1sUEsFBgAAAAAEAAQA+QAAAJMDAAAAAA==&#10;" strokecolor="red" strokeweight="2.25pt"/>
                        <v:line id="Line 37" o:spid="_x0000_s1419" style="position:absolute;flip:y;visibility:visible;mso-wrap-style:square" from="6896,3882" to="6930,3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UlwMMAAADcAAAADwAAAGRycy9kb3ducmV2LnhtbESP3YrCMBSE7wXfIRxhb0QTRUWrUWRF&#10;kUUQfx7g0BzbYnNSmqzWt98IC14OM/MNs1g1thQPqn3hWMOgr0AQp84UnGm4Xra9KQgfkA2WjknD&#10;izyslu3WAhPjnnyixzlkIkLYJ6ghD6FKpPRpThZ931XE0bu52mKIss6kqfEZ4baUQ6Um0mLBcSHH&#10;ir5zSu/nX6tBHuXsJ1Nb203L42u3U3582HitvzrNeg4iUBM+4f/23mgYTUfwPhOP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FJcDDAAAA3AAAAA8AAAAAAAAAAAAA&#10;AAAAoQIAAGRycy9kb3ducmV2LnhtbFBLBQYAAAAABAAEAPkAAACRAwAAAAA=&#10;" strokecolor="red" strokeweight="2.25pt"/>
                        <v:line id="Line 38" o:spid="_x0000_s1420" style="position:absolute;flip:y;visibility:visible;mso-wrap-style:square" from="6930,3848" to="6964,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mAW8UAAADcAAAADwAAAGRycy9kb3ducmV2LnhtbESP0WrCQBRE3wv9h+UWfCl1VzHFpq4i&#10;ikFKQap+wCV7m4Rm74bsapK/dwWhj8PMnGEWq97W4kqtrxxrmIwVCOLcmYoLDefT7m0Owgdkg7Vj&#10;0jCQh9Xy+WmBqXEd/9D1GAoRIexT1FCG0KRS+rwki37sGuLo/brWYoiyLaRpsYtwW8upUu/SYsVx&#10;ocSGNiXlf8eL1SAP8uOrUDv7mteHIcuUT763XuvRS7/+BBGoD//hR3tvNMzmCdzP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mAW8UAAADcAAAADwAAAAAAAAAA&#10;AAAAAAChAgAAZHJzL2Rvd25yZXYueG1sUEsFBgAAAAAEAAQA+QAAAJMDAAAAAA==&#10;" strokecolor="red" strokeweight="2.25pt"/>
                        <v:line id="Line 39" o:spid="_x0000_s1421" style="position:absolute;flip:y;visibility:visible;mso-wrap-style:square" from="6964,3802" to="698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eLMQAAADcAAAADwAAAGRycy9kb3ducmV2LnhtbESP3YrCMBSE7wXfIRxhb0QTZRWtRpEV&#10;ZRGh+PMAh+bYFpuT0mS1vv1mYcHLYWa+YZbr1lbiQY0vHWsYDRUI4syZknMN18tuMAPhA7LByjFp&#10;eJGH9arbWWJi3JNP9DiHXEQI+wQ1FCHUiZQ+K8iiH7qaOHo311gMUTa5NA0+I9xWcqzUVFosOS4U&#10;WNNXQdn9/GM1yFTOD7na2X5Wpa/9XvnJceu1/ui1mwWIQG14h//b30bD52wK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mx4sxAAAANwAAAAPAAAAAAAAAAAA&#10;AAAAAKECAABkcnMvZG93bnJldi54bWxQSwUGAAAAAAQABAD5AAAAkgMAAAAA&#10;" strokecolor="red" strokeweight="2.25pt"/>
                        <v:line id="Line 40" o:spid="_x0000_s1422" style="position:absolute;flip:y;visibility:visible;mso-wrap-style:square" from="6987,3768" to="7022,3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e7t8UAAADcAAAADwAAAGRycy9kb3ducmV2LnhtbESP3WrCQBSE7wXfYTlCb6TuWvpjU1eR&#10;loQiglR9gEP2NAnNng3ZrUne3hUEL4eZ+YZZrntbizO1vnKsYT5TIIhzZyouNJyO6eMChA/IBmvH&#10;pGEgD+vVeLTExLiOf+h8CIWIEPYJaihDaBIpfV6SRT9zDXH0fl1rMUTZFtK02EW4reWTUq/SYsVx&#10;ocSGPkvK/w7/VoPcy/dtoVI7zev9kGXKv+y+vNYPk37zASJQH+7hW/vbaHhevMH1TDw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e7t8UAAADcAAAADwAAAAAAAAAA&#10;AAAAAAChAgAAZHJzL2Rvd25yZXYueG1sUEsFBgAAAAAEAAQA+QAAAJMDAAAAAA==&#10;" strokecolor="red" strokeweight="2.25pt"/>
                        <v:line id="Line 41" o:spid="_x0000_s1423" style="position:absolute;flip:y;visibility:visible;mso-wrap-style:square" from="7022,3733" to="7056,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gvxcEAAADcAAAADwAAAGRycy9kb3ducmV2LnhtbERPzYrCMBC+C/sOYRa8yJqsqGhtKoui&#10;iAiy6gMMzWxbtpmUJmp9e3MQPH58/+mys7W4Uesrxxq+hwoEce5MxYWGy3nzNQPhA7LB2jFpeJCH&#10;ZfbRSzEx7s6/dDuFQsQQ9glqKENoEil9XpJFP3QNceT+XGsxRNgW0rR4j+G2liOlptJixbGhxIZW&#10;JeX/p6vVII9yvi/Uxg7y+vjYbpWfHNZe6/5n97MAEagLb/HLvTMaxrO4Np6JR0B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SC/FwQAAANwAAAAPAAAAAAAAAAAAAAAA&#10;AKECAABkcnMvZG93bnJldi54bWxQSwUGAAAAAAQABAD5AAAAjwMAAAAA&#10;" strokecolor="red" strokeweight="2.25pt"/>
                        <v:line id="Line 42" o:spid="_x0000_s1424" style="position:absolute;flip:y;visibility:visible;mso-wrap-style:square" from="7056,3699" to="7079,3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SKXsMAAADcAAAADwAAAGRycy9kb3ducmV2LnhtbESP3YrCMBSE7wXfIRxhb0QTl1W0GkUU&#10;RRZB/HmAQ3Nsi81JaaLWt98IC14OM/MNM1s0thQPqn3hWMOgr0AQp84UnGm4nDe9MQgfkA2WjknD&#10;izws5u3WDBPjnnykxylkIkLYJ6ghD6FKpPRpThZ931XE0bu62mKIss6kqfEZ4baU30qNpMWC40KO&#10;Fa1ySm+nu9UgD3Lym6mN7abl4bXdKj/cr73WX51mOQURqAmf8H97ZzT8jCfwPh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Eil7DAAAA3AAAAA8AAAAAAAAAAAAA&#10;AAAAoQIAAGRycy9kb3ducmV2LnhtbFBLBQYAAAAABAAEAPkAAACRAwAAAAA=&#10;" strokecolor="red" strokeweight="2.25pt"/>
                        <v:line id="Line 43" o:spid="_x0000_s1425" style="position:absolute;flip:y;visibility:visible;mso-wrap-style:square" from="7079,3676" to="7113,3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e1HsEAAADcAAAADwAAAGRycy9kb3ducmV2LnhtbERPzYrCMBC+C/sOYRa8iCYrKmttKoui&#10;iAiy6gMMzWxbtpmUJmp9e3MQPH58/+mys7W4Uesrxxq+RgoEce5MxYWGy3kz/AbhA7LB2jFpeJCH&#10;ZfbRSzEx7s6/dDuFQsQQ9glqKENoEil9XpJFP3INceT+XGsxRNgW0rR4j+G2lmOlZtJixbGhxIZW&#10;JeX/p6vVII9yvi/Uxg7y+vjYbpWfHtZe6/5n97MAEagLb/HLvTMaJvM4P56JR0Bm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57UewQAAANwAAAAPAAAAAAAAAAAAAAAA&#10;AKECAABkcnMvZG93bnJldi54bWxQSwUGAAAAAAQABAD5AAAAjwMAAAAA&#10;" strokecolor="red" strokeweight="2.25pt"/>
                        <v:line id="Line 44" o:spid="_x0000_s1426" style="position:absolute;flip:y;visibility:visible;mso-wrap-style:square" from="7113,3642" to="714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sQhcMAAADcAAAADwAAAGRycy9kb3ducmV2LnhtbESP3YrCMBSE7xd8h3AEbxZNFFe0GkUU&#10;RRZB/HmAQ3Nsi81JaaLWtzfCwl4OM/MNM1s0thQPqn3hWEO/p0AQp84UnGm4nDfdMQgfkA2WjknD&#10;izws5q2vGSbGPflIj1PIRISwT1BDHkKVSOnTnCz6nquIo3d1tcUQZZ1JU+Mzwm0pB0qNpMWC40KO&#10;Fa1ySm+nu9UgD3Lym6mN/U7Lw2u7Vf5nv/Zad9rNcgoiUBP+w3/tndEwnPThcyYe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rEIXDAAAA3AAAAA8AAAAAAAAAAAAA&#10;AAAAoQIAAGRycy9kb3ducmV2LnhtbFBLBQYAAAAABAAEAPkAAACRAwAAAAA=&#10;" strokecolor="red" strokeweight="2.25pt"/>
                        <v:line id="Line 45" o:spid="_x0000_s1427" style="position:absolute;flip:y;visibility:visible;mso-wrap-style:square" from="7148,3607" to="7182,3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jAsEAAADcAAAADwAAAGRycy9kb3ducmV2LnhtbERPy4rCMBTdC/MP4Q7MRsZEQXFqUxlG&#10;FBGh+PiAS3Nti81NaaLWv58sBJeH806XvW3EnTpfO9YwHikQxIUzNZcazqf19xyED8gGG8ek4Uke&#10;ltnHIMXEuAcf6H4MpYgh7BPUUIXQJlL6oiKLfuRa4shdXGcxRNiV0nT4iOG2kROlZtJizbGhwpb+&#10;Kiqux5vVIHP5syvV2g6LJn9uNspP9yuv9ddn/7sAEagPb/HLvTUapiqujWfiEZD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eiMCwQAAANwAAAAPAAAAAAAAAAAAAAAA&#10;AKECAABkcnMvZG93bnJldi54bWxQSwUGAAAAAAQABAD5AAAAjwMAAAAA&#10;" strokecolor="red" strokeweight="2.25pt"/>
                        <v:line id="Line 46" o:spid="_x0000_s1428" style="position:absolute;flip:y;visibility:visible;mso-wrap-style:square" from="7182,3585" to="7205,3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aGmcQAAADcAAAADwAAAGRycy9kb3ducmV2LnhtbESP0WrCQBRE3wX/YbmFvkjdtaDU6Cpi&#10;MRQRgmk/4JK9JqHZuyG71eTvu4Lg4zAzZ5j1treNuFLna8caZlMFgrhwpuZSw8/34e0DhA/IBhvH&#10;pGEgD9vNeLTGxLgbn+mah1JECPsENVQhtImUvqjIop+6ljh6F9dZDFF2pTQd3iLcNvJdqYW0WHNc&#10;qLClfUXFb/5nNchMLo+lOthJ0WRDmio/P316rV9f+t0KRKA+PMOP9pfRMFdLuJ+JR0B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oaZxAAAANwAAAAPAAAAAAAAAAAA&#10;AAAAAKECAABkcnMvZG93bnJldi54bWxQSwUGAAAAAAQABAD5AAAAkgMAAAAA&#10;" strokecolor="red" strokeweight="2.25pt"/>
                        <v:line id="Line 47" o:spid="_x0000_s1429" style="position:absolute;flip:y;visibility:visible;mso-wrap-style:square" from="7205,3562" to="7239,3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W52cEAAADcAAAADwAAAGRycy9kb3ducmV2LnhtbERPzYrCMBC+C/sOYRb2IppUUNxqLIui&#10;iAhF1wcYmrEt20xKE7W+/eYgePz4/pdZbxtxp87XjjUkYwWCuHCm5lLD5Xc7moPwAdlg45g0PMlD&#10;tvoYLDE17sEnup9DKWII+xQ1VCG0qZS+qMiiH7uWOHJX11kMEXalNB0+Yrht5ESpmbRYc2yosKV1&#10;RcXf+WY1yFx+H0q1tcOiyZ+7nfLT48Zr/fXZ/yxABOrDW/xy742GaRLnxzPxCM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1bnZwQAAANwAAAAPAAAAAAAAAAAAAAAA&#10;AKECAABkcnMvZG93bnJldi54bWxQSwUGAAAAAAQABAD5AAAAjwMAAAAA&#10;" strokecolor="red" strokeweight="2.25pt"/>
                        <v:line id="Line 48" o:spid="_x0000_s1430" style="position:absolute;flip:y;visibility:visible;mso-wrap-style:square" from="7239,3539" to="727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kcQsQAAADcAAAADwAAAGRycy9kb3ducmV2LnhtbESP0WrCQBRE3wv+w3IFX4rZjZCiqauI&#10;RSmlIMZ+wCV7m4Rm74bsVpO/7xYEH4eZOcOst4NtxZV63zjWkCYKBHHpTMOVhq/LYb4E4QOywdYx&#10;aRjJw3YzeVpjbtyNz3QtQiUihH2OGuoQulxKX9Zk0SeuI47et+sthij7SpoebxFuW7lQ6kVabDgu&#10;1NjRvqbyp/i1GuRJrj4qdbDPZXsaj0fls883r/VsOuxeQQQawiN8b78bDVmawv+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mRxCxAAAANwAAAAPAAAAAAAAAAAA&#10;AAAAAKECAABkcnMvZG93bnJldi54bWxQSwUGAAAAAAQABAD5AAAAkgMAAAAA&#10;" strokecolor="red" strokeweight="2.25pt"/>
                        <v:line id="Line 49" o:spid="_x0000_s1431" style="position:absolute;flip:y;visibility:visible;mso-wrap-style:square" from="7273,3516" to="7308,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CNcUAAADcAAAADwAAAGRycy9kb3ducmV2LnhtbESP0WrCQBRE3wX/YbmFvojuGlBq6iZI&#10;i6EUQap+wCV7m4Rm74bsNol/3y0U+jjMzBlmn0+2FQP1vnGsYb1SIIhLZxquNNyux+UTCB+QDbaO&#10;ScOdPOTZfLbH1LiRP2i4hEpECPsUNdQhdKmUvqzJol+5jjh6n663GKLsK2l6HCPctjJRaistNhwX&#10;auzopaby6/JtNciz3L1X6mgXZXu+F4Xym9Or1/rxYTo8gwg0hf/wX/vNaNisE/g9E4+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uCNcUAAADcAAAADwAAAAAAAAAA&#10;AAAAAAChAgAAZHJzL2Rvd25yZXYueG1sUEsFBgAAAAAEAAQA+QAAAJMDAAAAAA==&#10;" strokecolor="red" strokeweight="2.25pt"/>
                        <v:line id="Line 50" o:spid="_x0000_s1432" style="position:absolute;flip:y;visibility:visible;mso-wrap-style:square" from="7308,3493" to="7331,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cnrsQAAADcAAAADwAAAGRycy9kb3ducmV2LnhtbESP3YrCMBSE7xd8h3CEvRFNdFG0GkVW&#10;lEWE4s8DHJpjW2xOSpPV+vYbQdjLYWa+YRar1lbiTo0vHWsYDhQI4syZknMNl/O2PwXhA7LByjFp&#10;eJKH1bLzscDEuAcf6X4KuYgQ9glqKEKoEyl9VpBFP3A1cfSurrEYomxyaRp8RLit5EipibRYclwo&#10;sKbvgrLb6ddqkKmc7XO1tb2sSp+7nfLjw8Zr/dlt13MQgdrwH363f4yG8fALX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ByeuxAAAANwAAAAPAAAAAAAAAAAA&#10;AAAAAKECAABkcnMvZG93bnJldi54bWxQSwUGAAAAAAQABAD5AAAAkgMAAAAA&#10;" strokecolor="red" strokeweight="2.25pt"/>
                        <v:line id="Line 51" o:spid="_x0000_s1433" style="position:absolute;flip:y;visibility:visible;mso-wrap-style:square" from="7331,3470" to="736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2sQAAADcAAAADwAAAGRycy9kb3ducmV2LnhtbESP3YrCMBSE7xd8h3CEvRFNlFW0GkVW&#10;lEWE4s8DHJpjW2xOSpPV+vYbQdjLYWa+YRar1lbiTo0vHWsYDhQI4syZknMNl/O2PwXhA7LByjFp&#10;eJKH1bLzscDEuAcf6X4KuYgQ9glqKEKoEyl9VpBFP3A1cfSurrEYomxyaRp8RLit5EipibRYclwo&#10;sKbvgrLb6ddqkKmc7XO1tb2sSp+7nfLjw8Zr/dlt13MQgdrwH363f4yG8fALX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7r/axAAAANwAAAAPAAAAAAAAAAAA&#10;AAAAAKECAABkcnMvZG93bnJldi54bWxQSwUGAAAAAAQABAD5AAAAkgMAAAAA&#10;" strokecolor="red" strokeweight="2.25pt"/>
                        <v:line id="Line 52" o:spid="_x0000_s1434" style="position:absolute;flip:y;visibility:visible;mso-wrap-style:square" from="7365,3447" to="7399,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IaQcMAAADcAAAADwAAAGRycy9kb3ducmV2LnhtbESP3YrCMBSE7xd8h3AEbxZNFLpoNYoo&#10;isiC+PMAh+bYFpuT0kStb2+Ehb0cZuYbZrZobSUe1PjSsYbhQIEgzpwpOddwOW/6YxA+IBusHJOG&#10;F3lYzDtfM0yNe/KRHqeQiwhhn6KGIoQ6ldJnBVn0A1cTR+/qGoshyiaXpsFnhNtKjpT6kRZLjgsF&#10;1rQqKLud7laDPMjJPlcb+51Vh9d2q3zyu/Za97rtcgoiUBv+w3/tndGQDBP4nIlHQM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iGkHDAAAA3AAAAA8AAAAAAAAAAAAA&#10;AAAAoQIAAGRycy9kb3ducmV2LnhtbFBLBQYAAAAABAAEAPkAAACRAwAAAAA=&#10;" strokecolor="red" strokeweight="2.25pt"/>
                        <v:line id="Line 53" o:spid="_x0000_s1435" style="position:absolute;flip:y;visibility:visible;mso-wrap-style:square" from="7399,3424" to="7422,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CENsQAAADcAAAADwAAAGRycy9kb3ducmV2LnhtbESP0WrCQBRE3wv+w3IFX4ruWlBqdBVp&#10;MRQphEY/4JK9JsHs3ZDdavL3bkHo4zAzZ5jNrreNuFHna8ca5jMFgrhwpuZSw/l0mL6D8AHZYOOY&#10;NAzkYbcdvWwwMe7OP3TLQykihH2CGqoQ2kRKX1Rk0c9cSxy9i+sshii7UpoO7xFuG/mm1FJarDku&#10;VNjSR0XFNf+1GmQmV8dSHexr0WRDmiq/+P70Wk/G/X4NIlAf/sPP9pfRsJgv4e9MP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IQ2xAAAANwAAAAPAAAAAAAAAAAA&#10;AAAAAKECAABkcnMvZG93bnJldi54bWxQSwUGAAAAAAQABAD5AAAAkgMAAAAA&#10;" strokecolor="red" strokeweight="2.25pt"/>
                        <v:line id="Line 54" o:spid="_x0000_s1436" style="position:absolute;flip:y;visibility:visible;mso-wrap-style:square" from="7422,3413" to="7457,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whrcMAAADcAAAADwAAAGRycy9kb3ducmV2LnhtbESP3YrCMBSE7wXfIRxhb0QTBf+qUURR&#10;lkUQfx7g0BzbYnNSmqj17TcLC14OM/MNs1g1thRPqn3hWMOgr0AQp84UnGm4Xna9KQgfkA2WjknD&#10;mzyslu3WAhPjXnyi5zlkIkLYJ6ghD6FKpPRpThZ931XE0bu52mKIss6kqfEV4baUQ6XG0mLBcSHH&#10;ijY5pffzw2qQRzn7ydTOdtPy+N7vlR8dtl7rr06znoMI1IRP+L/9bTSMBh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8Ia3DAAAA3AAAAA8AAAAAAAAAAAAA&#10;AAAAoQIAAGRycy9kb3ducmV2LnhtbFBLBQYAAAAABAAEAPkAAACRAwAAAAA=&#10;" strokecolor="red" strokeweight="2.25pt"/>
                        <v:line id="Line 55" o:spid="_x0000_s1437" style="position:absolute;flip:y;visibility:visible;mso-wrap-style:square" from="7457,3390" to="749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O138EAAADcAAAADwAAAGRycy9kb3ducmV2LnhtbERPzYrCMBC+C/sOYRb2IppUUNxqLIui&#10;iAhF1wcYmrEt20xKE7W+/eYgePz4/pdZbxtxp87XjjUkYwWCuHCm5lLD5Xc7moPwAdlg45g0PMlD&#10;tvoYLDE17sEnup9DKWII+xQ1VCG0qZS+qMiiH7uWOHJX11kMEXalNB0+Yrht5ESpmbRYc2yosKV1&#10;RcXf+WY1yFx+H0q1tcOiyZ+7nfLT48Zr/fXZ/yxABOrDW/xy742GaRLXxjPxCM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o7XfwQAAANwAAAAPAAAAAAAAAAAAAAAA&#10;AKECAABkcnMvZG93bnJldi54bWxQSwUGAAAAAAQABAD5AAAAjwMAAAAA&#10;" strokecolor="red" strokeweight="2.25pt"/>
                        <v:line id="Line 56" o:spid="_x0000_s1438" style="position:absolute;flip:y;visibility:visible;mso-wrap-style:square" from="7491,3379" to="7525,3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8QRMUAAADcAAAADwAAAGRycy9kb3ducmV2LnhtbESP0WrCQBRE3wv+w3KFvpS6a8FSYzZS&#10;KgYphdDUD7hkb5PQ7N2QXTX5e7cg+DjMzBkm3Y62E2cafOtYw3KhQBBXzrRcazj+7J/fQPiAbLBz&#10;TBom8rDNZg8pJsZd+JvOZahFhLBPUEMTQp9I6auGLPqF64mj9+sGiyHKoZZmwEuE206+KPUqLbYc&#10;Fxrs6aOh6q88WQ2ykOvPWu3tU9UVU54rv/raea0f5+P7BkSgMdzDt/bBaFgt1/B/Jh4B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8QRMUAAADcAAAADwAAAAAAAAAA&#10;AAAAAAChAgAAZHJzL2Rvd25yZXYueG1sUEsFBgAAAAAEAAQA+QAAAJMDAAAAAA==&#10;" strokecolor="red" strokeweight="2.25pt"/>
                        <v:line id="Line 57" o:spid="_x0000_s1439" style="position:absolute;flip:y;visibility:visible;mso-wrap-style:square" from="7525,3367" to="7548,3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lzZMEAAADcAAAADwAAAGRycy9kb3ducmV2LnhtbERP3WrCMBS+H/gO4QjejDVRcMyuqYii&#10;iAxkdQ9waM7aYnNSmqj17c2F4OXH958tB9uKK/W+caxhmigQxKUzDVca/k7bjy8QPiAbbB2Thjt5&#10;WOajtwxT4278S9ciVCKGsE9RQx1Cl0rpy5os+sR1xJH7d73FEGFfSdPjLYbbVs6U+pQWG44NNXa0&#10;rqk8FxerQR7l4lCprX0v2+N9t1N+/rPxWk/Gw+obRKAhvMRP995omM/i/HgmHgG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uXNkwQAAANwAAAAPAAAAAAAAAAAAAAAA&#10;AKECAABkcnMvZG93bnJldi54bWxQSwUGAAAAAAQABAD5AAAAjwMAAAAA&#10;" strokecolor="red" strokeweight="2.25pt"/>
                        <v:line id="Line 58" o:spid="_x0000_s1440" style="position:absolute;flip:y;visibility:visible;mso-wrap-style:square" from="7548,3344" to="7582,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XW/8UAAADcAAAADwAAAGRycy9kb3ducmV2LnhtbESP0WrCQBRE3wX/YbmFvojuGlBq6iZI&#10;i6EUQap+wCV7m4Rm74bsNol/3y0U+jjMzBlmn0+2FQP1vnGsYb1SIIhLZxquNNyux+UTCB+QDbaO&#10;ScOdPOTZfLbH1LiRP2i4hEpECPsUNdQhdKmUvqzJol+5jjh6n663GKLsK2l6HCPctjJRaistNhwX&#10;auzopaby6/JtNciz3L1X6mgXZXu+F4Xym9Or1/rxYTo8gwg0hf/wX/vNaNgka/g9E4+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XW/8UAAADcAAAADwAAAAAAAAAA&#10;AAAAAAChAgAAZHJzL2Rvd25yZXYueG1sUEsFBgAAAAAEAAQA+QAAAJMDAAAAAA==&#10;" strokecolor="red" strokeweight="2.25pt"/>
                        <v:line id="Line 59" o:spid="_x0000_s1441" style="position:absolute;flip:y;visibility:visible;mso-wrap-style:square" from="7582,3333" to="7617,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IiMQAAADcAAAADwAAAGRycy9kb3ducmV2LnhtbESP0WrCQBRE3wv+w3KFvpRm10CkTV1F&#10;FKWIIKb9gEv2NgnN3g3ZrSZ/3xUEH4eZOcMsVoNtxYV63zjWMEsUCOLSmYYrDd9fu9c3ED4gG2wd&#10;k4aRPKyWk6cF5sZd+UyXIlQiQtjnqKEOocul9GVNFn3iOuLo/bjeYoiyr6Tp8RrhtpWpUnNpseG4&#10;UGNHm5rK3+LPapAn+X6o1M6+lO1p3O+Vz45br/XzdFh/gAg0hEf43v40GrI0hduZeATk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J0iIxAAAANwAAAAPAAAAAAAAAAAA&#10;AAAAAKECAABkcnMvZG93bnJldi54bWxQSwUGAAAAAAQABAD5AAAAkgMAAAAA&#10;" strokecolor="red" strokeweight="2.25pt"/>
                        <v:line id="Line 60" o:spid="_x0000_s1442" style="position:absolute;flip:y;visibility:visible;mso-wrap-style:square" from="7617,3321" to="7651,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vtE8MAAADcAAAADwAAAGRycy9kb3ducmV2LnhtbESP3YrCMBSE7wXfIRzBm0UTFUWrUURR&#10;lkUQfx7g0BzbYnNSmqj17TcLC14OM/MNs1g1thRPqn3hWMOgr0AQp84UnGm4Xna9KQgfkA2WjknD&#10;mzyslu3WAhPjXnyi5zlkIkLYJ6ghD6FKpPRpThZ931XE0bu52mKIss6kqfEV4baUQ6Um0mLBcSHH&#10;ijY5pffzw2qQRzn7ydTOfqXl8b3fKz8+bL3W3U6znoMI1IRP+L/9bTSMhy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r7RPDAAAA3AAAAA8AAAAAAAAAAAAA&#10;AAAAoQIAAGRycy9kb3ducmV2LnhtbFBLBQYAAAAABAAEAPkAAACRAwAAAAA=&#10;" strokecolor="red" strokeweight="2.25pt"/>
                        <v:line id="Line 61" o:spid="_x0000_s1443" style="position:absolute;flip:y;visibility:visible;mso-wrap-style:square" from="7651,3310" to="7674,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1Z8MAAADcAAAADwAAAGRycy9kb3ducmV2LnhtbESP3YrCMBSE7wXfIRzBm0UTRUWrUURR&#10;lkUQfx7g0BzbYnNSmqj17TcLC14OM/MNs1g1thRPqn3hWMOgr0AQp84UnGm4Xna9KQgfkA2WjknD&#10;mzyslu3WAhPjXnyi5zlkIkLYJ6ghD6FKpPRpThZ931XE0bu52mKIss6kqfEV4baUQ6Um0mLBcSHH&#10;ijY5pffzw2qQRzn7ydTOfqXl8b3fKz8+bL3W3U6znoMI1IRP+L/9bTSMhy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CdWfDAAAA3AAAAA8AAAAAAAAAAAAA&#10;AAAAoQIAAGRycy9kb3ducmV2LnhtbFBLBQYAAAAABAAEAPkAAACRAwAAAAA=&#10;" strokecolor="red" strokeweight="2.25pt"/>
                        <v:line id="Line 62" o:spid="_x0000_s1444" style="position:absolute;flip:y;visibility:visible;mso-wrap-style:square" from="7674,3298" to="7708,3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7Q/MUAAADcAAAADwAAAGRycy9kb3ducmV2LnhtbESP0WrCQBRE3wX/YblCX6TZrRBpU1cp&#10;LQYpQjDtB1yyt0lo9m7Ibk38e7cg+DjMzBlms5tsJ840+NaxhqdEgSCunGm51vD9tX98BuEDssHO&#10;MWm4kIfddj7bYGbcyCc6l6EWEcI+Qw1NCH0mpa8asugT1xNH78cNFkOUQy3NgGOE206ulFpLiy3H&#10;hQZ7em+o+i3/rAZZyJfPWu3tsuqKS54rnx4/vNYPi+ntFUSgKdzDt/bBaEhXKfyfiUdAb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7Q/MUAAADcAAAADwAAAAAAAAAA&#10;AAAAAAChAgAAZHJzL2Rvd25yZXYueG1sUEsFBgAAAAAEAAQA+QAAAJMDAAAAAA==&#10;" strokecolor="red" strokeweight="2.25pt"/>
                        <v:line id="Line 63" o:spid="_x0000_s1445" style="position:absolute;flip:y;visibility:visible;mso-wrap-style:square" from="7708,3287" to="7743,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xOi8IAAADcAAAADwAAAGRycy9kb3ducmV2LnhtbESP3YrCMBSE7xd8h3AEbxZNFBStRhFF&#10;EVkQfx7g0BzbYnNSmqj17Y0g7OUwM98ws0VjS/Gg2heONfR7CgRx6kzBmYbLedMdg/AB2WDpmDS8&#10;yMNi3vqZYWLck4/0OIVMRAj7BDXkIVSJlD7NyaLvuYo4eldXWwxR1pk0NT4j3JZyoNRIWiw4LuRY&#10;0Sqn9Ha6Ww3yICf7TG3sb1oeXtut8sO/tde6026WUxCBmvAf/rZ3RsNwMILPmXgE5P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RxOi8IAAADcAAAADwAAAAAAAAAAAAAA&#10;AAChAgAAZHJzL2Rvd25yZXYueG1sUEsFBgAAAAAEAAQA+QAAAJADAAAAAA==&#10;" strokecolor="red" strokeweight="2.25pt"/>
                        <v:line id="Line 64" o:spid="_x0000_s1446" style="position:absolute;flip:y;visibility:visible;mso-wrap-style:square" from="7743,3276" to="7766,3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rEMMAAADcAAAADwAAAGRycy9kb3ducmV2LnhtbESP3YrCMBSE7xd8h3AEbxZNFFy1GkUU&#10;RRZB/HmAQ3Nsi81JaaLWtzfCwl4OM/MNM1s0thQPqn3hWEO/p0AQp84UnGm4nDfdMQgfkA2WjknD&#10;izws5q2vGSbGPflIj1PIRISwT1BDHkKVSOnTnCz6nquIo3d1tcUQZZ1JU+Mzwm0pB0r9SIsFx4Uc&#10;K1rllN5Od6tBHuTkN1Mb+52Wh9d2q/xwv/Zad9rNcgoiUBP+w3/tndEwHIzgcyYeAT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Q6xDDAAAA3AAAAA8AAAAAAAAAAAAA&#10;AAAAoQIAAGRycy9kb3ducmV2LnhtbFBLBQYAAAAABAAEAPkAAACRAwAAAAA=&#10;" strokecolor="red" strokeweight="2.25pt"/>
                        <v:line id="Line 65" o:spid="_x0000_s1447" style="position:absolute;flip:y;visibility:visible;mso-wrap-style:square" from="7766,3264" to="7800,3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9/YsEAAADcAAAADwAAAGRycy9kb3ducmV2LnhtbERP3WrCMBS+H/gO4QjejDVRcMyuqYii&#10;iAxkdQ9waM7aYnNSmqj17c2F4OXH958tB9uKK/W+caxhmigQxKUzDVca/k7bjy8QPiAbbB2Thjt5&#10;WOajtwxT4278S9ciVCKGsE9RQx1Cl0rpy5os+sR1xJH7d73FEGFfSdPjLYbbVs6U+pQWG44NNXa0&#10;rqk8FxerQR7l4lCprX0v2+N9t1N+/rPxWk/Gw+obRKAhvMRP995omM/i2ngmHgGZ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z39iwQAAANwAAAAPAAAAAAAAAAAAAAAA&#10;AKECAABkcnMvZG93bnJldi54bWxQSwUGAAAAAAQABAD5AAAAjwMAAAAA&#10;" strokecolor="red" strokeweight="2.25pt"/>
                        <v:line id="Line 66" o:spid="_x0000_s1448" style="position:absolute;flip:y;visibility:visible;mso-wrap-style:square" from="7800,3253" to="7834,3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Pa+cUAAADcAAAADwAAAGRycy9kb3ducmV2LnhtbESP0WrCQBRE34X+w3ILfRHdraDUmI2U&#10;FoMUITT6AZfsbRKavRuyW03+3i0U+jjMzBkm3Y+2E1cafOtYw/NSgSCunGm51nA5HxYvIHxANtg5&#10;Jg0TedhnD7MUE+Nu/EnXMtQiQtgnqKEJoU+k9FVDFv3S9cTR+3KDxRDlUEsz4C3CbSdXSm2kxZbj&#10;QoM9vTVUfZc/VoMs5PajVgc7r7piynPl16d3r/XT4/i6AxFoDP/hv/bRaFivtvB7Jh4Bm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Pa+cUAAADcAAAADwAAAAAAAAAA&#10;AAAAAAChAgAAZHJzL2Rvd25yZXYueG1sUEsFBgAAAAAEAAQA+QAAAJMDAAAAAA==&#10;" strokecolor="red" strokeweight="2.25pt"/>
                        <v:line id="Line 67" o:spid="_x0000_s1449" style="position:absolute;flip:y;visibility:visible;mso-wrap-style:square" from="7834,3241" to="7869,3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9hlsQAAADcAAAADwAAAGRycy9kb3ducmV2LnhtbESP3YrCMBSE7xd8h3AEbxZNVvCvGkVW&#10;lGURij8PcGiObbE5KU3U+vYbQdjLYWa+YRar1lbiTo0vHWv4GigQxJkzJecazqdtfwrCB2SDlWPS&#10;8CQPq2XnY4GJcQ8+0P0YchEh7BPUUIRQJ1L6rCCLfuBq4uhdXGMxRNnk0jT4iHBbyaFSY2mx5LhQ&#10;YE3fBWXX481qkKmc/eZqaz+zKn3udsqP9huvda/brucgArXhP/xu/xgNo8kYXmfiEZ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r2GWxAAAANwAAAAPAAAAAAAAAAAA&#10;AAAAAKECAABkcnMvZG93bnJldi54bWxQSwUGAAAAAAQABAD5AAAAkgMAAAAA&#10;" strokecolor="red" strokeweight="2.25pt"/>
                        <v:line id="Line 68" o:spid="_x0000_s1450" style="position:absolute;flip:y;visibility:visible;mso-wrap-style:square" from="7869,3230" to="7891,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PEDcMAAADcAAAADwAAAGRycy9kb3ducmV2LnhtbESP0YrCMBRE34X9h3AFX0QTBXW3a5RF&#10;UUSEsrofcGnutsXmpjRR698bQfBxmJkzzHzZ2kpcqfGlYw2joQJBnDlTcq7h77QZfILwAdlg5Zg0&#10;3MnDcvHRmWNi3I1/6XoMuYgQ9glqKEKoEyl9VpBFP3Q1cfT+XWMxRNnk0jR4i3BbybFSU2mx5LhQ&#10;YE2rgrLz8WI1yFR+7XO1sf2sSu/brfKTw9pr3eu2P98gArXhHX61d0bDZDaD55l4BO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jxA3DAAAA3AAAAA8AAAAAAAAAAAAA&#10;AAAAoQIAAGRycy9kb3ducmV2LnhtbFBLBQYAAAAABAAEAPkAAACRAwAAAAA=&#10;" strokecolor="red" strokeweight="2.25pt"/>
                        <v:line id="Line 69" o:spid="_x0000_s1451" style="position:absolute;visibility:visible;mso-wrap-style:square" from="7891,3230" to="7926,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XKd8IAAADcAAAADwAAAGRycy9kb3ducmV2LnhtbERPXWvCMBR9H+w/hDvwbaYbTmo1LXMw&#10;EIaITvD1mlzbuuamNFGzf788CHs8nO9FFW0nrjT41rGCl3EGglg703KtYP/9+ZyD8AHZYOeYFPyS&#10;h6p8fFhgYdyNt3TdhVqkEPYFKmhC6AspvW7Ioh+7njhxJzdYDAkOtTQD3lK47eRrlk2lxZZTQ4M9&#10;fTSkf3YXq+Bwnh03sdVmwsft12Tl41ovl0qNnuL7HESgGP7Fd/fKKHjL0/x0Jh0BW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XKd8IAAADcAAAADwAAAAAAAAAAAAAA&#10;AAChAgAAZHJzL2Rvd25yZXYueG1sUEsFBgAAAAAEAAQA+QAAAJADAAAAAA==&#10;" strokecolor="red" strokeweight="2.25pt"/>
                        <v:line id="Line 70" o:spid="_x0000_s1452" style="position:absolute;flip:y;visibility:visible;mso-wrap-style:square" from="7926,3218" to="7960,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XssUAAADcAAAADwAAAGRycy9kb3ducmV2LnhtbESP0WrCQBRE34X+w3ILfRHdraDEmI2U&#10;FoMUIdT6AZfsbRKavRuyW03+3i0U+jjMzBkm24+2E1cafOtYw/NSgSCunGm51nD5PCwSED4gG+wc&#10;k4aJPOzzh1mGqXE3/qDrOdQiQtinqKEJoU+l9FVDFv3S9cTR+3KDxRDlUEsz4C3CbSdXSm2kxZbj&#10;QoM9vTZUfZ9/rAZZyu17rQ52XnXlVBTKr09vXuunx/FlByLQGP7Df+2j0bBOVvB7Jh4Bm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EXssUAAADcAAAADwAAAAAAAAAA&#10;AAAAAAChAgAAZHJzL2Rvd25yZXYueG1sUEsFBgAAAAAEAAQA+QAAAJMDAAAAAA==&#10;" strokecolor="red" strokeweight="2.25pt"/>
                        <v:line id="Line 71" o:spid="_x0000_s1453" style="position:absolute;flip:y;visibility:visible;mso-wrap-style:square" from="7960,3207" to="7994,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yKcUAAADcAAAADwAAAGRycy9kb3ducmV2LnhtbESP0WrCQBRE3wv9h+UWfCl1VyXFpq4i&#10;ikFKQap+wCV7m4Rm74bsapK/dwWhj8PMnGEWq97W4kqtrxxrmIwVCOLcmYoLDefT7m0Owgdkg7Vj&#10;0jCQh9Xy+WmBqXEd/9D1GAoRIexT1FCG0KRS+rwki37sGuLo/brWYoiyLaRpsYtwW8upUu/SYsVx&#10;ocSGNiXlf8eL1SAP8uOrUDv7mteHIcuUT763XuvRS7/+BBGoD//hR3tvNCTzGdzPx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2yKcUAAADcAAAADwAAAAAAAAAA&#10;AAAAAAChAgAAZHJzL2Rvd25yZXYueG1sUEsFBgAAAAAEAAQA+QAAAJMDAAAAAA==&#10;" strokecolor="red" strokeweight="2.25pt"/>
                        <v:line id="Line 72" o:spid="_x0000_s1454" style="position:absolute;visibility:visible;mso-wrap-style:square" from="7994,3207" to="8017,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MdMUAAADcAAAADwAAAGRycy9kb3ducmV2LnhtbESP3WoCMRSE7wu+QzhC72pW2RZdjaKF&#10;glBK8Qe8PSbH3dXNybJJNX37piB4OczMN8xsEW0jrtT52rGC4SADQaydqblUsN99vIxB+IBssHFM&#10;Cn7Jw2Lee5phYdyNN3TdhlIkCPsCFVQhtIWUXldk0Q9cS5y8k+sshiS7UpoObwluGznKsjdpsea0&#10;UGFL7xXpy/bHKjicJ8fvWGuT83Hzma99/NKrlVLP/bicgggUwyN8b6+NgtdxDv9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Y7MdMUAAADcAAAADwAAAAAAAAAA&#10;AAAAAAChAgAAZHJzL2Rvd25yZXYueG1sUEsFBgAAAAAEAAQA+QAAAJMDAAAAAA==&#10;" strokecolor="red" strokeweight="2.25pt"/>
                        <v:line id="Line 73" o:spid="_x0000_s1455" style="position:absolute;flip:y;visibility:visible;mso-wrap-style:square" from="8017,3195" to="8052,3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PxsMAAADcAAAADwAAAGRycy9kb3ducmV2LnhtbESP0YrCMBRE3wX/IVzBF1kThS7aNYoo&#10;ishCUfcDLs3dttjclCZq/XsjLOzjMDNnmMWqs7W4U+srxxomYwWCOHem4kLDz2X3MQPhA7LB2jFp&#10;eJKH1bLfW2Bq3INPdD+HQkQI+xQ1lCE0qZQ+L8miH7uGOHq/rrUYomwLaVp8RLit5VSpT2mx4rhQ&#10;YkObkvLr+WY1yEzOj4Xa2VFeZ8/9Xvnke+u1Hg669ReIQF34D/+1D0ZDMkvgfSYeAb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j8bDAAAA3AAAAA8AAAAAAAAAAAAA&#10;AAAAoQIAAGRycy9kb3ducmV2LnhtbFBLBQYAAAAABAAEAPkAAACRAwAAAAA=&#10;" strokecolor="red" strokeweight="2.25pt"/>
                        <v:line id="Line 74" o:spid="_x0000_s1456" style="position:absolute;flip:y;visibility:visible;mso-wrap-style:square" from="8052,3184" to="8086,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RscIAAADcAAAADwAAAGRycy9kb3ducmV2LnhtbESP0YrCMBRE3wX/IVzBF9FkBUWrUcRF&#10;ERFkXT/g0lzbYnNTmqj1740g+DjMzBlmvmxsKe5U+8Kxhp+BAkGcOlNwpuH8v+lPQPiAbLB0TBqe&#10;5GG5aLfmmBj34D+6n0ImIoR9ghryEKpESp/mZNEPXEUcvYurLYYo60yaGh8Rbks5VGosLRYcF3Ks&#10;aJ1Tej3drAZ5lNN9pja2l5bH53ar/Ojw67XudprVDESgJnzDn/bOaBhNxvA+E4+A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oRscIAAADcAAAADwAAAAAAAAAAAAAA&#10;AAChAgAAZHJzL2Rvd25yZXYueG1sUEsFBgAAAAAEAAQA+QAAAJADAAAAAA==&#10;" strokecolor="red" strokeweight="2.25pt"/>
                        <v:line id="Line 75" o:spid="_x0000_s1457" style="position:absolute;visibility:visible;mso-wrap-style:square" from="8086,3184" to="8109,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xSA8QAAADcAAAADwAAAGRycy9kb3ducmV2LnhtbESPQWsCMRSE7wX/Q3iCt5pVbLVbo6hQ&#10;EKSIWuj1mTx3VzcvyybV9N+bQsHjMDPfMNN5tLW4UusrxwoG/QwEsXam4kLB1+HjeQLCB2SDtWNS&#10;8Ese5rPO0xRz4268o+s+FCJB2OeooAyhyaX0uiSLvu8a4uSdXGsxJNkW0rR4S3Bby2GWvUqLFaeF&#10;EhtalaQv+x+r4Pv8dtzGSpsRH3eb0drHT71cKtXrxsU7iEAxPML/7bVR8DIZw9+ZdAT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XFIDxAAAANwAAAAPAAAAAAAAAAAA&#10;AAAAAKECAABkcnMvZG93bnJldi54bWxQSwUGAAAAAAQABAD5AAAAkgMAAAAA&#10;" strokecolor="red" strokeweight="2.25pt"/>
                        <v:line id="Line 76" o:spid="_x0000_s1458" style="position:absolute;flip:y;visibility:visible;mso-wrap-style:square" from="8109,3173" to="8143,3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gWMIAAADcAAAADwAAAGRycy9kb3ducmV2LnhtbERP3WrCMBS+H+wdwhnsZsxEoaOrpmVM&#10;FJGBrPMBDs2xLTYnpYnavv1yIXj58f2vitF24kqDbx1rmM8UCOLKmZZrDce/zXsKwgdkg51j0jCR&#10;hyJ/flphZtyNf+lahlrEEPYZamhC6DMpfdWQRT9zPXHkTm6wGCIcamkGvMVw28mFUh/SYsuxocGe&#10;vhuqzuXFapAH+bmv1ca+Vd1h2m6VT37WXuvXl/FrCSLQGB7iu3tnNCRpXBvPxCMg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kgWMIAAADcAAAADwAAAAAAAAAAAAAA&#10;AAChAgAAZHJzL2Rvd25yZXYueG1sUEsFBgAAAAAEAAQA+QAAAJADAAAAAA==&#10;" strokecolor="red" strokeweight="2.25pt"/>
                        <v:line id="Line 77" o:spid="_x0000_s1459" style="position:absolute;visibility:visible;mso-wrap-style:square" from="8143,3173" to="8178,3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9j6sQAAADcAAAADwAAAGRycy9kb3ducmV2LnhtbESPQWsCMRSE74L/ITyhN81WrOjWKCoI&#10;QhHRFnp9Jq+7225elk2q8d8bQfA4zMw3zGwRbS3O1PrKsYLXQQaCWDtTcaHg63PTn4DwAdlg7ZgU&#10;XMnDYt7tzDA37sIHOh9DIRKEfY4KyhCaXEqvS7LoB64hTt6Pay2GJNtCmhYvCW5rOcyysbRYcVoo&#10;saF1Sfrv+G8VfP9OT/tYaTPi0+FjtPVxp1crpV56cfkOIlAMz/CjvTUK3iZTuJ9JR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j2PqxAAAANwAAAAPAAAAAAAAAAAA&#10;AAAAAKECAABkcnMvZG93bnJldi54bWxQSwUGAAAAAAQABAD5AAAAkgMAAAAA&#10;" strokecolor="red" strokeweight="2.25pt"/>
                        <v:line id="Line 78" o:spid="_x0000_s1460" style="position:absolute;flip:y;visibility:visible;mso-wrap-style:square" from="8178,3161" to="8212,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6g8IAAADcAAAADwAAAGRycy9kb3ducmV2LnhtbERP3WrCMBS+H+wdwhnsZsxEoWOtpmVM&#10;FJGBrPMBDs2xLTYnpYnavv1yIXj58f2vitF24kqDbx1rmM8UCOLKmZZrDce/zfsnCB+QDXaOScNE&#10;Hor8+WmFmXE3/qVrGWoRQ9hnqKEJoc+k9FVDFv3M9cSRO7nBYohwqKUZ8BbDbScXSn1Iiy3HhgZ7&#10;+m6oOpcXq0EeZLqv1ca+Vd1h2m6VT37WXuvXl/FrCSLQGB7iu3tnNCRpnB/PxCMg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a6g8IAAADcAAAADwAAAAAAAAAAAAAA&#10;AAChAgAAZHJzL2Rvd25yZXYueG1sUEsFBgAAAAAEAAQA+QAAAJADAAAAAA==&#10;" strokecolor="red" strokeweight="2.25pt"/>
                        <v:line id="Line 79" o:spid="_x0000_s1461" style="position:absolute;visibility:visible;mso-wrap-style:square" from="8212,3161" to="8235,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D5McUAAADcAAAADwAAAGRycy9kb3ducmV2LnhtbESP3WoCMRSE7wt9h3AE72pW0VK3m5Uq&#10;CEIp4g/09pic7m7dnCybVOPbN0Khl8PMfMMUi2hbcaHeN44VjEcZCGLtTMOVguNh/fQCwgdkg61j&#10;UnAjD4vy8aHA3Lgr7+iyD5VIEPY5KqhD6HIpva7Joh+5jjh5X663GJLsK2l6vCa4beUky56lxYbT&#10;Qo0drWrS5/2PVfD5PT9tY6PNlE+79+nGxw+9XCo1HMS3VxCBYvgP/7U3RsFsPob7mXQEZP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D5McUAAADcAAAADwAAAAAAAAAA&#10;AAAAAAChAgAAZHJzL2Rvd25yZXYueG1sUEsFBgAAAAAEAAQA+QAAAJMDAAAAAA==&#10;" strokecolor="red" strokeweight="2.25pt"/>
                        <v:line id="Line 80" o:spid="_x0000_s1462" style="position:absolute;flip:y;visibility:visible;mso-wrap-style:square" from="8235,3150" to="8269,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Bb8UAAADcAAAADwAAAGRycy9kb3ducmV2LnhtbESP0WrCQBRE34X+w3ILfRHdraDUmI2U&#10;FoMUITT6AZfsbRKavRuyW03+3i0U+jjMzBkm3Y+2E1cafOtYw/NSgSCunGm51nA5HxYvIHxANtg5&#10;Jg0TedhnD7MUE+Nu/EnXMtQiQtgnqKEJoU+k9FVDFv3S9cTR+3KDxRDlUEsz4C3CbSdXSm2kxZbj&#10;QoM9vTVUfZc/VoMs5PajVgc7r7piynPl16d3r/XT4/i6AxFoDP/hv/bRaFhvV/B7Jh4Bm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iBb8UAAADcAAAADwAAAAAAAAAA&#10;AAAAAAChAgAAZHJzL2Rvd25yZXYueG1sUEsFBgAAAAAEAAQA+QAAAJMDAAAAAA==&#10;" strokecolor="red" strokeweight="2.25pt"/>
                        <v:line id="Line 81" o:spid="_x0000_s1463" style="position:absolute;visibility:visible;mso-wrap-style:square" from="8269,3150" to="8303,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7C3cUAAADcAAAADwAAAGRycy9kb3ducmV2LnhtbESPQWsCMRSE7wX/Q3iF3mq21RZdjVIF&#10;QRApbgWvz+R1d+vmZdmkGv+9EQo9DjPzDTOdR9uIM3W+dqzgpZ+BINbO1Fwq2H+tnkcgfEA22Dgm&#10;BVfyMJ/1HqaYG3fhHZ2LUIoEYZ+jgiqENpfS64os+r5riZP37TqLIcmulKbDS4LbRr5m2bu0WHNa&#10;qLClZUX6VPxaBYef8fEz1toM+bjbDNc+bvViodTTY/yYgAgUw3/4r702Ct7GA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7C3cUAAADcAAAADwAAAAAAAAAA&#10;AAAAAAChAgAAZHJzL2Rvd25yZXYueG1sUEsFBgAAAAAEAAQA+QAAAJMDAAAAAA==&#10;" strokecolor="red" strokeweight="2.25pt"/>
                        <v:line id="Line 82" o:spid="_x0000_s1464" style="position:absolute;visibility:visible;mso-wrap-style:square" from="8303,3150" to="8326,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daqcQAAADcAAAADwAAAGRycy9kb3ducmV2LnhtbESPQWsCMRSE70L/Q3hCb5q1bEtdjVIL&#10;BaGIaAWvz+S5u7p5WTappv/eCAWPw8x8w0zn0TbiQp2vHSsYDTMQxNqZmksFu5+vwTsIH5ANNo5J&#10;wR95mM+eelMsjLvyhi7bUIoEYV+ggiqEtpDS64os+qFriZN3dJ3FkGRXStPhNcFtI1+y7E1arDkt&#10;VNjSZ0X6vP21Cvan8WEda21yPmy+86WPK71YKPXcjx8TEIFieIT/20uj4HWc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1qpxAAAANwAAAAPAAAAAAAAAAAA&#10;AAAAAKECAABkcnMvZG93bnJldi54bWxQSwUGAAAAAAQABAD5AAAAkgMAAAAA&#10;" strokecolor="red" strokeweight="2.25pt"/>
                        <v:line id="Line 83" o:spid="_x0000_s1465" style="position:absolute;flip:y;visibility:visible;mso-wrap-style:square" from="8326,3138" to="8361,3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ZG8QAAADcAAAADwAAAGRycy9kb3ducmV2LnhtbESP0WrCQBRE3wv9h+UWfCm6WyFioquU&#10;lkgpghj9gEv2moRm74bsNsa/7xYEH4eZOcOst6NtxUC9bxxreJspEMSlMw1XGs6nfLoE4QOywdYx&#10;abiRh+3m+WmNmXFXPtJQhEpECPsMNdQhdJmUvqzJop+5jjh6F9dbDFH2lTQ9XiPctnKu1EJabDgu&#10;1NjRR03lT/FrNciDTL8rldvXsj3cdjvlk/2n13ryMr6vQAQawyN8b38ZDUmawP+ZeAT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cRkbxAAAANwAAAAPAAAAAAAAAAAA&#10;AAAAAKECAABkcnMvZG93bnJldi54bWxQSwUGAAAAAAQABAD5AAAAkgMAAAAA&#10;" strokecolor="red" strokeweight="2.25pt"/>
                        <v:line id="Line 84" o:spid="_x0000_s1466" style="position:absolute;visibility:visible;mso-wrap-style:square" from="8361,3138" to="8395,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lhRcQAAADcAAAADwAAAGRycy9kb3ducmV2LnhtbESPQWsCMRSE74L/ITyhN81WrOjWKCoI&#10;QhHRFnp9Jq+7225elk2q8d8bQfA4zMw3zGwRbS3O1PrKsYLXQQaCWDtTcaHg63PTn4DwAdlg7ZgU&#10;XMnDYt7tzDA37sIHOh9DIRKEfY4KyhCaXEqvS7LoB64hTt6Pay2GJNtCmhYvCW5rOcyysbRYcVoo&#10;saF1Sfrv+G8VfP9OT/tYaTPi0+FjtPVxp1crpV56cfkOIlAMz/CjvTUK3qZjuJ9JR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yWFFxAAAANwAAAAPAAAAAAAAAAAA&#10;AAAAAKECAABkcnMvZG93bnJldi54bWxQSwUGAAAAAAQABAD5AAAAkgMAAAAA&#10;" strokecolor="red" strokeweight="2.25pt"/>
                        <v:line id="Line 85" o:spid="_x0000_s1467" style="position:absolute;visibility:visible;mso-wrap-style:square" from="8395,3138" to="8429,3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XE3sQAAADcAAAADwAAAGRycy9kb3ducmV2LnhtbESPQWsCMRSE7wX/Q3iCt5pVbK1bo6hQ&#10;EKSIWuj1mTx3VzcvyybV9N+bQsHjMDPfMNN5tLW4UusrxwoG/QwEsXam4kLB1+Hj+Q2ED8gGa8ek&#10;4Jc8zGedpynmxt14R9d9KESCsM9RQRlCk0vpdUkWfd81xMk7udZiSLItpGnxluC2lsMse5UWK04L&#10;JTa0Kklf9j9Wwfd5ctzGSpsRH3eb0drHT71cKtXrxsU7iEAxPML/7bVR8DIZw9+ZdATk7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hcTexAAAANwAAAAPAAAAAAAAAAAA&#10;AAAAAKECAABkcnMvZG93bnJldi54bWxQSwUGAAAAAAQABAD5AAAAkgMAAAAA&#10;" strokecolor="red" strokeweight="2.25pt"/>
                        <v:line id="Line 86" o:spid="_x0000_s1468" style="position:absolute;flip:y;visibility:visible;mso-wrap-style:square" from="8429,3127" to="845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2hcIAAADcAAAADwAAAGRycy9kb3ducmV2LnhtbERP3WrCMBS+H+wdwhnsZsxEoWOtpmVM&#10;FJGBrPMBDs2xLTYnpYnavv1yIXj58f2vitF24kqDbx1rmM8UCOLKmZZrDce/zfsnCB+QDXaOScNE&#10;Hor8+WmFmXE3/qVrGWoRQ9hnqKEJoc+k9FVDFv3M9cSRO7nBYohwqKUZ8BbDbScXSn1Iiy3HhgZ7&#10;+m6oOpcXq0EeZLqv1ca+Vd1h2m6VT37WXuvXl/FrCSLQGB7iu3tnNCRpXBvPxCMg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C2hcIAAADcAAAADwAAAAAAAAAAAAAA&#10;AAChAgAAZHJzL2Rvd25yZXYueG1sUEsFBgAAAAAEAAQA+QAAAJADAAAAAA==&#10;" strokecolor="red" strokeweight="2.25pt"/>
                        <v:line id="Line 87" o:spid="_x0000_s1469" style="position:absolute;visibility:visible;mso-wrap-style:square" from="8452,3127" to="8486,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b1N8QAAADcAAAADwAAAGRycy9kb3ducmV2LnhtbESPQWsCMRSE70L/Q3hCb5q12NJdjVIL&#10;BaGIaAWvz+S5u7p5WTappv/eCAWPw8x8w0zn0TbiQp2vHSsYDTMQxNqZmksFu5+vwTsIH5ANNo5J&#10;wR95mM+eelMsjLvyhi7bUIoEYV+ggiqEtpDS64os+qFriZN3dJ3FkGRXStPhNcFtI1+y7E1arDkt&#10;VNjSZ0X6vP21Cvan/LCOtTZjPmy+x0sfV3qxUOq5Hz8mIALF8Aj/t5dGwWue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VvU3xAAAANwAAAAPAAAAAAAAAAAA&#10;AAAAAKECAABkcnMvZG93bnJldi54bWxQSwUGAAAAAAQABAD5AAAAkgMAAAAA&#10;" strokecolor="red" strokeweight="2.25pt"/>
                        <v:line id="Line 88" o:spid="_x0000_s1470" style="position:absolute;visibility:visible;mso-wrap-style:square" from="8486,3127" to="8521,3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oUcAAAADcAAAADwAAAGRycy9kb3ducmV2LnhtbERPTYvCMBC9C/sfwix403QXEbcaRRcW&#10;BBFRF7yOydhWm0lposZ/bw6Cx8f7nsyircWNWl85VvDVz0AQa2cqLhT87/96IxA+IBusHZOCB3mY&#10;TT86E8yNu/OWbrtQiBTCPkcFZQhNLqXXJVn0fdcQJ+7kWoshwbaQpsV7Cre1/M6yobRYcWoosaHf&#10;kvRld7UKDuef4yZW2gz4uF0Nlj6u9WKhVPczzscgAsXwFr/cS6NgmKX56Uw6AnL6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DqFHAAAAA3AAAAA8AAAAAAAAAAAAAAAAA&#10;oQIAAGRycy9kb3ducmV2LnhtbFBLBQYAAAAABAAEAPkAAACOAwAAAAA=&#10;" strokecolor="red" strokeweight="2.25pt"/>
                        <v:line id="Line 89" o:spid="_x0000_s1471" style="position:absolute;flip:y;visibility:visible;mso-wrap-style:square" from="8521,3115" to="8555,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Xr48QAAADcAAAADwAAAGRycy9kb3ducmV2LnhtbESP0WoCMRRE3wv+Q7iCL0UThYquRhGL&#10;UkphcfUDLpvr7uLmZklSXf++KRT6OMzMGWa97W0r7uRD41jDdKJAEJfONFxpuJwP4wWIEJENto5J&#10;w5MCbDeDlzVmxj34RPciViJBOGSooY6xy6QMZU0Ww8R1xMm7Om8xJukraTw+Ety2cqbUXFpsOC3U&#10;2NG+pvJWfFsNMpfLz0od7GvZ5s/jUYW3r/eg9WjY71YgIvXxP/zX/jAa5moKv2fS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ZevjxAAAANwAAAAPAAAAAAAAAAAA&#10;AAAAAKECAABkcnMvZG93bnJldi54bWxQSwUGAAAAAAQABAD5AAAAkgMAAAAA&#10;" strokecolor="red" strokeweight="2.25pt"/>
                        <v:line id="Line 90" o:spid="_x0000_s1472" style="position:absolute;visibility:visible;mso-wrap-style:square" from="8555,3115" to="8578,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TvcQAAADcAAAADwAAAGRycy9kb3ducmV2LnhtbESPQWsCMRSE70L/Q3gFb262IqJbo1RB&#10;EIqIWuj1mbzubrt5WTZR039vBMHjMDPfMLNFtI24UOdrxwreshwEsXam5lLB13E9mIDwAdlg45gU&#10;/JOHxfylN8PCuCvv6XIIpUgQ9gUqqEJoCym9rsiiz1xLnLwf11kMSXalNB1eE9w2cpjnY2mx5rRQ&#10;YUurivTf4WwVfP9OT7tYazPi0/5ztPFxq5dLpfqv8eMdRKAYnuFHe2MUjPMh3M+k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3ZO9xAAAANwAAAAPAAAAAAAAAAAA&#10;AAAAAKECAABkcnMvZG93bnJldi54bWxQSwUGAAAAAAQABAD5AAAAkgMAAAAA&#10;" strokecolor="red" strokeweight="2.25pt"/>
                        <v:line id="Line 91" o:spid="_x0000_s1473" style="position:absolute;visibility:visible;mso-wrap-style:square" from="8578,3115" to="8612,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E2JsQAAADcAAAADwAAAGRycy9kb3ducmV2LnhtbESPQWsCMRSE70L/Q3gFb5ptFbGrUaog&#10;CEWKWvD6TJ67azcvyybV+O+NUPA4zMw3zHQebS0u1PrKsYK3fgaCWDtTcaHgZ7/qjUH4gGywdkwK&#10;buRhPnvpTDE37spbuuxCIRKEfY4KyhCaXEqvS7Lo+64hTt7JtRZDkm0hTYvXBLe1fM+ykbRYcVoo&#10;saFlSfp392cVHM4fx+9YaTPk4/ZruPZxoxcLpbqv8XMCIlAMz/B/e20UjLIBPM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kTYmxAAAANwAAAAPAAAAAAAAAAAA&#10;AAAAAKECAABkcnMvZG93bnJldi54bWxQSwUGAAAAAAQABAD5AAAAkgMAAAAA&#10;" strokecolor="red" strokeweight="2.25pt"/>
                        <v:line id="Line 92" o:spid="_x0000_s1474" style="position:absolute;visibility:visible;mso-wrap-style:square" from="8612,3115" to="8647,3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iuUsQAAADcAAAADwAAAGRycy9kb3ducmV2LnhtbESP3WoCMRSE7wu+QziCdzVrWaRujaJC&#10;QSgi/kBvj8np7tbNybKJmr69EQpeDjPzDTOdR9uIK3W+dqxgNMxAEGtnai4VHA+fr+8gfEA22Dgm&#10;BX/kYT7rvUyxMO7GO7ruQykShH2BCqoQ2kJKryuy6IeuJU7ej+sshiS7UpoObwluG/mWZWNpsea0&#10;UGFLq4r0eX+xCr5/J6dtrLXJ+bT7ytc+bvRyqdSgHxcfIALF8Az/t9dGwTjL4XEmHQE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eK5SxAAAANwAAAAPAAAAAAAAAAAA&#10;AAAAAKECAABkcnMvZG93bnJldi54bWxQSwUGAAAAAAQABAD5AAAAkgMAAAAA&#10;" strokecolor="red" strokeweight="2.25pt"/>
                        <v:line id="Line 93" o:spid="_x0000_s1475" style="position:absolute;flip:y;visibility:visible;mso-wrap-style:square" from="8647,3104" to="8670,3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7t4MUAAADcAAAADwAAAGRycy9kb3ducmV2LnhtbESP0WrCQBRE3wv9h+UWfCl114LSRjeh&#10;VAwihWDqB1yyt0lo9m7IbjX5e1cQ+jjMzBlmk422E2cafOtYw2KuQBBXzrRcazh9717eQPiAbLBz&#10;TBom8pCljw8bTIy78JHOZahFhLBPUEMTQp9I6auGLPq564mj9+MGiyHKoZZmwEuE206+KrWSFluO&#10;Cw329NlQ9Vv+WQ2ykO+HWu3sc9UVU54rv/zaeq1nT+PHGkSgMfyH7+290bBSS7idiUdA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7t4MUAAADcAAAADwAAAAAAAAAA&#10;AAAAAAChAgAAZHJzL2Rvd25yZXYueG1sUEsFBgAAAAAEAAQA+QAAAJMDAAAAAA==&#10;" strokecolor="red" strokeweight="2.25pt"/>
                        <v:line id="Line 94" o:spid="_x0000_s1476" style="position:absolute;visibility:visible;mso-wrap-style:square" from="8670,3104" to="8704,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aVvsQAAADcAAAADwAAAGRycy9kb3ducmV2LnhtbESPUWvCMBSF34X9h3AHvmm6IWXrjMUO&#10;BoLIUAd7vSZ3bWdzU5qo8d+bwcDHwznnO5x5GW0nzjT41rGCp2kGglg703Kt4Gv/MXkB4QOywc4x&#10;KbiSh3LxMJpjYdyFt3TehVokCPsCFTQh9IWUXjdk0U9dT5y8HzdYDEkOtTQDXhLcdvI5y3JpseW0&#10;0GBP7w3p4+5kFXz/vh4+Y6vNjA/b9Wzl40ZXlVLjx7h8AxEohnv4v70yCvIsh78z6Qj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pW+xAAAANwAAAAPAAAAAAAAAAAA&#10;AAAAAKECAABkcnMvZG93bnJldi54bWxQSwUGAAAAAAQABAD5AAAAkgMAAAAA&#10;" strokecolor="red" strokeweight="2.25pt"/>
                        <v:line id="Line 95" o:spid="_x0000_s1477" style="position:absolute;visibility:visible;mso-wrap-style:square" from="8704,3104" to="8738,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owJcQAAADcAAAADwAAAGRycy9kb3ducmV2LnhtbESPQWsCMRSE70L/Q3gFb5ptEbVbo1RB&#10;EERELfT6TF53t928LJuo8d8bQfA4zMw3zGQWbS3O1PrKsYK3fgaCWDtTcaHg+7DsjUH4gGywdkwK&#10;ruRhNn3pTDA37sI7Ou9DIRKEfY4KyhCaXEqvS7Lo+64hTt6vay2GJNtCmhYvCW5r+Z5lQ2mx4rRQ&#10;YkOLkvT//mQV/Px9HLex0mbAx916sPJxo+dzpbqv8esTRKAYnuFHe2UUDLMR3M+kIyC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jAlxAAAANwAAAAPAAAAAAAAAAAA&#10;AAAAAKECAABkcnMvZG93bnJldi54bWxQSwUGAAAAAAQABAD5AAAAkgMAAAAA&#10;" strokecolor="red" strokeweight="2.25pt"/>
                        <v:line id="Line 96" o:spid="_x0000_s1478" style="position:absolute;visibility:visible;mso-wrap-style:square" from="8738,3104" to="8773,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kRkcEAAADcAAAADwAAAGRycy9kb3ducmV2LnhtbERPXWvCMBR9H/gfwhX2NlOlyOyMMgVB&#10;EBGrsNdrctd2a25Kk2n89+ZB2OPhfM+X0bbiSr1vHCsYjzIQxNqZhisF59Pm7R2ED8gGW8ek4E4e&#10;lovByxwL4258pGsZKpFC2BeooA6hK6T0uiaLfuQ64sR9u95iSLCvpOnxlsJtKydZNpUWG04NNXa0&#10;rkn/ln9WwdfP7HKIjTY5X467fOvjXq9WSr0O4+cHiEAx/Iuf7q1RMM3T/HQmHQG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KRGRwQAAANwAAAAPAAAAAAAAAAAAAAAA&#10;AKECAABkcnMvZG93bnJldi54bWxQSwUGAAAAAAQABAD5AAAAjwMAAAAA&#10;" strokecolor="red" strokeweight="2.25pt"/>
                        <v:line id="Line 97" o:spid="_x0000_s1479" style="position:absolute;visibility:visible;mso-wrap-style:square" from="8773,3104" to="8795,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W0CsQAAADcAAAADwAAAGRycy9kb3ducmV2LnhtbESP3WoCMRSE7wu+QzhC72rWskhdjaJC&#10;QShF/AFvj8lxd3VzsmxSTd++EQpeDjPzDTOdR9uIG3W+dqxgOMhAEGtnai4VHPafbx8gfEA22Dgm&#10;Bb/kYT7rvUyxMO7OW7rtQikShH2BCqoQ2kJKryuy6AeuJU7e2XUWQ5JdKU2H9wS3jXzPspG0WHNa&#10;qLClVUX6uvuxCo6X8WkTa21yPm2/8rWP33q5VOq1HxcTEIFieIb/22ujYJQP4XE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ZbQKxAAAANwAAAAPAAAAAAAAAAAA&#10;AAAAAKECAABkcnMvZG93bnJldi54bWxQSwUGAAAAAAQABAD5AAAAkgMAAAAA&#10;" strokecolor="red" strokeweight="2.25pt"/>
                        <v:line id="Line 98" o:spid="_x0000_s1480" style="position:absolute;flip:y;visibility:visible;mso-wrap-style:square" from="8795,3092" to="8830,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MVMMAAADcAAAADwAAAGRycy9kb3ducmV2LnhtbESP3YrCMBSE7xd8h3AEbxZNFBWtRhFF&#10;WUQQfx7g0BzbYnNSmqj17TcLC14OM/MNM182thRPqn3hWEO/p0AQp84UnGm4XrbdCQgfkA2WjknD&#10;mzwsF62vOSbGvfhEz3PIRISwT1BDHkKVSOnTnCz6nquIo3dztcUQZZ1JU+Mrwm0pB0qNpcWC40KO&#10;Fa1zSu/nh9Ugj3K6z9TWfqfl8b3bKT86bLzWnXazmoEI1IRP+L/9YzSMhwP4OxOP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dzFTDAAAA3AAAAA8AAAAAAAAAAAAA&#10;AAAAoQIAAGRycy9kb3ducmV2LnhtbFBLBQYAAAAABAAEAPkAAACRAwAAAAA=&#10;" strokecolor="red" strokeweight="2.25pt"/>
                        <v:line id="Line 99" o:spid="_x0000_s1481" style="position:absolute;visibility:visible;mso-wrap-style:square" from="8830,3092" to="8864,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P5sQAAADcAAAADwAAAGRycy9kb3ducmV2LnhtbESPQWsCMRSE70L/Q3gFb5pVF7GrUbRQ&#10;EEoRteD1mbzubt28LJtU03/fFASPw8x8wyxW0TbiSp2vHSsYDTMQxNqZmksFn8e3wQyED8gGG8ek&#10;4Jc8rJZPvQUWxt14T9dDKEWCsC9QQRVCW0jpdUUW/dC1xMn7cp3FkGRXStPhLcFtI8dZNpUWa04L&#10;Fbb0WpG+HH6sgtP3y3kXa21yPu/f862PH3qzUar/HNdzEIFieITv7a1RMM0n8H8mHQ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mxAAAANwAAAAPAAAAAAAAAAAA&#10;AAAAAKECAABkcnMvZG93bnJldi54bWxQSwUGAAAAAAQABAD5AAAAkgMAAAAA&#10;" strokecolor="red" strokeweight="2.25pt"/>
                        <v:line id="Line 100" o:spid="_x0000_s1482" style="position:absolute;visibility:visible;mso-wrap-style:square" from="8864,3092" to="8898,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IXksQAAADcAAAADwAAAGRycy9kb3ducmV2LnhtbESPUWvCMBSF34X9h3AHe9N0UsRVY5kD&#10;QZAxdANfr8m1rWtuSpPV+O+XgbDHwznnO5xlGW0rBup941jB8yQDQaydabhS8PW5Gc9B+IBssHVM&#10;Cm7koVw9jJZYGHflPQ2HUIkEYV+ggjqErpDS65os+onriJN3dr3FkGRfSdPjNcFtK6dZNpMWG04L&#10;NXb0VpP+PvxYBcfLy+kjNtrkfNrv8q2P73q9VurpMb4uQASK4T98b2+Nglmew9+Zd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EheSxAAAANwAAAAPAAAAAAAAAAAA&#10;AAAAAKECAABkcnMvZG93bnJldi54bWxQSwUGAAAAAAQABAD5AAAAkgMAAAAA&#10;" strokecolor="red" strokeweight="2.25pt"/>
                        <v:line id="Line 101" o:spid="_x0000_s1483" style="position:absolute;visibility:visible;mso-wrap-style:square" from="8898,3092" to="892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6yCcUAAADcAAAADwAAAGRycy9kb3ducmV2LnhtbESP3WoCMRSE7wu+QzhC72pW2YquRtFC&#10;QSil+APeHpPj7urmZNmkmr59Uyh4OczMN8x8GW0jbtT52rGC4SADQaydqblUcNi/v0xA+IBssHFM&#10;Cn7Iw3LRe5pjYdydt3TbhVIkCPsCFVQhtIWUXldk0Q9cS5y8s+sshiS7UpoO7wluGznKsrG0WHNa&#10;qLClt4r0dfdtFRwv09NXrLXJ+bT9yDc+fur1WqnnflzNQASK4RH+b2+MgnH+Cn9n0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6yCcUAAADcAAAADwAAAAAAAAAA&#10;AAAAAAChAgAAZHJzL2Rvd25yZXYueG1sUEsFBgAAAAAEAAQA+QAAAJMDAAAAAA==&#10;" strokecolor="red" strokeweight="2.25pt"/>
                        <v:line id="Line 102" o:spid="_x0000_s1484" style="position:absolute;visibility:visible;mso-wrap-style:square" from="8921,3092" to="8956,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wsfsQAAADcAAAADwAAAGRycy9kb3ducmV2LnhtbESPQWsCMRSE70L/Q3iCN81alqXdGqUW&#10;CoIUUQu9PpPn7trNy7KJGv99IxQ8DjPzDTNbRNuKC/W+caxgOslAEGtnGq4UfO8/xy8gfEA22Dom&#10;BTfysJg/DWZYGnflLV12oRIJwr5EBXUIXSml1zVZ9BPXESfv6HqLIcm+kqbHa4LbVj5nWSEtNpwW&#10;auzooyb9uztbBT+n18MmNtrkfNiu85WPX3q5VGo0jO9vIALF8Aj/t1dGQZEX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Cx+xAAAANwAAAAPAAAAAAAAAAAA&#10;AAAAAKECAABkcnMvZG93bnJldi54bWxQSwUGAAAAAAQABAD5AAAAkgMAAAAA&#10;" strokecolor="red" strokeweight="2.25pt"/>
                        <v:line id="Line 103" o:spid="_x0000_s1485" style="position:absolute;visibility:visible;mso-wrap-style:square" from="8956,3092" to="8990,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CJ5cUAAADcAAAADwAAAGRycy9kb3ducmV2LnhtbESP3WoCMRSE7wu+QzhC72pWWayuRtFC&#10;QSil+APeHpPj7urmZNmkmr59Uyh4OczMN8x8GW0jbtT52rGC4SADQaydqblUcNi/v0xA+IBssHFM&#10;Cn7Iw3LRe5pjYdydt3TbhVIkCPsCFVQhtIWUXldk0Q9cS5y8s+sshiS7UpoO7wluGznKsrG0WHNa&#10;qLClt4r0dfdtFRwv09NXrLXJ+bT9yDc+fur1WqnnflzNQASK4RH+b2+MgnH+Cn9n0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CJ5cUAAADcAAAADwAAAAAAAAAA&#10;AAAAAAChAgAAZHJzL2Rvd25yZXYueG1sUEsFBgAAAAAEAAQA+QAAAJMDAAAAAA==&#10;" strokecolor="red" strokeweight="2.25pt"/>
                        <v:line id="Line 104" o:spid="_x0000_s1486" style="position:absolute;visibility:visible;mso-wrap-style:square" from="8990,3092" to="9013,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8dl8EAAADcAAAADwAAAGRycy9kb3ducmV2LnhtbERPXWvCMBR9H/gfwhX2NlOlyOyMMgVB&#10;EBGrsNdrctd2a25Kk2n89+ZB2OPhfM+X0bbiSr1vHCsYjzIQxNqZhisF59Pm7R2ED8gGW8ek4E4e&#10;lovByxwL4258pGsZKpFC2BeooA6hK6T0uiaLfuQ64sR9u95iSLCvpOnxlsJtKydZNpUWG04NNXa0&#10;rkn/ln9WwdfP7HKIjTY5X467fOvjXq9WSr0O4+cHiEAx/Iuf7q1RMM3T2nQmHQG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Xx2XwQAAANwAAAAPAAAAAAAAAAAAAAAA&#10;AKECAABkcnMvZG93bnJldi54bWxQSwUGAAAAAAQABAD5AAAAjwMAAAAA&#10;" strokecolor="red" strokeweight="2.25pt"/>
                        <v:line id="Line 105" o:spid="_x0000_s1487" style="position:absolute;flip:y;visibility:visible;mso-wrap-style:square" from="9013,3081" to="9047,3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leJcQAAADcAAAADwAAAGRycy9kb3ducmV2LnhtbESP3YrCMBSE7wXfIRxhb0QTZRWtRpEV&#10;ZRGh+PMAh+bYFpuT0mS1vv1mYcHLYWa+YZbr1lbiQY0vHWsYDRUI4syZknMN18tuMAPhA7LByjFp&#10;eJGH9arbWWJi3JNP9DiHXEQI+wQ1FCHUiZQ+K8iiH7qaOHo311gMUTa5NA0+I9xWcqzUVFosOS4U&#10;WNNXQdn9/GM1yFTOD7na2X5Wpa/9XvnJceu1/ui1mwWIQG14h//b30bD9HMOf2fiEZ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eV4lxAAAANwAAAAPAAAAAAAAAAAA&#10;AAAAAKECAABkcnMvZG93bnJldi54bWxQSwUGAAAAAAQABAD5AAAAkgMAAAAA&#10;" strokecolor="red" strokeweight="2.25pt"/>
                        <v:line id="Line 106" o:spid="_x0000_s1488" style="position:absolute;visibility:visible;mso-wrap-style:square" from="9047,3081" to="908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HTMEAAADcAAAADwAAAGRycy9kb3ducmV2LnhtbERPy2oCMRTdF/yHcIXuasaiolOjaKEg&#10;iIgPcHtNbmemndwMk6jx781CcHk47+k82lpcqfWVYwX9XgaCWDtTcaHgePj5GIPwAdlg7ZgU3MnD&#10;fNZ5m2Ju3I13dN2HQqQQ9jkqKENocim9Lsmi77mGOHG/rrUYEmwLaVq8pXBby88sG0mLFaeGEhv6&#10;Lkn/7y9Wwelvct7GSpsBn3frwcrHjV4ulXrvxsUXiEAxvMRP98ooGA3T/HQmHQE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8IdMwQAAANwAAAAPAAAAAAAAAAAAAAAA&#10;AKECAABkcnMvZG93bnJldi54bWxQSwUGAAAAAAQABAD5AAAAjwMAAAAA&#10;" strokecolor="red" strokeweight="2.25pt"/>
                        <v:line id="Line 107" o:spid="_x0000_s1489" style="position:absolute;visibility:visible;mso-wrap-style:square" from="9082,3081" to="9116,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i18QAAADcAAAADwAAAGRycy9kb3ducmV2LnhtbESP3WoCMRSE7wXfIRzBO80qKu3WKCoI&#10;gpTiD/T2mJzurm5Olk3U9O2bQqGXw8x8w8yX0dbiQa2vHCsYDTMQxNqZigsF59N28ALCB2SDtWNS&#10;8E0elotuZ465cU8+0OMYCpEg7HNUUIbQ5FJ6XZJFP3QNcfK+XGsxJNkW0rT4THBby3GWzaTFitNC&#10;iQ1tStK3490q+Ly+Xj5ipc2EL4f9ZOfju16vler34uoNRKAY/sN/7Z1RMJuO4PdMOgJ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vCLXxAAAANwAAAAPAAAAAAAAAAAA&#10;AAAAAKECAABkcnMvZG93bnJldi54bWxQSwUGAAAAAAQABAD5AAAAkgMAAAAA&#10;" strokecolor="red" strokeweight="2.25pt"/>
                        <v:line id="Line 108" o:spid="_x0000_s1490" style="position:absolute;visibility:visible;mso-wrap-style:square" from="9116,3081" to="913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8oMQAAADcAAAADwAAAGRycy9kb3ducmV2LnhtbESPQWsCMRSE74L/IbyCN81WVHQ1ihYK&#10;gpSiLXh9Js/dbTcvyyZq/PemUPA4zMw3zGIVbS2u1PrKsYLXQQaCWDtTcaHg++u9PwXhA7LB2jEp&#10;uJOH1bLbWWBu3I33dD2EQiQI+xwVlCE0uZRel2TRD1xDnLyzay2GJNtCmhZvCW5rOcyyibRYcVoo&#10;saG3kvTv4WIVHH9mp89YaTPi03432vr4oTcbpXovcT0HESiGZ/i/vTUKJuMh/J1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brygxAAAANwAAAAPAAAAAAAAAAAA&#10;AAAAAKECAABkcnMvZG93bnJldi54bWxQSwUGAAAAAAQABAD5AAAAkgMAAAAA&#10;" strokecolor="red" strokeweight="2.25pt"/>
                        <v:line id="Line 109" o:spid="_x0000_s1491" style="position:absolute;visibility:visible;mso-wrap-style:square" from="9139,3081" to="917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IZO8QAAADcAAAADwAAAGRycy9kb3ducmV2LnhtbESPQWsCMRSE70L/Q3iCN81qVezWKFoo&#10;CKWIWuj1mTx3125elk3U9N83BcHjMDPfMPNltLW4UusrxwqGgwwEsXam4kLB1+G9PwPhA7LB2jEp&#10;+CUPy8VTZ465cTfe0XUfCpEg7HNUUIbQ5FJ6XZJFP3ANcfJOrrUYkmwLaVq8Jbit5SjLptJixWmh&#10;xIbeStI/+4tV8H1+OW5jpc2Yj7uP8cbHT71eK9XrxtUriEAxPML39sYomE6e4f9MOgJ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Ihk7xAAAANwAAAAPAAAAAAAAAAAA&#10;AAAAAKECAABkcnMvZG93bnJldi54bWxQSwUGAAAAAAQABAD5AAAAkgMAAAAA&#10;" strokecolor="red" strokeweight="2.25pt"/>
                        <v:line id="Line 110" o:spid="_x0000_s1492" style="position:absolute;visibility:visible;mso-wrap-style:square" from="9173,3081" to="9207,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uBT8UAAADcAAAADwAAAGRycy9kb3ducmV2LnhtbESP3WoCMRSE7wu+QzhC72pW2YquRtFC&#10;QSil+APeHpPj7urmZNmkmr59Uyh4OczMN8x8GW0jbtT52rGC4SADQaydqblUcNi/v0xA+IBssHFM&#10;Cn7Iw3LRe5pjYdydt3TbhVIkCPsCFVQhtIWUXldk0Q9cS5y8s+sshiS7UpoO7wluGznKsrG0WHNa&#10;qLClt4r0dfdtFRwv09NXrLXJ+bT9yDc+fur1WqnnflzNQASK4RH+b2+MgvFrDn9n0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uBT8UAAADcAAAADwAAAAAAAAAA&#10;AAAAAAChAgAAZHJzL2Rvd25yZXYueG1sUEsFBgAAAAAEAAQA+QAAAJMDAAAAAA==&#10;" strokecolor="red" strokeweight="2.25pt"/>
                        <v:line id="Line 111" o:spid="_x0000_s1493" style="position:absolute;visibility:visible;mso-wrap-style:square" from="9207,3081" to="9242,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ck1MQAAADcAAAADwAAAGRycy9kb3ducmV2LnhtbESPQWsCMRSE70L/Q3gFb5qtqNitUaog&#10;CCKiLfT6TF53t928LJuo8d8bQfA4zMw3zHQebS3O1PrKsYK3fgaCWDtTcaHg+2vVm4DwAdlg7ZgU&#10;XMnDfPbSmWJu3IX3dD6EQiQI+xwVlCE0uZRel2TR911DnLxf11oMSbaFNC1eEtzWcpBlY2mx4rRQ&#10;YkPLkvT/4WQV/Py9H3ex0mbIx/1muPZxqxcLpbqv8fMDRKAYnuFHe20UjEc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hyTUxAAAANwAAAAPAAAAAAAAAAAA&#10;AAAAAKECAABkcnMvZG93bnJldi54bWxQSwUGAAAAAAQABAD5AAAAkgMAAAAA&#10;" strokecolor="red" strokeweight="2.25pt"/>
                        <v:line id="Line 112" o:spid="_x0000_s1494" style="position:absolute;visibility:visible;mso-wrap-style:square" from="9242,3081" to="9265,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43u8QAAADcAAAADwAAAGRycy9kb3ducmV2LnhtbESPwWrDMBBE74X8g9hCLqWRE6gpbpRQ&#10;ggstPTXOpbfF2lgm1spIm8T5+6pQ6HGYmTfMejv5QV0opj6wgeWiAEXcBttzZ+DQvD0+g0qCbHEI&#10;TAZulGC7md2tsbLhyl902UunMoRThQacyFhpnVpHHtMijMTZO4boUbKMnbYRrxnuB70qilJ77Dkv&#10;OBxp56g97c/egJwe3LKe+uazLqQOTfxYHc/fxszvp9cXUEKT/If/2u/WQPlUwu+ZfAT0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je7xAAAANwAAAAPAAAAAAAAAAAA&#10;AAAAAKECAABkcnMvZG93bnJldi54bWxQSwUGAAAAAAQABAD5AAAAkgMAAAAA&#10;" strokecolor="blue" strokeweight="2.25pt"/>
                        <v:line id="Line 113" o:spid="_x0000_s1495" style="position:absolute;visibility:visible;mso-wrap-style:square" from="9265,3081" to="9299,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kfOMUAAADcAAAADwAAAGRycy9kb3ducmV2LnhtbESPQWsCMRSE74X+h/AK3mpWUdtujVIF&#10;QZAibgu9PpPX3bWbl2UTNf57IxQ8DjPzDTOdR9uIE3W+dqxg0M9AEGtnai4VfH+tnl9B+IBssHFM&#10;Ci7kYT57fJhibtyZd3QqQikShH2OCqoQ2lxKryuy6PuuJU7er+sshiS7UpoOzwluGznMsom0WHNa&#10;qLClZUX6rzhaBT+Ht/021tqMeL/bjNY+furFQqneU/x4BxEohnv4v702CibjF7id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kfOMUAAADcAAAADwAAAAAAAAAA&#10;AAAAAAChAgAAZHJzL2Rvd25yZXYueG1sUEsFBgAAAAAEAAQA+QAAAJMDAAAAAA==&#10;" strokecolor="red" strokeweight="2.25pt"/>
                        <v:line id="Line 114" o:spid="_x0000_s1496" style="position:absolute;visibility:visible;mso-wrap-style:square" from="9299,3081" to="9333,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aLSsEAAADcAAAADwAAAGRycy9kb3ducmV2LnhtbERPy2oCMRTdF/yHcIXuasaiolOjaKEg&#10;iIgPcHtNbmemndwMk6jx781CcHk47+k82lpcqfWVYwX9XgaCWDtTcaHgePj5GIPwAdlg7ZgU3MnD&#10;fNZ5m2Ju3I13dN2HQqQQ9jkqKENocim9Lsmi77mGOHG/rrUYEmwLaVq8pXBby88sG0mLFaeGEhv6&#10;Lkn/7y9Wwelvct7GSpsBn3frwcrHjV4ulXrvxsUXiEAxvMRP98ooGA3T2nQmHQE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hotKwQAAANwAAAAPAAAAAAAAAAAAAAAA&#10;AKECAABkcnMvZG93bnJldi54bWxQSwUGAAAAAAQABAD5AAAAjwMAAAAA&#10;" strokecolor="red" strokeweight="2.25pt"/>
                        <v:line id="Line 115" o:spid="_x0000_s1497" style="position:absolute;flip:y;visibility:visible;mso-wrap-style:square" from="9333,3070" to="9356,3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I+MIAAADcAAAADwAAAGRycy9kb3ducmV2LnhtbESP0YrCMBRE3wX/IVzBF9FkBWWtRhEX&#10;RUSQVT/g0lzbYnNTmqj1740g+DjMzBlmtmhsKe5U+8Kxhp+BAkGcOlNwpuF8Wvd/QfiAbLB0TBqe&#10;5GExb7dmmBj34H+6H0MmIoR9ghryEKpESp/mZNEPXEUcvYurLYYo60yaGh8Rbks5VGosLRYcF3Ks&#10;aJVTej3erAZ5kJNdpta2l5aH52aj/Gj/57XudprlFESgJnzDn/bWaBiPJvA+E4+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6DI+MIAAADcAAAADwAAAAAAAAAAAAAA&#10;AAChAgAAZHJzL2Rvd25yZXYueG1sUEsFBgAAAAAEAAQA+QAAAJADAAAAAA==&#10;" strokecolor="red" strokeweight="2.25pt"/>
                        <v:line id="Line 116" o:spid="_x0000_s1498" style="position:absolute;visibility:visible;mso-wrap-style:square" from="9356,3070" to="939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dL8sQAAADcAAAADwAAAGRycy9kb3ducmV2LnhtbESPQWsCMRSE70L/Q3iCN81alqXdGqUW&#10;CoIUUQu9PpPn7trNy7KJGv99IxQ8DjPzDTNbRNuKC/W+caxgOslAEGtnGq4UfO8/xy8gfEA22Dom&#10;BTfysJg/DWZYGnflLV12oRIJwr5EBXUIXSml1zVZ9BPXESfv6HqLIcm+kqbHa4LbVj5nWSEtNpwW&#10;auzooyb9uztbBT+n18MmNtrkfNiu85WPX3q5VGo0jO9vIALF8Aj/t1dGQVHk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p0vyxAAAANwAAAAPAAAAAAAAAAAA&#10;AAAAAKECAABkcnMvZG93bnJldi54bWxQSwUGAAAAAAQABAD5AAAAkgMAAAAA&#10;" strokecolor="red" strokeweight="2.25pt"/>
                        <v:line id="Line 117" o:spid="_x0000_s1499" style="position:absolute;visibility:visible;mso-wrap-style:square" from="9391,3070" to="94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B98EAAADcAAAADwAAAGRycy9kb3ducmV2LnhtbERPXWvCMBR9H/gfwhX2NlOHlFmNMoWB&#10;IDKsgq/X5NrWNTelyTT+e/Mw2OPhfM+X0bbiRr1vHCsYjzIQxNqZhisFx8PX2wcIH5ANto5JwYM8&#10;LBeDlzkWxt15T7cyVCKFsC9QQR1CV0jpdU0W/ch1xIm7uN5iSLCvpOnxnsJtK9+zLJcWG04NNXa0&#10;rkn/lL9Wwek6PX/HRpsJn/fbycbHnV6tlHodxs8ZiEAx/Iv/3BujIM/T2nQmHQG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6kH3wQAAANwAAAAPAAAAAAAAAAAAAAAA&#10;AKECAABkcnMvZG93bnJldi54bWxQSwUGAAAAAAQABAD5AAAAjwMAAAAA&#10;" strokecolor="red" strokeweight="2.25pt"/>
                        <v:line id="Line 118" o:spid="_x0000_s1500" style="position:absolute;visibility:visible;mso-wrap-style:square" from="9425,3070" to="9459,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kbMQAAADcAAAADwAAAGRycy9kb3ducmV2LnhtbESPQWsCMRSE70L/Q3iCN81aZKlbo9RC&#10;QRARbaHXZ/LcXbt5WTZR4783QsHjMDPfMLNFtI24UOdrxwrGowwEsXam5lLBz/fX8A2ED8gGG8ek&#10;4EYeFvOX3gwL4668o8s+lCJB2BeooAqhLaT0uiKLfuRa4uQdXWcxJNmV0nR4TXDbyNcsy6XFmtNC&#10;hS19VqT/9mer4Pc0PWxjrc2ED7v1ZOXjRi+XSg368eMdRKAYnuH/9sooyPMpPM6k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puRsxAAAANwAAAAPAAAAAAAAAAAA&#10;AAAAAKECAABkcnMvZG93bnJldi54bWxQSwUGAAAAAAQABAD5AAAAkgMAAAAA&#10;" strokecolor="red" strokeweight="2.25pt"/>
                        <v:line id="Line 119" o:spid="_x0000_s1501" style="position:absolute;visibility:visible;mso-wrap-style:square" from="9459,3070" to="948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XbLMIAAADcAAAADwAAAGRycy9kb3ducmV2LnhtbERPXWvCMBR9H/gfwhX2NlNHcbMzih0M&#10;hCHDKvh6Te7abs1NaTKN/948CHs8nO/FKtpOnGnwrWMF00kGglg703Kt4LD/eHoF4QOywc4xKbiS&#10;h9Vy9LDAwrgL7+hchVqkEPYFKmhC6AspvW7Iop+4njhx326wGBIcamkGvKRw28nnLJtJiy2nhgZ7&#10;em9I/1Z/VsHxZ376iq02OZ92n/nGx60uS6Uex3H9BiJQDP/iu3tjFMxe0vx0Jh0B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XbLMIAAADcAAAADwAAAAAAAAAAAAAA&#10;AAChAgAAZHJzL2Rvd25yZXYueG1sUEsFBgAAAAAEAAQA+QAAAJADAAAAAA==&#10;" strokecolor="red" strokeweight="2.25pt"/>
                        <v:line id="Line 120" o:spid="_x0000_s1502" style="position:absolute;visibility:visible;mso-wrap-style:square" from="9482,3070" to="9516,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t8QAAADcAAAADwAAAGRycy9kb3ducmV2LnhtbESP3WoCMRSE7wu+QziCdzWriLZbo6gg&#10;CFKKP9DbY3K6u7o5WTZR49s3BaGXw8x8w0zn0dbiRq2vHCsY9DMQxNqZigsFx8P69Q2ED8gGa8ek&#10;4EEe5rPOyxRz4+68o9s+FCJB2OeooAyhyaX0uiSLvu8a4uT9uNZiSLItpGnxnuC2lsMsG0uLFaeF&#10;EhtalaQv+6tV8H1+P33FSpsRn3bb0cbHT71cKtXrxsUHiEAx/Ief7Y1RMJ4M4O9MOgJ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X63xAAAANwAAAAPAAAAAAAAAAAA&#10;AAAAAKECAABkcnMvZG93bnJldi54bWxQSwUGAAAAAAQABAD5AAAAkgMAAAAA&#10;" strokecolor="red" strokeweight="2.25pt"/>
                        <v:line id="Line 121" o:spid="_x0000_s1503" style="position:absolute;visibility:visible;mso-wrap-style:square" from="9516,3070" to="9551,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vCCsUAAADeAAAADwAAAGRycy9kb3ducmV2LnhtbESPQWsCMRSE74L/ITyhN80qi9TVKCoI&#10;ghTRFnp9Js/dbTcvyybV+O8bodDjMDPfMItVtI24UedrxwrGowwEsXam5lLBx/tu+ArCB2SDjWNS&#10;8CAPq2W/t8DCuDuf6HYOpUgQ9gUqqEJoCym9rsiiH7mWOHlX11kMSXalNB3eE9w2cpJlU2mx5rRQ&#10;YUvbivT3+ccq+PyaXY6x1ibny+mQ731805uNUi+DuJ6DCBTDf/ivvTcKJnk2m8LzTr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vCCsUAAADeAAAADwAAAAAAAAAA&#10;AAAAAAChAgAAZHJzL2Rvd25yZXYueG1sUEsFBgAAAAAEAAQA+QAAAJMDAAAAAA==&#10;" strokecolor="red" strokeweight="2.25pt"/>
                        <v:line id="Line 122" o:spid="_x0000_s1504" style="position:absolute;visibility:visible;mso-wrap-style:square" from="9551,3070" to="957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nkcYAAADeAAAADwAAAGRycy9kb3ducmV2LnhtbESP3WoCMRSE7wu+QzhC72pWWdq6GkWF&#10;glCk+APeHpPj7urmZNmkmr69KRR6OczMN8x0Hm0jbtT52rGC4SADQaydqblUcNh/vLyD8AHZYOOY&#10;FPyQh/ms9zTFwrg7b+m2C6VIEPYFKqhCaAspva7Ioh+4ljh5Z9dZDEl2pTQd3hPcNnKUZa/SYs1p&#10;ocKWVhXp6+7bKjhexqevWGuT82n7ma993OjlUqnnflxMQASK4T/8114bBaM8G7/B7510Be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XZ5HGAAAA3gAAAA8AAAAAAAAA&#10;AAAAAAAAoQIAAGRycy9kb3ducmV2LnhtbFBLBQYAAAAABAAEAPkAAACUAwAAAAA=&#10;" strokecolor="red" strokeweight="2.25pt"/>
                        <v:line id="Line 123" o:spid="_x0000_s1505" style="position:absolute;visibility:visible;mso-wrap-style:square" from="9574,3070" to="960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z48MAAADeAAAADwAAAGRycy9kb3ducmV2LnhtbERPXWvCMBR9F/Yfwh3sTdNJGVpNyxwM&#10;hDGGVfD1mlzbuuamNJlm/355GPh4ON/rKtpeXGn0nWMFz7MMBLF2puNGwWH/Pl2A8AHZYO+YFPyS&#10;h6p8mKyxMO7GO7rWoREphH2BCtoQhkJKr1uy6GduIE7c2Y0WQ4JjI82ItxRueznPshdpsePU0OJA&#10;by3p7/rHKjhelqev2GmT82n3kW99/NSbjVJPj/F1BSJQDHfxv3trFMzzbJn2pjvpCsj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I8+PDAAAA3gAAAA8AAAAAAAAAAAAA&#10;AAAAoQIAAGRycy9kb3ducmV2LnhtbFBLBQYAAAAABAAEAPkAAACRAwAAAAA=&#10;" strokecolor="red" strokeweight="2.25pt"/>
                        <v:line id="Line 124" o:spid="_x0000_s1506" style="position:absolute;visibility:visible;mso-wrap-style:square" from="9608,3070" to="9642,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RWeMYAAADeAAAADwAAAGRycy9kb3ducmV2LnhtbESP3WoCMRSE74W+QziF3mm2soi7GqUW&#10;CkIpxR/w9pgcd9duTpZNqunbm4Lg5TAz3zDzZbStuFDvG8cKXkcZCGLtTMOVgv3uYzgF4QOywdYx&#10;KfgjD8vF02COpXFX3tBlGyqRIOxLVFCH0JVSel2TRT9yHXHyTq63GJLsK2l6vCa4beU4yybSYsNp&#10;ocaO3mvSP9tfq+BwLo7fsdEm5+PmM1/7+KVXK6VenuPbDESgGB7he3ttFIzzrCjg/066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EVnjGAAAA3gAAAA8AAAAAAAAA&#10;AAAAAAAAoQIAAGRycy9kb3ducmV2LnhtbFBLBQYAAAAABAAEAPkAAACUAwAAAAA=&#10;" strokecolor="red" strokeweight="2.25pt"/>
                        <v:line id="Line 125" o:spid="_x0000_s1507" style="position:absolute;visibility:visible;mso-wrap-style:square" from="9642,3070" to="9677,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Vl/8QAAADeAAAADwAAAGRycy9kb3ducmV2LnhtbESPXWvCMBSG7wX/QzjC7jRVimhnFBUG&#10;whjDKnh7TM7abs1JaTLN/r25GHj58n7xrDbRtuJGvW8cK5hOMhDE2pmGKwXn09t4AcIHZIOtY1Lw&#10;Rx426+FghYVxdz7SrQyVSCPsC1RQh9AVUnpdk0U/cR1x8r5cbzEk2VfS9HhP47aVsyybS4sNp4ca&#10;O9rXpH/KX6vg8r28fsZGm5yvx/f84OOH3u2UehnF7SuIQDE8w//tg1Ewy6dZAkg4CQX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lWX/xAAAAN4AAAAPAAAAAAAAAAAA&#10;AAAAAKECAABkcnMvZG93bnJldi54bWxQSwUGAAAAAAQABAD5AAAAkgMAAAAA&#10;" strokecolor="red" strokeweight="2.25pt"/>
                        <v:line id="Line 126" o:spid="_x0000_s1508" style="position:absolute;visibility:visible;mso-wrap-style:square" from="9677,3070" to="970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nAZMYAAADeAAAADwAAAGRycy9kb3ducmV2LnhtbESPQWsCMRSE74L/IbxCb5pdWYquRqlC&#10;QSilqIVen8lzd3XzsmxSTf99UxA8DjPzDbNYRduKK/W+cawgH2cgiLUzDVcKvg5voykIH5ANto5J&#10;wS95WC2HgwWWxt14R9d9qESCsC9RQR1CV0rpdU0W/dh1xMk7ud5iSLKvpOnxluC2lZMse5EWG04L&#10;NXa0qUlf9j9Wwfd5dvyMjTYFH3fvxdbHD71eK/X8FF/nIALF8Ajf21ujYFLkWQ7/d9IV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ZwGTGAAAA3gAAAA8AAAAAAAAA&#10;AAAAAAAAoQIAAGRycy9kb3ducmV2LnhtbFBLBQYAAAAABAAEAPkAAACUAwAAAAA=&#10;" strokecolor="red" strokeweight="2.25pt"/>
                        <v:line id="Line 127" o:spid="_x0000_s1509" style="position:absolute;visibility:visible;mso-wrap-style:square" from="9700,3070" to="9734,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teE8YAAADeAAAADwAAAGRycy9kb3ducmV2LnhtbESPUWvCMBSF3wf+h3AHe1tTS5GtM8oU&#10;BGGI6AZ7vSZ3bbfmpjRR4783wsDHwznnO5zpPNpOnGjwrWMF4ywHQaydablW8PW5en4B4QOywc4x&#10;KbiQh/ls9DDFyrgz7+i0D7VIEPYVKmhC6CspvW7Ios9cT5y8HzdYDEkOtTQDnhPcdrLI84m02HJa&#10;aLCnZUP6b3+0Cr5/Xw/b2GpT8mH3Ua593OjFQqmnx/j+BiJQDPfwf3ttFBTlOC/gdidd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LXhPGAAAA3gAAAA8AAAAAAAAA&#10;AAAAAAAAoQIAAGRycy9kb3ducmV2LnhtbFBLBQYAAAAABAAEAPkAAACUAwAAAAA=&#10;" strokecolor="red" strokeweight="2.25pt"/>
                        <v:line id="Line 128" o:spid="_x0000_s1510" style="position:absolute;visibility:visible;mso-wrap-style:square" from="9734,3070" to="9768,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f7iMYAAADeAAAADwAAAGRycy9kb3ducmV2LnhtbESP3WoCMRSE7wXfIRzBO81ql6Jbo9RC&#10;QShS/AFvj8np7rabk2UTNX17Uyh4OczMN8xiFW0jrtT52rGCyTgDQaydqblUcDy8j2YgfEA22Dgm&#10;Bb/kYbXs9xZYGHfjHV33oRQJwr5ABVUIbSGl1xVZ9GPXEifvy3UWQ5JdKU2HtwS3jZxm2bO0WHNa&#10;qLClt4r0z/5iFZy+5+fPWGuT83n3kW983Or1WqnhIL6+gAgUwyP8394YBdN8kj3B3510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H+4jGAAAA3gAAAA8AAAAAAAAA&#10;AAAAAAAAoQIAAGRycy9kb3ducmV2LnhtbFBLBQYAAAAABAAEAPkAAACUAwAAAAA=&#10;" strokecolor="red" strokeweight="2.25pt"/>
                        <v:line id="Line 129" o:spid="_x0000_s1511" style="position:absolute;visibility:visible;mso-wrap-style:square" from="9768,3070" to="9803,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5j/MYAAADeAAAADwAAAGRycy9kb3ducmV2LnhtbESP3WoCMRSE7wu+QzhC72pWWaSuRlGh&#10;IJRS/AFvj8lxd3VzsmxSTd/eFApeDjPzDTNbRNuIG3W+dqxgOMhAEGtnai4VHPYfb+8gfEA22Dgm&#10;Bb/kYTHvvcywMO7OW7rtQikShH2BCqoQ2kJKryuy6AeuJU7e2XUWQ5JdKU2H9wS3jRxl2VharDkt&#10;VNjSuiJ93f1YBcfL5PQda21yPm0/842PX3q1Uuq1H5dTEIFieIb/2xujYJQPsxz+7qQr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uY/zGAAAA3gAAAA8AAAAAAAAA&#10;AAAAAAAAoQIAAGRycy9kb3ducmV2LnhtbFBLBQYAAAAABAAEAPkAAACUAwAAAAA=&#10;" strokecolor="red" strokeweight="2.25pt"/>
                        <v:line id="Line 130" o:spid="_x0000_s1512" style="position:absolute;visibility:visible;mso-wrap-style:square" from="9803,3070" to="9825,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GZ8YAAADeAAAADwAAAGRycy9kb3ducmV2LnhtbESP3WoCMRSE7wu+QzhC72pW2RZdjVIL&#10;BUFK8Qe8PSbH3dXNybKJmr59Uyh4OczMN8xsEW0jbtT52rGC4SADQaydqblUsN99voxB+IBssHFM&#10;Cn7Iw2Lee5phYdydN3TbhlIkCPsCFVQhtIWUXldk0Q9cS5y8k+sshiS7UpoO7wluGznKsjdpsea0&#10;UGFLHxXpy/ZqFRzOk+N3rLXJ+bhZ5ysfv/RyqdRzP75PQQSK4RH+b6+MglE+zF7h7066An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ixmfGAAAA3gAAAA8AAAAAAAAA&#10;AAAAAAAAoQIAAGRycy9kb3ducmV2LnhtbFBLBQYAAAAABAAEAPkAAACUAwAAAAA=&#10;" strokecolor="red" strokeweight="2.25pt"/>
                        <v:line id="Line 131" o:spid="_x0000_s1513" style="position:absolute;visibility:visible;mso-wrap-style:square" from="9825,3070" to="9860,3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BYEMUAAADeAAAADwAAAGRycy9kb3ducmV2LnhtbESPQWsCMRSE70L/Q3iF3jSrLFJXo6gg&#10;CFKKVvD6TJ67q5uXZZNq/PdNodDjMDPfMLNFtI24U+drxwqGgwwEsXam5lLB8WvTfwfhA7LBxjEp&#10;eJKHxfylN8PCuAfv6X4IpUgQ9gUqqEJoCym9rsiiH7iWOHkX11kMSXalNB0+Etw2cpRlY2mx5rRQ&#10;YUvrivTt8G0VnK6T82estcn5vN/lWx8/9Gql1NtrXE5BBIrhP/zX3hoFo3yYjeH3Tr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BYEMUAAADeAAAADwAAAAAAAAAA&#10;AAAAAAChAgAAZHJzL2Rvd25yZXYueG1sUEsFBgAAAAAEAAQA+QAAAJMDAAAAAA==&#10;" strokecolor="red" strokeweight="2.25pt"/>
                        <v:rect id="Rectangle 132" o:spid="_x0000_s1514" style="position:absolute;left:7743;top:6182;width:453;height:5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N6z8gA&#10;AADeAAAADwAAAGRycy9kb3ducmV2LnhtbESPQWvCQBSE7wX/w/IEb80mam2JriJthRYUbCL0+sg+&#10;k2j2bchuNf33XaHgcZiZb5jFqjeNuFDnassKkigGQVxYXXOp4JBvHl9AOI+ssbFMCn7JwWo5eFhg&#10;qu2Vv+iS+VIECLsUFVTet6mUrqjIoItsSxy8o+0M+iC7UuoOrwFuGjmO45k0WHNYqLCl14qKc/Zj&#10;FEzaY2O+T0+7t1nymW+z/WEr83elRsN+PQfhqff38H/7QysYT5P4GW53whW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k3rPyAAAAN4AAAAPAAAAAAAAAAAAAAAAAJgCAABk&#10;cnMvZG93bnJldi54bWxQSwUGAAAAAAQABAD1AAAAjQMAAAAA&#10;" filled="f" stroked="f" strokeweight="2.25pt">
                          <v:textbox inset="0,0,0,0">
                            <w:txbxContent>
                              <w:p w:rsidR="00776933" w:rsidRPr="00D654D6" w:rsidRDefault="00776933" w:rsidP="006E76B3">
                                <w:pPr>
                                  <w:rPr>
                                    <w:szCs w:val="24"/>
                                  </w:rPr>
                                </w:pPr>
                                <w:proofErr w:type="gramStart"/>
                                <w:r w:rsidRPr="00D654D6">
                                  <w:rPr>
                                    <w:color w:val="000000"/>
                                    <w:szCs w:val="24"/>
                                  </w:rPr>
                                  <w:t>time</w:t>
                                </w:r>
                                <w:proofErr w:type="gramEnd"/>
                              </w:p>
                            </w:txbxContent>
                          </v:textbox>
                        </v:rect>
                        <v:rect id="Rectangle 133" o:spid="_x0000_s1515" style="position:absolute;left:5724;top:3721;width:766;height:746;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fbSMEA&#10;AADeAAAADwAAAGRycy9kb3ducmV2LnhtbERPz2vCMBS+D/wfwhvsNpPKCKMzigyEXQazC54fzVtb&#10;bF5qkmn9781hsOPH93u9nf0oLhTTENhAtVQgiNvgBu4M2O/98yuIlJEdjoHJwI0SbDeLhzXWLlz5&#10;QJcmd6KEcKrRQJ/zVEuZ2p48pmWYiAv3E6LHXGDspIt4LeF+lCultPQ4cGnocaL3ntpT8+sNkFXN&#10;8dNrHbU+36rG2h1+WWOeHufdG4hMc/4X/7k/nIHVS6XK3nKnXAG5u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Fn20jBAAAA3gAAAA8AAAAAAAAAAAAAAAAAmAIAAGRycy9kb3du&#10;cmV2LnhtbFBLBQYAAAAABAAEAPUAAACGAwAAAAA=&#10;" filled="f" stroked="f" strokeweight="2.25pt">
                          <v:textbox style="layout-flow:vertical;mso-layout-flow-alt:bottom-to-top" inset="0,0,0,0">
                            <w:txbxContent>
                              <w:p w:rsidR="00776933" w:rsidRPr="00D654D6" w:rsidRDefault="00776933" w:rsidP="006E76B3">
                                <w:pPr>
                                  <w:rPr>
                                    <w:szCs w:val="24"/>
                                  </w:rPr>
                                </w:pPr>
                                <w:r w:rsidRPr="006E76B3">
                                  <w:rPr>
                                    <w:color w:val="FF0000"/>
                                    <w:szCs w:val="24"/>
                                  </w:rPr>
                                  <w:t>Voltage</w:t>
                                </w:r>
                              </w:p>
                            </w:txbxContent>
                          </v:textbox>
                        </v:rect>
                      </v:group>
                      <v:line id="Line 134" o:spid="_x0000_s1516" style="position:absolute;flip:x;visibility:visible;mso-wrap-style:square" from="6914,2516" to="10844,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LTsQAAADeAAAADwAAAGRycy9kb3ducmV2LnhtbESP3YrCMBSE7wXfIRzBO00VkVqNIoIg&#10;3og/D3Bsjm21OSlJ1OrTbxYW9nKYmW+Yxao1tXiR85VlBaNhAoI4t7riQsHlvB2kIHxA1lhbJgUf&#10;8rBadjsLzLR985Fep1CICGGfoYIyhCaT0uclGfRD2xBH72adwRClK6R2+I5wU8txkkylwYrjQokN&#10;bUrKH6enUZDS4Xyfmua7vaZHX+fryd5ddkr1e+16DiJQG/7Df+2dVjCejJIZ/N6JV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IgtOxAAAAN4AAAAPAAAAAAAAAAAA&#10;AAAAAKECAABkcnMvZG93bnJldi54bWxQSwUGAAAAAAQABAD5AAAAkgMAAAAA&#10;" strokecolor="red" strokeweight="1.5pt">
                        <v:stroke dashstyle="1 1"/>
                      </v:line>
                      <v:shape id="Text Box 135" o:spid="_x0000_s1517" type="#_x0000_t202" style="position:absolute;left:6525;top:2300;width:833;height: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VcqsMA&#10;AADeAAAADwAAAGRycy9kb3ducmV2LnhtbESPy4rCMBSG98K8QzgDs9OkouJUo4gyMCvFywjuDs2x&#10;LTYnpYm28/ZmIbj8+W9882VnK/GgxpeONSQDBYI4c6bkXMPp+NOfgvAB2WDlmDT8k4fl4qM3x9S4&#10;lvf0OIRcxBH2KWooQqhTKX1WkEU/cDVx9K6usRiibHJpGmzjuK3kUKmJtFhyfCiwpnVB2e1wtxr+&#10;ttfLeaR2+caO69Z1SrL9llp/fXarGYhAXXiHX+1fo2E4SpI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VcqsMAAADeAAAADwAAAAAAAAAAAAAAAACYAgAAZHJzL2Rv&#10;d25yZXYueG1sUEsFBgAAAAAEAAQA9QAAAIgDAAAAAA==&#10;" filled="f" stroked="f">
                        <v:textbox>
                          <w:txbxContent>
                            <w:p w:rsidR="00776933" w:rsidRPr="006E76B3" w:rsidRDefault="00776933" w:rsidP="006E76B3">
                              <w:pPr>
                                <w:rPr>
                                  <w:color w:val="FF0000"/>
                                  <w:sz w:val="32"/>
                                </w:rPr>
                              </w:pPr>
                              <w:r w:rsidRPr="006E76B3">
                                <w:rPr>
                                  <w:color w:val="FF0000"/>
                                  <w:sz w:val="32"/>
                                </w:rPr>
                                <w:t>V</w:t>
                              </w:r>
                              <w:r w:rsidRPr="006E76B3">
                                <w:rPr>
                                  <w:color w:val="FF0000"/>
                                  <w:sz w:val="32"/>
                                  <w:vertAlign w:val="subscript"/>
                                </w:rPr>
                                <w:t>s</w:t>
                              </w:r>
                            </w:p>
                          </w:txbxContent>
                        </v:textbox>
                      </v:shape>
                      <w10:wrap type="square"/>
                    </v:group>
                  </w:pict>
                </mc:Fallback>
              </mc:AlternateContent>
            </w:r>
            <w:r w:rsidR="00452011">
              <w:rPr>
                <w:rFonts w:cs="ImprintMT"/>
                <w:sz w:val="24"/>
                <w:szCs w:val="24"/>
              </w:rPr>
              <w:t xml:space="preserve">Sketch a graph showing the potential difference across a capacitor against time as it charges from a 12V supply, </w:t>
            </w:r>
            <w:r w:rsidR="00452011">
              <w:rPr>
                <w:rFonts w:cs="ImprintMT"/>
                <w:i/>
                <w:sz w:val="24"/>
                <w:szCs w:val="24"/>
              </w:rPr>
              <w:t xml:space="preserve"> numerical values are only required on the voltage axis.</w:t>
            </w:r>
          </w:p>
          <w:p w:rsidR="006E76B3" w:rsidRDefault="006E76B3" w:rsidP="00452011">
            <w:pPr>
              <w:autoSpaceDE w:val="0"/>
              <w:autoSpaceDN w:val="0"/>
              <w:adjustRightInd w:val="0"/>
              <w:spacing w:after="0" w:line="240" w:lineRule="auto"/>
              <w:jc w:val="left"/>
              <w:rPr>
                <w:rFonts w:cs="ImprintMT"/>
                <w:i/>
                <w:sz w:val="24"/>
                <w:szCs w:val="24"/>
              </w:rPr>
            </w:pPr>
          </w:p>
          <w:p w:rsidR="006E76B3" w:rsidRDefault="006E76B3" w:rsidP="00452011">
            <w:pPr>
              <w:autoSpaceDE w:val="0"/>
              <w:autoSpaceDN w:val="0"/>
              <w:adjustRightInd w:val="0"/>
              <w:spacing w:after="0" w:line="240" w:lineRule="auto"/>
              <w:jc w:val="left"/>
              <w:rPr>
                <w:rFonts w:cs="ImprintMT"/>
                <w:i/>
                <w:sz w:val="24"/>
                <w:szCs w:val="24"/>
              </w:rPr>
            </w:pPr>
          </w:p>
          <w:p w:rsidR="006E76B3" w:rsidRDefault="006E76B3" w:rsidP="00452011">
            <w:pPr>
              <w:autoSpaceDE w:val="0"/>
              <w:autoSpaceDN w:val="0"/>
              <w:adjustRightInd w:val="0"/>
              <w:spacing w:after="0" w:line="240" w:lineRule="auto"/>
              <w:jc w:val="left"/>
              <w:rPr>
                <w:rFonts w:cs="ImprintMT"/>
                <w:i/>
                <w:sz w:val="24"/>
                <w:szCs w:val="24"/>
              </w:rPr>
            </w:pPr>
          </w:p>
          <w:p w:rsidR="006E76B3" w:rsidRDefault="006E76B3" w:rsidP="00452011">
            <w:pPr>
              <w:autoSpaceDE w:val="0"/>
              <w:autoSpaceDN w:val="0"/>
              <w:adjustRightInd w:val="0"/>
              <w:spacing w:after="0" w:line="240" w:lineRule="auto"/>
              <w:jc w:val="left"/>
              <w:rPr>
                <w:rFonts w:cs="ImprintMT"/>
                <w:i/>
                <w:sz w:val="24"/>
                <w:szCs w:val="24"/>
              </w:rPr>
            </w:pPr>
          </w:p>
          <w:p w:rsidR="006E76B3" w:rsidRPr="00452011" w:rsidRDefault="006E76B3" w:rsidP="00452011">
            <w:pPr>
              <w:autoSpaceDE w:val="0"/>
              <w:autoSpaceDN w:val="0"/>
              <w:adjustRightInd w:val="0"/>
              <w:spacing w:after="0" w:line="240" w:lineRule="auto"/>
              <w:jc w:val="left"/>
              <w:rPr>
                <w:rFonts w:cs="ImprintMT"/>
                <w:i/>
                <w:sz w:val="24"/>
                <w:szCs w:val="24"/>
              </w:rPr>
            </w:pP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5</w:t>
            </w:r>
          </w:p>
        </w:tc>
        <w:tc>
          <w:tcPr>
            <w:tcW w:w="8930" w:type="dxa"/>
            <w:gridSpan w:val="2"/>
            <w:tcBorders>
              <w:bottom w:val="single" w:sz="6" w:space="0" w:color="auto"/>
            </w:tcBorders>
            <w:shd w:val="clear" w:color="auto" w:fill="auto"/>
            <w:vAlign w:val="center"/>
          </w:tcPr>
          <w:p w:rsidR="00452011" w:rsidRDefault="00452011" w:rsidP="00452011">
            <w:pPr>
              <w:autoSpaceDE w:val="0"/>
              <w:autoSpaceDN w:val="0"/>
              <w:adjustRightInd w:val="0"/>
              <w:spacing w:after="0" w:line="240" w:lineRule="auto"/>
              <w:jc w:val="left"/>
              <w:rPr>
                <w:rFonts w:cs="ImprintMT"/>
                <w:sz w:val="24"/>
                <w:szCs w:val="24"/>
              </w:rPr>
            </w:pPr>
            <w:r>
              <w:rPr>
                <w:rFonts w:cs="ImprintMT"/>
                <w:sz w:val="24"/>
                <w:szCs w:val="24"/>
              </w:rPr>
              <w:t>State the two quantities that affect the time for a capacitor to fully charge.</w:t>
            </w:r>
          </w:p>
          <w:p w:rsidR="004F6054" w:rsidRPr="004F6054" w:rsidRDefault="004F6054" w:rsidP="00452011">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Resistance and capacitance</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6</w:t>
            </w:r>
          </w:p>
        </w:tc>
        <w:tc>
          <w:tcPr>
            <w:tcW w:w="8930" w:type="dxa"/>
            <w:gridSpan w:val="2"/>
            <w:tcBorders>
              <w:bottom w:val="single" w:sz="6" w:space="0" w:color="auto"/>
            </w:tcBorders>
            <w:shd w:val="clear" w:color="auto" w:fill="auto"/>
            <w:vAlign w:val="center"/>
          </w:tcPr>
          <w:p w:rsidR="00452011" w:rsidRPr="004F6054" w:rsidRDefault="00476D03" w:rsidP="00295CA6">
            <w:pPr>
              <w:autoSpaceDE w:val="0"/>
              <w:autoSpaceDN w:val="0"/>
              <w:adjustRightInd w:val="0"/>
              <w:spacing w:after="0" w:line="240" w:lineRule="auto"/>
              <w:jc w:val="left"/>
              <w:rPr>
                <w:rFonts w:cs="ImprintMT"/>
                <w:b/>
                <w:color w:val="FF0000"/>
                <w:sz w:val="24"/>
                <w:szCs w:val="24"/>
              </w:rPr>
            </w:pPr>
            <w:r>
              <w:rPr>
                <w:rFonts w:cs="ImprintMT"/>
                <w:sz w:val="24"/>
                <w:szCs w:val="24"/>
              </w:rPr>
              <w:t>(a) State how a capacitor can be quickly discharged.</w:t>
            </w:r>
            <w:r w:rsidR="004F6054">
              <w:rPr>
                <w:rFonts w:cs="ImprintMT"/>
                <w:sz w:val="24"/>
                <w:szCs w:val="24"/>
              </w:rPr>
              <w:t xml:space="preserve"> </w:t>
            </w:r>
            <w:r w:rsidR="004F6054">
              <w:rPr>
                <w:rFonts w:cs="ImprintMT"/>
                <w:b/>
                <w:color w:val="FF0000"/>
                <w:sz w:val="24"/>
                <w:szCs w:val="24"/>
              </w:rPr>
              <w:t>Connect a wire across the terminals, connect a low resistance across the terminals</w:t>
            </w:r>
          </w:p>
          <w:p w:rsidR="00476D03" w:rsidRPr="004F6054" w:rsidRDefault="00476D03" w:rsidP="004F6054">
            <w:pPr>
              <w:autoSpaceDE w:val="0"/>
              <w:autoSpaceDN w:val="0"/>
              <w:adjustRightInd w:val="0"/>
              <w:spacing w:after="0" w:line="240" w:lineRule="auto"/>
              <w:jc w:val="left"/>
              <w:rPr>
                <w:rFonts w:cs="ImprintMT"/>
                <w:b/>
                <w:color w:val="FF0000"/>
                <w:sz w:val="24"/>
                <w:szCs w:val="24"/>
              </w:rPr>
            </w:pPr>
            <w:r>
              <w:rPr>
                <w:rFonts w:cs="ImprintMT"/>
                <w:sz w:val="24"/>
                <w:szCs w:val="24"/>
              </w:rPr>
              <w:t>(b)State whether rapidly discharging a capacitor can be dangerous, you must justify your answer.</w:t>
            </w:r>
            <w:r w:rsidR="004F6054">
              <w:rPr>
                <w:rFonts w:cs="ImprintMT"/>
                <w:sz w:val="24"/>
                <w:szCs w:val="24"/>
              </w:rPr>
              <w:t xml:space="preserve"> </w:t>
            </w:r>
            <w:r w:rsidR="004F6054">
              <w:rPr>
                <w:rFonts w:cs="ImprintMT"/>
                <w:b/>
                <w:color w:val="FF0000"/>
                <w:sz w:val="24"/>
                <w:szCs w:val="24"/>
              </w:rPr>
              <w:t xml:space="preserve">Rapidly discharging a capacitor can be dangerous as </w:t>
            </w:r>
            <m:oMath>
              <m:r>
                <m:rPr>
                  <m:sty m:val="bi"/>
                </m:rPr>
                <w:rPr>
                  <w:rFonts w:ascii="Cambria Math" w:hAnsi="Cambria Math" w:cs="ImprintMT"/>
                  <w:color w:val="FF0000"/>
                  <w:sz w:val="24"/>
                  <w:szCs w:val="24"/>
                </w:rPr>
                <m:t>Q=It</m:t>
              </m:r>
            </m:oMath>
          </w:p>
          <w:p w:rsidR="004F6054" w:rsidRPr="004F6054" w:rsidRDefault="004F6054" w:rsidP="004F6054">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There is a certain charge on the capacitor and the quicker capacitor is discharged the higher the current which can be dangerous.</w:t>
            </w:r>
          </w:p>
        </w:tc>
      </w:tr>
      <w:tr w:rsidR="00452011" w:rsidRPr="001F1787" w:rsidTr="00D80E54">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7</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 xml:space="preserve">State the meaning of the </w:t>
            </w:r>
            <w:r w:rsidR="00C3565C">
              <w:rPr>
                <w:rFonts w:cs="ImprintMT"/>
                <w:sz w:val="24"/>
                <w:szCs w:val="24"/>
              </w:rPr>
              <w:t>t</w:t>
            </w:r>
            <w:r>
              <w:rPr>
                <w:rFonts w:cs="ImprintMT"/>
                <w:sz w:val="24"/>
                <w:szCs w:val="24"/>
              </w:rPr>
              <w:t>erms</w:t>
            </w:r>
          </w:p>
          <w:tbl>
            <w:tblPr>
              <w:tblStyle w:val="TableGrid"/>
              <w:tblW w:w="7246" w:type="dxa"/>
              <w:tblInd w:w="720" w:type="dxa"/>
              <w:tblLayout w:type="fixed"/>
              <w:tblLook w:val="04A0" w:firstRow="1" w:lastRow="0" w:firstColumn="1" w:lastColumn="0" w:noHBand="0" w:noVBand="1"/>
            </w:tblPr>
            <w:tblGrid>
              <w:gridCol w:w="3703"/>
              <w:gridCol w:w="3543"/>
            </w:tblGrid>
            <w:tr w:rsidR="004F6054" w:rsidRPr="00476D03" w:rsidTr="004F6054">
              <w:tc>
                <w:tcPr>
                  <w:tcW w:w="3703" w:type="dxa"/>
                </w:tcPr>
                <w:p w:rsidR="004F6054" w:rsidRPr="00476D03" w:rsidRDefault="004F6054" w:rsidP="004F6054">
                  <w:pPr>
                    <w:pStyle w:val="ListParagraph"/>
                    <w:numPr>
                      <w:ilvl w:val="0"/>
                      <w:numId w:val="30"/>
                    </w:numPr>
                    <w:autoSpaceDE w:val="0"/>
                    <w:autoSpaceDN w:val="0"/>
                    <w:adjustRightInd w:val="0"/>
                    <w:jc w:val="left"/>
                    <w:rPr>
                      <w:rFonts w:cs="ImprintMT"/>
                      <w:sz w:val="24"/>
                      <w:szCs w:val="24"/>
                    </w:rPr>
                  </w:pPr>
                  <w:r w:rsidRPr="004F6054">
                    <w:rPr>
                      <w:rFonts w:cs="ImprintMT"/>
                      <w:sz w:val="24"/>
                      <w:szCs w:val="24"/>
                    </w:rPr>
                    <w:t>open ci</w:t>
                  </w:r>
                  <w:r>
                    <w:rPr>
                      <w:rFonts w:cs="ImprintMT"/>
                      <w:sz w:val="24"/>
                      <w:szCs w:val="24"/>
                    </w:rPr>
                    <w:t xml:space="preserve">rcuit                      </w:t>
                  </w:r>
                </w:p>
              </w:tc>
              <w:tc>
                <w:tcPr>
                  <w:tcW w:w="3543" w:type="dxa"/>
                </w:tcPr>
                <w:p w:rsidR="004F6054" w:rsidRPr="00476D03" w:rsidRDefault="004F6054" w:rsidP="003F363A">
                  <w:pPr>
                    <w:pStyle w:val="ListParagraph"/>
                    <w:numPr>
                      <w:ilvl w:val="0"/>
                      <w:numId w:val="30"/>
                    </w:numPr>
                    <w:autoSpaceDE w:val="0"/>
                    <w:autoSpaceDN w:val="0"/>
                    <w:adjustRightInd w:val="0"/>
                    <w:jc w:val="left"/>
                    <w:rPr>
                      <w:rFonts w:cs="ImprintMT"/>
                      <w:sz w:val="24"/>
                      <w:szCs w:val="24"/>
                    </w:rPr>
                  </w:pPr>
                  <w:r w:rsidRPr="004F6054">
                    <w:rPr>
                      <w:rFonts w:cs="ImprintMT"/>
                      <w:sz w:val="24"/>
                      <w:szCs w:val="24"/>
                    </w:rPr>
                    <w:t>short circuit</w:t>
                  </w:r>
                </w:p>
              </w:tc>
            </w:tr>
            <w:tr w:rsidR="004F6054" w:rsidRPr="00476D03" w:rsidTr="004F6054">
              <w:tc>
                <w:tcPr>
                  <w:tcW w:w="3703" w:type="dxa"/>
                </w:tcPr>
                <w:p w:rsidR="004F6054" w:rsidRPr="00757EF1" w:rsidRDefault="00757EF1" w:rsidP="00757EF1">
                  <w:pPr>
                    <w:autoSpaceDE w:val="0"/>
                    <w:autoSpaceDN w:val="0"/>
                    <w:adjustRightInd w:val="0"/>
                    <w:jc w:val="left"/>
                    <w:rPr>
                      <w:rFonts w:cs="ImprintMT"/>
                      <w:b/>
                      <w:color w:val="FF0000"/>
                      <w:sz w:val="24"/>
                      <w:szCs w:val="24"/>
                    </w:rPr>
                  </w:pPr>
                  <w:r w:rsidRPr="00757EF1">
                    <w:rPr>
                      <w:rFonts w:cs="ImprintMT"/>
                      <w:b/>
                      <w:color w:val="FF0000"/>
                      <w:sz w:val="24"/>
                      <w:szCs w:val="24"/>
                    </w:rPr>
                    <w:t xml:space="preserve">If there is a break in the circuit, there would be a </w:t>
                  </w:r>
                  <w:r>
                    <w:rPr>
                      <w:rFonts w:cs="ImprintMT"/>
                      <w:b/>
                      <w:color w:val="FF0000"/>
                      <w:sz w:val="24"/>
                      <w:szCs w:val="24"/>
                    </w:rPr>
                    <w:t>large</w:t>
                  </w:r>
                  <w:r w:rsidRPr="00757EF1">
                    <w:rPr>
                      <w:rFonts w:cs="ImprintMT"/>
                      <w:b/>
                      <w:color w:val="FF0000"/>
                      <w:sz w:val="24"/>
                      <w:szCs w:val="24"/>
                    </w:rPr>
                    <w:t xml:space="preserve"> resistance.  (OPEN CIRCUIT)</w:t>
                  </w:r>
                </w:p>
              </w:tc>
              <w:tc>
                <w:tcPr>
                  <w:tcW w:w="3543" w:type="dxa"/>
                </w:tcPr>
                <w:p w:rsidR="004F6054" w:rsidRPr="00757EF1" w:rsidRDefault="00757EF1" w:rsidP="004F6054">
                  <w:pPr>
                    <w:autoSpaceDE w:val="0"/>
                    <w:autoSpaceDN w:val="0"/>
                    <w:adjustRightInd w:val="0"/>
                    <w:jc w:val="left"/>
                    <w:rPr>
                      <w:rFonts w:cs="ImprintMT"/>
                      <w:color w:val="FF0000"/>
                      <w:sz w:val="24"/>
                      <w:szCs w:val="24"/>
                    </w:rPr>
                  </w:pPr>
                  <w:r>
                    <w:rPr>
                      <w:rFonts w:cs="ImprintMT"/>
                      <w:b/>
                      <w:color w:val="FF0000"/>
                      <w:sz w:val="24"/>
                      <w:szCs w:val="24"/>
                    </w:rPr>
                    <w:t>If there i</w:t>
                  </w:r>
                  <w:r w:rsidRPr="00757EF1">
                    <w:rPr>
                      <w:rFonts w:cs="ImprintMT"/>
                      <w:b/>
                      <w:color w:val="FF0000"/>
                      <w:sz w:val="24"/>
                      <w:szCs w:val="24"/>
                    </w:rPr>
                    <w:t>s a wire across a component, the resistance across the component would be very low (SHORT CIRCUIT</w:t>
                  </w:r>
                  <w:r w:rsidRPr="00757EF1">
                    <w:rPr>
                      <w:rFonts w:cs="ImprintMT"/>
                      <w:color w:val="FF0000"/>
                      <w:sz w:val="24"/>
                      <w:szCs w:val="24"/>
                    </w:rPr>
                    <w:t>)</w:t>
                  </w:r>
                </w:p>
              </w:tc>
            </w:tr>
          </w:tbl>
          <w:p w:rsidR="00476D03" w:rsidRPr="00476D03" w:rsidRDefault="00476D03" w:rsidP="004F6054">
            <w:pPr>
              <w:pStyle w:val="ListParagraph"/>
              <w:autoSpaceDE w:val="0"/>
              <w:autoSpaceDN w:val="0"/>
              <w:adjustRightInd w:val="0"/>
              <w:spacing w:after="0" w:line="240" w:lineRule="auto"/>
              <w:jc w:val="left"/>
              <w:rPr>
                <w:rFonts w:cs="ImprintMT"/>
                <w:sz w:val="24"/>
                <w:szCs w:val="24"/>
              </w:rPr>
            </w:pPr>
          </w:p>
        </w:tc>
      </w:tr>
      <w:tr w:rsidR="005D782C" w:rsidRPr="006B019C"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3</w:t>
            </w:r>
          </w:p>
        </w:tc>
        <w:tc>
          <w:tcPr>
            <w:tcW w:w="8930" w:type="dxa"/>
            <w:gridSpan w:val="2"/>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raw and </w:t>
            </w:r>
            <w:r w:rsidR="00830D27">
              <w:rPr>
                <w:rFonts w:eastAsia="Times New Roman" w:cs="Times New Roman"/>
                <w:b/>
                <w:sz w:val="24"/>
                <w:szCs w:val="24"/>
                <w:lang w:eastAsia="en-GB"/>
              </w:rPr>
              <w:t xml:space="preserve">identify the symbols for an </w:t>
            </w:r>
            <w:proofErr w:type="spellStart"/>
            <w:r w:rsidR="00830D27">
              <w:rPr>
                <w:rFonts w:eastAsia="Times New Roman" w:cs="Times New Roman"/>
                <w:b/>
                <w:sz w:val="24"/>
                <w:szCs w:val="24"/>
                <w:lang w:eastAsia="en-GB"/>
              </w:rPr>
              <w:t>npn</w:t>
            </w:r>
            <w:proofErr w:type="spellEnd"/>
            <w:r w:rsidR="00830D27">
              <w:rPr>
                <w:rFonts w:eastAsia="Times New Roman" w:cs="Times New Roman"/>
                <w:b/>
                <w:sz w:val="24"/>
                <w:szCs w:val="24"/>
                <w:lang w:eastAsia="en-GB"/>
              </w:rPr>
              <w:t>-</w:t>
            </w:r>
            <w:r w:rsidRPr="006B019C">
              <w:rPr>
                <w:rFonts w:eastAsia="Times New Roman" w:cs="Times New Roman"/>
                <w:b/>
                <w:sz w:val="24"/>
                <w:szCs w:val="24"/>
                <w:lang w:eastAsia="en-GB"/>
              </w:rPr>
              <w:t>transistor, and an n-channel enhancement MOSFET</w:t>
            </w:r>
          </w:p>
        </w:tc>
      </w:tr>
      <w:tr w:rsidR="005D782C" w:rsidRPr="001F1787" w:rsidTr="007E3C76">
        <w:trPr>
          <w:cantSplit/>
          <w:trHeight w:val="66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3.1</w:t>
            </w:r>
          </w:p>
        </w:tc>
        <w:tc>
          <w:tcPr>
            <w:tcW w:w="8930" w:type="dxa"/>
            <w:gridSpan w:val="2"/>
            <w:shd w:val="clear" w:color="auto" w:fill="auto"/>
            <w:vAlign w:val="center"/>
          </w:tcPr>
          <w:p w:rsidR="005D782C" w:rsidRDefault="005D782C" w:rsidP="00A86EA6">
            <w:pPr>
              <w:pStyle w:val="ListParagraph"/>
              <w:numPr>
                <w:ilvl w:val="0"/>
                <w:numId w:val="3"/>
              </w:numPr>
              <w:spacing w:before="120" w:after="0"/>
              <w:rPr>
                <w:rFonts w:eastAsia="Times New Roman" w:cs="Times New Roman"/>
                <w:sz w:val="24"/>
                <w:szCs w:val="24"/>
                <w:lang w:eastAsia="en-GB"/>
              </w:rPr>
            </w:pPr>
            <w:r w:rsidRPr="001232BC">
              <w:rPr>
                <w:rFonts w:eastAsia="Times New Roman" w:cs="Times New Roman"/>
                <w:sz w:val="24"/>
                <w:szCs w:val="24"/>
                <w:lang w:eastAsia="en-GB"/>
              </w:rPr>
              <w:t>Dra</w:t>
            </w:r>
            <w:r w:rsidR="00830D27">
              <w:rPr>
                <w:rFonts w:eastAsia="Times New Roman" w:cs="Times New Roman"/>
                <w:sz w:val="24"/>
                <w:szCs w:val="24"/>
                <w:lang w:eastAsia="en-GB"/>
              </w:rPr>
              <w:t xml:space="preserve">w the circuit symbol for an </w:t>
            </w:r>
            <w:proofErr w:type="spellStart"/>
            <w:r w:rsidR="00830D27">
              <w:rPr>
                <w:rFonts w:eastAsia="Times New Roman" w:cs="Times New Roman"/>
                <w:sz w:val="24"/>
                <w:szCs w:val="24"/>
                <w:lang w:eastAsia="en-GB"/>
              </w:rPr>
              <w:t>npn-</w:t>
            </w:r>
            <w:r w:rsidRPr="001232BC">
              <w:rPr>
                <w:rFonts w:eastAsia="Times New Roman" w:cs="Times New Roman"/>
                <w:sz w:val="24"/>
                <w:szCs w:val="24"/>
                <w:lang w:eastAsia="en-GB"/>
              </w:rPr>
              <w:t>transitor</w:t>
            </w:r>
            <w:proofErr w:type="spellEnd"/>
            <w:r w:rsidR="005B3CEF">
              <w:rPr>
                <w:rFonts w:eastAsia="Times New Roman" w:cs="Times New Roman"/>
                <w:sz w:val="24"/>
                <w:szCs w:val="24"/>
                <w:lang w:eastAsia="en-GB"/>
              </w:rPr>
              <w:t>.</w:t>
            </w:r>
          </w:p>
          <w:p w:rsidR="00571765" w:rsidRDefault="00571765" w:rsidP="00571765">
            <w:pPr>
              <w:pStyle w:val="ListParagraph"/>
              <w:spacing w:before="120" w:after="0"/>
              <w:rPr>
                <w:rFonts w:eastAsia="Times New Roman" w:cs="Times New Roman"/>
                <w:sz w:val="24"/>
                <w:szCs w:val="24"/>
                <w:lang w:eastAsia="en-GB"/>
              </w:rPr>
            </w:pPr>
            <w:r>
              <w:rPr>
                <w:rFonts w:cs="Times New Roman"/>
                <w:noProof/>
                <w:sz w:val="24"/>
                <w:szCs w:val="24"/>
                <w:lang w:eastAsia="en-GB"/>
              </w:rPr>
              <mc:AlternateContent>
                <mc:Choice Requires="wpg">
                  <w:drawing>
                    <wp:anchor distT="0" distB="0" distL="114300" distR="114300" simplePos="0" relativeHeight="253190144" behindDoc="0" locked="0" layoutInCell="1" allowOverlap="1" wp14:anchorId="01F0F194" wp14:editId="137060D5">
                      <wp:simplePos x="0" y="0"/>
                      <wp:positionH relativeFrom="column">
                        <wp:posOffset>661035</wp:posOffset>
                      </wp:positionH>
                      <wp:positionV relativeFrom="paragraph">
                        <wp:posOffset>99695</wp:posOffset>
                      </wp:positionV>
                      <wp:extent cx="847725" cy="819150"/>
                      <wp:effectExtent l="0" t="0" r="9525" b="0"/>
                      <wp:wrapNone/>
                      <wp:docPr id="1437" name="Group 1437"/>
                      <wp:cNvGraphicFramePr/>
                      <a:graphic xmlns:a="http://schemas.openxmlformats.org/drawingml/2006/main">
                        <a:graphicData uri="http://schemas.microsoft.com/office/word/2010/wordprocessingGroup">
                          <wpg:wgp>
                            <wpg:cNvGrpSpPr/>
                            <wpg:grpSpPr>
                              <a:xfrm>
                                <a:off x="0" y="0"/>
                                <a:ext cx="847725" cy="819150"/>
                                <a:chOff x="0" y="0"/>
                                <a:chExt cx="847725" cy="819150"/>
                              </a:xfrm>
                            </wpg:grpSpPr>
                            <wpg:grpSp>
                              <wpg:cNvPr id="1434" name="Group 1434"/>
                              <wpg:cNvGrpSpPr/>
                              <wpg:grpSpPr>
                                <a:xfrm>
                                  <a:off x="0" y="0"/>
                                  <a:ext cx="818515" cy="570865"/>
                                  <a:chOff x="-66674" y="-171561"/>
                                  <a:chExt cx="819150" cy="571611"/>
                                </a:xfrm>
                              </wpg:grpSpPr>
                              <wps:wsp>
                                <wps:cNvPr id="1415" name="Oval 1415"/>
                                <wps:cNvSpPr/>
                                <wps:spPr>
                                  <a:xfrm>
                                    <a:off x="-66674" y="47800"/>
                                    <a:ext cx="171450" cy="35225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17" name="Oval 1417"/>
                                <wps:cNvSpPr/>
                                <wps:spPr>
                                  <a:xfrm>
                                    <a:off x="457608" y="-171561"/>
                                    <a:ext cx="294868" cy="314437"/>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36" name="Oval 1436"/>
                              <wps:cNvSpPr/>
                              <wps:spPr>
                                <a:xfrm>
                                  <a:off x="609600" y="457200"/>
                                  <a:ext cx="238125" cy="361950"/>
                                </a:xfrm>
                                <a:prstGeom prst="ellipse">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437" o:spid="_x0000_s1026" style="position:absolute;margin-left:52.05pt;margin-top:7.85pt;width:66.75pt;height:64.5pt;z-index:253190144" coordsize="8477,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">
                      <v:group id="Group 1434" o:spid="_x0000_s1027" style="position:absolute;width:8185;height:5708" coordorigin="-666,-1715" coordsize="8191,5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IJxMUAAADdAAAADwAAAGRycy9kb3ducmV2LnhtbERPTWvCQBC9F/wPyxS8&#10;NZtoWi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CCcTFAAAA3QAA&#10;AA8AAAAAAAAAAAAAAAAAqgIAAGRycy9kb3ducmV2LnhtbFBLBQYAAAAABAAEAPoAAACcAwAAAAA=&#10;">
                        <v:oval id="Oval 1415" o:spid="_x0000_s1028" style="position:absolute;left:-666;top:478;width:1713;height:35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97McA&#10;AADdAAAADwAAAGRycy9kb3ducmV2LnhtbESPzWrDMBCE74W+g9hCb43skobgRDEhP+AeUsjPAyzW&#10;xhaxVsZSHddPXxUCve0y883OLvPBNqKnzhvHCtJJAoK4dNpwpeBy3r/NQfiArLFxTAp+yEO+en5a&#10;YqbdnY/Un0IlYgj7DBXUIbSZlL6syaKfuJY4alfXWQxx7SqpO7zHcNvI9ySZSYuG44UaW9rUVN5O&#10;3zbWmB++ZrtrP7oxGDMtbtvq+HlW6vVlWC9ABBrCv/lBFzpy0/QD/r6JI8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fezHAAAA3QAAAA8AAAAAAAAAAAAAAAAAmAIAAGRy&#10;cy9kb3ducmV2LnhtbFBLBQYAAAAABAAEAPUAAACMAwAAAAA=&#10;" fillcolor="white [3212]" stroked="f" strokeweight="2pt"/>
                        <v:oval id="Oval 1417" o:spid="_x0000_s1029" style="position:absolute;left:4576;top:-1715;width:2948;height:31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GAMcA&#10;AADdAAAADwAAAGRycy9kb3ducmV2LnhtbESPzWrDMBCE74W+g9hCb43sEtLgRDEhP+AeUsjPAyzW&#10;xhaxVsZSHddPXwUKve0y883OLvPBNqKnzhvHCtJJAoK4dNpwpeBy3r/NQfiArLFxTAp+yEO+en5a&#10;YqbdnY/Un0IlYgj7DBXUIbSZlL6syaKfuJY4alfXWQxx7SqpO7zHcNvI9ySZSYuG44UaW9rUVN5O&#10;3zbWmB++ZrtrP7oxGDMtbtvq+HlW6vVlWC9ABBrCv/mPLnTkpukHPL6JI8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2RgDHAAAA3QAAAA8AAAAAAAAAAAAAAAAAmAIAAGRy&#10;cy9kb3ducmV2LnhtbFBLBQYAAAAABAAEAPUAAACMAwAAAAA=&#10;" fillcolor="white [3212]" stroked="f" strokeweight="2pt"/>
                      </v:group>
                      <v:oval id="Oval 1436" o:spid="_x0000_s1030" style="position:absolute;left:6096;top:4572;width:2381;height:3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8cA&#10;AADdAAAADwAAAGRycy9kb3ducmV2LnhtbESPzWrDMBCE74W+g9hCbo3cxJjgRAmlP5AcWrCTB1is&#10;jS1irYylOK6fvgoUettl5pud3exG24qBem8cK3iZJyCIK6cN1wpOx8/nFQgfkDW2jknBD3nYbR8f&#10;Nphrd+OChjLUIoawz1FBE0KXS+mrhiz6ueuIo3Z2vcUQ176WusdbDLetXCRJJi0ajhca7OitoepS&#10;Xm2ssfr6zj7Ow+SmYEy6v7zXxeGo1OxpfF2DCDSGf/MfvdeRS5cZ3L+JI8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Pv/vHAAAA3QAAAA8AAAAAAAAAAAAAAAAAmAIAAGRy&#10;cy9kb3ducmV2LnhtbFBLBQYAAAAABAAEAPUAAACMAwAAAAA=&#10;" fillcolor="white [3212]" stroked="f" strokeweight="2pt"/>
                    </v:group>
                  </w:pict>
                </mc:Fallback>
              </mc:AlternateContent>
            </w:r>
            <w:r w:rsidRPr="001232BC">
              <w:rPr>
                <w:rFonts w:cs="Times New Roman"/>
                <w:noProof/>
                <w:sz w:val="24"/>
                <w:szCs w:val="24"/>
                <w:lang w:eastAsia="en-GB"/>
              </w:rPr>
              <w:drawing>
                <wp:inline distT="0" distB="0" distL="0" distR="0" wp14:anchorId="593F8959" wp14:editId="7584EE20">
                  <wp:extent cx="996287" cy="895941"/>
                  <wp:effectExtent l="95250" t="95250" r="90170" b="9525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99031" cy="898408"/>
                          </a:xfrm>
                          <a:prstGeom prst="rect">
                            <a:avLst/>
                          </a:prstGeom>
                          <a:ln w="88900" cap="sq" cmpd="thickThin">
                            <a:solidFill>
                              <a:srgbClr val="FF0000"/>
                            </a:solidFill>
                            <a:prstDash val="solid"/>
                            <a:miter lim="800000"/>
                          </a:ln>
                          <a:effectLst>
                            <a:innerShdw blurRad="76200">
                              <a:srgbClr val="000000"/>
                            </a:innerShdw>
                          </a:effectLst>
                        </pic:spPr>
                      </pic:pic>
                    </a:graphicData>
                  </a:graphic>
                </wp:inline>
              </w:drawing>
            </w:r>
          </w:p>
          <w:p w:rsidR="00571765" w:rsidRPr="00571765" w:rsidRDefault="00571765" w:rsidP="00A86EA6">
            <w:pPr>
              <w:pStyle w:val="ListParagraph"/>
              <w:numPr>
                <w:ilvl w:val="0"/>
                <w:numId w:val="3"/>
              </w:numPr>
              <w:spacing w:before="120" w:after="0"/>
              <w:rPr>
                <w:rFonts w:eastAsia="Times New Roman" w:cs="Times New Roman"/>
                <w:sz w:val="24"/>
                <w:szCs w:val="24"/>
                <w:lang w:eastAsia="en-GB"/>
              </w:rPr>
            </w:pPr>
            <w:r w:rsidRPr="00712985">
              <w:rPr>
                <w:noProof/>
                <w:lang w:eastAsia="en-GB"/>
              </w:rPr>
              <mc:AlternateContent>
                <mc:Choice Requires="wpg">
                  <w:drawing>
                    <wp:anchor distT="0" distB="0" distL="114300" distR="114300" simplePos="0" relativeHeight="253192192" behindDoc="0" locked="0" layoutInCell="1" allowOverlap="1" wp14:anchorId="07B036D1" wp14:editId="0E33A6B4">
                      <wp:simplePos x="0" y="0"/>
                      <wp:positionH relativeFrom="column">
                        <wp:posOffset>4567555</wp:posOffset>
                      </wp:positionH>
                      <wp:positionV relativeFrom="paragraph">
                        <wp:posOffset>-633730</wp:posOffset>
                      </wp:positionV>
                      <wp:extent cx="833120" cy="920750"/>
                      <wp:effectExtent l="0" t="0" r="24130" b="31750"/>
                      <wp:wrapSquare wrapText="bothSides"/>
                      <wp:docPr id="1439"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833120" cy="920750"/>
                                <a:chOff x="3888" y="3531"/>
                                <a:chExt cx="1904" cy="2100"/>
                              </a:xfrm>
                            </wpg:grpSpPr>
                            <wps:wsp>
                              <wps:cNvPr id="1821" name="Line 4"/>
                              <wps:cNvCnPr/>
                              <wps:spPr bwMode="auto">
                                <a:xfrm>
                                  <a:off x="4608" y="3816"/>
                                  <a:ext cx="0" cy="1584"/>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1823" name="Line 5"/>
                              <wps:cNvCnPr/>
                              <wps:spPr bwMode="auto">
                                <a:xfrm flipH="1">
                                  <a:off x="3888" y="5400"/>
                                  <a:ext cx="720" cy="0"/>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2" name="Line 6"/>
                              <wps:cNvCnPr/>
                              <wps:spPr bwMode="auto">
                                <a:xfrm flipV="1">
                                  <a:off x="5040" y="5025"/>
                                  <a:ext cx="0" cy="375"/>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3" name="Line 7"/>
                              <wps:cNvCnPr/>
                              <wps:spPr bwMode="auto">
                                <a:xfrm flipV="1">
                                  <a:off x="5040" y="4464"/>
                                  <a:ext cx="0" cy="366"/>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4" name="Line 8"/>
                              <wps:cNvCnPr/>
                              <wps:spPr bwMode="auto">
                                <a:xfrm flipV="1">
                                  <a:off x="5040" y="3816"/>
                                  <a:ext cx="0" cy="369"/>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5" name="Line 9"/>
                              <wps:cNvCnPr/>
                              <wps:spPr bwMode="auto">
                                <a:xfrm>
                                  <a:off x="5040" y="4035"/>
                                  <a:ext cx="720" cy="0"/>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6" name="Line 10"/>
                              <wps:cNvCnPr/>
                              <wps:spPr bwMode="auto">
                                <a:xfrm flipV="1">
                                  <a:off x="5760" y="3531"/>
                                  <a:ext cx="0" cy="510"/>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7" name="Line 11"/>
                              <wps:cNvCnPr/>
                              <wps:spPr bwMode="auto">
                                <a:xfrm>
                                  <a:off x="5040" y="4608"/>
                                  <a:ext cx="720" cy="0"/>
                                </a:xfrm>
                                <a:prstGeom prst="line">
                                  <a:avLst/>
                                </a:prstGeom>
                                <a:ln>
                                  <a:headEnd type="arrow" w="med" len="med"/>
                                  <a:tailEnd/>
                                </a:ln>
                                <a:extLst/>
                              </wps:spPr>
                              <wps:style>
                                <a:lnRef idx="2">
                                  <a:schemeClr val="accent2"/>
                                </a:lnRef>
                                <a:fillRef idx="1">
                                  <a:schemeClr val="lt1"/>
                                </a:fillRef>
                                <a:effectRef idx="0">
                                  <a:schemeClr val="accent2"/>
                                </a:effectRef>
                                <a:fontRef idx="minor">
                                  <a:schemeClr val="dk1"/>
                                </a:fontRef>
                              </wps:style>
                              <wps:bodyPr/>
                            </wps:wsp>
                            <wps:wsp>
                              <wps:cNvPr id="468" name="Line 12"/>
                              <wps:cNvCnPr/>
                              <wps:spPr bwMode="auto">
                                <a:xfrm>
                                  <a:off x="5760" y="4608"/>
                                  <a:ext cx="0" cy="1023"/>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69" name="Line 13"/>
                              <wps:cNvCnPr/>
                              <wps:spPr bwMode="auto">
                                <a:xfrm>
                                  <a:off x="5040" y="5256"/>
                                  <a:ext cx="720" cy="0"/>
                                </a:xfrm>
                                <a:prstGeom prst="line">
                                  <a:avLst/>
                                </a:prstGeom>
                                <a:ln>
                                  <a:headEnd/>
                                  <a:tailEnd/>
                                </a:ln>
                                <a:extLst/>
                              </wps:spPr>
                              <wps:style>
                                <a:lnRef idx="2">
                                  <a:schemeClr val="accent2"/>
                                </a:lnRef>
                                <a:fillRef idx="1">
                                  <a:schemeClr val="lt1"/>
                                </a:fillRef>
                                <a:effectRef idx="0">
                                  <a:schemeClr val="accent2"/>
                                </a:effectRef>
                                <a:fontRef idx="minor">
                                  <a:schemeClr val="dk1"/>
                                </a:fontRef>
                              </wps:style>
                              <wps:bodyPr/>
                            </wps:wsp>
                            <wps:wsp>
                              <wps:cNvPr id="470" name="Oval 14"/>
                              <wps:cNvSpPr>
                                <a:spLocks noChangeArrowheads="1"/>
                              </wps:cNvSpPr>
                              <wps:spPr bwMode="auto">
                                <a:xfrm>
                                  <a:off x="5720" y="5211"/>
                                  <a:ext cx="72" cy="72"/>
                                </a:xfrm>
                                <a:prstGeom prst="ellipse">
                                  <a:avLst/>
                                </a:prstGeom>
                                <a:ln>
                                  <a:headEnd/>
                                  <a:tailEnd/>
                                </a:ln>
                                <a:extLst/>
                              </wps:spPr>
                              <wps:style>
                                <a:lnRef idx="2">
                                  <a:schemeClr val="accent2"/>
                                </a:lnRef>
                                <a:fillRef idx="1">
                                  <a:schemeClr val="lt1"/>
                                </a:fillRef>
                                <a:effectRef idx="0">
                                  <a:schemeClr val="accent2"/>
                                </a:effectRef>
                                <a:fontRef idx="minor">
                                  <a:schemeClr val="dk1"/>
                                </a:fontRef>
                              </wps:style>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359.65pt;margin-top:-49.9pt;width:65.6pt;height:72.5pt;z-index:253192192;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JlAMQAAADdAAAADwAAAGRycy9kb3ducmV2LnhtbERPS2sCMRC+F/wPYYTeatYHsmyN4gOh&#10;4kkrFG/DZrpZupksSVy3/fVNQehtPr7nLFa9bURHPtSOFYxHGQji0umaKwWX9/1LDiJEZI2NY1Lw&#10;TQFWy8HTAgvt7nyi7hwrkUI4FKjAxNgWUobSkMUwci1x4j6dtxgT9JXUHu8p3DZykmVzabHm1GCw&#10;pa2h8ut8swquBzf7mG7mJr/8tFdad0e/k0elnof9+hVEpD7+ix/uN53m55Mx/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ImUAxAAAAN0AAAAPAAAAAAAAAAAA&#10;AAAAAKECAABkcnMvZG93bnJldi54bWxQSwUGAAAAAAQABAD5AAAAkgMAAAAA&#10;" filled="t" fillcolor="white [3201]" strokecolor="#c0504d [3205]" strokeweight="2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jVxMIAAADdAAAADwAAAGRycy9kb3ducmV2LnhtbERPS4vCMBC+C/sfwix4s+kqiFSjiLCw&#10;HgSfy3obm7Et20xqE2v990YQvM3H95zJrDWlaKh2hWUFX1EMgji1uuBMwX733RuBcB5ZY2mZFNzJ&#10;wWz60Zlgou2NN9RsfSZCCLsEFeTeV4mULs3JoItsRRy4s60N+gDrTOoabyHclLIfx0NpsODQkGNF&#10;i5zS/+3VKGjsesm7379LgVi2C7bH1eF0VKr72c7HIDy1/i1+uX90mD/qD+D5TThBT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BjVxMIAAADdAAAADwAAAAAAAAAAAAAA&#10;AAChAgAAZHJzL2Rvd25yZXYueG1sUEsFBgAAAAAEAAQA+QAAAJADAAAAAA==&#10;" filled="t" fillcolor="white [3201]" strokecolor="#c0504d [3205]" strokeweight="2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6ZYMUAAADcAAAADwAAAGRycy9kb3ducmV2LnhtbESPQWvCQBSE74L/YXlCb3WjiEjqKkUQ&#10;7EFoExW9vWZfk2D2bbq7jem/7woFj8PMfMMs171pREfO15YVTMYJCOLC6ppLBYd8+7wA4QOyxsYy&#10;KfglD+vVcLDEVNsbf1CXhVJECPsUFVQhtKmUvqjIoB/bljh6X9YZDFG6UmqHtwg3jZwmyVwarDku&#10;VNjSpqLimv0YBZ19f+P8dP6uEZt+w/ayP35elHoa9a8vIAL14RH+b++0gtl8Cvc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6ZYMUAAADcAAAADwAAAAAAAAAA&#10;AAAAAAChAgAAZHJzL2Rvd25yZXYueG1sUEsFBgAAAAAEAAQA+QAAAJMDAAAAAA==&#10;" filled="t" fillcolor="white [3201]" strokecolor="#c0504d [3205]" strokeweight="2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I8+8QAAADcAAAADwAAAGRycy9kb3ducmV2LnhtbESPT4vCMBTE74LfITxhb5rqikg1igjC&#10;7mFh/Yvens2zLTYv3SZb67c3guBxmJnfMNN5YwpRU+Vyywr6vQgEcWJ1zqmC3XbVHYNwHlljYZkU&#10;3MnBfNZuTTHW9sZrqjc+FQHCLkYFmfdlLKVLMjLoerYkDt7FVgZ9kFUqdYW3ADeFHETRSBrMOSxk&#10;WNIyo+S6+TcKavv7zdvD8S9HLJol29PP/nxS6qPTLCYgPDX+HX61v7SC4egTnmfCEZ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kjz7xAAAANwAAAAPAAAAAAAAAAAA&#10;AAAAAKECAABkcnMvZG93bnJldi54bWxQSwUGAAAAAAQABAD5AAAAkgMAAAAA&#10;" filled="t" fillcolor="white [3201]" strokecolor="#c0504d [3205]" strokeweight="2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ukj8QAAADcAAAADwAAAGRycy9kb3ducmV2LnhtbESPT4vCMBTE78J+h/AWvNlUEZFqFBEW&#10;1oOw659lvT2bZ1tsXmoTa/32RhA8DjPzG2Y6b00pGqpdYVlBP4pBEKdWF5wp2G2/emMQziNrLC2T&#10;gjs5mM8+OlNMtL3xLzUbn4kAYZeggtz7KpHSpTkZdJGtiIN3srVBH2SdSV3jLcBNKQdxPJIGCw4L&#10;OVa0zCk9b65GQWN/Vrz9+78UiGW7ZHtY748Hpbqf7WICwlPr3+FX+1srGI6G8DwTj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6SPxAAAANwAAAAPAAAAAAAAAAAA&#10;AAAAAKECAABkcnMvZG93bnJldi54bWxQSwUGAAAAAAQABAD5AAAAkgMAAAAA&#10;" filled="t" fillcolor="white [3201]" strokecolor="#c0504d [3205]" strokeweight="2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YdncUAAADcAAAADwAAAGRycy9kb3ducmV2LnhtbESPQWsCMRSE7wX/Q3hCbzVbtYtsjaKV&#10;guKpKoi3x+Z1s3TzsiTpuvbXN0Khx2FmvmHmy942oiMfascKnkcZCOLS6ZorBafj+9MMRIjIGhvH&#10;pOBGAZaLwcMcC+2u/EHdIVYiQTgUqMDE2BZShtKQxTByLXHyPp23GJP0ldQerwluGznOslxarDkt&#10;GGzpzVD5dfi2Ci47Nz1P1rmZnX7aC626vd/IvVKPw371CiJSH//Df+2tVjDNX+B+Jh0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YdncUAAADcAAAADwAAAAAAAAAA&#10;AAAAAAChAgAAZHJzL2Rvd25yZXYueG1sUEsFBgAAAAAEAAQA+QAAAJMDAAAAAA==&#10;" filled="t" fillcolor="white [3201]" strokecolor="#c0504d [3205]" strokeweight="2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WfY8MAAADcAAAADwAAAGRycy9kb3ducmV2LnhtbESPT4vCMBTE74LfITzB25q6SFmqUUQQ&#10;1oPgf/T2bJ5tsXmpTazdb79ZWPA4zMxvmMmsNaVoqHaFZQXDQQSCOLW64EzBYb/8+ALhPLLG0jIp&#10;+CEHs2m3M8FE2xdvqdn5TAQIuwQV5N5XiZQuzcmgG9iKOHg3Wxv0QdaZ1DW+AtyU8jOKYmmw4LCQ&#10;Y0WLnNL77mkUNHaz4v3p/CgQy3bB9rI+Xi9K9XvtfAzCU+vf4f/2t1YwimP4OxOOgJ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ln2PDAAAA3AAAAA8AAAAAAAAAAAAA&#10;AAAAoQIAAGRycy9kb3ducmV2LnhtbFBLBQYAAAAABAAEAPkAAACRAwAAAAA=&#10;" filled="t" fillcolor="white [3201]" strokecolor="#c0504d [3205]" strokeweight="2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roD8QAAADcAAAADwAAAGRycy9kb3ducmV2LnhtbESPX2vCMBTF3wd+h3CFvWnqGCrVVIYg&#10;m7AXteLrpblrS5ubmmRtt0+/DAZ7PJw/P852N5pW9OR8bVnBYp6AIC6srrlUkF8OszUIH5A1tpZJ&#10;wRd52GWThy2m2g58ov4cShFH2KeooAqhS6X0RUUG/dx2xNH7sM5giNKVUjsc4rhp5VOSLKXBmiOh&#10;wo72FRXN+dNEyOE1Wbixz+n2XV6b9+HIp/tRqcfp+LIBEWgM/+G/9ptW8Lxcwe+ZeAR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augPxAAAANwAAAAPAAAAAAAAAAAA&#10;AAAAAKECAABkcnMvZG93bnJldi54bWxQSwUGAAAAAAQABAD5AAAAkgMAAAAA&#10;" filled="t" fillcolor="white [3201]" strokecolor="#c0504d [3205]" strokeweight="2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eyA8IAAADcAAAADwAAAGRycy9kb3ducmV2LnhtbERPy2oCMRTdF/oP4Ra6qxlbGWRqFLUI&#10;Flc+QNxdJreTwcnNkMRx7NebheDycN6TWW8b0ZEPtWMFw0EGgrh0uuZKwWG/+hiDCBFZY+OYFNwo&#10;wGz6+jLBQrsrb6nbxUqkEA4FKjAxtoWUoTRkMQxcS5y4P+ctxgR9JbXHawq3jfzMslxarDk1GGxp&#10;aag87y5WwenXjY5fi9yMD//tiebdxv/IjVLvb/38G0SkPj7FD/daKxjlaW06k46A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eyA8IAAADcAAAADwAAAAAAAAAAAAAA&#10;AAChAgAAZHJzL2Rvd25yZXYueG1sUEsFBgAAAAAEAAQA+QAAAJADAAAAAA==&#10;" filled="t" fillcolor="white [3201]" strokecolor="#c0504d [3205]" strokeweight="2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sXmMUAAADcAAAADwAAAGRycy9kb3ducmV2LnhtbESPQWsCMRSE7wX/Q3gFbzXbKotdjaIt&#10;QsVTrSDeHpvnZnHzsiTpuvbXm0Khx2FmvmHmy942oiMfascKnkcZCOLS6ZorBYevzdMURIjIGhvH&#10;pOBGAZaLwcMcC+2u/EndPlYiQTgUqMDE2BZShtKQxTByLXHyzs5bjEn6SmqP1wS3jXzJslxarDkt&#10;GGzpzVB52X9bBaetmxzH69xMDz/tiVbdzr/LnVLDx341AxGpj//hv/aHVjDJX+H3TDo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sXmMUAAADcAAAADwAAAAAAAAAA&#10;AAAAAAChAgAAZHJzL2Rvd25yZXYueG1sUEsFBgAAAAAEAAQA+QAAAJMDAAAAAA==&#10;" filled="t" fillcolor="white [3201]" strokecolor="#c0504d [3205]" strokeweight="2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FREsIA&#10;AADcAAAADwAAAGRycy9kb3ducmV2LnhtbERPW2vCMBR+F/Yfwhn4pqlDZtc1yiZUhIljbns/JKcX&#10;2pyUJmr375cHwceP755vRtuJCw2+caxgMU9AEGtnGq4U/HwXsxSED8gGO8ek4I88bNYPkxwz4678&#10;RZdTqEQMYZ+hgjqEPpPS65os+rnriSNXusFiiHCopBnwGsNtJ5+S5FlabDg21NjTtibdns5WwbH4&#10;/dD6Pd0mxW730vq2XHwepFLTx/HtFUSgMdzFN/feKFiu4vx4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VESwgAAANwAAAAPAAAAAAAAAAAAAAAAAJgCAABkcnMvZG93&#10;bnJldi54bWxQSwUGAAAAAAQABAD1AAAAhwMAAAAA&#10;" fillcolor="white [3201]" strokecolor="#c0504d [3205]" strokeweight="2pt"/>
                      <w10:wrap type="square"/>
                    </v:group>
                  </w:pict>
                </mc:Fallback>
              </mc:AlternateContent>
            </w:r>
            <w:r w:rsidR="005D782C" w:rsidRPr="001232BC">
              <w:rPr>
                <w:rFonts w:eastAsia="Times New Roman" w:cs="Times New Roman"/>
                <w:sz w:val="24"/>
                <w:szCs w:val="24"/>
                <w:lang w:eastAsia="en-GB"/>
              </w:rPr>
              <w:t xml:space="preserve">Draw the circuit symbol for an </w:t>
            </w:r>
            <w:r w:rsidR="005B3CEF">
              <w:rPr>
                <w:rFonts w:eastAsia="Times New Roman" w:cs="Times New Roman"/>
                <w:sz w:val="24"/>
                <w:szCs w:val="24"/>
                <w:lang w:eastAsia="en-GB"/>
              </w:rPr>
              <w:t>n-</w:t>
            </w:r>
            <w:r w:rsidR="005D782C">
              <w:rPr>
                <w:rFonts w:eastAsia="Times New Roman" w:cs="Times New Roman"/>
                <w:sz w:val="24"/>
                <w:szCs w:val="24"/>
                <w:lang w:eastAsia="en-GB"/>
              </w:rPr>
              <w:t>channel enhancement MOSFET</w:t>
            </w:r>
            <w:r w:rsidR="005B3CEF">
              <w:rPr>
                <w:rFonts w:eastAsia="Times New Roman" w:cs="Times New Roman"/>
                <w:sz w:val="24"/>
                <w:szCs w:val="24"/>
                <w:lang w:eastAsia="en-GB"/>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3.</w:t>
            </w:r>
          </w:p>
        </w:tc>
        <w:tc>
          <w:tcPr>
            <w:tcW w:w="8930" w:type="dxa"/>
            <w:gridSpan w:val="2"/>
            <w:tcBorders>
              <w:bottom w:val="single" w:sz="6" w:space="0" w:color="auto"/>
            </w:tcBorders>
            <w:shd w:val="clear" w:color="auto" w:fill="auto"/>
          </w:tcPr>
          <w:p w:rsidR="005D782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The diagrams opposite show two different types of transistors.</w:t>
            </w:r>
          </w:p>
          <w:tbl>
            <w:tblPr>
              <w:tblStyle w:val="TableGrid"/>
              <w:tblW w:w="7966" w:type="dxa"/>
              <w:tblLayout w:type="fixed"/>
              <w:tblLook w:val="04A0" w:firstRow="1" w:lastRow="0" w:firstColumn="1" w:lastColumn="0" w:noHBand="0" w:noVBand="1"/>
            </w:tblPr>
            <w:tblGrid>
              <w:gridCol w:w="595"/>
              <w:gridCol w:w="3969"/>
              <w:gridCol w:w="3402"/>
            </w:tblGrid>
            <w:tr w:rsidR="000173A4" w:rsidTr="000173A4">
              <w:tc>
                <w:tcPr>
                  <w:tcW w:w="595" w:type="dxa"/>
                </w:tcPr>
                <w:p w:rsidR="000173A4" w:rsidRPr="001232BC" w:rsidRDefault="000173A4" w:rsidP="00BE3A0F">
                  <w:pPr>
                    <w:autoSpaceDE w:val="0"/>
                    <w:autoSpaceDN w:val="0"/>
                    <w:adjustRightInd w:val="0"/>
                    <w:spacing w:before="120" w:after="120"/>
                    <w:rPr>
                      <w:rFonts w:cs="Times New Roman"/>
                      <w:noProof/>
                      <w:sz w:val="24"/>
                      <w:szCs w:val="24"/>
                      <w:lang w:eastAsia="en-GB"/>
                    </w:rPr>
                  </w:pPr>
                </w:p>
              </w:tc>
              <w:tc>
                <w:tcPr>
                  <w:tcW w:w="3969" w:type="dxa"/>
                </w:tcPr>
                <w:p w:rsidR="000173A4" w:rsidRDefault="000173A4" w:rsidP="00BE3A0F">
                  <w:pPr>
                    <w:autoSpaceDE w:val="0"/>
                    <w:autoSpaceDN w:val="0"/>
                    <w:adjustRightInd w:val="0"/>
                    <w:spacing w:before="120" w:after="120"/>
                    <w:rPr>
                      <w:rFonts w:cs="Times New Roman"/>
                      <w:sz w:val="24"/>
                      <w:szCs w:val="24"/>
                    </w:rPr>
                  </w:pPr>
                  <w:r w:rsidRPr="001232BC">
                    <w:rPr>
                      <w:rFonts w:cs="Times New Roman"/>
                      <w:noProof/>
                      <w:sz w:val="24"/>
                      <w:szCs w:val="24"/>
                      <w:lang w:eastAsia="en-GB"/>
                    </w:rPr>
                    <w:drawing>
                      <wp:inline distT="0" distB="0" distL="0" distR="0" wp14:anchorId="6E8EF266" wp14:editId="7CF616EE">
                        <wp:extent cx="982639" cy="954361"/>
                        <wp:effectExtent l="0" t="0" r="8255" b="0"/>
                        <wp:docPr id="1073741826" name="Picture 107374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84926" cy="956582"/>
                                </a:xfrm>
                                <a:prstGeom prst="rect">
                                  <a:avLst/>
                                </a:prstGeom>
                                <a:noFill/>
                                <a:ln>
                                  <a:noFill/>
                                </a:ln>
                              </pic:spPr>
                            </pic:pic>
                          </a:graphicData>
                        </a:graphic>
                      </wp:inline>
                    </w:drawing>
                  </w:r>
                </w:p>
              </w:tc>
              <w:tc>
                <w:tcPr>
                  <w:tcW w:w="3402" w:type="dxa"/>
                </w:tcPr>
                <w:p w:rsidR="000173A4" w:rsidRDefault="000173A4" w:rsidP="00BE3A0F">
                  <w:pPr>
                    <w:autoSpaceDE w:val="0"/>
                    <w:autoSpaceDN w:val="0"/>
                    <w:adjustRightInd w:val="0"/>
                    <w:spacing w:before="120" w:after="120"/>
                    <w:rPr>
                      <w:rFonts w:cs="Times New Roman"/>
                      <w:sz w:val="24"/>
                      <w:szCs w:val="24"/>
                    </w:rPr>
                  </w:pPr>
                  <w:r w:rsidRPr="001232BC">
                    <w:rPr>
                      <w:rFonts w:cs="Times New Roman"/>
                      <w:noProof/>
                      <w:sz w:val="24"/>
                      <w:szCs w:val="24"/>
                      <w:lang w:eastAsia="en-GB"/>
                    </w:rPr>
                    <w:drawing>
                      <wp:inline distT="0" distB="0" distL="0" distR="0" wp14:anchorId="07DAAD9D" wp14:editId="6B430AF7">
                        <wp:extent cx="996287" cy="895941"/>
                        <wp:effectExtent l="0" t="0" r="0" b="0"/>
                        <wp:docPr id="1073741827" name="Picture 107374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999031" cy="898408"/>
                                </a:xfrm>
                                <a:prstGeom prst="rect">
                                  <a:avLst/>
                                </a:prstGeom>
                                <a:noFill/>
                                <a:ln>
                                  <a:noFill/>
                                </a:ln>
                              </pic:spPr>
                            </pic:pic>
                          </a:graphicData>
                        </a:graphic>
                      </wp:inline>
                    </w:drawing>
                  </w:r>
                </w:p>
              </w:tc>
            </w:tr>
            <w:tr w:rsidR="000173A4" w:rsidTr="000173A4">
              <w:tc>
                <w:tcPr>
                  <w:tcW w:w="595" w:type="dxa"/>
                </w:tcPr>
                <w:p w:rsidR="000173A4" w:rsidRPr="000173A4" w:rsidRDefault="000173A4" w:rsidP="00BE3A0F">
                  <w:pPr>
                    <w:autoSpaceDE w:val="0"/>
                    <w:autoSpaceDN w:val="0"/>
                    <w:adjustRightInd w:val="0"/>
                    <w:spacing w:before="120" w:after="120"/>
                    <w:rPr>
                      <w:rFonts w:cs="Times New Roman"/>
                      <w:b/>
                      <w:color w:val="FF0000"/>
                      <w:sz w:val="24"/>
                      <w:szCs w:val="24"/>
                    </w:rPr>
                  </w:pPr>
                </w:p>
              </w:tc>
              <w:tc>
                <w:tcPr>
                  <w:tcW w:w="3969" w:type="dxa"/>
                </w:tcPr>
                <w:p w:rsidR="000173A4" w:rsidRPr="000173A4" w:rsidRDefault="000173A4" w:rsidP="000173A4">
                  <w:pPr>
                    <w:autoSpaceDE w:val="0"/>
                    <w:autoSpaceDN w:val="0"/>
                    <w:adjustRightInd w:val="0"/>
                    <w:spacing w:before="120" w:after="120"/>
                    <w:jc w:val="left"/>
                    <w:rPr>
                      <w:rFonts w:cs="Times New Roman"/>
                      <w:b/>
                      <w:color w:val="FF0000"/>
                      <w:sz w:val="24"/>
                      <w:szCs w:val="24"/>
                    </w:rPr>
                  </w:pPr>
                  <w:r>
                    <w:rPr>
                      <w:rFonts w:cs="Times New Roman"/>
                      <w:b/>
                      <w:color w:val="FF0000"/>
                      <w:sz w:val="24"/>
                      <w:szCs w:val="24"/>
                    </w:rPr>
                    <w:t>N channel enhancement MOSFET</w:t>
                  </w:r>
                </w:p>
              </w:tc>
              <w:tc>
                <w:tcPr>
                  <w:tcW w:w="3402" w:type="dxa"/>
                </w:tcPr>
                <w:p w:rsidR="000173A4" w:rsidRPr="000173A4" w:rsidRDefault="000173A4" w:rsidP="00BE3A0F">
                  <w:pPr>
                    <w:autoSpaceDE w:val="0"/>
                    <w:autoSpaceDN w:val="0"/>
                    <w:adjustRightInd w:val="0"/>
                    <w:spacing w:before="120" w:after="120"/>
                    <w:rPr>
                      <w:rFonts w:cs="Times New Roman"/>
                      <w:b/>
                      <w:color w:val="FF0000"/>
                      <w:sz w:val="24"/>
                      <w:szCs w:val="24"/>
                    </w:rPr>
                  </w:pPr>
                  <w:proofErr w:type="spellStart"/>
                  <w:r>
                    <w:rPr>
                      <w:rFonts w:cs="Times New Roman"/>
                      <w:b/>
                      <w:color w:val="FF0000"/>
                      <w:sz w:val="24"/>
                      <w:szCs w:val="24"/>
                    </w:rPr>
                    <w:t>npn</w:t>
                  </w:r>
                  <w:proofErr w:type="spellEnd"/>
                  <w:r>
                    <w:rPr>
                      <w:rFonts w:cs="Times New Roman"/>
                      <w:b/>
                      <w:color w:val="FF0000"/>
                      <w:sz w:val="24"/>
                      <w:szCs w:val="24"/>
                    </w:rPr>
                    <w:t xml:space="preserve"> transistor</w:t>
                  </w:r>
                </w:p>
              </w:tc>
            </w:tr>
            <w:tr w:rsidR="000173A4" w:rsidTr="000173A4">
              <w:tc>
                <w:tcPr>
                  <w:tcW w:w="595" w:type="dxa"/>
                </w:tcPr>
                <w:p w:rsid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A</w:t>
                  </w:r>
                </w:p>
              </w:tc>
              <w:tc>
                <w:tcPr>
                  <w:tcW w:w="3969"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Gate</w:t>
                  </w:r>
                </w:p>
              </w:tc>
              <w:tc>
                <w:tcPr>
                  <w:tcW w:w="3402" w:type="dxa"/>
                </w:tcPr>
                <w:p w:rsidR="000173A4" w:rsidRPr="000173A4" w:rsidRDefault="00757EF1"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B</w:t>
                  </w:r>
                  <w:r w:rsidR="000173A4">
                    <w:rPr>
                      <w:rFonts w:cs="Times New Roman"/>
                      <w:b/>
                      <w:color w:val="FF0000"/>
                      <w:sz w:val="24"/>
                      <w:szCs w:val="24"/>
                    </w:rPr>
                    <w:t>ase</w:t>
                  </w:r>
                </w:p>
              </w:tc>
            </w:tr>
            <w:tr w:rsidR="000173A4" w:rsidTr="000173A4">
              <w:tc>
                <w:tcPr>
                  <w:tcW w:w="595"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B</w:t>
                  </w:r>
                </w:p>
              </w:tc>
              <w:tc>
                <w:tcPr>
                  <w:tcW w:w="3969"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Source</w:t>
                  </w:r>
                </w:p>
              </w:tc>
              <w:tc>
                <w:tcPr>
                  <w:tcW w:w="3402" w:type="dxa"/>
                </w:tcPr>
                <w:p w:rsidR="000173A4" w:rsidRPr="000173A4" w:rsidRDefault="00757EF1"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E</w:t>
                  </w:r>
                  <w:r w:rsidR="000173A4">
                    <w:rPr>
                      <w:rFonts w:cs="Times New Roman"/>
                      <w:b/>
                      <w:color w:val="FF0000"/>
                      <w:sz w:val="24"/>
                      <w:szCs w:val="24"/>
                    </w:rPr>
                    <w:t>mitter</w:t>
                  </w:r>
                </w:p>
              </w:tc>
            </w:tr>
            <w:tr w:rsidR="000173A4" w:rsidTr="000173A4">
              <w:tc>
                <w:tcPr>
                  <w:tcW w:w="595"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C</w:t>
                  </w:r>
                </w:p>
              </w:tc>
              <w:tc>
                <w:tcPr>
                  <w:tcW w:w="3969"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Drain</w:t>
                  </w:r>
                </w:p>
              </w:tc>
              <w:tc>
                <w:tcPr>
                  <w:tcW w:w="3402" w:type="dxa"/>
                </w:tcPr>
                <w:p w:rsidR="000173A4" w:rsidRPr="000173A4" w:rsidRDefault="000173A4" w:rsidP="00BE3A0F">
                  <w:pPr>
                    <w:autoSpaceDE w:val="0"/>
                    <w:autoSpaceDN w:val="0"/>
                    <w:adjustRightInd w:val="0"/>
                    <w:spacing w:before="120" w:after="120"/>
                    <w:rPr>
                      <w:rFonts w:cs="Times New Roman"/>
                      <w:b/>
                      <w:color w:val="FF0000"/>
                      <w:sz w:val="24"/>
                      <w:szCs w:val="24"/>
                    </w:rPr>
                  </w:pPr>
                  <w:r>
                    <w:rPr>
                      <w:rFonts w:cs="Times New Roman"/>
                      <w:b/>
                      <w:color w:val="FF0000"/>
                      <w:sz w:val="24"/>
                      <w:szCs w:val="24"/>
                    </w:rPr>
                    <w:t>collector</w:t>
                  </w:r>
                </w:p>
              </w:tc>
            </w:tr>
          </w:tbl>
          <w:p w:rsidR="005D782C" w:rsidRPr="000173A4" w:rsidRDefault="000173A4" w:rsidP="00BE3A0F">
            <w:pPr>
              <w:autoSpaceDE w:val="0"/>
              <w:autoSpaceDN w:val="0"/>
              <w:adjustRightInd w:val="0"/>
              <w:spacing w:before="120" w:after="120" w:line="240" w:lineRule="auto"/>
              <w:rPr>
                <w:rFonts w:cs="Times New Roman"/>
                <w:b/>
                <w:i/>
                <w:color w:val="FF0000"/>
                <w:sz w:val="24"/>
                <w:szCs w:val="24"/>
              </w:rPr>
            </w:pPr>
            <w:r>
              <w:rPr>
                <w:rFonts w:cs="Times New Roman"/>
                <w:b/>
                <w:i/>
                <w:color w:val="FF0000"/>
                <w:sz w:val="24"/>
                <w:szCs w:val="24"/>
              </w:rPr>
              <w:t>NB This is not on the course so can be missed out, but know the name!</w:t>
            </w:r>
          </w:p>
          <w:p w:rsidR="005D782C" w:rsidRDefault="005D782C" w:rsidP="00A86EA6">
            <w:pPr>
              <w:pStyle w:val="ListParagraph"/>
              <w:numPr>
                <w:ilvl w:val="0"/>
                <w:numId w:val="5"/>
              </w:numPr>
              <w:autoSpaceDE w:val="0"/>
              <w:autoSpaceDN w:val="0"/>
              <w:adjustRightInd w:val="0"/>
              <w:spacing w:before="120" w:after="120" w:line="240" w:lineRule="auto"/>
              <w:rPr>
                <w:rFonts w:cs="Times New Roman"/>
                <w:sz w:val="24"/>
                <w:szCs w:val="24"/>
              </w:rPr>
            </w:pPr>
            <w:r w:rsidRPr="001232BC">
              <w:rPr>
                <w:rFonts w:cs="Times New Roman"/>
                <w:sz w:val="24"/>
                <w:szCs w:val="24"/>
              </w:rPr>
              <w:t xml:space="preserve">Copy and name each symbol. </w:t>
            </w:r>
          </w:p>
          <w:p w:rsidR="005D782C" w:rsidRPr="001232BC" w:rsidRDefault="005D782C" w:rsidP="00A86EA6">
            <w:pPr>
              <w:pStyle w:val="ListParagraph"/>
              <w:numPr>
                <w:ilvl w:val="0"/>
                <w:numId w:val="5"/>
              </w:numPr>
              <w:autoSpaceDE w:val="0"/>
              <w:autoSpaceDN w:val="0"/>
              <w:adjustRightInd w:val="0"/>
              <w:spacing w:before="120" w:after="120" w:line="240" w:lineRule="auto"/>
              <w:rPr>
                <w:rFonts w:cs="Times New Roman"/>
                <w:sz w:val="24"/>
                <w:szCs w:val="24"/>
              </w:rPr>
            </w:pPr>
            <w:r w:rsidRPr="001232BC">
              <w:rPr>
                <w:rFonts w:cs="Times New Roman"/>
                <w:sz w:val="24"/>
                <w:szCs w:val="24"/>
              </w:rPr>
              <w:t>Label points A, B and C on each symbol.</w:t>
            </w:r>
          </w:p>
        </w:tc>
      </w:tr>
      <w:tr w:rsidR="005D782C" w:rsidRPr="00D80E54" w:rsidTr="00D80E54">
        <w:trPr>
          <w:cantSplit/>
          <w:trHeight w:val="660"/>
        </w:trPr>
        <w:tc>
          <w:tcPr>
            <w:tcW w:w="1101" w:type="dxa"/>
            <w:gridSpan w:val="3"/>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4</w:t>
            </w:r>
          </w:p>
        </w:tc>
        <w:tc>
          <w:tcPr>
            <w:tcW w:w="8930" w:type="dxa"/>
            <w:gridSpan w:val="2"/>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I can explain the function of transistors</w:t>
            </w:r>
          </w:p>
        </w:tc>
      </w:tr>
      <w:tr w:rsidR="005D782C" w:rsidRPr="001F1787" w:rsidTr="007E3C76">
        <w:trPr>
          <w:cantSplit/>
          <w:trHeight w:val="54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4.1</w:t>
            </w:r>
          </w:p>
        </w:tc>
        <w:tc>
          <w:tcPr>
            <w:tcW w:w="8930" w:type="dxa"/>
            <w:gridSpan w:val="2"/>
            <w:shd w:val="clear" w:color="auto" w:fill="auto"/>
            <w:vAlign w:val="center"/>
          </w:tcPr>
          <w:p w:rsidR="005D782C" w:rsidRDefault="00571765"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185024" behindDoc="0" locked="0" layoutInCell="1" allowOverlap="1" wp14:anchorId="0608A902" wp14:editId="15486E32">
                      <wp:simplePos x="0" y="0"/>
                      <wp:positionH relativeFrom="column">
                        <wp:posOffset>-62865</wp:posOffset>
                      </wp:positionH>
                      <wp:positionV relativeFrom="paragraph">
                        <wp:posOffset>60325</wp:posOffset>
                      </wp:positionV>
                      <wp:extent cx="2352675" cy="1933575"/>
                      <wp:effectExtent l="0" t="0" r="28575" b="9525"/>
                      <wp:wrapSquare wrapText="bothSides"/>
                      <wp:docPr id="1412" name="Group 1412"/>
                      <wp:cNvGraphicFramePr/>
                      <a:graphic xmlns:a="http://schemas.openxmlformats.org/drawingml/2006/main">
                        <a:graphicData uri="http://schemas.microsoft.com/office/word/2010/wordprocessingGroup">
                          <wpg:wgp>
                            <wpg:cNvGrpSpPr/>
                            <wpg:grpSpPr>
                              <a:xfrm>
                                <a:off x="0" y="0"/>
                                <a:ext cx="2352675" cy="1933575"/>
                                <a:chOff x="0" y="0"/>
                                <a:chExt cx="2352675" cy="1933575"/>
                              </a:xfrm>
                            </wpg:grpSpPr>
                            <pic:pic xmlns:pic="http://schemas.openxmlformats.org/drawingml/2006/picture">
                              <pic:nvPicPr>
                                <pic:cNvPr id="1073741828" name="Picture 1073741828"/>
                                <pic:cNvPicPr>
                                  <a:picLocks noChangeAspect="1"/>
                                </pic:cNvPicPr>
                              </pic:nvPicPr>
                              <pic:blipFill rotWithShape="1">
                                <a:blip r:embed="rId95">
                                  <a:extLst>
                                    <a:ext uri="{28A0092B-C50C-407E-A947-70E740481C1C}">
                                      <a14:useLocalDpi xmlns:a14="http://schemas.microsoft.com/office/drawing/2010/main" val="0"/>
                                    </a:ext>
                                  </a:extLst>
                                </a:blip>
                                <a:srcRect t="4678"/>
                                <a:stretch/>
                              </pic:blipFill>
                              <pic:spPr bwMode="auto">
                                <a:xfrm>
                                  <a:off x="0" y="0"/>
                                  <a:ext cx="2286000" cy="1933575"/>
                                </a:xfrm>
                                <a:prstGeom prst="rect">
                                  <a:avLst/>
                                </a:prstGeom>
                                <a:noFill/>
                                <a:ln>
                                  <a:noFill/>
                                </a:ln>
                                <a:extLst>
                                  <a:ext uri="{53640926-AAD7-44D8-BBD7-CCE9431645EC}">
                                    <a14:shadowObscured xmlns:a14="http://schemas.microsoft.com/office/drawing/2010/main"/>
                                  </a:ext>
                                </a:extLst>
                              </pic:spPr>
                            </pic:pic>
                            <wps:wsp>
                              <wps:cNvPr id="1411" name="Oval 1411"/>
                              <wps:cNvSpPr/>
                              <wps:spPr>
                                <a:xfrm>
                                  <a:off x="1743075" y="609600"/>
                                  <a:ext cx="609600" cy="590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412" o:spid="_x0000_s1026" style="position:absolute;margin-left:-4.95pt;margin-top:4.75pt;width:185.25pt;height:152.25pt;z-index:253185024;mso-width-relative:margin;mso-height-relative:margin" coordsize="23526,1933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">
                      <v:shape id="Picture 1073741828" o:spid="_x0000_s1027" type="#_x0000_t75" style="position:absolute;width:22860;height:19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4PNbLAAAA4wAAAA8AAABkcnMvZG93bnJldi54bWxEj81uwkAMhO+VeIeVkXormwAiKLCgqoiq&#10;PSF+DnCzsiaJyHqj7ALp29eHSj3aM575vFz3rlEP6kLt2UA6SkARF97WXBo4Hbdvc1AhIltsPJOB&#10;HwqwXg1elphb/+Q9PQ6xVBLCIUcDVYxtrnUoKnIYRr4lFu3qO4dRxq7UtsOnhLtGj5Nkph3WLA0V&#10;tvRRUXE73J2BbPLZUHrc8fd9l/Z6Vkw3l9vZmNdh/74AFamP/+a/6y8r+Ek2yabpfCzQ8pMsQK9+&#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BBuDzWywAAAOMAAAAPAAAAAAAA&#10;AAAAAAAAAJ8CAABkcnMvZG93bnJldi54bWxQSwUGAAAAAAQABAD3AAAAlwMAAAAA&#10;">
                        <v:imagedata r:id="rId96" o:title="" croptop="3066f"/>
                        <v:path arrowok="t"/>
                      </v:shape>
                      <v:oval id="Oval 1411" o:spid="_x0000_s1028" style="position:absolute;left:17430;top:6096;width:6096;height:5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ax7cUA&#10;AADdAAAADwAAAGRycy9kb3ducmV2LnhtbESPQWvCQBCF74L/YZmCN7NJ0FJSV6mCYPXUWHoesmMS&#10;3J0N2VVjf70rFHqb4b1535vFarBGXKn3rWMFWZKCIK6cbrlW8H3cTt9A+ICs0TgmBXfysFqORwss&#10;tLvxF13LUIsYwr5ABU0IXSGlrxqy6BPXEUft5HqLIa59LXWPtxhujczT9FVabDkSGuxo01B1Li82&#10;cg/rWZ7/5Ov52fxu9niad9p9KjV5GT7eQQQawr/573qnY/1ZlsHzmziC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NrHtxQAAAN0AAAAPAAAAAAAAAAAAAAAAAJgCAABkcnMv&#10;ZG93bnJldi54bWxQSwUGAAAAAAQABAD1AAAAigMAAAAA&#10;" filled="f" strokecolor="red" strokeweight="2pt"/>
                      <w10:wrap type="square"/>
                    </v:group>
                  </w:pict>
                </mc:Fallback>
              </mc:AlternateContent>
            </w:r>
            <w:r w:rsidR="005D782C">
              <w:rPr>
                <w:rFonts w:eastAsia="Times New Roman" w:cs="Times New Roman"/>
                <w:sz w:val="24"/>
                <w:szCs w:val="24"/>
                <w:lang w:eastAsia="en-GB"/>
              </w:rPr>
              <w:t>A circuit is set up as shown below</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circuit and identify the transistor.</w:t>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function of the transistor in this circuit.</w:t>
            </w:r>
          </w:p>
          <w:p w:rsidR="00571765" w:rsidRPr="00571765" w:rsidRDefault="00571765"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w:t>
            </w:r>
            <w:proofErr w:type="spellStart"/>
            <w:r>
              <w:rPr>
                <w:rFonts w:eastAsia="Times New Roman" w:cs="Times New Roman"/>
                <w:b/>
                <w:color w:val="FF0000"/>
                <w:sz w:val="24"/>
                <w:szCs w:val="24"/>
                <w:lang w:eastAsia="en-GB"/>
              </w:rPr>
              <w:t>npn</w:t>
            </w:r>
            <w:proofErr w:type="spellEnd"/>
            <w:r>
              <w:rPr>
                <w:rFonts w:eastAsia="Times New Roman" w:cs="Times New Roman"/>
                <w:b/>
                <w:color w:val="FF0000"/>
                <w:sz w:val="24"/>
                <w:szCs w:val="24"/>
                <w:lang w:eastAsia="en-GB"/>
              </w:rPr>
              <w:t xml:space="preserve"> transistor is a switch</w:t>
            </w:r>
          </w:p>
        </w:tc>
      </w:tr>
      <w:tr w:rsidR="005D782C" w:rsidRPr="001F1787" w:rsidTr="005C71EA">
        <w:trPr>
          <w:cantSplit/>
          <w:trHeight w:val="54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1232BC">
              <w:rPr>
                <w:rFonts w:eastAsia="Times New Roman" w:cs="Times New Roman"/>
                <w:sz w:val="24"/>
                <w:szCs w:val="24"/>
                <w:lang w:eastAsia="en-GB"/>
              </w:rPr>
              <w:t>12.</w:t>
            </w:r>
            <w:r>
              <w:rPr>
                <w:rFonts w:eastAsia="Times New Roman" w:cs="Times New Roman"/>
                <w:sz w:val="24"/>
                <w:szCs w:val="24"/>
                <w:lang w:eastAsia="en-GB"/>
              </w:rPr>
              <w:t>4.2</w:t>
            </w:r>
          </w:p>
        </w:tc>
        <w:tc>
          <w:tcPr>
            <w:tcW w:w="8930" w:type="dxa"/>
            <w:gridSpan w:val="2"/>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State the switch on voltage for the following</w:t>
            </w:r>
          </w:p>
          <w:p w:rsidR="005D782C" w:rsidRPr="001232BC" w:rsidRDefault="00D80E54" w:rsidP="00A86EA6">
            <w:pPr>
              <w:pStyle w:val="ListParagraph"/>
              <w:numPr>
                <w:ilvl w:val="0"/>
                <w:numId w:val="4"/>
              </w:numPr>
              <w:spacing w:before="120" w:after="0"/>
              <w:rPr>
                <w:rFonts w:eastAsia="Times New Roman" w:cs="Times New Roman"/>
                <w:sz w:val="24"/>
                <w:szCs w:val="24"/>
                <w:lang w:eastAsia="en-GB"/>
              </w:rPr>
            </w:pPr>
            <w:r>
              <w:rPr>
                <w:rFonts w:eastAsia="Times New Roman" w:cs="Times New Roman"/>
                <w:sz w:val="24"/>
                <w:szCs w:val="24"/>
                <w:lang w:eastAsia="en-GB"/>
              </w:rPr>
              <w:t xml:space="preserve">an </w:t>
            </w:r>
            <w:proofErr w:type="spellStart"/>
            <w:r>
              <w:rPr>
                <w:rFonts w:eastAsia="Times New Roman" w:cs="Times New Roman"/>
                <w:sz w:val="24"/>
                <w:szCs w:val="24"/>
                <w:lang w:eastAsia="en-GB"/>
              </w:rPr>
              <w:t>npn</w:t>
            </w:r>
            <w:proofErr w:type="spellEnd"/>
            <w:r>
              <w:rPr>
                <w:rFonts w:eastAsia="Times New Roman" w:cs="Times New Roman"/>
                <w:sz w:val="24"/>
                <w:szCs w:val="24"/>
                <w:lang w:eastAsia="en-GB"/>
              </w:rPr>
              <w:t>-</w:t>
            </w:r>
            <w:r w:rsidR="005D782C" w:rsidRPr="001232BC">
              <w:rPr>
                <w:rFonts w:eastAsia="Times New Roman" w:cs="Times New Roman"/>
                <w:sz w:val="24"/>
                <w:szCs w:val="24"/>
                <w:lang w:eastAsia="en-GB"/>
              </w:rPr>
              <w:t>transi</w:t>
            </w:r>
            <w:r w:rsidR="00571765">
              <w:rPr>
                <w:rFonts w:eastAsia="Times New Roman" w:cs="Times New Roman"/>
                <w:sz w:val="24"/>
                <w:szCs w:val="24"/>
                <w:lang w:eastAsia="en-GB"/>
              </w:rPr>
              <w:t>s</w:t>
            </w:r>
            <w:r w:rsidR="005D782C" w:rsidRPr="001232BC">
              <w:rPr>
                <w:rFonts w:eastAsia="Times New Roman" w:cs="Times New Roman"/>
                <w:sz w:val="24"/>
                <w:szCs w:val="24"/>
                <w:lang w:eastAsia="en-GB"/>
              </w:rPr>
              <w:t>tor</w:t>
            </w:r>
            <w:r w:rsidR="005D782C">
              <w:rPr>
                <w:rFonts w:eastAsia="Times New Roman" w:cs="Times New Roman"/>
                <w:sz w:val="24"/>
                <w:szCs w:val="24"/>
                <w:lang w:eastAsia="en-GB"/>
              </w:rPr>
              <w:t xml:space="preserve"> and s</w:t>
            </w:r>
            <w:r w:rsidR="005D782C" w:rsidRPr="001232BC">
              <w:rPr>
                <w:rFonts w:cs="Times New Roman"/>
                <w:sz w:val="24"/>
                <w:szCs w:val="24"/>
              </w:rPr>
              <w:t xml:space="preserve">tate </w:t>
            </w:r>
            <w:r w:rsidR="005D782C">
              <w:rPr>
                <w:rFonts w:cs="Times New Roman"/>
                <w:sz w:val="24"/>
                <w:szCs w:val="24"/>
              </w:rPr>
              <w:t>its</w:t>
            </w:r>
            <w:r w:rsidR="005D782C" w:rsidRPr="001232BC">
              <w:rPr>
                <w:rFonts w:cs="Times New Roman"/>
                <w:sz w:val="24"/>
                <w:szCs w:val="24"/>
              </w:rPr>
              <w:t xml:space="preserve"> switch on voltage</w:t>
            </w:r>
            <w:r w:rsidR="00571765">
              <w:rPr>
                <w:rFonts w:cs="Times New Roman"/>
                <w:sz w:val="24"/>
                <w:szCs w:val="24"/>
              </w:rPr>
              <w:t xml:space="preserve"> </w:t>
            </w:r>
            <w:r w:rsidR="00571765" w:rsidRPr="00571765">
              <w:rPr>
                <w:rFonts w:cs="Times New Roman"/>
                <w:b/>
                <w:color w:val="FF0000"/>
                <w:sz w:val="24"/>
                <w:szCs w:val="24"/>
              </w:rPr>
              <w:t>&gt;0.7V</w:t>
            </w:r>
            <w:r w:rsidR="00571765">
              <w:rPr>
                <w:rFonts w:cs="Times New Roman"/>
                <w:b/>
                <w:color w:val="FF0000"/>
                <w:sz w:val="24"/>
                <w:szCs w:val="24"/>
              </w:rPr>
              <w:t xml:space="preserve"> (across the base and emitter)</w:t>
            </w:r>
          </w:p>
          <w:p w:rsidR="005D782C" w:rsidRPr="001232BC" w:rsidRDefault="005B3CEF" w:rsidP="00A86EA6">
            <w:pPr>
              <w:pStyle w:val="ListParagraph"/>
              <w:numPr>
                <w:ilvl w:val="0"/>
                <w:numId w:val="4"/>
              </w:numPr>
              <w:spacing w:before="120" w:after="0"/>
              <w:rPr>
                <w:rFonts w:eastAsia="Times New Roman" w:cs="Times New Roman"/>
                <w:sz w:val="24"/>
                <w:szCs w:val="24"/>
                <w:lang w:eastAsia="en-GB"/>
              </w:rPr>
            </w:pPr>
            <w:proofErr w:type="gramStart"/>
            <w:r>
              <w:rPr>
                <w:rFonts w:eastAsia="Times New Roman" w:cs="Times New Roman"/>
                <w:sz w:val="24"/>
                <w:szCs w:val="24"/>
                <w:lang w:eastAsia="en-GB"/>
              </w:rPr>
              <w:t>an</w:t>
            </w:r>
            <w:proofErr w:type="gramEnd"/>
            <w:r>
              <w:rPr>
                <w:rFonts w:eastAsia="Times New Roman" w:cs="Times New Roman"/>
                <w:sz w:val="24"/>
                <w:szCs w:val="24"/>
                <w:lang w:eastAsia="en-GB"/>
              </w:rPr>
              <w:t xml:space="preserve"> n-</w:t>
            </w:r>
            <w:r w:rsidR="005D782C" w:rsidRPr="001232BC">
              <w:rPr>
                <w:rFonts w:eastAsia="Times New Roman" w:cs="Times New Roman"/>
                <w:sz w:val="24"/>
                <w:szCs w:val="24"/>
                <w:lang w:eastAsia="en-GB"/>
              </w:rPr>
              <w:t>channel enhancement MOSFET</w:t>
            </w:r>
            <w:r w:rsidR="005D782C">
              <w:rPr>
                <w:rFonts w:cs="Times New Roman"/>
                <w:szCs w:val="24"/>
              </w:rPr>
              <w:t>.</w:t>
            </w:r>
            <w:r w:rsidR="00571765">
              <w:rPr>
                <w:rFonts w:cs="Times New Roman"/>
                <w:szCs w:val="24"/>
              </w:rPr>
              <w:t xml:space="preserve"> </w:t>
            </w:r>
            <w:r w:rsidR="00571765">
              <w:rPr>
                <w:rFonts w:cs="Times New Roman"/>
                <w:b/>
                <w:color w:val="FF0000"/>
                <w:szCs w:val="24"/>
              </w:rPr>
              <w:t>There must be a 2.0 V (applied to the gate of the) MOSFET</w:t>
            </w:r>
          </w:p>
        </w:tc>
      </w:tr>
      <w:tr w:rsidR="005D782C" w:rsidRPr="001F1787" w:rsidTr="007E3C76">
        <w:trPr>
          <w:cantSplit/>
          <w:trHeight w:val="540"/>
        </w:trPr>
        <w:tc>
          <w:tcPr>
            <w:tcW w:w="1101" w:type="dxa"/>
            <w:gridSpan w:val="3"/>
            <w:shd w:val="clear" w:color="auto" w:fill="auto"/>
            <w:vAlign w:val="center"/>
          </w:tcPr>
          <w:p w:rsidR="005D782C" w:rsidRPr="000A741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ImprintMT"/>
                <w:noProof/>
                <w:sz w:val="24"/>
                <w:szCs w:val="24"/>
                <w:lang w:eastAsia="en-GB"/>
              </w:rPr>
              <w:drawing>
                <wp:anchor distT="0" distB="0" distL="114300" distR="114300" simplePos="0" relativeHeight="252820480" behindDoc="1" locked="0" layoutInCell="1" allowOverlap="1" wp14:anchorId="16B83E0C" wp14:editId="35310995">
                  <wp:simplePos x="0" y="0"/>
                  <wp:positionH relativeFrom="column">
                    <wp:posOffset>-5715</wp:posOffset>
                  </wp:positionH>
                  <wp:positionV relativeFrom="paragraph">
                    <wp:posOffset>83185</wp:posOffset>
                  </wp:positionV>
                  <wp:extent cx="2758440" cy="1359535"/>
                  <wp:effectExtent l="0" t="0" r="3810" b="0"/>
                  <wp:wrapTight wrapText="bothSides">
                    <wp:wrapPolygon edited="0">
                      <wp:start x="0" y="0"/>
                      <wp:lineTo x="0" y="21186"/>
                      <wp:lineTo x="21481" y="21186"/>
                      <wp:lineTo x="21481" y="0"/>
                      <wp:lineTo x="0" y="0"/>
                    </wp:wrapPolygon>
                  </wp:wrapTight>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75844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00A000D6">
              <w:rPr>
                <w:rFonts w:eastAsia="Times New Roman" w:cs="Times New Roman"/>
                <w:sz w:val="24"/>
                <w:szCs w:val="24"/>
                <w:lang w:eastAsia="en-GB"/>
              </w:rPr>
              <w:t>(</w:t>
            </w:r>
            <w:proofErr w:type="spellStart"/>
            <w:r w:rsidR="00A000D6">
              <w:rPr>
                <w:rFonts w:eastAsia="Times New Roman" w:cs="Times New Roman"/>
                <w:sz w:val="24"/>
                <w:szCs w:val="24"/>
                <w:lang w:eastAsia="en-GB"/>
              </w:rPr>
              <w:t>i</w:t>
            </w:r>
            <w:proofErr w:type="spellEnd"/>
            <w:r w:rsidR="00A000D6">
              <w:rPr>
                <w:rFonts w:eastAsia="Times New Roman" w:cs="Times New Roman"/>
                <w:sz w:val="24"/>
                <w:szCs w:val="24"/>
                <w:lang w:eastAsia="en-GB"/>
              </w:rPr>
              <w:t>) State the type of transistor used in this circuit.</w:t>
            </w:r>
          </w:p>
          <w:p w:rsidR="00661310" w:rsidRPr="00661310" w:rsidRDefault="00661310"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N channel enhancement MOSFET</w:t>
            </w:r>
          </w:p>
          <w:p w:rsidR="005D782C" w:rsidRPr="00661310" w:rsidRDefault="00661310" w:rsidP="00661310">
            <w:pPr>
              <w:pStyle w:val="ListParagraph"/>
              <w:spacing w:before="120" w:after="0"/>
              <w:ind w:left="1451"/>
              <w:rPr>
                <w:rFonts w:eastAsia="Times New Roman" w:cs="Times New Roman"/>
                <w:b/>
                <w:color w:val="FF0000"/>
                <w:sz w:val="24"/>
                <w:szCs w:val="24"/>
                <w:lang w:eastAsia="en-GB"/>
              </w:rPr>
            </w:pPr>
            <w:r>
              <w:rPr>
                <w:rFonts w:eastAsia="Times New Roman" w:cs="Times New Roman"/>
                <w:sz w:val="24"/>
                <w:szCs w:val="24"/>
                <w:lang w:eastAsia="en-GB"/>
              </w:rPr>
              <w:t xml:space="preserve">(ii)  </w:t>
            </w:r>
            <w:r w:rsidR="005D782C" w:rsidRPr="00661310">
              <w:rPr>
                <w:rFonts w:eastAsia="Times New Roman" w:cs="Times New Roman"/>
                <w:sz w:val="24"/>
                <w:szCs w:val="24"/>
                <w:lang w:eastAsia="en-GB"/>
              </w:rPr>
              <w:t>State the function of the transistor in this circuit.</w:t>
            </w:r>
          </w:p>
          <w:p w:rsidR="00661310" w:rsidRPr="00661310" w:rsidRDefault="00661310" w:rsidP="00661310">
            <w:pPr>
              <w:pStyle w:val="ListParagraph"/>
              <w:spacing w:before="120" w:after="0"/>
              <w:ind w:left="2160"/>
              <w:rPr>
                <w:rFonts w:eastAsia="Times New Roman" w:cs="Times New Roman"/>
                <w:b/>
                <w:sz w:val="24"/>
                <w:szCs w:val="24"/>
                <w:lang w:eastAsia="en-GB"/>
              </w:rPr>
            </w:pPr>
            <w:r>
              <w:rPr>
                <w:rFonts w:eastAsia="Times New Roman" w:cs="Times New Roman"/>
                <w:b/>
                <w:color w:val="FF0000"/>
                <w:sz w:val="24"/>
                <w:szCs w:val="24"/>
                <w:lang w:eastAsia="en-GB"/>
              </w:rPr>
              <w:t>The transistor acts as a switch.</w:t>
            </w:r>
            <w:r>
              <w:rPr>
                <w:rFonts w:eastAsia="Times New Roman" w:cs="Times New Roman"/>
                <w:b/>
                <w:sz w:val="24"/>
                <w:szCs w:val="24"/>
                <w:lang w:eastAsia="en-GB"/>
              </w:rPr>
              <w:t xml:space="preserve"> </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4.4</w:t>
            </w:r>
          </w:p>
        </w:tc>
        <w:tc>
          <w:tcPr>
            <w:tcW w:w="8930" w:type="dxa"/>
            <w:gridSpan w:val="2"/>
            <w:shd w:val="clear" w:color="auto" w:fill="auto"/>
            <w:vAlign w:val="center"/>
          </w:tcPr>
          <w:p w:rsidR="005D782C" w:rsidRDefault="005B3CEF"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5360" behindDoc="0" locked="0" layoutInCell="1" allowOverlap="1" wp14:anchorId="35496DF3" wp14:editId="5D0BCE6E">
                  <wp:simplePos x="0" y="0"/>
                  <wp:positionH relativeFrom="column">
                    <wp:posOffset>3239770</wp:posOffset>
                  </wp:positionH>
                  <wp:positionV relativeFrom="paragraph">
                    <wp:posOffset>104140</wp:posOffset>
                  </wp:positionV>
                  <wp:extent cx="2285365" cy="1842770"/>
                  <wp:effectExtent l="0" t="0" r="635" b="5080"/>
                  <wp:wrapSquare wrapText="left"/>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285365" cy="1842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Pr>
                <w:rFonts w:eastAsia="Times New Roman" w:cs="Times New Roman"/>
                <w:sz w:val="24"/>
                <w:szCs w:val="24"/>
                <w:lang w:eastAsia="en-GB"/>
              </w:rPr>
              <w:t xml:space="preserve">SQA </w:t>
            </w:r>
            <w:proofErr w:type="spellStart"/>
            <w:r w:rsidR="005D782C">
              <w:rPr>
                <w:rFonts w:eastAsia="Times New Roman" w:cs="Times New Roman"/>
                <w:sz w:val="24"/>
                <w:szCs w:val="24"/>
                <w:lang w:eastAsia="en-GB"/>
              </w:rPr>
              <w:t>Int</w:t>
            </w:r>
            <w:proofErr w:type="spellEnd"/>
            <w:r w:rsidR="005D782C">
              <w:rPr>
                <w:rFonts w:eastAsia="Times New Roman" w:cs="Times New Roman"/>
                <w:sz w:val="24"/>
                <w:szCs w:val="24"/>
                <w:lang w:eastAsia="en-GB"/>
              </w:rPr>
              <w:t xml:space="preserve"> 2 2015</w:t>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Part of an alarm system is shown in the circuit. Light from an LED strikes the LDR. When the light is blocked the transistor switches on and the buzzer sounds. Explain how the circuit operated to make the buzzer sound.</w:t>
            </w:r>
          </w:p>
          <w:p w:rsidR="00F2614A" w:rsidRPr="00F2614A" w:rsidRDefault="00F2614A" w:rsidP="00F2614A">
            <w:pPr>
              <w:spacing w:before="120" w:after="0"/>
              <w:rPr>
                <w:rFonts w:eastAsia="Times New Roman" w:cs="Times New Roman"/>
                <w:b/>
                <w:color w:val="FF0000"/>
                <w:sz w:val="24"/>
                <w:szCs w:val="24"/>
                <w:lang w:eastAsia="en-GB"/>
              </w:rPr>
            </w:pPr>
            <w:r w:rsidRPr="00F2614A">
              <w:rPr>
                <w:rFonts w:eastAsia="Times New Roman" w:cs="Times New Roman"/>
                <w:b/>
                <w:color w:val="FF0000"/>
                <w:sz w:val="24"/>
                <w:szCs w:val="24"/>
                <w:lang w:eastAsia="en-GB"/>
              </w:rPr>
              <w:t>(Light on LDR decreases)</w:t>
            </w:r>
            <w:r>
              <w:rPr>
                <w:rFonts w:eastAsia="Times New Roman" w:cs="Times New Roman"/>
                <w:b/>
                <w:color w:val="FF0000"/>
                <w:sz w:val="24"/>
                <w:szCs w:val="24"/>
                <w:lang w:eastAsia="en-GB"/>
              </w:rPr>
              <w:t xml:space="preserve"> so R</w:t>
            </w:r>
            <w:r w:rsidRPr="00F2614A">
              <w:rPr>
                <w:rFonts w:eastAsia="Times New Roman" w:cs="Times New Roman"/>
                <w:b/>
                <w:color w:val="FF0000"/>
                <w:sz w:val="24"/>
                <w:szCs w:val="24"/>
                <w:vertAlign w:val="subscript"/>
                <w:lang w:eastAsia="en-GB"/>
              </w:rPr>
              <w:t>LDR</w:t>
            </w:r>
            <w:r>
              <w:rPr>
                <w:rFonts w:eastAsia="Times New Roman" w:cs="Times New Roman"/>
                <w:b/>
                <w:color w:val="FF0000"/>
                <w:sz w:val="24"/>
                <w:szCs w:val="24"/>
                <w:lang w:eastAsia="en-GB"/>
              </w:rPr>
              <w:t xml:space="preserve"> increases </w:t>
            </w:r>
          </w:p>
          <w:p w:rsidR="00F2614A" w:rsidRPr="00F2614A" w:rsidRDefault="00F2614A" w:rsidP="00F2614A">
            <w:pPr>
              <w:spacing w:before="120" w:after="0"/>
              <w:rPr>
                <w:rFonts w:eastAsia="Times New Roman" w:cs="Times New Roman"/>
                <w:b/>
                <w:color w:val="FF0000"/>
                <w:sz w:val="24"/>
                <w:szCs w:val="24"/>
                <w:lang w:eastAsia="en-GB"/>
              </w:rPr>
            </w:pPr>
            <w:r w:rsidRPr="00F2614A">
              <w:rPr>
                <w:rFonts w:eastAsia="Times New Roman" w:cs="Times New Roman"/>
                <w:b/>
                <w:color w:val="FF0000"/>
                <w:sz w:val="24"/>
                <w:szCs w:val="24"/>
                <w:lang w:eastAsia="en-GB"/>
              </w:rPr>
              <w:t>V across LDR increases (to a level which switches on the transistor)</w:t>
            </w:r>
            <w:r>
              <w:rPr>
                <w:rFonts w:eastAsia="Times New Roman" w:cs="Times New Roman"/>
                <w:b/>
                <w:color w:val="FF0000"/>
                <w:sz w:val="24"/>
                <w:szCs w:val="24"/>
                <w:lang w:eastAsia="en-GB"/>
              </w:rPr>
              <w:t>. The buzzer sounds</w:t>
            </w:r>
          </w:p>
        </w:tc>
      </w:tr>
      <w:tr w:rsidR="005D782C" w:rsidRPr="001F1787" w:rsidTr="003E0264">
        <w:trPr>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5</w:t>
            </w:r>
          </w:p>
        </w:tc>
        <w:tc>
          <w:tcPr>
            <w:tcW w:w="8930" w:type="dxa"/>
            <w:gridSpan w:val="2"/>
            <w:shd w:val="clear" w:color="auto" w:fill="auto"/>
            <w:vAlign w:val="center"/>
          </w:tcPr>
          <w:p w:rsidR="005D782C" w:rsidRPr="00BC1796" w:rsidRDefault="005D782C" w:rsidP="00BE3A0F">
            <w:pPr>
              <w:spacing w:before="60" w:after="0" w:line="240" w:lineRule="auto"/>
              <w:rPr>
                <w:sz w:val="24"/>
                <w:szCs w:val="24"/>
              </w:rPr>
            </w:pPr>
            <w:r w:rsidRPr="00BC1796">
              <w:rPr>
                <w:sz w:val="24"/>
                <w:szCs w:val="24"/>
              </w:rPr>
              <w:t>A photographic darkroom has a buzzer that sou</w:t>
            </w:r>
            <w:r>
              <w:rPr>
                <w:sz w:val="24"/>
                <w:szCs w:val="24"/>
              </w:rPr>
              <w:t xml:space="preserve">nds when the light level in the </w:t>
            </w:r>
            <w:r w:rsidRPr="00BC1796">
              <w:rPr>
                <w:sz w:val="24"/>
                <w:szCs w:val="24"/>
              </w:rPr>
              <w:t>room is too high. The circuit diagram for the buzzer system is shown below.</w:t>
            </w:r>
          </w:p>
          <w:p w:rsidR="005D782C" w:rsidRPr="00123883" w:rsidRDefault="005D782C" w:rsidP="00A86EA6">
            <w:pPr>
              <w:pStyle w:val="ListParagraph"/>
              <w:numPr>
                <w:ilvl w:val="0"/>
                <w:numId w:val="51"/>
              </w:numPr>
              <w:spacing w:before="60" w:after="0" w:line="240" w:lineRule="auto"/>
              <w:rPr>
                <w:sz w:val="24"/>
                <w:szCs w:val="24"/>
              </w:rPr>
            </w:pPr>
            <w:r w:rsidRPr="00123883">
              <w:rPr>
                <w:sz w:val="24"/>
                <w:szCs w:val="24"/>
              </w:rPr>
              <w:t>(</w:t>
            </w:r>
            <w:proofErr w:type="spellStart"/>
            <w:r w:rsidRPr="00123883">
              <w:rPr>
                <w:sz w:val="24"/>
                <w:szCs w:val="24"/>
              </w:rPr>
              <w:t>i</w:t>
            </w:r>
            <w:proofErr w:type="spellEnd"/>
            <w:r w:rsidRPr="00123883">
              <w:rPr>
                <w:sz w:val="24"/>
                <w:szCs w:val="24"/>
              </w:rPr>
              <w:t>) Name component X.</w:t>
            </w:r>
          </w:p>
          <w:p w:rsidR="00123883" w:rsidRPr="00123883" w:rsidRDefault="00123883" w:rsidP="00123883">
            <w:pPr>
              <w:spacing w:before="60" w:after="0" w:line="240" w:lineRule="auto"/>
              <w:rPr>
                <w:sz w:val="24"/>
                <w:szCs w:val="24"/>
              </w:rPr>
            </w:pPr>
            <w:proofErr w:type="spellStart"/>
            <w:r>
              <w:rPr>
                <w:rFonts w:eastAsia="Times New Roman" w:cs="Times New Roman"/>
                <w:b/>
                <w:color w:val="FF0000"/>
                <w:sz w:val="24"/>
                <w:szCs w:val="24"/>
                <w:lang w:eastAsia="en-GB"/>
              </w:rPr>
              <w:t>npn</w:t>
            </w:r>
            <w:proofErr w:type="spellEnd"/>
            <w:r>
              <w:rPr>
                <w:rFonts w:eastAsia="Times New Roman" w:cs="Times New Roman"/>
                <w:b/>
                <w:color w:val="FF0000"/>
                <w:sz w:val="24"/>
                <w:szCs w:val="24"/>
                <w:lang w:eastAsia="en-GB"/>
              </w:rPr>
              <w:t xml:space="preserve"> transistor</w:t>
            </w:r>
          </w:p>
          <w:p w:rsidR="005D782C" w:rsidRPr="00123883" w:rsidRDefault="005D782C" w:rsidP="00123883">
            <w:pPr>
              <w:spacing w:before="60" w:after="0" w:line="240" w:lineRule="auto"/>
              <w:rPr>
                <w:sz w:val="24"/>
                <w:szCs w:val="24"/>
              </w:rPr>
            </w:pPr>
            <w:r>
              <w:rPr>
                <w:rFonts w:eastAsia="Times New Roman" w:cs="Times New Roman"/>
                <w:noProof/>
                <w:lang w:eastAsia="en-GB"/>
              </w:rPr>
              <w:drawing>
                <wp:anchor distT="0" distB="0" distL="114300" distR="114300" simplePos="0" relativeHeight="252817408" behindDoc="1" locked="0" layoutInCell="1" allowOverlap="1" wp14:anchorId="28FB32EB" wp14:editId="47DD3CDC">
                  <wp:simplePos x="0" y="0"/>
                  <wp:positionH relativeFrom="column">
                    <wp:posOffset>2296795</wp:posOffset>
                  </wp:positionH>
                  <wp:positionV relativeFrom="paragraph">
                    <wp:posOffset>-1125220</wp:posOffset>
                  </wp:positionV>
                  <wp:extent cx="3240405" cy="1670685"/>
                  <wp:effectExtent l="0" t="0" r="0" b="5715"/>
                  <wp:wrapTight wrapText="bothSides">
                    <wp:wrapPolygon edited="0">
                      <wp:start x="0" y="0"/>
                      <wp:lineTo x="0" y="21428"/>
                      <wp:lineTo x="21460" y="21428"/>
                      <wp:lineTo x="21460" y="0"/>
                      <wp:lineTo x="0" y="0"/>
                    </wp:wrapPolygon>
                  </wp:wrapTight>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240405"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3883">
              <w:rPr>
                <w:sz w:val="24"/>
                <w:szCs w:val="24"/>
              </w:rPr>
              <w:t xml:space="preserve">(ii)What is the purpose of </w:t>
            </w:r>
            <w:r w:rsidRPr="00123883">
              <w:rPr>
                <w:sz w:val="24"/>
                <w:szCs w:val="24"/>
              </w:rPr>
              <w:t>component X in the circuit?</w:t>
            </w:r>
          </w:p>
          <w:p w:rsidR="00123883" w:rsidRPr="00123883" w:rsidRDefault="00123883" w:rsidP="00123883">
            <w:pPr>
              <w:spacing w:before="60" w:after="0" w:line="240" w:lineRule="auto"/>
              <w:rPr>
                <w:sz w:val="24"/>
                <w:szCs w:val="24"/>
              </w:rPr>
            </w:pPr>
            <w:r w:rsidRPr="00123883">
              <w:rPr>
                <w:b/>
                <w:color w:val="FF0000"/>
                <w:sz w:val="24"/>
                <w:szCs w:val="24"/>
              </w:rPr>
              <w:t>It acts as a switch</w:t>
            </w:r>
          </w:p>
          <w:p w:rsidR="005D782C" w:rsidRPr="008A020D" w:rsidRDefault="005D782C" w:rsidP="00A86EA6">
            <w:pPr>
              <w:pStyle w:val="ListParagraph"/>
              <w:numPr>
                <w:ilvl w:val="0"/>
                <w:numId w:val="29"/>
              </w:numPr>
              <w:spacing w:before="60" w:after="0" w:line="240" w:lineRule="auto"/>
              <w:rPr>
                <w:sz w:val="24"/>
                <w:szCs w:val="24"/>
              </w:rPr>
            </w:pPr>
            <w:r w:rsidRPr="008A020D">
              <w:rPr>
                <w:sz w:val="24"/>
                <w:szCs w:val="24"/>
              </w:rPr>
              <w:t>The darkroom door is opened and the light level increases.</w:t>
            </w:r>
          </w:p>
          <w:p w:rsidR="005D782C" w:rsidRDefault="005D782C" w:rsidP="00BE3A0F">
            <w:pPr>
              <w:spacing w:before="60" w:after="0" w:line="240" w:lineRule="auto"/>
              <w:rPr>
                <w:sz w:val="24"/>
                <w:szCs w:val="24"/>
              </w:rPr>
            </w:pPr>
            <w:r w:rsidRPr="00BC1796">
              <w:rPr>
                <w:sz w:val="24"/>
                <w:szCs w:val="24"/>
              </w:rPr>
              <w:t>Explain how the circuit operates to sound the buzzer.</w:t>
            </w:r>
          </w:p>
          <w:p w:rsidR="00123883" w:rsidRPr="00F2614A" w:rsidRDefault="00123883" w:rsidP="00123883">
            <w:pPr>
              <w:spacing w:before="120" w:after="0"/>
              <w:rPr>
                <w:rFonts w:eastAsia="Times New Roman" w:cs="Times New Roman"/>
                <w:b/>
                <w:color w:val="FF0000"/>
                <w:sz w:val="24"/>
                <w:szCs w:val="24"/>
                <w:lang w:eastAsia="en-GB"/>
              </w:rPr>
            </w:pPr>
            <w:r w:rsidRPr="00F2614A">
              <w:rPr>
                <w:rFonts w:eastAsia="Times New Roman" w:cs="Times New Roman"/>
                <w:b/>
                <w:color w:val="FF0000"/>
                <w:sz w:val="24"/>
                <w:szCs w:val="24"/>
                <w:lang w:eastAsia="en-GB"/>
              </w:rPr>
              <w:t xml:space="preserve">(Light on LDR </w:t>
            </w:r>
            <w:r>
              <w:rPr>
                <w:rFonts w:eastAsia="Times New Roman" w:cs="Times New Roman"/>
                <w:b/>
                <w:color w:val="FF0000"/>
                <w:sz w:val="24"/>
                <w:szCs w:val="24"/>
                <w:lang w:eastAsia="en-GB"/>
              </w:rPr>
              <w:t>in</w:t>
            </w:r>
            <w:r w:rsidRPr="00F2614A">
              <w:rPr>
                <w:rFonts w:eastAsia="Times New Roman" w:cs="Times New Roman"/>
                <w:b/>
                <w:color w:val="FF0000"/>
                <w:sz w:val="24"/>
                <w:szCs w:val="24"/>
                <w:lang w:eastAsia="en-GB"/>
              </w:rPr>
              <w:t>creases</w:t>
            </w:r>
            <w:r>
              <w:rPr>
                <w:rFonts w:eastAsia="Times New Roman" w:cs="Times New Roman"/>
                <w:b/>
                <w:color w:val="FF0000"/>
                <w:sz w:val="24"/>
                <w:szCs w:val="24"/>
                <w:lang w:eastAsia="en-GB"/>
              </w:rPr>
              <w:t xml:space="preserve"> when the door is opened</w:t>
            </w:r>
            <w:r w:rsidRPr="00F2614A">
              <w:rPr>
                <w:rFonts w:eastAsia="Times New Roman" w:cs="Times New Roman"/>
                <w:b/>
                <w:color w:val="FF0000"/>
                <w:sz w:val="24"/>
                <w:szCs w:val="24"/>
                <w:lang w:eastAsia="en-GB"/>
              </w:rPr>
              <w:t>)</w:t>
            </w:r>
            <w:r>
              <w:rPr>
                <w:rFonts w:eastAsia="Times New Roman" w:cs="Times New Roman"/>
                <w:b/>
                <w:color w:val="FF0000"/>
                <w:sz w:val="24"/>
                <w:szCs w:val="24"/>
                <w:lang w:eastAsia="en-GB"/>
              </w:rPr>
              <w:t xml:space="preserve"> so R</w:t>
            </w:r>
            <w:r w:rsidRPr="00F2614A">
              <w:rPr>
                <w:rFonts w:eastAsia="Times New Roman" w:cs="Times New Roman"/>
                <w:b/>
                <w:color w:val="FF0000"/>
                <w:sz w:val="24"/>
                <w:szCs w:val="24"/>
                <w:vertAlign w:val="subscript"/>
                <w:lang w:eastAsia="en-GB"/>
              </w:rPr>
              <w:t>LDR</w:t>
            </w:r>
            <w:r>
              <w:rPr>
                <w:rFonts w:eastAsia="Times New Roman" w:cs="Times New Roman"/>
                <w:b/>
                <w:color w:val="FF0000"/>
                <w:sz w:val="24"/>
                <w:szCs w:val="24"/>
                <w:lang w:eastAsia="en-GB"/>
              </w:rPr>
              <w:t xml:space="preserve"> decreases </w:t>
            </w:r>
          </w:p>
          <w:p w:rsidR="008A020D" w:rsidRPr="00BC1796" w:rsidRDefault="00123883" w:rsidP="00123883">
            <w:pPr>
              <w:spacing w:before="60" w:after="0" w:line="240" w:lineRule="auto"/>
              <w:rPr>
                <w:sz w:val="24"/>
                <w:szCs w:val="24"/>
              </w:rPr>
            </w:pPr>
            <w:r w:rsidRPr="00F2614A">
              <w:rPr>
                <w:rFonts w:eastAsia="Times New Roman" w:cs="Times New Roman"/>
                <w:b/>
                <w:color w:val="FF0000"/>
                <w:sz w:val="24"/>
                <w:szCs w:val="24"/>
                <w:lang w:eastAsia="en-GB"/>
              </w:rPr>
              <w:t xml:space="preserve">V across LDR </w:t>
            </w:r>
            <w:r>
              <w:rPr>
                <w:rFonts w:eastAsia="Times New Roman" w:cs="Times New Roman"/>
                <w:b/>
                <w:color w:val="FF0000"/>
                <w:sz w:val="24"/>
                <w:szCs w:val="24"/>
                <w:lang w:eastAsia="en-GB"/>
              </w:rPr>
              <w:t>de</w:t>
            </w:r>
            <w:r w:rsidRPr="00F2614A">
              <w:rPr>
                <w:rFonts w:eastAsia="Times New Roman" w:cs="Times New Roman"/>
                <w:b/>
                <w:color w:val="FF0000"/>
                <w:sz w:val="24"/>
                <w:szCs w:val="24"/>
                <w:lang w:eastAsia="en-GB"/>
              </w:rPr>
              <w:t>creases</w:t>
            </w:r>
            <w:r>
              <w:rPr>
                <w:rFonts w:eastAsia="Times New Roman" w:cs="Times New Roman"/>
                <w:b/>
                <w:color w:val="FF0000"/>
                <w:sz w:val="24"/>
                <w:szCs w:val="24"/>
                <w:lang w:eastAsia="en-GB"/>
              </w:rPr>
              <w:t>, V across the resistor increases</w:t>
            </w:r>
            <w:r w:rsidRPr="00F2614A">
              <w:rPr>
                <w:rFonts w:eastAsia="Times New Roman" w:cs="Times New Roman"/>
                <w:b/>
                <w:color w:val="FF0000"/>
                <w:sz w:val="24"/>
                <w:szCs w:val="24"/>
                <w:lang w:eastAsia="en-GB"/>
              </w:rPr>
              <w:t xml:space="preserve"> (to a level which switches on the transistor)</w:t>
            </w:r>
            <w:r>
              <w:rPr>
                <w:rFonts w:eastAsia="Times New Roman" w:cs="Times New Roman"/>
                <w:b/>
                <w:color w:val="FF0000"/>
                <w:sz w:val="24"/>
                <w:szCs w:val="24"/>
                <w:lang w:eastAsia="en-GB"/>
              </w:rPr>
              <w:t>. The buzzer sounds</w:t>
            </w:r>
          </w:p>
          <w:p w:rsidR="005D782C" w:rsidRDefault="005D782C" w:rsidP="00A86EA6">
            <w:pPr>
              <w:pStyle w:val="ListParagraph"/>
              <w:numPr>
                <w:ilvl w:val="0"/>
                <w:numId w:val="29"/>
              </w:numPr>
              <w:spacing w:before="60" w:after="0" w:line="240" w:lineRule="auto"/>
              <w:rPr>
                <w:sz w:val="24"/>
                <w:szCs w:val="24"/>
              </w:rPr>
            </w:pPr>
            <w:r w:rsidRPr="008A020D">
              <w:rPr>
                <w:sz w:val="24"/>
                <w:szCs w:val="24"/>
              </w:rPr>
              <w:t>The table shows how the resistance of the LDR varies with light level.</w:t>
            </w:r>
          </w:p>
          <w:p w:rsidR="00AF4DA8" w:rsidRPr="00AF4DA8" w:rsidRDefault="00AF4DA8" w:rsidP="00AF4DA8">
            <w:pPr>
              <w:spacing w:before="60" w:after="0" w:line="240" w:lineRule="auto"/>
              <w:ind w:left="360"/>
              <w:rPr>
                <w:sz w:val="24"/>
                <w:szCs w:val="24"/>
              </w:rPr>
            </w:pPr>
          </w:p>
          <w:tbl>
            <w:tblPr>
              <w:tblStyle w:val="LightList-Accent6"/>
              <w:tblW w:w="0" w:type="auto"/>
              <w:jc w:val="center"/>
              <w:tblLayout w:type="fixed"/>
              <w:tblLook w:val="04A0" w:firstRow="1" w:lastRow="0" w:firstColumn="1" w:lastColumn="0" w:noHBand="0" w:noVBand="1"/>
            </w:tblPr>
            <w:tblGrid>
              <w:gridCol w:w="2270"/>
              <w:gridCol w:w="2266"/>
            </w:tblGrid>
            <w:tr w:rsidR="005D782C" w:rsidRPr="00BC1796" w:rsidTr="00C763A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AF4DA8" w:rsidRDefault="005D782C" w:rsidP="00BE3A0F">
                  <w:pPr>
                    <w:spacing w:before="60"/>
                    <w:rPr>
                      <w:color w:val="auto"/>
                    </w:rPr>
                  </w:pPr>
                  <w:r w:rsidRPr="00AF4DA8">
                    <w:rPr>
                      <w:color w:val="auto"/>
                    </w:rPr>
                    <w:t xml:space="preserve">Light level (units) </w:t>
                  </w:r>
                </w:p>
              </w:tc>
              <w:tc>
                <w:tcPr>
                  <w:tcW w:w="2266" w:type="dxa"/>
                </w:tcPr>
                <w:p w:rsidR="005D782C" w:rsidRPr="00AF4DA8" w:rsidRDefault="005D782C" w:rsidP="00BE3A0F">
                  <w:pPr>
                    <w:spacing w:before="60"/>
                    <w:cnfStyle w:val="100000000000" w:firstRow="1" w:lastRow="0" w:firstColumn="0" w:lastColumn="0" w:oddVBand="0" w:evenVBand="0" w:oddHBand="0" w:evenHBand="0" w:firstRowFirstColumn="0" w:firstRowLastColumn="0" w:lastRowFirstColumn="0" w:lastRowLastColumn="0"/>
                    <w:rPr>
                      <w:color w:val="auto"/>
                    </w:rPr>
                  </w:pPr>
                  <w:r w:rsidRPr="00AF4DA8">
                    <w:rPr>
                      <w:color w:val="auto"/>
                    </w:rPr>
                    <w:t>LDR Resistance (Ω)</w:t>
                  </w:r>
                </w:p>
              </w:tc>
            </w:tr>
            <w:tr w:rsidR="005D782C" w:rsidRPr="00BC1796"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2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4500</w:t>
                  </w:r>
                </w:p>
              </w:tc>
            </w:tr>
            <w:tr w:rsidR="005D782C" w:rsidRPr="00BC1796" w:rsidTr="00C763AA">
              <w:trPr>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50 </w:t>
                  </w:r>
                </w:p>
              </w:tc>
              <w:tc>
                <w:tcPr>
                  <w:tcW w:w="2266" w:type="dxa"/>
                </w:tcPr>
                <w:p w:rsidR="005D782C" w:rsidRPr="00BC1796" w:rsidRDefault="005D782C" w:rsidP="00BE3A0F">
                  <w:pPr>
                    <w:spacing w:before="60"/>
                    <w:cnfStyle w:val="000000000000" w:firstRow="0" w:lastRow="0" w:firstColumn="0" w:lastColumn="0" w:oddVBand="0" w:evenVBand="0" w:oddHBand="0" w:evenHBand="0" w:firstRowFirstColumn="0" w:firstRowLastColumn="0" w:lastRowFirstColumn="0" w:lastRowLastColumn="0"/>
                  </w:pPr>
                  <w:r w:rsidRPr="00BC1796">
                    <w:t>3500</w:t>
                  </w:r>
                </w:p>
              </w:tc>
            </w:tr>
            <w:tr w:rsidR="005D782C" w:rsidRPr="00B56DAC"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56DAC" w:rsidRDefault="005D782C" w:rsidP="00BE3A0F">
                  <w:pPr>
                    <w:spacing w:before="60"/>
                  </w:pPr>
                  <w:r w:rsidRPr="00BC1796">
                    <w:t xml:space="preserve">8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2500</w:t>
                  </w:r>
                </w:p>
              </w:tc>
            </w:tr>
          </w:tbl>
          <w:p w:rsidR="005D782C" w:rsidRDefault="005D782C" w:rsidP="00BE3A0F">
            <w:pPr>
              <w:spacing w:before="60" w:after="0" w:line="240" w:lineRule="auto"/>
              <w:rPr>
                <w:sz w:val="24"/>
                <w:szCs w:val="24"/>
              </w:rPr>
            </w:pPr>
            <w:r w:rsidRPr="00BC1796">
              <w:rPr>
                <w:sz w:val="24"/>
                <w:szCs w:val="24"/>
              </w:rPr>
              <w:t>The variable resi</w:t>
            </w:r>
            <w:r>
              <w:rPr>
                <w:sz w:val="24"/>
                <w:szCs w:val="24"/>
              </w:rPr>
              <w:t xml:space="preserve">stor has a resistance of 570 Ω. </w:t>
            </w:r>
            <w:r w:rsidRPr="00BC1796">
              <w:rPr>
                <w:sz w:val="24"/>
                <w:szCs w:val="24"/>
              </w:rPr>
              <w:t>The lig</w:t>
            </w:r>
            <w:r w:rsidR="008A020D">
              <w:rPr>
                <w:sz w:val="24"/>
                <w:szCs w:val="24"/>
              </w:rPr>
              <w:t xml:space="preserve">ht level increases to 80 units. </w:t>
            </w:r>
            <w:r w:rsidRPr="00BC1796">
              <w:rPr>
                <w:sz w:val="24"/>
                <w:szCs w:val="24"/>
              </w:rPr>
              <w:t>Calculate the current in the LDR.</w:t>
            </w:r>
          </w:p>
          <w:p w:rsidR="00123883" w:rsidRPr="00123883" w:rsidRDefault="00776933" w:rsidP="00BE3A0F">
            <w:pPr>
              <w:spacing w:before="60" w:after="0" w:line="240" w:lineRule="auto"/>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total</m:t>
                    </m:r>
                  </m:sub>
                </m:sSub>
                <m:r>
                  <m:rPr>
                    <m:sty m:val="bi"/>
                  </m:rPr>
                  <w:rPr>
                    <w:rFonts w:ascii="Cambria Math" w:hAnsi="Cambria Math"/>
                    <w:color w:val="FF0000"/>
                    <w:sz w:val="24"/>
                    <w:szCs w:val="24"/>
                  </w:rPr>
                  <m:t xml:space="preserve"> =</m:t>
                </m:r>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LDR</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R</m:t>
                    </m:r>
                  </m:sub>
                </m:sSub>
              </m:oMath>
            </m:oMathPara>
          </w:p>
          <w:p w:rsidR="00123883" w:rsidRPr="00123883" w:rsidRDefault="00776933" w:rsidP="00123883">
            <w:pPr>
              <w:spacing w:before="60" w:after="0" w:line="240" w:lineRule="auto"/>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R</m:t>
                    </m:r>
                  </m:e>
                  <m:sub>
                    <m:r>
                      <m:rPr>
                        <m:sty m:val="bi"/>
                      </m:rPr>
                      <w:rPr>
                        <w:rFonts w:ascii="Cambria Math" w:hAnsi="Cambria Math"/>
                        <w:color w:val="FF0000"/>
                        <w:sz w:val="24"/>
                        <w:szCs w:val="24"/>
                      </w:rPr>
                      <m:t>total</m:t>
                    </m:r>
                  </m:sub>
                </m:sSub>
                <m:r>
                  <m:rPr>
                    <m:sty m:val="bi"/>
                  </m:rPr>
                  <w:rPr>
                    <w:rFonts w:ascii="Cambria Math" w:hAnsi="Cambria Math"/>
                    <w:color w:val="FF0000"/>
                    <w:sz w:val="24"/>
                    <w:szCs w:val="24"/>
                  </w:rPr>
                  <m:t xml:space="preserve"> =570+2500=3070 </m:t>
                </m:r>
                <m:r>
                  <m:rPr>
                    <m:sty m:val="b"/>
                  </m:rPr>
                  <w:rPr>
                    <w:rFonts w:ascii="Cambria Math" w:hAnsi="Cambria Math"/>
                    <w:color w:val="FF0000"/>
                    <w:sz w:val="24"/>
                    <w:szCs w:val="24"/>
                  </w:rPr>
                  <m:t>Ω</m:t>
                </m:r>
              </m:oMath>
            </m:oMathPara>
          </w:p>
          <w:p w:rsidR="00123883" w:rsidRPr="00123883" w:rsidRDefault="00123883" w:rsidP="00123883">
            <w:pPr>
              <w:spacing w:before="60" w:after="0" w:line="240" w:lineRule="auto"/>
              <w:rPr>
                <w:b/>
                <w:color w:val="FF0000"/>
                <w:sz w:val="24"/>
                <w:szCs w:val="24"/>
              </w:rPr>
            </w:pPr>
            <m:oMathPara>
              <m:oMath>
                <m:r>
                  <m:rPr>
                    <m:sty m:val="bi"/>
                  </m:rPr>
                  <w:rPr>
                    <w:rFonts w:ascii="Cambria Math" w:hAnsi="Cambria Math"/>
                    <w:color w:val="FF0000"/>
                    <w:sz w:val="24"/>
                    <w:szCs w:val="24"/>
                  </w:rPr>
                  <m:t>V=IR</m:t>
                </m:r>
              </m:oMath>
            </m:oMathPara>
          </w:p>
          <w:p w:rsidR="00123883" w:rsidRPr="00123883" w:rsidRDefault="00123883" w:rsidP="00123883">
            <w:pPr>
              <w:spacing w:before="60" w:after="0" w:line="240" w:lineRule="auto"/>
              <w:rPr>
                <w:b/>
                <w:color w:val="FF0000"/>
                <w:sz w:val="24"/>
                <w:szCs w:val="24"/>
              </w:rPr>
            </w:pPr>
            <m:oMathPara>
              <m:oMath>
                <m:r>
                  <m:rPr>
                    <m:sty m:val="bi"/>
                  </m:rPr>
                  <w:rPr>
                    <w:rFonts w:ascii="Cambria Math" w:hAnsi="Cambria Math"/>
                    <w:color w:val="FF0000"/>
                    <w:sz w:val="24"/>
                    <w:szCs w:val="24"/>
                  </w:rPr>
                  <m:t>5.0=I×3070</m:t>
                </m:r>
              </m:oMath>
            </m:oMathPara>
          </w:p>
          <w:p w:rsidR="00123883" w:rsidRPr="00123883" w:rsidRDefault="00776933" w:rsidP="00123883">
            <w:pPr>
              <w:spacing w:before="60" w:after="0" w:line="240" w:lineRule="auto"/>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5.0</m:t>
                    </m:r>
                  </m:num>
                  <m:den>
                    <m:r>
                      <m:rPr>
                        <m:sty m:val="bi"/>
                      </m:rPr>
                      <w:rPr>
                        <w:rFonts w:ascii="Cambria Math" w:hAnsi="Cambria Math"/>
                        <w:color w:val="FF0000"/>
                        <w:sz w:val="24"/>
                        <w:szCs w:val="24"/>
                      </w:rPr>
                      <m:t>3070</m:t>
                    </m:r>
                  </m:den>
                </m:f>
                <m:r>
                  <m:rPr>
                    <m:sty m:val="bi"/>
                  </m:rPr>
                  <w:rPr>
                    <w:rFonts w:ascii="Cambria Math" w:hAnsi="Cambria Math"/>
                    <w:color w:val="FF0000"/>
                    <w:sz w:val="24"/>
                    <w:szCs w:val="24"/>
                  </w:rPr>
                  <m:t>=I=0.0016 A or 1.6</m:t>
                </m:r>
                <m:r>
                  <m:rPr>
                    <m:sty m:val="bi"/>
                  </m:rPr>
                  <w:rPr>
                    <w:rFonts w:ascii="Cambria Math" w:hAnsi="Cambria Math"/>
                    <w:color w:val="FF0000"/>
                    <w:sz w:val="24"/>
                    <w:szCs w:val="24"/>
                  </w:rPr>
                  <m:t>mA</m:t>
                </m:r>
              </m:oMath>
            </m:oMathPara>
          </w:p>
          <w:p w:rsidR="00123883" w:rsidRPr="00123883" w:rsidRDefault="00123883" w:rsidP="00BE3A0F">
            <w:pPr>
              <w:spacing w:before="60" w:after="0" w:line="240" w:lineRule="auto"/>
              <w:rPr>
                <w:b/>
                <w:color w:val="FF0000"/>
                <w:sz w:val="24"/>
                <w:szCs w:val="24"/>
              </w:rPr>
            </w:pPr>
          </w:p>
          <w:p w:rsidR="005D782C" w:rsidRPr="00123883" w:rsidRDefault="005D782C" w:rsidP="00A86EA6">
            <w:pPr>
              <w:pStyle w:val="ListParagraph"/>
              <w:numPr>
                <w:ilvl w:val="0"/>
                <w:numId w:val="29"/>
              </w:numPr>
              <w:spacing w:before="60" w:after="0" w:line="240" w:lineRule="auto"/>
              <w:rPr>
                <w:sz w:val="24"/>
                <w:szCs w:val="24"/>
              </w:rPr>
            </w:pPr>
            <w:r w:rsidRPr="00123883">
              <w:rPr>
                <w:sz w:val="24"/>
                <w:szCs w:val="24"/>
              </w:rPr>
              <w:t>State the purpose of the variable resistor R in this circuit.</w:t>
            </w:r>
          </w:p>
          <w:p w:rsidR="00123883" w:rsidRPr="00123883" w:rsidRDefault="00123883" w:rsidP="00123883">
            <w:pPr>
              <w:pStyle w:val="ListParagraph"/>
              <w:spacing w:before="60" w:after="0" w:line="240" w:lineRule="auto"/>
              <w:ind w:left="735"/>
              <w:rPr>
                <w:b/>
                <w:color w:val="FF0000"/>
                <w:sz w:val="24"/>
                <w:szCs w:val="24"/>
              </w:rPr>
            </w:pPr>
            <w:r>
              <w:rPr>
                <w:b/>
                <w:color w:val="FF0000"/>
                <w:sz w:val="24"/>
                <w:szCs w:val="24"/>
              </w:rPr>
              <w:t>To adjust the light level that switches on the buzzer.</w:t>
            </w:r>
          </w:p>
        </w:tc>
      </w:tr>
      <w:tr w:rsidR="005D782C" w:rsidRPr="001F1787" w:rsidTr="003E0264">
        <w:trPr>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4.6</w:t>
            </w:r>
          </w:p>
        </w:tc>
        <w:tc>
          <w:tcPr>
            <w:tcW w:w="8930" w:type="dxa"/>
            <w:gridSpan w:val="2"/>
            <w:shd w:val="clear" w:color="auto" w:fill="auto"/>
            <w:vAlign w:val="center"/>
          </w:tcPr>
          <w:p w:rsidR="005D782C"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ater in a fish tank has to be maintained at a co</w:t>
            </w:r>
            <w:r>
              <w:rPr>
                <w:rFonts w:cs="ImprintMT"/>
                <w:sz w:val="24"/>
                <w:szCs w:val="24"/>
              </w:rPr>
              <w:t xml:space="preserve">nstant temperature. Part of the </w:t>
            </w:r>
            <w:r w:rsidRPr="00B56944">
              <w:rPr>
                <w:rFonts w:cs="ImprintMT"/>
                <w:sz w:val="24"/>
                <w:szCs w:val="24"/>
              </w:rPr>
              <w:t>electronic circuit which controls the temperature is shown.</w:t>
            </w:r>
          </w:p>
          <w:p w:rsidR="005D782C" w:rsidRPr="00B56944" w:rsidRDefault="005D782C" w:rsidP="00BE3A0F">
            <w:pPr>
              <w:autoSpaceDE w:val="0"/>
              <w:autoSpaceDN w:val="0"/>
              <w:adjustRightInd w:val="0"/>
              <w:spacing w:before="60" w:after="0" w:line="240" w:lineRule="auto"/>
              <w:jc w:val="left"/>
              <w:rPr>
                <w:rFonts w:cs="ImprintMT"/>
                <w:sz w:val="24"/>
                <w:szCs w:val="24"/>
              </w:rPr>
            </w:pPr>
            <w:r>
              <w:rPr>
                <w:rFonts w:cs="ImprintMT"/>
                <w:noProof/>
                <w:sz w:val="24"/>
                <w:szCs w:val="24"/>
                <w:lang w:eastAsia="en-GB"/>
              </w:rPr>
              <w:drawing>
                <wp:inline distT="0" distB="0" distL="0" distR="0" wp14:anchorId="0D749573" wp14:editId="4C9601DE">
                  <wp:extent cx="3981450" cy="1962396"/>
                  <wp:effectExtent l="0" t="0" r="0" b="0"/>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982222" cy="1962777"/>
                          </a:xfrm>
                          <a:prstGeom prst="rect">
                            <a:avLst/>
                          </a:prstGeom>
                          <a:noFill/>
                          <a:ln>
                            <a:noFill/>
                          </a:ln>
                        </pic:spPr>
                      </pic:pic>
                    </a:graphicData>
                  </a:graphic>
                </wp:inline>
              </w:drawing>
            </w:r>
          </w:p>
          <w:p w:rsidR="005D782C" w:rsidRPr="00E90977" w:rsidRDefault="005D782C" w:rsidP="00A86EA6">
            <w:pPr>
              <w:pStyle w:val="ListParagraph"/>
              <w:numPr>
                <w:ilvl w:val="0"/>
                <w:numId w:val="52"/>
              </w:numPr>
              <w:autoSpaceDE w:val="0"/>
              <w:autoSpaceDN w:val="0"/>
              <w:adjustRightInd w:val="0"/>
              <w:spacing w:before="60" w:after="0" w:line="240" w:lineRule="auto"/>
              <w:jc w:val="left"/>
              <w:rPr>
                <w:rFonts w:cs="ImprintMT"/>
                <w:sz w:val="24"/>
                <w:szCs w:val="24"/>
              </w:rPr>
            </w:pPr>
            <w:r w:rsidRPr="00E90977">
              <w:rPr>
                <w:rFonts w:cs="ImprintMT"/>
                <w:sz w:val="24"/>
                <w:szCs w:val="24"/>
              </w:rPr>
              <w:t>Name components Y and Z.</w:t>
            </w:r>
          </w:p>
          <w:p w:rsidR="00E90977" w:rsidRPr="00E90977" w:rsidRDefault="00E90977" w:rsidP="00E90977">
            <w:pPr>
              <w:pStyle w:val="ListParagraph"/>
              <w:autoSpaceDE w:val="0"/>
              <w:autoSpaceDN w:val="0"/>
              <w:adjustRightInd w:val="0"/>
              <w:spacing w:before="60" w:after="0" w:line="240" w:lineRule="auto"/>
              <w:ind w:left="735"/>
              <w:jc w:val="left"/>
              <w:rPr>
                <w:rFonts w:cs="ImprintMT"/>
                <w:b/>
                <w:color w:val="FF0000"/>
                <w:sz w:val="24"/>
                <w:szCs w:val="24"/>
              </w:rPr>
            </w:pPr>
            <w:r>
              <w:rPr>
                <w:rFonts w:cs="ImprintMT"/>
                <w:b/>
                <w:color w:val="FF0000"/>
                <w:sz w:val="24"/>
                <w:szCs w:val="24"/>
              </w:rPr>
              <w:t>X= variable resistor, Z= lamp (you must indicate which is which!)</w:t>
            </w:r>
          </w:p>
          <w:p w:rsidR="005D782C" w:rsidRPr="008C0B6B" w:rsidRDefault="005D782C" w:rsidP="00A86EA6">
            <w:pPr>
              <w:pStyle w:val="ListParagraph"/>
              <w:numPr>
                <w:ilvl w:val="0"/>
                <w:numId w:val="52"/>
              </w:numPr>
              <w:autoSpaceDE w:val="0"/>
              <w:autoSpaceDN w:val="0"/>
              <w:adjustRightInd w:val="0"/>
              <w:spacing w:before="60" w:after="0" w:line="240" w:lineRule="auto"/>
              <w:jc w:val="left"/>
              <w:rPr>
                <w:rFonts w:cs="ImprintMT"/>
                <w:sz w:val="24"/>
                <w:szCs w:val="24"/>
              </w:rPr>
            </w:pPr>
            <w:r w:rsidRPr="008C0B6B">
              <w:rPr>
                <w:rFonts w:cs="ImprintMT"/>
                <w:sz w:val="24"/>
                <w:szCs w:val="24"/>
              </w:rPr>
              <w:t>State what happens to the resistance of the thermistor as the temperature increases.</w:t>
            </w:r>
          </w:p>
          <w:p w:rsidR="008C0B6B" w:rsidRPr="008C0B6B" w:rsidRDefault="008C0B6B" w:rsidP="008C0B6B">
            <w:pPr>
              <w:pStyle w:val="ListParagraph"/>
              <w:autoSpaceDE w:val="0"/>
              <w:autoSpaceDN w:val="0"/>
              <w:adjustRightInd w:val="0"/>
              <w:spacing w:before="60" w:after="0" w:line="240" w:lineRule="auto"/>
              <w:ind w:left="735"/>
              <w:jc w:val="left"/>
              <w:rPr>
                <w:rFonts w:cs="ImprintMT"/>
                <w:b/>
                <w:color w:val="FF0000"/>
                <w:sz w:val="24"/>
                <w:szCs w:val="24"/>
              </w:rPr>
            </w:pPr>
            <w:r>
              <w:rPr>
                <w:rFonts w:cs="ImprintMT"/>
                <w:b/>
                <w:color w:val="FF0000"/>
                <w:sz w:val="24"/>
                <w:szCs w:val="24"/>
              </w:rPr>
              <w:t>As temperature increases the resistance decreases</w:t>
            </w:r>
          </w:p>
          <w:p w:rsidR="005D782C" w:rsidRPr="008C0B6B" w:rsidRDefault="005D782C" w:rsidP="00A86EA6">
            <w:pPr>
              <w:pStyle w:val="ListParagraph"/>
              <w:numPr>
                <w:ilvl w:val="0"/>
                <w:numId w:val="52"/>
              </w:numPr>
              <w:autoSpaceDE w:val="0"/>
              <w:autoSpaceDN w:val="0"/>
              <w:adjustRightInd w:val="0"/>
              <w:spacing w:before="60" w:after="0" w:line="240" w:lineRule="auto"/>
              <w:jc w:val="left"/>
              <w:rPr>
                <w:rFonts w:cs="ImprintMT"/>
                <w:sz w:val="24"/>
                <w:szCs w:val="24"/>
              </w:rPr>
            </w:pPr>
            <w:r w:rsidRPr="008C0B6B">
              <w:rPr>
                <w:rFonts w:cs="ImprintMT"/>
                <w:sz w:val="24"/>
                <w:szCs w:val="24"/>
              </w:rPr>
              <w:t xml:space="preserve">When the voltmeter reading reaches 1·8V component Y switches on. Explain how the circuit operates when the </w:t>
            </w:r>
            <w:r w:rsidRPr="00676D26">
              <w:rPr>
                <w:rFonts w:cs="ImprintMT"/>
                <w:color w:val="FF0000"/>
                <w:sz w:val="24"/>
                <w:szCs w:val="24"/>
                <w:u w:val="single"/>
              </w:rPr>
              <w:t>temperature rises</w:t>
            </w:r>
            <w:r w:rsidRPr="008C0B6B">
              <w:rPr>
                <w:rFonts w:cs="ImprintMT"/>
                <w:sz w:val="24"/>
                <w:szCs w:val="24"/>
              </w:rPr>
              <w:t>.</w:t>
            </w:r>
          </w:p>
          <w:p w:rsidR="008C0B6B" w:rsidRPr="00676D26" w:rsidRDefault="00676D26" w:rsidP="008C0B6B">
            <w:pPr>
              <w:autoSpaceDE w:val="0"/>
              <w:autoSpaceDN w:val="0"/>
              <w:adjustRightInd w:val="0"/>
              <w:spacing w:before="60" w:after="0" w:line="240" w:lineRule="auto"/>
              <w:ind w:left="360"/>
              <w:jc w:val="left"/>
              <w:rPr>
                <w:rFonts w:cs="ImprintMT"/>
                <w:b/>
                <w:color w:val="FF0000"/>
                <w:sz w:val="24"/>
                <w:szCs w:val="24"/>
              </w:rPr>
            </w:pPr>
            <w:r>
              <w:rPr>
                <w:rFonts w:cs="ImprintMT"/>
                <w:b/>
                <w:color w:val="FF0000"/>
                <w:sz w:val="24"/>
                <w:szCs w:val="24"/>
              </w:rPr>
              <w:t>As the temperature increases the resistance of the thermistor decreases, the voltage across the thermistor decreases. The voltage across X increases, the voltage increases above 1.8V and the MOSFET switched on, causing the buzzer to sound and the lamp to light.</w:t>
            </w:r>
          </w:p>
          <w:p w:rsidR="005D782C" w:rsidRPr="00676D26" w:rsidRDefault="005D782C" w:rsidP="00A86EA6">
            <w:pPr>
              <w:pStyle w:val="ListParagraph"/>
              <w:numPr>
                <w:ilvl w:val="0"/>
                <w:numId w:val="52"/>
              </w:numPr>
              <w:autoSpaceDE w:val="0"/>
              <w:autoSpaceDN w:val="0"/>
              <w:adjustRightInd w:val="0"/>
              <w:spacing w:before="60" w:after="0" w:line="240" w:lineRule="auto"/>
              <w:jc w:val="left"/>
              <w:rPr>
                <w:rFonts w:cs="ImprintMT"/>
                <w:sz w:val="24"/>
                <w:szCs w:val="24"/>
              </w:rPr>
            </w:pPr>
            <w:r w:rsidRPr="00676D26">
              <w:rPr>
                <w:rFonts w:cs="ImprintMT"/>
                <w:sz w:val="24"/>
                <w:szCs w:val="24"/>
              </w:rPr>
              <w:t>Explain why a variable resistor chosen for comp</w:t>
            </w:r>
            <w:r w:rsidR="00676D26">
              <w:rPr>
                <w:rFonts w:cs="ImprintMT"/>
                <w:sz w:val="24"/>
                <w:szCs w:val="24"/>
              </w:rPr>
              <w:t>onent X rather than a fixed valu</w:t>
            </w:r>
            <w:r w:rsidRPr="00676D26">
              <w:rPr>
                <w:rFonts w:cs="ImprintMT"/>
                <w:sz w:val="24"/>
                <w:szCs w:val="24"/>
              </w:rPr>
              <w:t>e resistor.</w:t>
            </w:r>
          </w:p>
          <w:p w:rsidR="00676D26" w:rsidRPr="00676D26" w:rsidRDefault="00676D26" w:rsidP="00676D26">
            <w:pPr>
              <w:pStyle w:val="ListParagraph"/>
              <w:autoSpaceDE w:val="0"/>
              <w:autoSpaceDN w:val="0"/>
              <w:adjustRightInd w:val="0"/>
              <w:spacing w:before="60" w:after="0" w:line="240" w:lineRule="auto"/>
              <w:ind w:left="735"/>
              <w:jc w:val="left"/>
              <w:rPr>
                <w:rFonts w:cs="ImprintMT"/>
                <w:b/>
                <w:color w:val="FF0000"/>
                <w:sz w:val="24"/>
                <w:szCs w:val="24"/>
              </w:rPr>
            </w:pPr>
            <w:r>
              <w:rPr>
                <w:rFonts w:cs="ImprintMT"/>
                <w:b/>
                <w:color w:val="FF0000"/>
                <w:sz w:val="24"/>
                <w:szCs w:val="24"/>
              </w:rPr>
              <w:t xml:space="preserve">The variable resistor allows the </w:t>
            </w:r>
            <w:r w:rsidR="00947856">
              <w:rPr>
                <w:rFonts w:cs="ImprintMT"/>
                <w:b/>
                <w:color w:val="FF0000"/>
                <w:sz w:val="24"/>
                <w:szCs w:val="24"/>
              </w:rPr>
              <w:t>temperature at which the buzzer sounds and lamp lights to be adjusted.</w:t>
            </w:r>
          </w:p>
        </w:tc>
      </w:tr>
      <w:tr w:rsidR="0056508D" w:rsidRPr="001F1787" w:rsidTr="003E0264">
        <w:trPr>
          <w:trHeight w:val="540"/>
        </w:trPr>
        <w:tc>
          <w:tcPr>
            <w:tcW w:w="1101" w:type="dxa"/>
            <w:gridSpan w:val="3"/>
            <w:tcBorders>
              <w:bottom w:val="single" w:sz="6" w:space="0" w:color="auto"/>
            </w:tcBorders>
            <w:shd w:val="clear" w:color="auto" w:fill="auto"/>
            <w:vAlign w:val="center"/>
          </w:tcPr>
          <w:p w:rsidR="0056508D" w:rsidRDefault="006C65F4"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7</w:t>
            </w:r>
          </w:p>
        </w:tc>
        <w:tc>
          <w:tcPr>
            <w:tcW w:w="8930" w:type="dxa"/>
            <w:gridSpan w:val="2"/>
            <w:tcBorders>
              <w:bottom w:val="single" w:sz="6" w:space="0" w:color="auto"/>
            </w:tcBorders>
            <w:shd w:val="clear" w:color="auto" w:fill="auto"/>
            <w:vAlign w:val="center"/>
          </w:tcPr>
          <w:p w:rsidR="0056508D" w:rsidRPr="008A020D" w:rsidRDefault="0056508D" w:rsidP="0056508D">
            <w:pPr>
              <w:rPr>
                <w:sz w:val="24"/>
                <w:szCs w:val="24"/>
              </w:rPr>
            </w:pPr>
            <w:r w:rsidRPr="008A020D">
              <w:rPr>
                <w:sz w:val="24"/>
                <w:szCs w:val="24"/>
              </w:rPr>
              <w:t>A car has a temperature warning system which alerts the driver when the air temperature falls below 3 °C.  The sensor is installed inside the passenger side wing mirror on the car.  The diagram for the circuit is shown below.</w:t>
            </w:r>
          </w:p>
          <w:p w:rsidR="0056508D" w:rsidRPr="008A020D" w:rsidRDefault="008A020D" w:rsidP="0056508D">
            <w:pPr>
              <w:rPr>
                <w:sz w:val="24"/>
                <w:szCs w:val="24"/>
              </w:rPr>
            </w:pPr>
            <w:r w:rsidRPr="008A020D">
              <w:rPr>
                <w:noProof/>
                <w:sz w:val="24"/>
                <w:szCs w:val="24"/>
                <w:lang w:eastAsia="en-GB"/>
              </w:rPr>
              <mc:AlternateContent>
                <mc:Choice Requires="wpg">
                  <w:drawing>
                    <wp:anchor distT="0" distB="0" distL="114300" distR="114300" simplePos="0" relativeHeight="252874752" behindDoc="0" locked="0" layoutInCell="1" allowOverlap="1" wp14:anchorId="31D2781E" wp14:editId="7256E1E6">
                      <wp:simplePos x="0" y="0"/>
                      <wp:positionH relativeFrom="column">
                        <wp:posOffset>144145</wp:posOffset>
                      </wp:positionH>
                      <wp:positionV relativeFrom="paragraph">
                        <wp:posOffset>118745</wp:posOffset>
                      </wp:positionV>
                      <wp:extent cx="3836670" cy="2107565"/>
                      <wp:effectExtent l="0" t="0" r="0" b="26035"/>
                      <wp:wrapNone/>
                      <wp:docPr id="5420" name="Group 5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107565"/>
                                <a:chOff x="2559" y="2927"/>
                                <a:chExt cx="6042" cy="3319"/>
                              </a:xfrm>
                            </wpg:grpSpPr>
                            <wps:wsp>
                              <wps:cNvPr id="5421" name="Line 42"/>
                              <wps:cNvCnPr/>
                              <wps:spPr bwMode="auto">
                                <a:xfrm>
                                  <a:off x="2901" y="2958"/>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2" name="Line 43"/>
                              <wps:cNvCnPr/>
                              <wps:spPr bwMode="auto">
                                <a:xfrm>
                                  <a:off x="2559" y="421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3" name="Line 44"/>
                              <wps:cNvCnPr/>
                              <wps:spPr bwMode="auto">
                                <a:xfrm>
                                  <a:off x="2787" y="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Line 45"/>
                              <wps:cNvCnPr/>
                              <wps:spPr bwMode="auto">
                                <a:xfrm>
                                  <a:off x="2901" y="4326"/>
                                  <a:ext cx="0" cy="62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25" name="Line 46"/>
                              <wps:cNvCnPr/>
                              <wps:spPr bwMode="auto">
                                <a:xfrm>
                                  <a:off x="2559" y="4953"/>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Line 47"/>
                              <wps:cNvCnPr/>
                              <wps:spPr bwMode="auto">
                                <a:xfrm>
                                  <a:off x="2787" y="5067"/>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 name="Line 48"/>
                              <wps:cNvCnPr/>
                              <wps:spPr bwMode="auto">
                                <a:xfrm>
                                  <a:off x="2901" y="5067"/>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8" name="Line 49"/>
                              <wps:cNvCnPr/>
                              <wps:spPr bwMode="auto">
                                <a:xfrm>
                                  <a:off x="2901" y="2958"/>
                                  <a:ext cx="49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9" name="Line 50"/>
                              <wps:cNvCnPr/>
                              <wps:spPr bwMode="auto">
                                <a:xfrm>
                                  <a:off x="4782" y="2958"/>
                                  <a:ext cx="0" cy="3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0" name="Line 51"/>
                              <wps:cNvCnPr/>
                              <wps:spPr bwMode="auto">
                                <a:xfrm>
                                  <a:off x="2901" y="6207"/>
                                  <a:ext cx="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4" name="Line 52"/>
                              <wps:cNvCnPr/>
                              <wps:spPr bwMode="auto">
                                <a:xfrm flipV="1">
                                  <a:off x="6894" y="5060"/>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5" name="Rectangle 53"/>
                              <wps:cNvSpPr>
                                <a:spLocks noChangeArrowheads="1"/>
                              </wps:cNvSpPr>
                              <wps:spPr bwMode="auto">
                                <a:xfrm>
                                  <a:off x="4668" y="3471"/>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6" name="Rectangle 54"/>
                              <wps:cNvSpPr>
                                <a:spLocks noChangeArrowheads="1"/>
                              </wps:cNvSpPr>
                              <wps:spPr bwMode="auto">
                                <a:xfrm>
                                  <a:off x="4671" y="5060"/>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7" name="Line 55"/>
                              <wps:cNvCnPr/>
                              <wps:spPr bwMode="auto">
                                <a:xfrm>
                                  <a:off x="4782" y="4725"/>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8" name="Line 56"/>
                              <wps:cNvCnPr/>
                              <wps:spPr bwMode="auto">
                                <a:xfrm>
                                  <a:off x="6492" y="44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9" name="Line 57"/>
                              <wps:cNvCnPr/>
                              <wps:spPr bwMode="auto">
                                <a:xfrm>
                                  <a:off x="6492" y="4839"/>
                                  <a:ext cx="285"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50" name="Line 58"/>
                              <wps:cNvCnPr/>
                              <wps:spPr bwMode="auto">
                                <a:xfrm>
                                  <a:off x="6777" y="5010"/>
                                  <a:ext cx="114"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1" name="Line 59"/>
                              <wps:cNvCnPr/>
                              <wps:spPr bwMode="auto">
                                <a:xfrm flipV="1">
                                  <a:off x="6492" y="4440"/>
                                  <a:ext cx="399"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2" name="Line 60"/>
                              <wps:cNvCnPr/>
                              <wps:spPr bwMode="auto">
                                <a:xfrm flipV="1">
                                  <a:off x="7863" y="2950"/>
                                  <a:ext cx="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3" name="Rectangle 61"/>
                              <wps:cNvSpPr>
                                <a:spLocks noChangeArrowheads="1"/>
                              </wps:cNvSpPr>
                              <wps:spPr bwMode="auto">
                                <a:xfrm rot="5400000">
                                  <a:off x="5523" y="4383"/>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4" name="Rectangle 62"/>
                              <wps:cNvSpPr>
                                <a:spLocks noChangeArrowheads="1"/>
                              </wps:cNvSpPr>
                              <wps:spPr bwMode="auto">
                                <a:xfrm>
                                  <a:off x="7749" y="3064"/>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5" name="Line 63"/>
                              <wps:cNvCnPr/>
                              <wps:spPr bwMode="auto">
                                <a:xfrm>
                                  <a:off x="6891" y="4440"/>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6" name="Line 64"/>
                              <wps:cNvCnPr/>
                              <wps:spPr bwMode="auto">
                                <a:xfrm>
                                  <a:off x="7632" y="392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7" name="Line 65"/>
                              <wps:cNvCnPr/>
                              <wps:spPr bwMode="auto">
                                <a:xfrm>
                                  <a:off x="7632"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8" name="Line 66"/>
                              <wps:cNvCnPr/>
                              <wps:spPr bwMode="auto">
                                <a:xfrm flipV="1">
                                  <a:off x="7860"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9" name="Line 67"/>
                              <wps:cNvCnPr/>
                              <wps:spPr bwMode="auto">
                                <a:xfrm>
                                  <a:off x="7632" y="4269"/>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0" name="Line 68"/>
                              <wps:cNvCnPr/>
                              <wps:spPr bwMode="auto">
                                <a:xfrm>
                                  <a:off x="8202" y="4041"/>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1" name="Line 69"/>
                              <wps:cNvCnPr/>
                              <wps:spPr bwMode="auto">
                                <a:xfrm>
                                  <a:off x="8202" y="4212"/>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2" name="Oval 70"/>
                              <wps:cNvSpPr>
                                <a:spLocks noChangeArrowheads="1"/>
                              </wps:cNvSpPr>
                              <wps:spPr bwMode="auto">
                                <a:xfrm>
                                  <a:off x="4744" y="469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3" name="Oval 71"/>
                              <wps:cNvSpPr>
                                <a:spLocks noChangeArrowheads="1"/>
                              </wps:cNvSpPr>
                              <wps:spPr bwMode="auto">
                                <a:xfrm>
                                  <a:off x="4744" y="61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4" name="Oval 72"/>
                              <wps:cNvSpPr>
                                <a:spLocks noChangeArrowheads="1"/>
                              </wps:cNvSpPr>
                              <wps:spPr bwMode="auto">
                                <a:xfrm>
                                  <a:off x="4749" y="292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5" name="Text Box 73"/>
                              <wps:cNvSpPr txBox="1">
                                <a:spLocks noChangeArrowheads="1"/>
                              </wps:cNvSpPr>
                              <wps:spPr bwMode="auto">
                                <a:xfrm>
                                  <a:off x="2958" y="4440"/>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6508D">
                                    <w:r>
                                      <w:t>12 V</w:t>
                                    </w:r>
                                  </w:p>
                                </w:txbxContent>
                              </wps:txbx>
                              <wps:bodyPr rot="0" vert="horz" wrap="square" lIns="91440" tIns="45720" rIns="91440" bIns="45720" anchor="t" anchorCtr="0" upright="1">
                                <a:noAutofit/>
                              </wps:bodyPr>
                            </wps:wsp>
                            <wps:wsp>
                              <wps:cNvPr id="1073742166" name="Line 74"/>
                              <wps:cNvCnPr/>
                              <wps:spPr bwMode="auto">
                                <a:xfrm flipV="1">
                                  <a:off x="4554" y="5124"/>
                                  <a:ext cx="456"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7" name="Line 75"/>
                              <wps:cNvCnPr/>
                              <wps:spPr bwMode="auto">
                                <a:xfrm flipV="1">
                                  <a:off x="5010" y="501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8" name="Text Box 76"/>
                              <wps:cNvSpPr txBox="1">
                                <a:spLocks noChangeArrowheads="1"/>
                              </wps:cNvSpPr>
                              <wps:spPr bwMode="auto">
                                <a:xfrm>
                                  <a:off x="4953" y="5010"/>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Pr="00FD4245" w:rsidRDefault="00776933" w:rsidP="0056508D">
                                    <w:pPr>
                                      <w:rPr>
                                        <w:sz w:val="16"/>
                                        <w:szCs w:val="16"/>
                                      </w:rPr>
                                    </w:pPr>
                                    <w:proofErr w:type="gramStart"/>
                                    <w:r w:rsidRPr="00FD4245">
                                      <w:rPr>
                                        <w:sz w:val="16"/>
                                        <w:szCs w:val="16"/>
                                      </w:rPr>
                                      <w:t>t</w:t>
                                    </w:r>
                                    <w:proofErr w:type="gramEnd"/>
                                  </w:p>
                                </w:txbxContent>
                              </wps:txbx>
                              <wps:bodyPr rot="0" vert="horz" wrap="square" lIns="91440" tIns="45720" rIns="91440" bIns="45720" anchor="t" anchorCtr="0" upright="1">
                                <a:noAutofit/>
                              </wps:bodyPr>
                            </wps:wsp>
                            <wps:wsp>
                              <wps:cNvPr id="1073742169" name="Text Box 77"/>
                              <wps:cNvSpPr txBox="1">
                                <a:spLocks noChangeArrowheads="1"/>
                              </wps:cNvSpPr>
                              <wps:spPr bwMode="auto">
                                <a:xfrm>
                                  <a:off x="6666" y="4564"/>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6508D">
                                    <w:r>
                                      <w:t>X</w:t>
                                    </w:r>
                                  </w:p>
                                </w:txbxContent>
                              </wps:txbx>
                              <wps:bodyPr rot="0" vert="horz" wrap="square" lIns="91440" tIns="45720" rIns="91440" bIns="45720" anchor="t" anchorCtr="0" upright="1">
                                <a:noAutofit/>
                              </wps:bodyPr>
                            </wps:wsp>
                            <wps:wsp>
                              <wps:cNvPr id="1073742170" name="Text Box 78"/>
                              <wps:cNvSpPr txBox="1">
                                <a:spLocks noChangeArrowheads="1"/>
                              </wps:cNvSpPr>
                              <wps:spPr bwMode="auto">
                                <a:xfrm>
                                  <a:off x="7233" y="3870"/>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6508D">
                                    <w:r>
                                      <w:t>Y</w:t>
                                    </w:r>
                                  </w:p>
                                </w:txbxContent>
                              </wps:txbx>
                              <wps:bodyPr rot="0" vert="horz" wrap="square" lIns="91440" tIns="45720" rIns="91440" bIns="45720" anchor="t" anchorCtr="0" upright="1">
                                <a:noAutofit/>
                              </wps:bodyPr>
                            </wps:wsp>
                            <wps:wsp>
                              <wps:cNvPr id="1073742171" name="Text Box 79"/>
                              <wps:cNvSpPr txBox="1">
                                <a:spLocks noChangeArrowheads="1"/>
                              </wps:cNvSpPr>
                              <wps:spPr bwMode="auto">
                                <a:xfrm>
                                  <a:off x="7917" y="324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6933" w:rsidRDefault="00776933" w:rsidP="0056508D">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20" o:spid="_x0000_s1518" style="position:absolute;left:0;text-align:left;margin-left:11.35pt;margin-top:9.35pt;width:302.1pt;height:165.95pt;z-index:252874752" coordorigin="2559,2927" coordsize="6042,3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">
                      <v:line id="Line 42" o:spid="_x0000_s1519" style="position:absolute;visibility:visible;mso-wrap-style:square" from="2901,2958" to="2901,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2g88gAAADdAAAADwAAAGRycy9kb3ducmV2LnhtbESPT2vCQBTE70K/w/IKvelG2waJriKW&#10;gvZQ/Ad6fGZfk9Ts27C7TdJv3y0Uehxm5jfMfNmbWrTkfGVZwXiUgCDOra64UHA6vg6nIHxA1lhb&#10;JgXf5GG5uBvMMdO24z21h1CICGGfoYIyhCaT0uclGfQj2xBH78M6gyFKV0jtsItwU8tJkqTSYMVx&#10;ocSG1iXlt8OXUfD+uEvb1fZt05+36TV/2V8vn51T6uG+X81ABOrDf/ivvdEKnp8m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2g88gAAADdAAAADwAAAAAA&#10;AAAAAAAAAAChAgAAZHJzL2Rvd25yZXYueG1sUEsFBgAAAAAEAAQA+QAAAJYDAAAAAA==&#10;"/>
                      <v:line id="Line 43" o:spid="_x0000_s1520" style="position:absolute;visibility:visible;mso-wrap-style:square" from="2559,4212" to="3243,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hMgAAADdAAAADwAAAGRycy9kb3ducmV2LnhtbESPT0vDQBTE7wW/w/IEb+3GqKHEbkup&#10;CK0HsX+gPb5mn0ls9m3YXZP47V1B6HGYmd8ws8VgGtGR87VlBfeTBARxYXXNpYLD/nU8BeEDssbG&#10;Min4IQ+L+c1ohrm2PW+p24VSRAj7HBVUIbS5lL6oyKCf2JY4ep/WGQxRulJqh32Em0amSZJJgzXH&#10;hQpbWlVUXHbfRsH7w0fWLTdv6+G4yc7Fy/Z8+uqdUne3w/IZRKAhXMP/7bVW8PSYpv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8+hMgAAADdAAAADwAAAAAA&#10;AAAAAAAAAAChAgAAZHJzL2Rvd25yZXYueG1sUEsFBgAAAAAEAAQA+QAAAJYDAAAAAA==&#10;"/>
                      <v:line id="Line 44" o:spid="_x0000_s1521" style="position:absolute;visibility:visible;mso-wrap-style:square" from="2787,4326" to="3015,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H8gAAADdAAAADwAAAGRycy9kb3ducmV2LnhtbESPT2vCQBTE70K/w/IK3nRTbYNEV5EW&#10;QXso/gM9PrOvSdrs27C7TdJv3y0Uehxm5jfMYtWbWrTkfGVZwcM4AUGcW11xoeB82oxmIHxA1lhb&#10;JgXf5GG1vBssMNO24wO1x1CICGGfoYIyhCaT0uclGfRj2xBH7906gyFKV0jtsItwU8tJkqTSYMVx&#10;ocSGnkvKP49fRsHbdJ+2693rtr/s0lv+crhdPzqn1PC+X89BBOrDf/ivvdUKnh4n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bH8gAAADdAAAADwAAAAAA&#10;AAAAAAAAAAChAgAAZHJzL2Rvd25yZXYueG1sUEsFBgAAAAAEAAQA+QAAAJYDAAAAAA==&#10;"/>
                      <v:line id="Line 45" o:spid="_x0000_s1522" style="position:absolute;visibility:visible;mso-wrap-style:square" from="2901,4326" to="290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6iUMcAAADdAAAADwAAAGRycy9kb3ducmV2LnhtbESP3UrDQBSE74W+w3IK3tlNQ6wldluq&#10;UpAiaP+ol4fsaTY0ezZm1zS+vSsUvBxm5htmtuhtLTpqfeVYwXiUgCAunK64VLDfre6mIHxA1lg7&#10;JgU/5GExH9zMMNfuwhvqtqEUEcI+RwUmhCaX0heGLPqRa4ijd3KtxRBlW0rd4iXCbS3TJJlIixXH&#10;BYMNPRsqzttvq+Bj3dHBvn3S+3qVPbx8PaVkjqlSt8N++QgiUB/+w9f2q1Zwn6UZ/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JQxwAAAN0AAAAPAAAAAAAA&#10;AAAAAAAAAKECAABkcnMvZG93bnJldi54bWxQSwUGAAAAAAQABAD5AAAAlQMAAAAA&#10;">
                        <v:stroke dashstyle="longDash"/>
                      </v:line>
                      <v:line id="Line 46" o:spid="_x0000_s1523" style="position:absolute;visibility:visible;mso-wrap-style:square" from="2559,4953" to="324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m8MgAAADdAAAADwAAAGRycy9kb3ducmV2LnhtbESPQWvCQBSE7wX/w/KE3uqmWkNJXUVa&#10;BO2hqBXs8Zl9TaLZt2F3m6T/vlsQPA4z8w0zW/SmFi05X1lW8DhKQBDnVldcKDh8rh6eQfiArLG2&#10;TAp+ycNiPribYaZtxztq96EQEcI+QwVlCE0mpc9LMuhHtiGO3rd1BkOUrpDaYRfhppbjJEmlwYrj&#10;QokNvZaUX/Y/RsHHZJu2y837uj9u0lP+tjt9nTun1P2wX76ACNSHW/jaXmsF06f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am8MgAAADdAAAADwAAAAAA&#10;AAAAAAAAAAChAgAAZHJzL2Rvd25yZXYueG1sUEsFBgAAAAAEAAQA+QAAAJYDAAAAAA==&#10;"/>
                      <v:line id="Line 47" o:spid="_x0000_s1524" style="position:absolute;visibility:visible;mso-wrap-style:square" from="2787,5067" to="3015,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Q4h8gAAADdAAAADwAAAGRycy9kb3ducmV2LnhtbESPQWvCQBSE7wX/w/IKvdVNbRskuopY&#10;CtpDqVbQ4zP7TKLZt2F3m6T/3hUKPQ4z8w0znfemFi05X1lW8DRMQBDnVldcKNh9vz+OQfiArLG2&#10;TAp+ycN8NribYqZtxxtqt6EQEcI+QwVlCE0mpc9LMuiHtiGO3sk6gyFKV0jtsItwU8tRkqTSYMVx&#10;ocSGliXll+2PUfD5/JW2i/XHqt+v02P+tjkezp1T6uG+X0xABOrDf/ivvdIKXl9G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Q4h8gAAADdAAAADwAAAAAA&#10;AAAAAAAAAAChAgAAZHJzL2Rvd25yZXYueG1sUEsFBgAAAAAEAAQA+QAAAJYDAAAAAA==&#10;"/>
                      <v:line id="Line 48" o:spid="_x0000_s1525" style="position:absolute;visibility:visible;mso-wrap-style:square" from="2901,5067" to="290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dH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PjaA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YnRzJAAAA3QAAAA8AAAAA&#10;AAAAAAAAAAAAoQIAAGRycy9kb3ducmV2LnhtbFBLBQYAAAAABAAEAPkAAACXAwAAAAA=&#10;"/>
                      <v:line id="Line 49" o:spid="_x0000_s1526" style="position:absolute;visibility:visible;mso-wrap-style:square" from="2901,2958" to="7860,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JbsUAAADdAAAADwAAAGRycy9kb3ducmV2LnhtbERPy2rCQBTdF/yH4Ra6q5PaNkjqKGIp&#10;aBfiC3R5zdwm0cydMDNN0r93FgWXh/OezHpTi5acrywreBkmIIhzqysuFBz2X89jED4ga6wtk4I/&#10;8jCbDh4mmGnb8ZbaXShEDGGfoYIyhCaT0uclGfRD2xBH7sc6gyFCV0jtsIvhppajJEmlwYpjQ4kN&#10;LUrKr7tfo2D9uknb+ep72R9X6Tn/3J5Pl84p9fTYzz9ABOrDXfzvXmoF72+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cJbsUAAADdAAAADwAAAAAAAAAA&#10;AAAAAAChAgAAZHJzL2Rvd25yZXYueG1sUEsFBgAAAAAEAAQA+QAAAJMDAAAAAA==&#10;"/>
                      <v:line id="Line 50" o:spid="_x0000_s1527" style="position:absolute;visibility:visible;mso-wrap-style:square" from="4782,2958" to="4782,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s9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dPj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rPXJAAAA3QAAAA8AAAAA&#10;AAAAAAAAAAAAoQIAAGRycy9kb3ducmV2LnhtbFBLBQYAAAAABAAEAPkAAACXAwAAAAA=&#10;"/>
                      <v:line id="Line 51" o:spid="_x0000_s1528" style="position:absolute;visibility:visible;mso-wrap-style:square" from="2901,6207" to="689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TtcUAAADdAAAADwAAAGRycy9kb3ducmV2LnhtbERPy2rCQBTdF/yH4Ra6q5PWNkjqKGIp&#10;aBfiC3R5zdwm0cydMDNN0r93FgWXh/OezHpTi5acrywreBkmIIhzqysuFBz2X89jED4ga6wtk4I/&#10;8jCbDh4mmGnb8ZbaXShEDGGfoYIyhCaT0uclGfRD2xBH7sc6gyFCV0jtsIvhppavSZJKgxXHhhIb&#10;WpSUX3e/RsF6tEnb+ep72R9X6Tn/3J5Pl84p9fTYzz9ABOrDXfzvXmoF72+j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iTtcUAAADdAAAADwAAAAAAAAAA&#10;AAAAAAChAgAAZHJzL2Rvd25yZXYueG1sUEsFBgAAAAAEAAQA+QAAAJMDAAAAAA==&#10;"/>
                      <v:line id="Line 52" o:spid="_x0000_s1529" style="position:absolute;flip:y;visibility:visible;mso-wrap-style:square" from="6894,5060" to="6894,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RnMoAAADjAAAADwAAAGRycy9kb3ducmV2LnhtbERPT0/CMBS/m/gdmmfixUgHLAKDQoiJ&#10;iQcuohnx9lgf67L1dbYVxre3JiYe3+//W20G24kz+dA4VjAeZSCIK6cbrhV8vL88zkGEiKyxc0wK&#10;rhRgs769WWGh3YXf6LyPtUghHApUYGLsCylDZchiGLmeOHEn5y3GdPpaao+XFG47OcmyJ2mx4dRg&#10;sKdnQ1W7/7YK5Hz38OW3x7wt28NhYcqq7D93St3fDdsliEhD/Bf/uV91mp/NprN8Ms5z+P0pASD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9ZGcygAAAOMAAAAPAAAA&#10;AAAAAAAAAAAAAKECAABkcnMvZG93bnJldi54bWxQSwUGAAAAAAQABAD5AAAAmAMAAAAA&#10;"/>
                      <v:rect id="Rectangle 53" o:spid="_x0000_s1530" style="position:absolute;left:4668;top:3471;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cwc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eH+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dzByAAAAOMAAAAPAAAAAAAAAAAAAAAAAJgCAABk&#10;cnMvZG93bnJldi54bWxQSwUGAAAAAAQABAD1AAAAjQMAAAAA&#10;"/>
                      <v:rect id="Rectangle 54" o:spid="_x0000_s1531" style="position:absolute;left:4671;top:5060;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CtsgA&#10;AADjAAAADwAAAGRycy9kb3ducmV2LnhtbERPO2/CMBDeK/U/WFeJrdgExCNgUNUK1I4QFrYjPpLQ&#10;+BzFBtL++roSEuN971usOluLK7W+cqxh0FcgiHNnKi407LP16xSED8gGa8ek4Yc8rJbPTwtMjbvx&#10;lq67UIgYwj5FDWUITSqlz0uy6PuuIY7cybUWQzzbQpoWbzHc1jJRaiwtVhwbSmzovaT8e3exGo5V&#10;ssffbbZRdrYehq8uO18OH1r3Xrq3OYhAXXiI7+5PE+eryXAySgajMfz/FAG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0K2yAAAAOMAAAAPAAAAAAAAAAAAAAAAAJgCAABk&#10;cnMvZG93bnJldi54bWxQSwUGAAAAAAQABAD1AAAAjQMAAAAA&#10;"/>
                      <v:line id="Line 55" o:spid="_x0000_s1532" style="position:absolute;visibility:visible;mso-wrap-style:square" from="4782,4725" to="6492,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9soAAADjAAAADwAAAGRycy9kb3ducmV2LnhtbERPS0vDQBC+C/6HZYTe7KYPEondlqIU&#10;Wg9iq9Aep9kxSZudDbtrEv+9Kwge53vPYjWYRnTkfG1ZwWScgCAurK65VPDxvrl/AOEDssbGMin4&#10;Jg+r5e3NAnNte95TdwiliCHsc1RQhdDmUvqiIoN+bFviyH1aZzDE05VSO+xjuGnkNElSabDm2FBh&#10;S08VFdfDl1HwOntLu/XuZTscd+m5eN6fT5feKTW6G9aPIAIN4V/8597qOD/JZtl8Opln8PtTBE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D7P2ygAAAOMAAAAPAAAA&#10;AAAAAAAAAAAAAKECAABkcnMvZG93bnJldi54bWxQSwUGAAAAAAQABAD5AAAAmAMAAAAA&#10;"/>
                      <v:line id="Line 56" o:spid="_x0000_s1533" style="position:absolute;visibility:visible;mso-wrap-style:square" from="6492,4497" to="649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6kCeEzQAAAOMAAAAP&#10;AAAAAAAAAAAAAAAAAKECAABkcnMvZG93bnJldi54bWxQSwUGAAAAAAQABAD5AAAAmwMAAAAA&#10;"/>
                      <v:line id="Line 57" o:spid="_x0000_s1534" style="position:absolute;visibility:visible;mso-wrap-style:square" from="6492,4839" to="6777,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YC7McAAADjAAAADwAAAGRycy9kb3ducmV2LnhtbERPX0vDMBB/F/wO4QTfXNo57FqXjbEi&#10;+KCDbeLz2ZxNsbmUJnbx2xtB2OP9/t9qE20vJhp951hBPstAEDdOd9wqeDs93S1B+ICssXdMCn7I&#10;w2Z9fbXCSrszH2g6hlakEPYVKjAhDJWUvjFk0c/cQJy4TzdaDOkcW6lHPKdw28t5lj1Iix2nBoMD&#10;7Qw1X8dvq6Aw9UEWsn457eupy8v4Gt8/SqVub+L2EUSgGC7if/ezTvOz4r5YzPNFCX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gLsxwAAAOMAAAAPAAAAAAAA&#10;AAAAAAAAAKECAABkcnMvZG93bnJldi54bWxQSwUGAAAAAAQABAD5AAAAlQMAAAAA&#10;">
                        <v:stroke endarrow="block"/>
                      </v:line>
                      <v:line id="Line 58" o:spid="_x0000_s1535" style="position:absolute;visibility:visible;mso-wrap-style:square" from="6777,5010" to="689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X80AAADjAAAADwAAAGRycy9kb3ducmV2LnhtbESPQU/DMAyF70j8h8hI3Fi6DTpUlk0T&#10;CGnjMLGBBEevMW2hcaoktOXf4wMSR9vP771vuR5dq3oKsfFsYDrJQBGX3jZcGXh9eby6BRUTssXW&#10;Mxn4oQjr1fnZEgvrBz5Qf0yVEhOOBRqoU+oKrWNZk8M48R2x3D58cJhkDJW2AQcxd62eZVmuHTYs&#10;CTV2dF9T+XX8dgb28+e83+yetuPbLj+VD4fT++cQjLm8GDd3oBKN6V/89721Uj9bzBfXs+mN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BP71fzQAAAOMAAAAP&#10;AAAAAAAAAAAAAAAAAKECAABkcnMvZG93bnJldi54bWxQSwUGAAAAAAQABAD5AAAAmwMAAAAA&#10;"/>
                      <v:line id="Line 59" o:spid="_x0000_s1536" style="position:absolute;flip:y;visibility:visible;mso-wrap-style:square" from="6492,4440" to="6891,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uk2coAAADjAAAADwAAAGRycy9kb3ducmV2LnhtbERPS0sDMRC+C/6HMEIvYrNbq61r01IK&#10;gode+mCLt3EzbpbdTNYktuu/N4Lgcb73LFaD7cSZfGgcK8jHGQjiyumGawXHw8vdHESIyBo7x6Tg&#10;mwKsltdXCyy0u/COzvtYixTCoUAFJsa+kDJUhiyGseuJE/fhvMWYTl9L7fGSwm0nJ1n2KC02nBoM&#10;9rQxVLX7L6tAzre3n379Pm3L9nR6MmVV9m9bpUY3w/oZRKQh/ov/3K86zc9m97PpJH/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W6TZygAAAOMAAAAPAAAA&#10;AAAAAAAAAAAAAKECAABkcnMvZG93bnJldi54bWxQSwUGAAAAAAQABAD5AAAAmAMAAAAA&#10;"/>
                      <v:line id="Line 60" o:spid="_x0000_s1537" style="position:absolute;flip:y;visibility:visible;mso-wrap-style:square" from="7863,2950" to="7863,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k6rsoAAADjAAAADwAAAGRycy9kb3ducmV2LnhtbERPS0sDMRC+C/6HMEIvYrNdq61r01IK&#10;gode+mCLt3EzbpbdTNYktuu/N4Lgcb73LFaD7cSZfGgcK5iMMxDEldMN1wqOh5e7OYgQkTV2jknB&#10;NwVYLa+vFlhod+EdnfexFimEQ4EKTIx9IWWoDFkMY9cTJ+7DeYsxnb6W2uMlhdtO5ln2KC02nBoM&#10;9rQxVLX7L6tAzre3n379Pm3L9nR6MmVV9m9bpUY3w/oZRKQh/ov/3K86zc9m97NpPnn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iTquygAAAOMAAAAPAAAA&#10;AAAAAAAAAAAAAKECAABkcnMvZG93bnJldi54bWxQSwUGAAAAAAQABAD5AAAAmAMAAAAA&#10;"/>
                      <v:rect id="Rectangle 61" o:spid="_x0000_s1538" style="position:absolute;left:5523;top:4383;width:228;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AbMcA&#10;AADjAAAADwAAAGRycy9kb3ducmV2LnhtbERP22oCMRB9L/Qfwgh9KZpV64XVKKVU7IOItw8YNuPu&#10;4mayJFnd+vWmUPBxzn3my9ZU4krOl5YV9HsJCOLM6pJzBafjqjsF4QOyxsoyKfglD8vF68scU21v&#10;vKfrIeQihrBPUUERQp1K6bOCDPqerYkjd7bOYIiny6V2eIvhppKDJBlLgyXHhgJr+ioouxwao2Ct&#10;6b3Z3nndbBgvq53b1qNvUuqt037OQARqw1P87/7RcX4yGU4+Bv3REP5+igD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BwGzHAAAA4wAAAA8AAAAAAAAAAAAAAAAAmAIAAGRy&#10;cy9kb3ducmV2LnhtbFBLBQYAAAAABAAEAPUAAACMAwAAAAA=&#10;"/>
                      <v:rect id="Rectangle 62" o:spid="_x0000_s1539" style="position:absolute;left:7749;top:3064;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vh8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D+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fO+HyAAAAOMAAAAPAAAAAAAAAAAAAAAAAJgCAABk&#10;cnMvZG93bnJldi54bWxQSwUGAAAAAAQABAD1AAAAjQMAAAAA&#10;"/>
                      <v:line id="Line 63" o:spid="_x0000_s1540" style="position:absolute;visibility:visible;mso-wrap-style:square" from="6891,4440" to="7860,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ex8oAAADjAAAADwAAAGRycy9kb3ducmV2LnhtbERPX0/CMBB/J/E7NGfiG3SADDIphGhM&#10;wAciSAKPx3pu0/W6tHWb396amPh4v/+3XPemFi05X1lWMB4lIIhzqysuFJzenocLED4ga6wtk4Jv&#10;8rBe3QyWmGnb8YHaYyhEDGGfoYIyhCaT0uclGfQj2xBH7t06gyGerpDaYRfDTS0nSZJKgxXHhhIb&#10;eiwp/zx+GQX76WvabnYv2/68S6/50+F6+eicUne3/eYBRKA+/Iv/3Fsd5yfz6fx+Mp7N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RSB7HygAAAOMAAAAPAAAA&#10;AAAAAAAAAAAAAKECAABkcnMvZG93bnJldi54bWxQSwUGAAAAAAQABAD5AAAAmAMAAAAA&#10;"/>
                      <v:line id="Line 64" o:spid="_x0000_s1541" style="position:absolute;visibility:visible;mso-wrap-style:square" from="7632,3927" to="8088,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AsMoAAADjAAAADwAAAGRycy9kb3ducmV2LnhtbERPS0vDQBC+C/6HZYTe7KYP0xK7LcUi&#10;tB7EPqAep9kxiWZnw+42if/eFQSP871nsepNLVpyvrKsYDRMQBDnVldcKDgdn+/nIHxA1lhbJgXf&#10;5GG1vL1ZYKZtx3tqD6EQMYR9hgrKEJpMSp+XZNAPbUMcuQ/rDIZ4ukJqh10MN7UcJ0kqDVYcG0ps&#10;6Kmk/OtwNQpeJ29pu969bPvzLr3km/3l/bNzSg3u+vUjiEB9+Bf/ubc6zk9mk9l0PHpI4f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hmoCwygAAAOMAAAAPAAAA&#10;AAAAAAAAAAAAAKECAABkcnMvZG93bnJldi54bWxQSwUGAAAAAAQABAD5AAAAmAMAAAAA&#10;"/>
                      <v:line id="Line 65" o:spid="_x0000_s1542" style="position:absolute;visibility:visible;mso-wrap-style:square" from="7632,3927" to="7860,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YlK8oAAADjAAAADwAAAGRycy9kb3ducmV2LnhtbERPX0vDMBB/F/Ydwgl7c+k2bUddNoZD&#10;2HwQN4X5eGvOtrO5lCS29dsbQfDxfv9vuR5MIzpyvrasYDpJQBAXVtdcKnh7fbxZgPABWWNjmRR8&#10;k4f1anS1xFzbng/UHUMpYgj7HBVUIbS5lL6oyKCf2JY4ch/WGQzxdKXUDvsYbho5S5JUGqw5NlTY&#10;0kNFxefxyyh4nr+k3Wb/tBtO+/RcbA/n90vvlBpfD5t7EIGG8C/+c+90nJ9k8+x2Nr3L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1iUrygAAAOMAAAAPAAAA&#10;AAAAAAAAAAAAAKECAABkcnMvZG93bnJldi54bWxQSwUGAAAAAAQABAD5AAAAmAMAAAAA&#10;"/>
                      <v:line id="Line 66" o:spid="_x0000_s1543" style="position:absolute;flip:y;visibility:visible;mso-wrap-style:square" from="7860,3927"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hYQ1EzQAAAOMAAAAP&#10;AAAAAAAAAAAAAAAAAKECAABkcnMvZG93bnJldi54bWxQSwUGAAAAAAQABAD5AAAAmwMAAAAA&#10;"/>
                      <v:line id="Line 67" o:spid="_x0000_s1544" style="position:absolute;visibility:visible;mso-wrap-style:square" from="7632,4269"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UwssAAADjAAAADwAAAGRycy9kb3ducmV2LnhtbERPS0vDQBC+C/6HZQRvdtNWU5t2W4oi&#10;tD1IH0J7nGbHJJqdDbtrEv+9Kwge53vPfNmbWrTkfGVZwXCQgCDOra64UPB2fLl7BOEDssbaMin4&#10;Jg/LxfXVHDNtO95TewiFiCHsM1RQhtBkUvq8JIN+YBviyL1bZzDE0xVSO+xiuKnlKElSabDi2FBi&#10;Q08l5Z+HL6PgdbxL29Vmu+5Pm/SSP+8v54/OKXV7069mIAL14V/8517rOD+ZjCf3o+HDFH5/igD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AUUwssAAADjAAAADwAA&#10;AAAAAAAAAAAAAAChAgAAZHJzL2Rvd25yZXYueG1sUEsFBgAAAAAEAAQA+QAAAJkDAAAAAA==&#10;"/>
                      <v:line id="Line 68" o:spid="_x0000_s1545" style="position:absolute;visibility:visible;mso-wrap-style:square" from="8202,4041" to="843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KfcRygAAAOMAAAAPAAAA&#10;AAAAAAAAAAAAAKECAABkcnMvZG93bnJldi54bWxQSwUGAAAAAAQABAD5AAAAmAMAAAAA&#10;">
                        <v:stroke endarrow="block"/>
                      </v:line>
                      <v:line id="Line 69" o:spid="_x0000_s1546" style="position:absolute;visibility:visible;mso-wrap-style:square" from="8202,4212" to="8430,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SisgAAADjAAAADwAAAGRycy9kb3ducmV2LnhtbERPX0vDMBB/F/Ydwg18c2mnrFu3bIhF&#10;8EEH28TnW3M2xeZSmtjFb28EYY/3+3+bXbSdGGnwrWMF+SwDQVw73XKj4P30fLcE4QOyxs4xKfgh&#10;D7vt5GaDpXYXPtB4DI1IIexLVGBC6EspfW3Iop+5njhxn26wGNI5NFIPeEnhtpPzLFtIiy2nBoM9&#10;PRmqv47fVkFhqoMsZPV62ldjm6/iW/w4r5S6ncbHNYhAMVzF/+4XneZnxX3xMM8XOfz9lAC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VSisgAAADjAAAADwAAAAAA&#10;AAAAAAAAAAChAgAAZHJzL2Rvd25yZXYueG1sUEsFBgAAAAAEAAQA+QAAAJYDAAAAAA==&#10;">
                        <v:stroke endarrow="block"/>
                      </v:line>
                      <v:oval id="Oval 70" o:spid="_x0000_s1547" style="position:absolute;left:4744;top:469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2uqMcA&#10;AADjAAAADwAAAGRycy9kb3ducmV2LnhtbERPzUrDQBC+C32HZQpexG4SNS2x21IClV5Ne/A4Zsck&#10;NDsbdtcmeXtXEDzO9z/b/WR6cSPnO8sK0lUCgri2uuNGweV8fNyA8AFZY2+ZFMzkYb9b3G2x0Hbk&#10;d7pVoRExhH2BCtoQhkJKX7dk0K/sQBy5L+sMhni6RmqHYww3vcySJJcGO44NLQ5UtlRfq2+jwD0M&#10;czmfymP6yW/Vy7jRH/lFK3W/nA6vIAJN4V/85z7pOD9ZP62fszTP4PenCI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9rqjHAAAA4wAAAA8AAAAAAAAAAAAAAAAAmAIAAGRy&#10;cy9kb3ducmV2LnhtbFBLBQYAAAAABAAEAPUAAACMAwAAAAA=&#10;" fillcolor="black"/>
                      <v:oval id="Oval 71" o:spid="_x0000_s1548" style="position:absolute;left:4744;top:61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LM8cA&#10;AADjAAAADwAAAGRycy9kb3ducmV2LnhtbERPzWrCQBC+F3yHZYReSt1E2yipq0jA4rWphx7H7JiE&#10;ZmfD7mqSt+8WCj3O9z/b/Wg6cSfnW8sK0kUCgriyuuVawfnz+LwB4QOyxs4yKZjIw343e9hiru3A&#10;H3QvQy1iCPscFTQh9LmUvmrIoF/YnjhyV+sMhni6WmqHQww3nVwmSSYNthwbGuypaKj6Lm9GgXvq&#10;p2I6Fcf0wu/l67DRX9lZK/U4Hw9vIAKN4V/85z7pOD9Zr9YvyzRbwe9PEQC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xCzPHAAAA4wAAAA8AAAAAAAAAAAAAAAAAmAIAAGRy&#10;cy9kb3ducmV2LnhtbFBLBQYAAAAABAAEAPUAAACMAwAAAAA=&#10;" fillcolor="black"/>
                      <v:oval id="Oval 72" o:spid="_x0000_s1549" style="position:absolute;left:4749;top:292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R8cA&#10;AADjAAAADwAAAGRycy9kb3ducmV2LnhtbERPzWrCQBC+F/oOyxR6KXUTtVFSV5GA4tXUQ4/T7DQJ&#10;zc6G3dUkb98tFDzO9z+b3Wg6cSPnW8sK0lkCgriyuuVaweXj8LoG4QOyxs4yKZjIw277+LDBXNuB&#10;z3QrQy1iCPscFTQh9LmUvmrIoJ/Znjhy39YZDPF0tdQOhxhuOjlPkkwabDk2NNhT0VD1U16NAvfS&#10;T8V0Kg7pFx/Lt2GtP7OLVur5ady/gwg0hrv4333ScX6yWqyW8zRbwt9PEQ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Yk0fHAAAA4wAAAA8AAAAAAAAAAAAAAAAAmAIAAGRy&#10;cy9kb3ducmV2LnhtbFBLBQYAAAAABAAEAPUAAACMAwAAAAA=&#10;" fillcolor="black"/>
                      <v:shape id="Text Box 73" o:spid="_x0000_s1550" type="#_x0000_t202" style="position:absolute;left:2958;top:4440;width: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b/sYA&#10;AADjAAAADwAAAGRycy9kb3ducmV2LnhtbERPyWrDMBC9F/oPYgq9NZKz17USSkIgp4Zshd4Ga2Kb&#10;WiNjqbHz91WhkOO8fbJlb2txpdZXjjUkAwWCOHem4kLD6bh5mYPwAdlg7Zg03MjDcvH4kGFqXMd7&#10;uh5CIWII+xQ1lCE0qZQ+L8miH7iGOHIX11oM8WwLaVrsYrit5VCpqbRYcWwosaFVSfn34cdqOH9c&#10;vj7Hales7aTpXK8k21ep9fNT//4GIlAf7uJ/99bE+Wo2mo2HyXQCfz9FA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Sb/sYAAADjAAAADwAAAAAAAAAAAAAAAACYAgAAZHJz&#10;L2Rvd25yZXYueG1sUEsFBgAAAAAEAAQA9QAAAIsDAAAAAA==&#10;" filled="f" stroked="f">
                        <v:textbox>
                          <w:txbxContent>
                            <w:p w:rsidR="00776933" w:rsidRDefault="00776933" w:rsidP="0056508D">
                              <w:r>
                                <w:t>12 V</w:t>
                              </w:r>
                            </w:p>
                          </w:txbxContent>
                        </v:textbox>
                      </v:shape>
                      <v:line id="Line 74" o:spid="_x0000_s1551" style="position:absolute;flip:y;visibility:visible;mso-wrap-style:square" from="4554,5124" to="5010,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2EMoAAADjAAAADwAAAGRycy9kb3ducmV2LnhtbERPT0/CMBS/m/AdmkfixUgHkoGDQoiJ&#10;iQcuohnx9lyf67L1dbQV5re3JiQe3+//W28H24kz+dA4VjCdZCCIK6cbrhW8vz3fL0GEiKyxc0wK&#10;fijAdjO6WWOh3YVf6XyItUghHApUYGLsCylDZchimLieOHFfzluM6fS11B4vKdx2cpZlubTYcGow&#10;2NOToao9fFsFcrm/O/nd57wt2+Px0ZRV2X/slbodD7sViEhD/Bdf3S86zc8WD4v5bJr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x3vYQygAAAOMAAAAPAAAA&#10;AAAAAAAAAAAAAKECAABkcnMvZG93bnJldi54bWxQSwUGAAAAAAQABAD5AAAAmAMAAAAA&#10;"/>
                      <v:line id="Line 75" o:spid="_x0000_s1552" style="position:absolute;flip:y;visibility:visible;mso-wrap-style:square" from="5010,5010" to="5010,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JTi8oAAADjAAAADwAAAGRycy9kb3ducmV2LnhtbERPT0/CMBS/m/AdmkfixUgHEoaDQoiJ&#10;iQcuohnx9lyf67L1dbQV5re3JiQe3+//W28H24kz+dA4VjCdZCCIK6cbrhW8vz3fL0GEiKyxc0wK&#10;fijAdjO6WWOh3YVf6XyItUghHApUYGLsCylDZchimLieOHFfzluM6fS11B4vKdx2cpZlC2mx4dRg&#10;sKcnQ1V7+LYK5HJ/d/K7z3lbtsfjoymrsv/YK3U7HnYrEJGG+C++ul90mp/lD/l8Nl3k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klOLygAAAOMAAAAPAAAA&#10;AAAAAAAAAAAAAKECAABkcnMvZG93bnJldi54bWxQSwUGAAAAAAQABAD5AAAAmAMAAAAA&#10;"/>
                      <v:shape id="Text Box 76" o:spid="_x0000_s1553" type="#_x0000_t202" style="position:absolute;left:4953;top:5010;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0YMsA&#10;AADjAAAADwAAAGRycy9kb3ducmV2LnhtbESPS2vDMBCE74X8B7GF3Bopj+bhRgmlpdBTQ5I2kNti&#10;bWwTa2UsNXb/ffdQ6HF3Zme+XW97X6sbtbEKbGE8MqCI8+AqLix8Ht8elqBiQnZYByYLPxRhuxnc&#10;rTFzoeM93Q6pUBLCMUMLZUpNpnXMS/IYR6EhFu0SWo9JxrbQrsVOwn2tJ8bMtceKpaHEhl5Kyq+H&#10;b2/h6+NyPs3Mrnj1j00XeqPZr7S1w/v++QlUoj79m/+u353gm8V0MZuM5wItP8kC9OY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ZTRgywAAAOMAAAAPAAAAAAAAAAAAAAAAAJgC&#10;AABkcnMvZG93bnJldi54bWxQSwUGAAAAAAQABAD1AAAAkAMAAAAA&#10;" filled="f" stroked="f">
                        <v:textbox>
                          <w:txbxContent>
                            <w:p w:rsidR="00776933" w:rsidRPr="00FD4245" w:rsidRDefault="00776933" w:rsidP="0056508D">
                              <w:pPr>
                                <w:rPr>
                                  <w:sz w:val="16"/>
                                  <w:szCs w:val="16"/>
                                </w:rPr>
                              </w:pPr>
                              <w:proofErr w:type="gramStart"/>
                              <w:r w:rsidRPr="00FD4245">
                                <w:rPr>
                                  <w:sz w:val="16"/>
                                  <w:szCs w:val="16"/>
                                </w:rPr>
                                <w:t>t</w:t>
                              </w:r>
                              <w:proofErr w:type="gramEnd"/>
                            </w:p>
                          </w:txbxContent>
                        </v:textbox>
                      </v:shape>
                      <v:shape id="Text Box 77" o:spid="_x0000_s1554" type="#_x0000_t202" style="position:absolute;left:6666;top:4564;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R+8cA&#10;AADjAAAADwAAAGRycy9kb3ducmV2LnhtbERPyWrDMBC9F/oPYgq9NVLSrK6VEFICPSU0S6G3wRov&#10;1BoZS42dv68CgR7n7ZOueluLC7W+cqxhOFAgiDNnKi40nI7blzkIH5AN1o5Jw5U8rJaPDykmxnX8&#10;SZdDKEQMYZ+ghjKEJpHSZyVZ9APXEEcud63FEM+2kKbFLobbWo6UmkqLFceGEhvalJT9HH6thvMu&#10;//4aq33xbidN53ol2S6k1s9P/foNRKA+/Ivv7g8T56vZ62w8Gk4XcPspAi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kfvHAAAA4wAAAA8AAAAAAAAAAAAAAAAAmAIAAGRy&#10;cy9kb3ducmV2LnhtbFBLBQYAAAAABAAEAPUAAACMAwAAAAA=&#10;" filled="f" stroked="f">
                        <v:textbox>
                          <w:txbxContent>
                            <w:p w:rsidR="00776933" w:rsidRDefault="00776933" w:rsidP="0056508D">
                              <w:r>
                                <w:t>X</w:t>
                              </w:r>
                            </w:p>
                          </w:txbxContent>
                        </v:textbox>
                      </v:shape>
                      <v:shape id="Text Box 78" o:spid="_x0000_s1555" type="#_x0000_t202" style="position:absolute;left:7233;top:3870;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uu8sA&#10;AADjAAAADwAAAGRycy9kb3ducmV2LnhtbESPQU/CQBCF7yb+h82YeJNdECxWFmIkJpwgoJJ4m3SH&#10;trE723QXWv89czDxODNv3nvfYjX4Rl2oi3VgC+ORAUVcBFdzaeHz4/1hDiomZIdNYLLwSxFWy9ub&#10;BeYu9LynyyGVSkw45mihSqnNtY5FRR7jKLTEcjuFzmOSsSu167AXc9/oiTFP2mPNklBhS28VFT+H&#10;s7fwtT19H6dmV679rO3DYDT7Z23t/d3w+gIq0ZD+xX/fGyf1TfaYTSfjTCiESRagl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yq67ywAAAOMAAAAPAAAAAAAAAAAAAAAAAJgC&#10;AABkcnMvZG93bnJldi54bWxQSwUGAAAAAAQABAD1AAAAkAMAAAAA&#10;" filled="f" stroked="f">
                        <v:textbox>
                          <w:txbxContent>
                            <w:p w:rsidR="00776933" w:rsidRDefault="00776933" w:rsidP="0056508D">
                              <w:r>
                                <w:t>Y</w:t>
                              </w:r>
                            </w:p>
                          </w:txbxContent>
                        </v:textbox>
                      </v:shape>
                      <v:shape id="Text Box 79" o:spid="_x0000_s1556" type="#_x0000_t202" style="position:absolute;left:7917;top:3243;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LIMcA&#10;AADjAAAADwAAAGRycy9kb3ducmV2LnhtbERPS2vCQBC+F/wPywje6m6sbTS6Smkp9KTUF3gbsmMS&#10;mp0N2dWk/94tFHqc7z3LdW9rcaPWV441JGMFgjh3puJCw2H/8TgD4QOywdoxafghD+vV4GGJmXEd&#10;f9FtFwoRQ9hnqKEMocmk9HlJFv3YNcSRu7jWYohnW0jTYhfDbS0nSr1IixXHhhIbeisp/95drYbj&#10;5nI+TdW2eLfPTed6JdnOpdajYf+6ABGoD//iP/enifNV+pROJ0mawO9PEQC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GCyDHAAAA4wAAAA8AAAAAAAAAAAAAAAAAmAIAAGRy&#10;cy9kb3ducmV2LnhtbFBLBQYAAAAABAAEAPUAAACMAwAAAAA=&#10;" filled="f" stroked="f">
                        <v:textbox>
                          <w:txbxContent>
                            <w:p w:rsidR="00776933" w:rsidRDefault="00776933" w:rsidP="0056508D">
                              <w:r>
                                <w:t>Z</w:t>
                              </w:r>
                            </w:p>
                          </w:txbxContent>
                        </v:textbox>
                      </v:shape>
                    </v:group>
                  </w:pict>
                </mc:Fallback>
              </mc:AlternateContent>
            </w:r>
          </w:p>
          <w:p w:rsidR="0056508D" w:rsidRPr="008A020D" w:rsidRDefault="0056508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56508D" w:rsidRPr="008A020D" w:rsidRDefault="0056508D" w:rsidP="0056508D">
            <w:pPr>
              <w:rPr>
                <w:sz w:val="24"/>
                <w:szCs w:val="24"/>
              </w:rPr>
            </w:pPr>
          </w:p>
          <w:p w:rsidR="00534143" w:rsidRPr="008A020D" w:rsidRDefault="00534143" w:rsidP="0056508D">
            <w:pPr>
              <w:rPr>
                <w:sz w:val="24"/>
                <w:szCs w:val="24"/>
              </w:rPr>
            </w:pPr>
          </w:p>
          <w:p w:rsidR="0056508D" w:rsidRPr="00947856" w:rsidRDefault="0056508D" w:rsidP="00A86EA6">
            <w:pPr>
              <w:pStyle w:val="ListParagraph"/>
              <w:numPr>
                <w:ilvl w:val="0"/>
                <w:numId w:val="53"/>
              </w:numPr>
              <w:rPr>
                <w:sz w:val="24"/>
                <w:szCs w:val="24"/>
              </w:rPr>
            </w:pPr>
            <w:r w:rsidRPr="00947856">
              <w:rPr>
                <w:sz w:val="24"/>
                <w:szCs w:val="24"/>
              </w:rPr>
              <w:t xml:space="preserve">A thermistor is used as the sensor in the circuit.  State what happens to the resistance of the thermistor as the temperature </w:t>
            </w:r>
            <w:proofErr w:type="gramStart"/>
            <w:r w:rsidRPr="00947856">
              <w:rPr>
                <w:sz w:val="24"/>
                <w:szCs w:val="24"/>
              </w:rPr>
              <w:t>falls.</w:t>
            </w:r>
            <w:proofErr w:type="gramEnd"/>
          </w:p>
          <w:p w:rsidR="00947856" w:rsidRPr="00947856" w:rsidRDefault="00947856" w:rsidP="00947856">
            <w:pPr>
              <w:pStyle w:val="ListParagraph"/>
              <w:ind w:left="1080"/>
              <w:rPr>
                <w:b/>
                <w:color w:val="FF0000"/>
                <w:sz w:val="24"/>
                <w:szCs w:val="24"/>
              </w:rPr>
            </w:pPr>
            <w:r>
              <w:rPr>
                <w:b/>
                <w:color w:val="FF0000"/>
                <w:sz w:val="24"/>
                <w:szCs w:val="24"/>
              </w:rPr>
              <w:t xml:space="preserve">As the temperature decreases the </w:t>
            </w:r>
            <w:r w:rsidRPr="00947856">
              <w:rPr>
                <w:b/>
                <w:color w:val="FF0000"/>
                <w:sz w:val="24"/>
                <w:szCs w:val="24"/>
              </w:rPr>
              <w:t xml:space="preserve">resistance of the thermistor </w:t>
            </w:r>
            <w:r>
              <w:rPr>
                <w:b/>
                <w:color w:val="FF0000"/>
                <w:sz w:val="24"/>
                <w:szCs w:val="24"/>
              </w:rPr>
              <w:t>in</w:t>
            </w:r>
            <w:r w:rsidRPr="00947856">
              <w:rPr>
                <w:b/>
                <w:color w:val="FF0000"/>
                <w:sz w:val="24"/>
                <w:szCs w:val="24"/>
              </w:rPr>
              <w:t xml:space="preserve">creases, the voltage across the thermistor </w:t>
            </w:r>
            <w:r>
              <w:rPr>
                <w:b/>
                <w:color w:val="FF0000"/>
                <w:sz w:val="24"/>
                <w:szCs w:val="24"/>
              </w:rPr>
              <w:t>in</w:t>
            </w:r>
            <w:r w:rsidRPr="00947856">
              <w:rPr>
                <w:b/>
                <w:color w:val="FF0000"/>
                <w:sz w:val="24"/>
                <w:szCs w:val="24"/>
              </w:rPr>
              <w:t xml:space="preserve">creases. </w:t>
            </w:r>
            <w:proofErr w:type="gramStart"/>
            <w:r w:rsidRPr="00947856">
              <w:rPr>
                <w:b/>
                <w:color w:val="FF0000"/>
                <w:sz w:val="24"/>
                <w:szCs w:val="24"/>
              </w:rPr>
              <w:t>the</w:t>
            </w:r>
            <w:proofErr w:type="gramEnd"/>
            <w:r w:rsidRPr="00947856">
              <w:rPr>
                <w:b/>
                <w:color w:val="FF0000"/>
                <w:sz w:val="24"/>
                <w:szCs w:val="24"/>
              </w:rPr>
              <w:t xml:space="preserve"> voltage increases above </w:t>
            </w:r>
            <w:r w:rsidR="003E0264">
              <w:rPr>
                <w:b/>
                <w:color w:val="FF0000"/>
                <w:sz w:val="24"/>
                <w:szCs w:val="24"/>
              </w:rPr>
              <w:t>0.7 V</w:t>
            </w:r>
            <w:r w:rsidRPr="00947856">
              <w:rPr>
                <w:b/>
                <w:color w:val="FF0000"/>
                <w:sz w:val="24"/>
                <w:szCs w:val="24"/>
              </w:rPr>
              <w:t xml:space="preserve"> </w:t>
            </w:r>
            <w:r w:rsidR="00563F08">
              <w:rPr>
                <w:b/>
                <w:color w:val="FF0000"/>
                <w:sz w:val="24"/>
                <w:szCs w:val="24"/>
              </w:rPr>
              <w:t xml:space="preserve">across the base and emitter of the transistor </w:t>
            </w:r>
            <w:r w:rsidRPr="00947856">
              <w:rPr>
                <w:b/>
                <w:color w:val="FF0000"/>
                <w:sz w:val="24"/>
                <w:szCs w:val="24"/>
              </w:rPr>
              <w:lastRenderedPageBreak/>
              <w:t xml:space="preserve">and the </w:t>
            </w:r>
            <w:r w:rsidR="003E0264">
              <w:rPr>
                <w:b/>
                <w:color w:val="FF0000"/>
                <w:sz w:val="24"/>
                <w:szCs w:val="24"/>
              </w:rPr>
              <w:t>transistor switches</w:t>
            </w:r>
            <w:r w:rsidRPr="00947856">
              <w:rPr>
                <w:b/>
                <w:color w:val="FF0000"/>
                <w:sz w:val="24"/>
                <w:szCs w:val="24"/>
              </w:rPr>
              <w:t xml:space="preserve"> on, causing the </w:t>
            </w:r>
            <w:r w:rsidR="003E0264">
              <w:rPr>
                <w:b/>
                <w:color w:val="FF0000"/>
                <w:sz w:val="24"/>
                <w:szCs w:val="24"/>
              </w:rPr>
              <w:t>LED</w:t>
            </w:r>
            <w:r w:rsidRPr="00947856">
              <w:rPr>
                <w:b/>
                <w:color w:val="FF0000"/>
                <w:sz w:val="24"/>
                <w:szCs w:val="24"/>
              </w:rPr>
              <w:t xml:space="preserve"> to light.</w:t>
            </w:r>
          </w:p>
          <w:p w:rsidR="0056508D" w:rsidRPr="00947856" w:rsidRDefault="0056508D" w:rsidP="0056508D">
            <w:pPr>
              <w:rPr>
                <w:b/>
                <w:color w:val="FF0000"/>
                <w:sz w:val="24"/>
                <w:szCs w:val="24"/>
              </w:rPr>
            </w:pPr>
            <w:r w:rsidRPr="008A020D">
              <w:rPr>
                <w:sz w:val="24"/>
                <w:szCs w:val="24"/>
              </w:rPr>
              <w:t>(b)</w:t>
            </w:r>
            <w:r w:rsidRPr="008A020D">
              <w:rPr>
                <w:sz w:val="24"/>
                <w:szCs w:val="24"/>
              </w:rPr>
              <w:tab/>
              <w:t>Name component:</w:t>
            </w:r>
            <w:r w:rsidRPr="008A020D">
              <w:rPr>
                <w:sz w:val="24"/>
                <w:szCs w:val="24"/>
              </w:rPr>
              <w:tab/>
              <w:t>(</w:t>
            </w:r>
            <w:proofErr w:type="spellStart"/>
            <w:r w:rsidRPr="008A020D">
              <w:rPr>
                <w:sz w:val="24"/>
                <w:szCs w:val="24"/>
              </w:rPr>
              <w:t>i</w:t>
            </w:r>
            <w:proofErr w:type="spellEnd"/>
            <w:r w:rsidRPr="008A020D">
              <w:rPr>
                <w:sz w:val="24"/>
                <w:szCs w:val="24"/>
              </w:rPr>
              <w:t>)</w:t>
            </w:r>
            <w:r w:rsidRPr="008A020D">
              <w:rPr>
                <w:sz w:val="24"/>
                <w:szCs w:val="24"/>
              </w:rPr>
              <w:tab/>
              <w:t>X;</w:t>
            </w:r>
            <w:r w:rsidR="00947856">
              <w:rPr>
                <w:b/>
                <w:color w:val="FF0000"/>
                <w:sz w:val="24"/>
                <w:szCs w:val="24"/>
              </w:rPr>
              <w:t xml:space="preserve"> </w:t>
            </w:r>
            <w:proofErr w:type="spellStart"/>
            <w:r w:rsidR="00947856">
              <w:rPr>
                <w:b/>
                <w:color w:val="FF0000"/>
                <w:sz w:val="24"/>
                <w:szCs w:val="24"/>
              </w:rPr>
              <w:t>npn</w:t>
            </w:r>
            <w:proofErr w:type="spellEnd"/>
            <w:r w:rsidR="00947856">
              <w:rPr>
                <w:b/>
                <w:color w:val="FF0000"/>
                <w:sz w:val="24"/>
                <w:szCs w:val="24"/>
              </w:rPr>
              <w:t xml:space="preserve"> transistor</w:t>
            </w:r>
            <w:r w:rsidR="00947856">
              <w:rPr>
                <w:sz w:val="24"/>
                <w:szCs w:val="24"/>
              </w:rPr>
              <w:tab/>
              <w:t>(ii)</w:t>
            </w:r>
            <w:r w:rsidR="00947856">
              <w:rPr>
                <w:sz w:val="24"/>
                <w:szCs w:val="24"/>
              </w:rPr>
              <w:tab/>
              <w:t>Y.</w:t>
            </w:r>
            <w:r w:rsidR="00947856">
              <w:rPr>
                <w:b/>
                <w:color w:val="FF0000"/>
                <w:sz w:val="24"/>
                <w:szCs w:val="24"/>
              </w:rPr>
              <w:t xml:space="preserve"> LED</w:t>
            </w:r>
          </w:p>
          <w:p w:rsidR="0056508D" w:rsidRDefault="0056508D" w:rsidP="0056508D">
            <w:pPr>
              <w:rPr>
                <w:sz w:val="24"/>
                <w:szCs w:val="24"/>
              </w:rPr>
            </w:pPr>
            <w:r w:rsidRPr="008A020D">
              <w:rPr>
                <w:sz w:val="24"/>
                <w:szCs w:val="24"/>
              </w:rPr>
              <w:t>(c)</w:t>
            </w:r>
            <w:r w:rsidRPr="008A020D">
              <w:rPr>
                <w:sz w:val="24"/>
                <w:szCs w:val="24"/>
              </w:rPr>
              <w:tab/>
              <w:t>When operating normally, component Y has 2·0 V across it and 10 mA in it.</w:t>
            </w:r>
            <w:r w:rsidR="00EC3D92">
              <w:rPr>
                <w:sz w:val="24"/>
                <w:szCs w:val="24"/>
              </w:rPr>
              <w:t xml:space="preserve"> </w:t>
            </w:r>
            <w:r w:rsidRPr="008A020D">
              <w:rPr>
                <w:sz w:val="24"/>
                <w:szCs w:val="24"/>
              </w:rPr>
              <w:t>Calculate the resistance of resistor Z.</w:t>
            </w:r>
          </w:p>
          <w:p w:rsidR="00EC3D92" w:rsidRPr="00123883" w:rsidRDefault="00776933" w:rsidP="00EC3D92">
            <w:pPr>
              <w:spacing w:before="60" w:after="0" w:line="240" w:lineRule="auto"/>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s</m:t>
                    </m:r>
                  </m:sub>
                </m:sSub>
                <m:r>
                  <m:rPr>
                    <m:sty m:val="bi"/>
                  </m:rPr>
                  <w:rPr>
                    <w:rFonts w:ascii="Cambria Math" w:hAnsi="Cambria Math"/>
                    <w:color w:val="FF0000"/>
                    <w:sz w:val="24"/>
                    <w:szCs w:val="24"/>
                  </w:rPr>
                  <m:t xml:space="preserve"> =</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LED</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sub>
                </m:sSub>
              </m:oMath>
            </m:oMathPara>
          </w:p>
          <w:p w:rsidR="00EC3D92" w:rsidRPr="00123883" w:rsidRDefault="00EC3D92" w:rsidP="00EC3D92">
            <w:pPr>
              <w:spacing w:before="60" w:after="0" w:line="240" w:lineRule="auto"/>
              <w:rPr>
                <w:b/>
                <w:color w:val="FF0000"/>
                <w:sz w:val="24"/>
                <w:szCs w:val="24"/>
              </w:rPr>
            </w:pPr>
            <m:oMathPara>
              <m:oMath>
                <m:r>
                  <m:rPr>
                    <m:sty m:val="bi"/>
                  </m:rPr>
                  <w:rPr>
                    <w:rFonts w:ascii="Cambria Math" w:hAnsi="Cambria Math"/>
                    <w:color w:val="FF0000"/>
                    <w:sz w:val="24"/>
                    <w:szCs w:val="24"/>
                  </w:rPr>
                  <m:t>12 =2.0+</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sub>
                </m:sSub>
                <m:sSub>
                  <m:sSubPr>
                    <m:ctrlPr>
                      <w:rPr>
                        <w:rFonts w:ascii="Cambria Math" w:hAnsi="Cambria Math"/>
                        <w:b/>
                        <w:i/>
                        <w:color w:val="FF0000"/>
                        <w:sz w:val="24"/>
                        <w:szCs w:val="24"/>
                      </w:rPr>
                    </m:ctrlPr>
                  </m:sSubPr>
                  <m:e>
                    <m:r>
                      <m:rPr>
                        <m:sty m:val="bi"/>
                      </m:rPr>
                      <w:rPr>
                        <w:rFonts w:ascii="Cambria Math" w:hAnsi="Cambria Math"/>
                        <w:color w:val="FF0000"/>
                        <w:sz w:val="24"/>
                        <w:szCs w:val="24"/>
                      </w:rPr>
                      <m:t>,  V</m:t>
                    </m:r>
                  </m:e>
                  <m:sub>
                    <m:r>
                      <m:rPr>
                        <m:sty m:val="bi"/>
                      </m:rPr>
                      <w:rPr>
                        <w:rFonts w:ascii="Cambria Math" w:hAnsi="Cambria Math"/>
                        <w:color w:val="FF0000"/>
                        <w:sz w:val="24"/>
                        <w:szCs w:val="24"/>
                      </w:rPr>
                      <m:t>R</m:t>
                    </m:r>
                  </m:sub>
                </m:sSub>
                <m:r>
                  <m:rPr>
                    <m:sty m:val="bi"/>
                  </m:rPr>
                  <w:rPr>
                    <w:rFonts w:ascii="Cambria Math" w:hAnsi="Cambria Math"/>
                    <w:color w:val="FF0000"/>
                    <w:sz w:val="24"/>
                    <w:szCs w:val="24"/>
                  </w:rPr>
                  <m:t>=10.0</m:t>
                </m:r>
                <m:r>
                  <m:rPr>
                    <m:sty m:val="bi"/>
                  </m:rPr>
                  <w:rPr>
                    <w:rFonts w:ascii="Cambria Math" w:hAnsi="Cambria Math"/>
                    <w:color w:val="FF0000"/>
                    <w:sz w:val="24"/>
                    <w:szCs w:val="24"/>
                  </w:rPr>
                  <m:t>V</m:t>
                </m:r>
              </m:oMath>
            </m:oMathPara>
          </w:p>
          <w:p w:rsidR="00EC3D92" w:rsidRPr="00123883" w:rsidRDefault="00EC3D92" w:rsidP="00EC3D92">
            <w:pPr>
              <w:spacing w:before="60" w:after="0" w:line="240" w:lineRule="auto"/>
              <w:rPr>
                <w:b/>
                <w:color w:val="FF0000"/>
                <w:sz w:val="24"/>
                <w:szCs w:val="24"/>
              </w:rPr>
            </w:pPr>
            <m:oMathPara>
              <m:oMath>
                <m:r>
                  <m:rPr>
                    <m:sty m:val="bi"/>
                  </m:rPr>
                  <w:rPr>
                    <w:rFonts w:ascii="Cambria Math" w:hAnsi="Cambria Math"/>
                    <w:color w:val="FF0000"/>
                    <w:sz w:val="24"/>
                    <w:szCs w:val="24"/>
                  </w:rPr>
                  <m:t>V=IR</m:t>
                </m:r>
              </m:oMath>
            </m:oMathPara>
          </w:p>
          <w:p w:rsidR="00EC3D92" w:rsidRPr="00123883" w:rsidRDefault="00EC3D92" w:rsidP="00EC3D92">
            <w:pPr>
              <w:spacing w:before="60" w:after="0" w:line="240" w:lineRule="auto"/>
              <w:rPr>
                <w:b/>
                <w:color w:val="FF0000"/>
                <w:sz w:val="24"/>
                <w:szCs w:val="24"/>
              </w:rPr>
            </w:pPr>
            <m:oMathPara>
              <m:oMath>
                <m:r>
                  <m:rPr>
                    <m:sty m:val="bi"/>
                  </m:rPr>
                  <w:rPr>
                    <w:rFonts w:ascii="Cambria Math" w:hAnsi="Cambria Math"/>
                    <w:color w:val="FF0000"/>
                    <w:sz w:val="24"/>
                    <w:szCs w:val="24"/>
                  </w:rPr>
                  <m:t>10.0=1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r>
                  <m:rPr>
                    <m:sty m:val="bi"/>
                  </m:rPr>
                  <w:rPr>
                    <w:rFonts w:ascii="Cambria Math" w:hAnsi="Cambria Math"/>
                    <w:color w:val="FF0000"/>
                    <w:sz w:val="24"/>
                    <w:szCs w:val="24"/>
                  </w:rPr>
                  <m:t>×R</m:t>
                </m:r>
              </m:oMath>
            </m:oMathPara>
          </w:p>
          <w:p w:rsidR="00EC3D92" w:rsidRPr="00914C09" w:rsidRDefault="00776933" w:rsidP="00EC3D92">
            <w:pPr>
              <w:spacing w:before="60" w:after="0" w:line="240" w:lineRule="auto"/>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10.2</m:t>
                    </m:r>
                  </m:num>
                  <m:den>
                    <m:r>
                      <m:rPr>
                        <m:sty m:val="bi"/>
                      </m:rPr>
                      <w:rPr>
                        <w:rFonts w:ascii="Cambria Math" w:hAnsi="Cambria Math"/>
                        <w:color w:val="FF0000"/>
                        <w:sz w:val="24"/>
                        <w:szCs w:val="24"/>
                      </w:rPr>
                      <m:t>10×</m:t>
                    </m:r>
                    <m:sSup>
                      <m:sSupPr>
                        <m:ctrlPr>
                          <w:rPr>
                            <w:rFonts w:ascii="Cambria Math" w:hAnsi="Cambria Math"/>
                            <w:b/>
                            <w:i/>
                            <w:color w:val="FF0000"/>
                            <w:sz w:val="24"/>
                            <w:szCs w:val="24"/>
                          </w:rPr>
                        </m:ctrlPr>
                      </m:sSupPr>
                      <m:e>
                        <m:r>
                          <m:rPr>
                            <m:sty m:val="bi"/>
                          </m:rPr>
                          <w:rPr>
                            <w:rFonts w:ascii="Cambria Math" w:hAnsi="Cambria Math"/>
                            <w:color w:val="FF0000"/>
                            <w:sz w:val="24"/>
                            <w:szCs w:val="24"/>
                          </w:rPr>
                          <m:t>10</m:t>
                        </m:r>
                      </m:e>
                      <m:sup>
                        <m:r>
                          <m:rPr>
                            <m:sty m:val="bi"/>
                          </m:rPr>
                          <w:rPr>
                            <w:rFonts w:ascii="Cambria Math" w:hAnsi="Cambria Math"/>
                            <w:color w:val="FF0000"/>
                            <w:sz w:val="24"/>
                            <w:szCs w:val="24"/>
                          </w:rPr>
                          <m:t>-3</m:t>
                        </m:r>
                      </m:sup>
                    </m:sSup>
                  </m:den>
                </m:f>
                <m:r>
                  <m:rPr>
                    <m:sty m:val="bi"/>
                  </m:rPr>
                  <w:rPr>
                    <w:rFonts w:ascii="Cambria Math" w:hAnsi="Cambria Math"/>
                    <w:color w:val="FF0000"/>
                    <w:sz w:val="24"/>
                    <w:szCs w:val="24"/>
                  </w:rPr>
                  <m:t xml:space="preserve">=R=1000 </m:t>
                </m:r>
                <m:r>
                  <m:rPr>
                    <m:sty m:val="b"/>
                  </m:rPr>
                  <w:rPr>
                    <w:rFonts w:ascii="Cambria Math" w:hAnsi="Cambria Math"/>
                    <w:color w:val="FF0000"/>
                    <w:sz w:val="24"/>
                    <w:szCs w:val="24"/>
                  </w:rPr>
                  <m:t>Ω</m:t>
                </m:r>
              </m:oMath>
            </m:oMathPara>
          </w:p>
          <w:p w:rsidR="004A61EB" w:rsidRDefault="00254CEF" w:rsidP="0056508D">
            <w:pPr>
              <w:rPr>
                <w:sz w:val="24"/>
                <w:szCs w:val="24"/>
              </w:rPr>
            </w:pPr>
            <w:r w:rsidRPr="00712985">
              <w:rPr>
                <w:b/>
                <w:noProof/>
                <w:color w:val="FF0000"/>
                <w:lang w:eastAsia="en-GB"/>
              </w:rPr>
              <mc:AlternateContent>
                <mc:Choice Requires="wpg">
                  <w:drawing>
                    <wp:anchor distT="0" distB="0" distL="114300" distR="114300" simplePos="0" relativeHeight="253200384" behindDoc="1" locked="0" layoutInCell="1" allowOverlap="1" wp14:anchorId="0A252DF1" wp14:editId="4F6033EB">
                      <wp:simplePos x="0" y="0"/>
                      <wp:positionH relativeFrom="column">
                        <wp:posOffset>4382135</wp:posOffset>
                      </wp:positionH>
                      <wp:positionV relativeFrom="paragraph">
                        <wp:posOffset>123825</wp:posOffset>
                      </wp:positionV>
                      <wp:extent cx="833120" cy="920750"/>
                      <wp:effectExtent l="0" t="0" r="24130" b="31750"/>
                      <wp:wrapTight wrapText="bothSides">
                        <wp:wrapPolygon edited="0">
                          <wp:start x="20250" y="0"/>
                          <wp:lineTo x="8396" y="2681"/>
                          <wp:lineTo x="7409" y="3575"/>
                          <wp:lineTo x="7409" y="14301"/>
                          <wp:lineTo x="0" y="19217"/>
                          <wp:lineTo x="0" y="19663"/>
                          <wp:lineTo x="20250" y="21451"/>
                          <wp:lineTo x="20250" y="21898"/>
                          <wp:lineTo x="21732" y="21898"/>
                          <wp:lineTo x="21732" y="11172"/>
                          <wp:lineTo x="21238" y="10726"/>
                          <wp:lineTo x="13829" y="7150"/>
                          <wp:lineTo x="19756" y="7150"/>
                          <wp:lineTo x="21732" y="5363"/>
                          <wp:lineTo x="21732" y="0"/>
                          <wp:lineTo x="20250" y="0"/>
                        </wp:wrapPolygon>
                      </wp:wrapTight>
                      <wp:docPr id="1837"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833120" cy="920750"/>
                                <a:chOff x="3888" y="3531"/>
                                <a:chExt cx="1904" cy="2100"/>
                              </a:xfrm>
                            </wpg:grpSpPr>
                            <wps:wsp>
                              <wps:cNvPr id="1838" name="Line 4"/>
                              <wps:cNvCnPr/>
                              <wps:spPr bwMode="auto">
                                <a:xfrm>
                                  <a:off x="4608" y="3816"/>
                                  <a:ext cx="0" cy="1584"/>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839" name="Line 5"/>
                              <wps:cNvCnPr/>
                              <wps:spPr bwMode="auto">
                                <a:xfrm flipH="1">
                                  <a:off x="3888" y="5400"/>
                                  <a:ext cx="72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2" name="Line 6"/>
                              <wps:cNvCnPr/>
                              <wps:spPr bwMode="auto">
                                <a:xfrm flipV="1">
                                  <a:off x="5040" y="5025"/>
                                  <a:ext cx="0" cy="37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4" name="Line 7"/>
                              <wps:cNvCnPr/>
                              <wps:spPr bwMode="auto">
                                <a:xfrm flipV="1">
                                  <a:off x="5040" y="4464"/>
                                  <a:ext cx="0" cy="36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6" name="Line 8"/>
                              <wps:cNvCnPr/>
                              <wps:spPr bwMode="auto">
                                <a:xfrm flipV="1">
                                  <a:off x="5040" y="3816"/>
                                  <a:ext cx="0" cy="36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4" name="Line 9"/>
                              <wps:cNvCnPr/>
                              <wps:spPr bwMode="auto">
                                <a:xfrm>
                                  <a:off x="5040" y="4035"/>
                                  <a:ext cx="72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5" name="Line 10"/>
                              <wps:cNvCnPr/>
                              <wps:spPr bwMode="auto">
                                <a:xfrm flipV="1">
                                  <a:off x="5760" y="3531"/>
                                  <a:ext cx="0" cy="51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Line 11"/>
                              <wps:cNvCnPr/>
                              <wps:spPr bwMode="auto">
                                <a:xfrm>
                                  <a:off x="5040" y="4608"/>
                                  <a:ext cx="720" cy="0"/>
                                </a:xfrm>
                                <a:prstGeom prst="line">
                                  <a:avLst/>
                                </a:prstGeom>
                                <a:noFill/>
                                <a:ln w="19050">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8" name="Line 12"/>
                              <wps:cNvCnPr/>
                              <wps:spPr bwMode="auto">
                                <a:xfrm>
                                  <a:off x="5760" y="4608"/>
                                  <a:ext cx="0" cy="102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9" name="Line 13"/>
                              <wps:cNvCnPr/>
                              <wps:spPr bwMode="auto">
                                <a:xfrm>
                                  <a:off x="5040" y="5256"/>
                                  <a:ext cx="72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Oval 14"/>
                              <wps:cNvSpPr>
                                <a:spLocks noChangeArrowheads="1"/>
                              </wps:cNvSpPr>
                              <wps:spPr bwMode="auto">
                                <a:xfrm>
                                  <a:off x="5720" y="5211"/>
                                  <a:ext cx="72" cy="72"/>
                                </a:xfrm>
                                <a:prstGeom prst="ellipse">
                                  <a:avLst/>
                                </a:prstGeom>
                                <a:solidFill>
                                  <a:srgbClr val="000000"/>
                                </a:solidFill>
                                <a:ln w="19050">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345.05pt;margin-top:9.75pt;width:65.6pt;height:72.5pt;z-index:-250116096;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wgsgAAADdAAAADwAAAGRycy9kb3ducmV2LnhtbESP3WoCQQyF7wu+w5BCb6TOqiCy7ij+&#10;UCqFtmh9gLCT/bE7mWVnqqtP31wUepdwTs75kq1616gLdaH2bGA8SkAR597WXBo4fb08z0GFiGyx&#10;8UwGbhRgtRw8ZJhaf+UDXY6xVBLCIUUDVYxtqnXIK3IYRr4lFq3wncMoa1dq2+FVwl2jJ0ky0w5r&#10;loYKW9pWlH8ff5yBd/zUh/NwOM5nm9f1W/zYTYrz3Zinx369ABWpj//mv+u9Ffz5V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rwgsgAAADdAAAADwAAAAAA&#10;AAAAAAAAAAChAgAAZHJzL2Rvd25yZXYueG1sUEsFBgAAAAAEAAQA+QAAAJYDAAAAAA==&#10;" strokecolor="red" strokeweight="1.5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kLuMUAAADdAAAADwAAAGRycy9kb3ducmV2LnhtbERPS2vCQBC+C/0PyxR6001btDFmlSIo&#10;Hgq2aQn0NmTHPJqdDdlV47/vCoK3+fiek64G04oT9a62rOB5EoEgLqyuuVTw870ZxyCcR9bYWiYF&#10;F3KwWj6MUky0PfMXnTJfihDCLkEFlfddIqUrKjLoJrYjDtzB9gZ9gH0pdY/nEG5a+RJFM2mw5tBQ&#10;YUfrioq/7GgUtPuyyebb7ebDr9+mOPvNm/wzV+rpcXhfgPA0+Lv45t7pMD9+ncP1m3CCXP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kLuMUAAADdAAAADwAAAAAAAAAA&#10;AAAAAAChAgAAZHJzL2Rvd25yZXYueG1sUEsFBgAAAAAEAAQA+QAAAJMDAAAAAA==&#10;" strokecolor="red" strokeweight="1.5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vqtMUAAADdAAAADwAAAGRycy9kb3ducmV2LnhtbERPS2vCQBC+F/wPywi91Y1SbRrdiAhK&#10;D0LbtAS8DdkxD7OzIbvV+O/dQqG3+fies1oPphUX6l1tWcF0EoEgLqyuuVTw/bV7ikE4j6yxtUwK&#10;buRgnY4eVphoe+VPumS+FCGEXYIKKu+7REpXVGTQTWxHHLiT7Q36APtS6h6vIdy0chZFC2mw5tBQ&#10;YUfbiopz9mMUtO9lk73u97uD377McXHMm/wjV+pxPGyWIDwN/l/8537TYX78PIPfb8IJMr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vqtMUAAADdAAAADwAAAAAAAAAA&#10;AAAAAAChAgAAZHJzL2Rvd25yZXYueG1sUEsFBgAAAAAEAAQA+QAAAJMDAAAAAA==&#10;" strokecolor="red" strokeweight="1.5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7XW8QAAADdAAAADwAAAGRycy9kb3ducmV2LnhtbERPS2vCQBC+C/0PyxS86aZifURXKYLi&#10;oaBGCXgbstMkNjsbsqum/74rCN7m43vOfNmaStyocaVlBR/9CARxZnXJuYLTcd2bgHAeWWNlmRT8&#10;kYPl4q0zx1jbOx/olvhchBB2MSoovK9jKV1WkEHXtzVx4H5sY9AH2ORSN3gP4aaSgygaSYMlh4YC&#10;a1oVlP0mV6Og2uWXZLrZrL/9avyJo3N6SfepUt339msGwlPrX+Kne6vD/MlwCI9vwgl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3tdbxAAAAN0AAAAPAAAAAAAAAAAA&#10;AAAAAKECAABkcnMvZG93bnJldi54bWxQSwUGAAAAAAQABAD5AAAAkgMAAAAA&#10;" strokecolor="red" strokeweight="1.5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st8UAAADdAAAADwAAAGRycy9kb3ducmV2LnhtbERPS2vCQBC+C/6HZYTe6sbSpjZmlSIo&#10;HoTatAR6G7JjHmZnQ3bV9N+7hYK3+fiek64G04oL9a62rGA2jUAQF1bXXCr4/to8zkE4j6yxtUwK&#10;fsnBajkepZhoe+VPumS+FCGEXYIKKu+7REpXVGTQTW1HHLij7Q36APtS6h6vIdy08imKYmmw5tBQ&#10;YUfriopTdjYK2o+yyd62283er19fMP7Jm/yQK/UwGd4XIDwN/i7+d+90mD9/juHvm3CCX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Dst8UAAADdAAAADwAAAAAAAAAA&#10;AAAAAAChAgAAZHJzL2Rvd25yZXYueG1sUEsFBgAAAAAEAAQA+QAAAJMDAAAAAA==&#10;" strokecolor="red" strokeweight="1.5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EHQ8YAAADcAAAADwAAAGRycy9kb3ducmV2LnhtbESP0WrCQBRE3wv+w3KFvohuDCISXcW2&#10;lJaCLYl+wCV7TaLZuyG7TWK/vlsQ+jjMzBlmsxtMLTpqXWVZwXwWgSDOra64UHA6vk5XIJxH1lhb&#10;JgU3crDbjh42mGjbc0pd5gsRIOwSVFB63yRSurwkg25mG+LgnW1r0AfZFlK32Ae4qWUcRUtpsOKw&#10;UGJDzyXl1+zbKDjgl0wvk8k8Xz697T/850t8vvwo9Tge9msQngb/H76337WCOF7A35lwBO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xB0PGAAAA3AAAAA8AAAAAAAAA&#10;AAAAAAAAoQIAAGRycy9kb3ducmV2LnhtbFBLBQYAAAAABAAEAPkAAACUAwAAAAA=&#10;" strokecolor="red" strokeweight="1.5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eV8YAAADcAAAADwAAAGRycy9kb3ducmV2LnhtbESPQWvCQBSE70L/w/IKvTWbBqJtdJUi&#10;GHooVNMS8PbIPpNo9m3IbjX+e7dQ8DjMzDfMYjWaTpxpcK1lBS9RDIK4srrlWsHP9+b5FYTzyBo7&#10;y6TgSg5Wy4fJAjNtL7yjc+FrESDsMlTQeN9nUrqqIYMusj1x8A52MOiDHGqpB7wEuOlkEsdTabDl&#10;sNBgT+uGqlPxaxR0X/WxeMvzzadfz1Kc7stjuS2Venoc3+cgPI3+Hv5vf2gFSZLC35lw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QXlfGAAAA3AAAAA8AAAAAAAAA&#10;AAAAAAAAoQIAAGRycy9kb3ducmV2LnhtbFBLBQYAAAAABAAEAPkAAACUAwAAAAA=&#10;" strokecolor="red" strokeweight="1.5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pfu8UAAADcAAAADwAAAGRycy9kb3ducmV2LnhtbESPQWvCQBSE7wX/w/KE3urGlESJ2YgI&#10;BSm91Pbi7Zl9JsHdt2l2Nem/7xYKPQ4z8w1TbidrxJ0G3zlWsFwkIIhrpztuFHx+vDytQfiArNE4&#10;JgXf5GFbzR5KLLQb+Z3ux9CICGFfoII2hL6Q0tctWfQL1xNH7+IGiyHKoZF6wDHCrZFpkuTSYsdx&#10;ocWe9i3V1+PNKnhu9q+mP69OmTll3oTs682MuVKP82m3ARFoCv/hv/ZBK0jTHH7PxCM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pfu8UAAADcAAAADwAAAAAAAAAA&#10;AAAAAAChAgAAZHJzL2Rvd25yZXYueG1sUEsFBgAAAAAEAAQA+QAAAJMDAAAAAA==&#10;" strokecolor="red" strokeweight="1.5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NRsIAAADcAAAADwAAAGRycy9kb3ducmV2LnhtbERPy4rCMBTdD/gP4QpuRFO7kKGaig9E&#10;GXAGHx9waW4f2tyUJmqdrzeLgVkeznu+6EwtHtS6yrKCyTgCQZxZXXGh4HLejj5BOI+ssbZMCl7k&#10;YJH2PuaYaPvkIz1OvhAhhF2CCkrvm0RKl5Vk0I1tQxy43LYGfYBtIXWLzxBuahlH0VQarDg0lNjQ&#10;uqTsdrobBQf8kcfrcDjJpqvd8st/b+L8+qvUoN8tZyA8df5f/OfeawVxHNaGM+EIyP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jwNRsIAAADcAAAADwAAAAAAAAAAAAAA&#10;AAChAgAAZHJzL2Rvd25yZXYueG1sUEsFBgAAAAAEAAQA+QAAAJADAAAAAA==&#10;" strokecolor="red" strokeweight="1.5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Co3ccAAADcAAAADwAAAGRycy9kb3ducmV2LnhtbESP3WrCQBSE74W+w3IKvZG6SS6kja4h&#10;WkqLYIs/D3DIHvNj9mzIbjXt07tCwcthZr5h5tlgWnGm3tWWFcSTCARxYXXNpYLD/v35BYTzyBpb&#10;y6Tglxxki4fRHFNtL7yl886XIkDYpaig8r5LpXRFRQbdxHbEwTva3qAPsi+l7vES4KaVSRRNpcGa&#10;w0KFHa0qKk67H6Ngg99y24zHcTFdfuRr//WWHJs/pZ4eh3wGwtPg7+H/9qdWkCSvcDsTjo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cKjdxwAAANwAAAAPAAAAAAAA&#10;AAAAAAAAAKECAABkcnMvZG93bnJldi54bWxQSwUGAAAAAAQABAD5AAAAlQMAAAAA&#10;" strokecolor="red" strokeweight="1.5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c4cMA&#10;AADcAAAADwAAAGRycy9kb3ducmV2LnhtbERPPW/CMBDdK/EfrKvEVpyGCrUpTgQIJFBZgC7dTvE1&#10;ThufQ2xI+Pf1UInx6X3Pi8E24kqdrx0reJ4kIIhLp2uuFHyeNk+vIHxA1tg4JgU38lDko4c5Ztr1&#10;fKDrMVQihrDPUIEJoc2k9KUhi37iWuLIfbvOYoiwq6TusI/htpFpksykxZpjg8GWVobK3+PFKtif&#10;337OZlfO+pfd8uOWrsPpa6+VGj8Oi3cQgYZwF/+7t1pBOo3z45l4BG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mc4cMAAADcAAAADwAAAAAAAAAAAAAAAACYAgAAZHJzL2Rv&#10;d25yZXYueG1sUEsFBgAAAAAEAAQA9QAAAIgDAAAAAA==&#10;" fillcolor="black" strokecolor="red" strokeweight="1.5pt"/>
                      <w10:wrap type="tight"/>
                    </v:group>
                  </w:pict>
                </mc:Fallback>
              </mc:AlternateContent>
            </w:r>
          </w:p>
          <w:p w:rsidR="0056508D" w:rsidRPr="008A020D" w:rsidRDefault="0056508D" w:rsidP="0056508D">
            <w:pPr>
              <w:rPr>
                <w:sz w:val="24"/>
                <w:szCs w:val="24"/>
              </w:rPr>
            </w:pPr>
            <w:r w:rsidRPr="008A020D">
              <w:rPr>
                <w:sz w:val="24"/>
                <w:szCs w:val="24"/>
              </w:rPr>
              <w:t>(d)</w:t>
            </w:r>
            <w:r w:rsidRPr="008A020D">
              <w:rPr>
                <w:sz w:val="24"/>
                <w:szCs w:val="24"/>
              </w:rPr>
              <w:tab/>
              <w:t>The car manufacturer decides to redesign the circuit using a MOSFET.</w:t>
            </w:r>
          </w:p>
          <w:p w:rsidR="0056508D" w:rsidRDefault="0056508D" w:rsidP="0056508D">
            <w:pPr>
              <w:rPr>
                <w:sz w:val="24"/>
                <w:szCs w:val="24"/>
              </w:rPr>
            </w:pPr>
            <w:r w:rsidRPr="008A020D">
              <w:rPr>
                <w:sz w:val="24"/>
                <w:szCs w:val="24"/>
              </w:rPr>
              <w:t>(</w:t>
            </w:r>
            <w:proofErr w:type="spellStart"/>
            <w:r w:rsidRPr="008A020D">
              <w:rPr>
                <w:sz w:val="24"/>
                <w:szCs w:val="24"/>
              </w:rPr>
              <w:t>i</w:t>
            </w:r>
            <w:proofErr w:type="spellEnd"/>
            <w:r w:rsidRPr="008A020D">
              <w:rPr>
                <w:sz w:val="24"/>
                <w:szCs w:val="24"/>
              </w:rPr>
              <w:t>)</w:t>
            </w:r>
            <w:r w:rsidRPr="008A020D">
              <w:rPr>
                <w:sz w:val="24"/>
                <w:szCs w:val="24"/>
              </w:rPr>
              <w:tab/>
              <w:t xml:space="preserve">Draw the symbol for </w:t>
            </w:r>
            <w:proofErr w:type="gramStart"/>
            <w:r w:rsidRPr="008A020D">
              <w:rPr>
                <w:sz w:val="24"/>
                <w:szCs w:val="24"/>
              </w:rPr>
              <w:t>a</w:t>
            </w:r>
            <w:proofErr w:type="gramEnd"/>
            <w:r w:rsidRPr="008A020D">
              <w:rPr>
                <w:sz w:val="24"/>
                <w:szCs w:val="24"/>
              </w:rPr>
              <w:t xml:space="preserve"> </w:t>
            </w:r>
            <w:r w:rsidR="00A000D6" w:rsidRPr="008A020D">
              <w:rPr>
                <w:sz w:val="24"/>
                <w:szCs w:val="24"/>
              </w:rPr>
              <w:t xml:space="preserve">n channel enhancement </w:t>
            </w:r>
            <w:r w:rsidRPr="008A020D">
              <w:rPr>
                <w:sz w:val="24"/>
                <w:szCs w:val="24"/>
              </w:rPr>
              <w:t>MOSFET.</w:t>
            </w:r>
            <w:r w:rsidRPr="008A020D">
              <w:rPr>
                <w:sz w:val="24"/>
                <w:szCs w:val="24"/>
              </w:rPr>
              <w:tab/>
            </w:r>
          </w:p>
          <w:p w:rsidR="0056508D" w:rsidRPr="007533B3" w:rsidRDefault="0056508D" w:rsidP="0056508D">
            <w:pPr>
              <w:rPr>
                <w:b/>
                <w:color w:val="FF0000"/>
                <w:sz w:val="24"/>
                <w:szCs w:val="24"/>
              </w:rPr>
            </w:pPr>
            <w:r w:rsidRPr="008A020D">
              <w:rPr>
                <w:sz w:val="24"/>
                <w:szCs w:val="24"/>
              </w:rPr>
              <w:t>(ii)</w:t>
            </w:r>
            <w:r w:rsidRPr="008A020D">
              <w:rPr>
                <w:sz w:val="24"/>
                <w:szCs w:val="24"/>
              </w:rPr>
              <w:tab/>
            </w:r>
            <w:r w:rsidR="00A000D6" w:rsidRPr="008A020D">
              <w:rPr>
                <w:sz w:val="24"/>
                <w:szCs w:val="24"/>
              </w:rPr>
              <w:t>State w</w:t>
            </w:r>
            <w:r w:rsidRPr="008A020D">
              <w:rPr>
                <w:sz w:val="24"/>
                <w:szCs w:val="24"/>
              </w:rPr>
              <w:t>hich component in the circuit shown above can be remove</w:t>
            </w:r>
            <w:r w:rsidR="008A020D">
              <w:rPr>
                <w:sz w:val="24"/>
                <w:szCs w:val="24"/>
              </w:rPr>
              <w:t xml:space="preserve">d when the MOSFET is </w:t>
            </w:r>
            <w:proofErr w:type="gramStart"/>
            <w:r w:rsidR="008A020D">
              <w:rPr>
                <w:sz w:val="24"/>
                <w:szCs w:val="24"/>
              </w:rPr>
              <w:t>introduced.</w:t>
            </w:r>
            <w:proofErr w:type="gramEnd"/>
            <w:r w:rsidR="007533B3">
              <w:rPr>
                <w:sz w:val="24"/>
                <w:szCs w:val="24"/>
              </w:rPr>
              <w:t xml:space="preserve"> </w:t>
            </w:r>
            <w:r w:rsidR="007533B3">
              <w:rPr>
                <w:b/>
                <w:color w:val="FF0000"/>
                <w:sz w:val="24"/>
                <w:szCs w:val="24"/>
              </w:rPr>
              <w:t>The transistor, component X</w:t>
            </w:r>
          </w:p>
          <w:p w:rsidR="0056508D" w:rsidRPr="008A020D" w:rsidRDefault="0056508D" w:rsidP="0056508D">
            <w:pPr>
              <w:rPr>
                <w:sz w:val="24"/>
                <w:szCs w:val="24"/>
              </w:rPr>
            </w:pPr>
            <w:r w:rsidRPr="008A020D">
              <w:rPr>
                <w:sz w:val="24"/>
                <w:szCs w:val="24"/>
              </w:rPr>
              <w:t>(e)</w:t>
            </w:r>
            <w:r w:rsidRPr="008A020D">
              <w:rPr>
                <w:sz w:val="24"/>
                <w:szCs w:val="24"/>
              </w:rPr>
              <w:tab/>
              <w:t>On the rear window of the car there is a heater that is used to remove any ice that forms on the glass.</w:t>
            </w:r>
          </w:p>
          <w:p w:rsidR="0056508D" w:rsidRDefault="0056508D" w:rsidP="0056508D">
            <w:pPr>
              <w:rPr>
                <w:i/>
                <w:sz w:val="24"/>
                <w:szCs w:val="24"/>
              </w:rPr>
            </w:pPr>
            <w:r w:rsidRPr="008A020D">
              <w:rPr>
                <w:i/>
                <w:sz w:val="24"/>
                <w:szCs w:val="24"/>
              </w:rPr>
              <w:t>(</w:t>
            </w:r>
            <w:proofErr w:type="spellStart"/>
            <w:r w:rsidRPr="008A020D">
              <w:rPr>
                <w:i/>
                <w:sz w:val="24"/>
                <w:szCs w:val="24"/>
              </w:rPr>
              <w:t>i</w:t>
            </w:r>
            <w:proofErr w:type="spellEnd"/>
            <w:r w:rsidRPr="008A020D">
              <w:rPr>
                <w:i/>
                <w:sz w:val="24"/>
                <w:szCs w:val="24"/>
              </w:rPr>
              <w:t>)</w:t>
            </w:r>
            <w:r w:rsidRPr="008A020D">
              <w:rPr>
                <w:i/>
                <w:sz w:val="24"/>
                <w:szCs w:val="24"/>
              </w:rPr>
              <w:tab/>
              <w:t>At a temperature of 0 °C a mass of 0·050 kg of ice forms on the rear window. Calculate the energy needed to melt this ice into water at 0 °C.</w:t>
            </w:r>
          </w:p>
          <w:p w:rsidR="00437B19" w:rsidRPr="00437B19" w:rsidRDefault="00437B19" w:rsidP="0056508D">
            <w:pPr>
              <w:rPr>
                <w:b/>
                <w:i/>
                <w:sz w:val="24"/>
                <w:szCs w:val="24"/>
                <w:vertAlign w:val="superscript"/>
              </w:rPr>
            </w:pPr>
            <w:r w:rsidRPr="00437B19">
              <w:rPr>
                <w:b/>
                <w:i/>
                <w:color w:val="FF0000"/>
                <w:sz w:val="24"/>
                <w:szCs w:val="24"/>
              </w:rPr>
              <w:t xml:space="preserve">From the data sheet the value of the latent heat of fusion of water is </w:t>
            </w:r>
            <w:r w:rsidRPr="00437B19">
              <w:rPr>
                <w:b/>
                <w:color w:val="FF0000"/>
                <w:szCs w:val="24"/>
                <w:lang w:eastAsia="en-GB"/>
              </w:rPr>
              <w:t>3·34</w:t>
            </w:r>
            <w:r>
              <w:rPr>
                <w:b/>
                <w:color w:val="FF0000"/>
                <w:szCs w:val="24"/>
                <w:lang w:eastAsia="en-GB"/>
              </w:rPr>
              <w:t> </w:t>
            </w:r>
            <w:r w:rsidRPr="00437B19">
              <w:rPr>
                <w:b/>
                <w:color w:val="FF0000"/>
                <w:szCs w:val="24"/>
                <w:lang w:eastAsia="en-GB"/>
              </w:rPr>
              <w:sym w:font="Symbol" w:char="F0B4"/>
            </w:r>
            <w:r>
              <w:rPr>
                <w:b/>
                <w:color w:val="FF0000"/>
                <w:szCs w:val="24"/>
                <w:lang w:eastAsia="en-GB"/>
              </w:rPr>
              <w:t> </w:t>
            </w:r>
            <w:r w:rsidRPr="00437B19">
              <w:rPr>
                <w:b/>
                <w:color w:val="FF0000"/>
                <w:szCs w:val="24"/>
                <w:lang w:eastAsia="en-GB"/>
              </w:rPr>
              <w:t>10</w:t>
            </w:r>
            <w:r w:rsidRPr="00437B19">
              <w:rPr>
                <w:b/>
                <w:color w:val="FF0000"/>
                <w:szCs w:val="24"/>
                <w:vertAlign w:val="superscript"/>
                <w:lang w:eastAsia="en-GB"/>
              </w:rPr>
              <w:t>5</w:t>
            </w:r>
            <w:r>
              <w:rPr>
                <w:b/>
                <w:color w:val="FF0000"/>
                <w:szCs w:val="24"/>
                <w:lang w:eastAsia="en-GB"/>
              </w:rPr>
              <w:t xml:space="preserve"> Jkg</w:t>
            </w:r>
            <w:r>
              <w:rPr>
                <w:b/>
                <w:color w:val="FF0000"/>
                <w:szCs w:val="24"/>
                <w:vertAlign w:val="superscript"/>
                <w:lang w:eastAsia="en-GB"/>
              </w:rPr>
              <w:t>-1</w:t>
            </w:r>
          </w:p>
          <w:p w:rsidR="007533B3" w:rsidRPr="00563F08" w:rsidRDefault="00563F08" w:rsidP="0056508D">
            <w:pPr>
              <w:rPr>
                <w:b/>
                <w:color w:val="FF0000"/>
                <w:sz w:val="24"/>
                <w:szCs w:val="24"/>
              </w:rPr>
            </w:pPr>
            <m:oMathPara>
              <m:oMath>
                <m:r>
                  <m:rPr>
                    <m:sty m:val="b"/>
                  </m:rPr>
                  <w:rPr>
                    <w:rFonts w:ascii="Cambria Math" w:hAnsi="Cambria Math"/>
                    <w:color w:val="FF0000"/>
                    <w:sz w:val="24"/>
                    <w:szCs w:val="24"/>
                  </w:rPr>
                  <m:t>E=ml</m:t>
                </m:r>
              </m:oMath>
            </m:oMathPara>
          </w:p>
          <w:p w:rsidR="00437B19" w:rsidRPr="00563F08" w:rsidRDefault="00563F08" w:rsidP="007533B3">
            <w:pPr>
              <w:rPr>
                <w:b/>
                <w:color w:val="FF0000"/>
                <w:szCs w:val="24"/>
                <w:lang w:eastAsia="en-GB"/>
              </w:rPr>
            </w:pPr>
            <m:oMathPara>
              <m:oMath>
                <m:r>
                  <m:rPr>
                    <m:sty m:val="b"/>
                  </m:rPr>
                  <w:rPr>
                    <w:rFonts w:ascii="Cambria Math" w:hAnsi="Cambria Math"/>
                    <w:color w:val="FF0000"/>
                    <w:sz w:val="24"/>
                    <w:szCs w:val="24"/>
                  </w:rPr>
                  <m:t>E=0.050×</m:t>
                </m:r>
                <m:r>
                  <m:rPr>
                    <m:sty m:val="b"/>
                  </m:rPr>
                  <w:rPr>
                    <w:rFonts w:ascii="Cambria Math" w:hAnsi="Cambria Math"/>
                    <w:color w:val="FF0000"/>
                    <w:szCs w:val="24"/>
                    <w:lang w:eastAsia="en-GB"/>
                  </w:rPr>
                  <m:t>3·34 </m:t>
                </m:r>
                <m:r>
                  <m:rPr>
                    <m:sty m:val="b"/>
                  </m:rPr>
                  <w:rPr>
                    <w:rFonts w:ascii="Cambria Math" w:hAnsi="Cambria Math"/>
                    <w:b/>
                    <w:color w:val="FF0000"/>
                    <w:szCs w:val="24"/>
                    <w:lang w:eastAsia="en-GB"/>
                  </w:rPr>
                  <w:sym w:font="Symbol" w:char="F0B4"/>
                </m:r>
                <m:r>
                  <m:rPr>
                    <m:sty m:val="b"/>
                  </m:rPr>
                  <w:rPr>
                    <w:rFonts w:ascii="Cambria Math" w:hAnsi="Cambria Math"/>
                    <w:color w:val="FF0000"/>
                    <w:szCs w:val="24"/>
                    <w:lang w:eastAsia="en-GB"/>
                  </w:rPr>
                  <m:t> </m:t>
                </m:r>
                <m:sSup>
                  <m:sSupPr>
                    <m:ctrlPr>
                      <w:rPr>
                        <w:rFonts w:ascii="Cambria Math" w:hAnsi="Cambria Math"/>
                        <w:b/>
                        <w:color w:val="FF0000"/>
                        <w:szCs w:val="24"/>
                        <w:lang w:eastAsia="en-GB"/>
                      </w:rPr>
                    </m:ctrlPr>
                  </m:sSupPr>
                  <m:e>
                    <m:r>
                      <m:rPr>
                        <m:sty m:val="b"/>
                      </m:rPr>
                      <w:rPr>
                        <w:rFonts w:ascii="Cambria Math" w:hAnsi="Cambria Math"/>
                        <w:color w:val="FF0000"/>
                        <w:szCs w:val="24"/>
                        <w:lang w:eastAsia="en-GB"/>
                      </w:rPr>
                      <m:t>10</m:t>
                    </m:r>
                  </m:e>
                  <m:sup>
                    <m:r>
                      <m:rPr>
                        <m:sty m:val="b"/>
                      </m:rPr>
                      <w:rPr>
                        <w:rFonts w:ascii="Cambria Math" w:hAnsi="Cambria Math"/>
                        <w:color w:val="FF0000"/>
                        <w:szCs w:val="24"/>
                        <w:lang w:eastAsia="en-GB"/>
                      </w:rPr>
                      <m:t>5</m:t>
                    </m:r>
                  </m:sup>
                </m:sSup>
                <m:r>
                  <m:rPr>
                    <m:sty m:val="b"/>
                  </m:rPr>
                  <w:rPr>
                    <w:rFonts w:ascii="Cambria Math" w:hAnsi="Cambria Math"/>
                    <w:color w:val="FF0000"/>
                    <w:szCs w:val="24"/>
                    <w:lang w:eastAsia="en-GB"/>
                  </w:rPr>
                  <m:t xml:space="preserve">=170000 J </m:t>
                </m:r>
              </m:oMath>
            </m:oMathPara>
          </w:p>
          <w:p w:rsidR="007533B3" w:rsidRPr="00563F08" w:rsidRDefault="00563F08" w:rsidP="0056508D">
            <w:pPr>
              <w:rPr>
                <w:rFonts w:ascii="Cambria Math" w:hAnsi="Cambria Math"/>
                <w:color w:val="FF0000"/>
                <w:sz w:val="24"/>
                <w:szCs w:val="24"/>
                <w:oMath/>
              </w:rPr>
            </w:pPr>
            <m:oMathPara>
              <m:oMath>
                <m:r>
                  <m:rPr>
                    <m:sty m:val="b"/>
                  </m:rPr>
                  <w:rPr>
                    <w:rFonts w:ascii="Cambria Math" w:hAnsi="Cambria Math"/>
                    <w:color w:val="FF0000"/>
                    <w:szCs w:val="24"/>
                    <w:lang w:eastAsia="en-GB"/>
                  </w:rPr>
                  <m:t xml:space="preserve">(167000 )J </m:t>
                </m:r>
              </m:oMath>
            </m:oMathPara>
          </w:p>
          <w:p w:rsidR="0056508D" w:rsidRPr="00437B19" w:rsidRDefault="0056508D" w:rsidP="00534143">
            <w:pPr>
              <w:rPr>
                <w:b/>
                <w:color w:val="FF0000"/>
                <w:sz w:val="24"/>
                <w:szCs w:val="24"/>
              </w:rPr>
            </w:pPr>
            <w:r w:rsidRPr="008A020D">
              <w:rPr>
                <w:sz w:val="24"/>
                <w:szCs w:val="24"/>
              </w:rPr>
              <w:t>(ii)</w:t>
            </w:r>
            <w:r w:rsidRPr="008A020D">
              <w:rPr>
                <w:sz w:val="24"/>
                <w:szCs w:val="24"/>
              </w:rPr>
              <w:tab/>
              <w:t>In practice more energy than the value calculated in part (e) (i) needs to be supplied to melt the ice.  Explain why more energy is needed.</w:t>
            </w:r>
            <w:r w:rsidRPr="008A020D">
              <w:rPr>
                <w:sz w:val="24"/>
                <w:szCs w:val="24"/>
              </w:rPr>
              <w:tab/>
            </w:r>
            <w:r w:rsidR="00437B19">
              <w:rPr>
                <w:b/>
                <w:color w:val="FF0000"/>
                <w:sz w:val="24"/>
                <w:szCs w:val="24"/>
              </w:rPr>
              <w:t>Energy losses heating the glass window, and the air around the ice.</w:t>
            </w:r>
          </w:p>
        </w:tc>
      </w:tr>
      <w:tr w:rsidR="005D782C" w:rsidRPr="001F1787" w:rsidTr="00D80E54">
        <w:trPr>
          <w:cantSplit/>
          <w:trHeight w:val="54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lastRenderedPageBreak/>
              <w:t>12.5</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 xml:space="preserve">I can apply the current and voltage relationships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A86EA6">
            <w:pPr>
              <w:pStyle w:val="ListParagraph"/>
              <w:numPr>
                <w:ilvl w:val="0"/>
                <w:numId w:val="9"/>
              </w:numPr>
              <w:spacing w:before="120" w:after="0"/>
              <w:rPr>
                <w:rFonts w:eastAsia="Times New Roman" w:cs="Times New Roman"/>
                <w:sz w:val="24"/>
                <w:szCs w:val="24"/>
                <w:lang w:eastAsia="en-GB"/>
              </w:rPr>
            </w:pPr>
            <w:r>
              <w:rPr>
                <w:rFonts w:eastAsia="Times New Roman" w:cs="Times New Roman"/>
                <w:sz w:val="24"/>
                <w:szCs w:val="24"/>
                <w:lang w:eastAsia="en-GB"/>
              </w:rPr>
              <w:t>Current in a series circuit</w:t>
            </w:r>
            <w:r w:rsidR="001F55C6">
              <w:rPr>
                <w:rFonts w:eastAsia="Times New Roman" w:cs="Times New Roman"/>
                <w:sz w:val="24"/>
                <w:szCs w:val="24"/>
                <w:lang w:eastAsia="en-GB"/>
              </w:rPr>
              <w:t xml:space="preserve"> </w:t>
            </w:r>
          </w:p>
          <w:p w:rsidR="001F55C6" w:rsidRPr="001F55C6" w:rsidRDefault="00776933" w:rsidP="001F55C6">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oMath>
            </m:oMathPara>
          </w:p>
          <w:p w:rsidR="005D782C" w:rsidRDefault="005D782C" w:rsidP="00A86EA6">
            <w:pPr>
              <w:pStyle w:val="ListParagraph"/>
              <w:numPr>
                <w:ilvl w:val="0"/>
                <w:numId w:val="9"/>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series circuit. </w:t>
            </w:r>
          </w:p>
          <w:p w:rsidR="001F55C6" w:rsidRPr="00C33DE0" w:rsidRDefault="00776933" w:rsidP="00C77E95">
            <w:pPr>
              <w:pStyle w:val="ListParagraph"/>
              <w:spacing w:before="120" w:after="0"/>
              <w:rPr>
                <w:rFonts w:eastAsia="Times New Roman" w:cs="Times New Roman"/>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2</w:t>
            </w:r>
          </w:p>
        </w:tc>
        <w:tc>
          <w:tcPr>
            <w:tcW w:w="8930" w:type="dxa"/>
            <w:gridSpan w:val="2"/>
            <w:shd w:val="clear" w:color="auto" w:fill="auto"/>
            <w:vAlign w:val="center"/>
          </w:tcPr>
          <w:p w:rsidR="005D782C" w:rsidRPr="0067153A" w:rsidRDefault="005D782C"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State how the current</w:t>
            </w:r>
            <w:r w:rsidRPr="00B07490">
              <w:rPr>
                <w:rFonts w:eastAsia="Times New Roman" w:cs="Times New Roman"/>
                <w:sz w:val="24"/>
                <w:szCs w:val="24"/>
                <w:lang w:eastAsia="en-GB"/>
              </w:rPr>
              <w:t xml:space="preserve"> compare</w:t>
            </w:r>
            <w:r>
              <w:rPr>
                <w:rFonts w:eastAsia="Times New Roman" w:cs="Times New Roman"/>
                <w:sz w:val="24"/>
                <w:szCs w:val="24"/>
                <w:lang w:eastAsia="en-GB"/>
              </w:rPr>
              <w:t>s</w:t>
            </w:r>
            <w:r w:rsidRPr="00B07490">
              <w:rPr>
                <w:rFonts w:eastAsia="Times New Roman" w:cs="Times New Roman"/>
                <w:sz w:val="24"/>
                <w:szCs w:val="24"/>
                <w:lang w:eastAsia="en-GB"/>
              </w:rPr>
              <w:t xml:space="preserve"> in components connected in series</w:t>
            </w:r>
            <w:r>
              <w:rPr>
                <w:rFonts w:eastAsia="Times New Roman" w:cs="Times New Roman"/>
                <w:sz w:val="24"/>
                <w:szCs w:val="24"/>
                <w:lang w:eastAsia="en-GB"/>
              </w:rPr>
              <w:t>.</w:t>
            </w:r>
            <w:r w:rsidR="0067153A">
              <w:rPr>
                <w:rFonts w:eastAsia="Times New Roman" w:cs="Times New Roman"/>
                <w:sz w:val="24"/>
                <w:szCs w:val="24"/>
                <w:lang w:eastAsia="en-GB"/>
              </w:rPr>
              <w:t xml:space="preserve"> </w:t>
            </w:r>
            <w:r w:rsidR="0067153A">
              <w:rPr>
                <w:rFonts w:eastAsia="Times New Roman" w:cs="Times New Roman"/>
                <w:b/>
                <w:color w:val="FF0000"/>
                <w:sz w:val="24"/>
                <w:szCs w:val="24"/>
                <w:lang w:eastAsia="en-GB"/>
              </w:rPr>
              <w:t>The current is the same.</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18432" behindDoc="0" locked="0" layoutInCell="1" allowOverlap="1" wp14:anchorId="38B48F25" wp14:editId="01E450F1">
                  <wp:simplePos x="0" y="0"/>
                  <wp:positionH relativeFrom="column">
                    <wp:posOffset>-5715</wp:posOffset>
                  </wp:positionH>
                  <wp:positionV relativeFrom="paragraph">
                    <wp:posOffset>73025</wp:posOffset>
                  </wp:positionV>
                  <wp:extent cx="3088800" cy="1080000"/>
                  <wp:effectExtent l="0" t="0" r="0" b="6350"/>
                  <wp:wrapSquare wrapText="right"/>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088800"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Determine the readings on meter (a) and (b).</w:t>
            </w:r>
          </w:p>
          <w:p w:rsidR="005D782C" w:rsidRPr="0067153A" w:rsidRDefault="0067153A" w:rsidP="00BE3A0F">
            <w:pPr>
              <w:spacing w:before="120" w:after="0"/>
              <w:rPr>
                <w:rFonts w:eastAsia="Times New Roman" w:cs="Times New Roman"/>
                <w:b/>
                <w:color w:val="FF0000"/>
                <w:sz w:val="24"/>
                <w:szCs w:val="24"/>
                <w:lang w:eastAsia="en-GB"/>
              </w:rPr>
            </w:pPr>
            <w:r w:rsidRPr="0067153A">
              <w:rPr>
                <w:rFonts w:eastAsia="Times New Roman" w:cs="Times New Roman"/>
                <w:b/>
                <w:color w:val="FF0000"/>
                <w:sz w:val="24"/>
                <w:szCs w:val="24"/>
                <w:lang w:eastAsia="en-GB"/>
              </w:rPr>
              <w:t>A</w:t>
            </w:r>
            <w:r>
              <w:rPr>
                <w:rFonts w:eastAsia="Times New Roman" w:cs="Times New Roman"/>
                <w:b/>
                <w:color w:val="FF0000"/>
                <w:sz w:val="24"/>
                <w:szCs w:val="24"/>
                <w:lang w:eastAsia="en-GB"/>
              </w:rPr>
              <w:t>a = 0.16 A</w:t>
            </w:r>
          </w:p>
          <w:p w:rsidR="005D782C" w:rsidRPr="0067153A" w:rsidRDefault="0067153A" w:rsidP="00BE3A0F">
            <w:pPr>
              <w:spacing w:before="120" w:after="0"/>
              <w:rPr>
                <w:rFonts w:eastAsia="Times New Roman" w:cs="Times New Roman"/>
                <w:b/>
                <w:color w:val="FF0000"/>
                <w:sz w:val="24"/>
                <w:szCs w:val="24"/>
                <w:lang w:eastAsia="en-GB"/>
              </w:rPr>
            </w:pPr>
            <w:r w:rsidRPr="0067153A">
              <w:rPr>
                <w:rFonts w:eastAsia="Times New Roman" w:cs="Times New Roman"/>
                <w:b/>
                <w:color w:val="FF0000"/>
                <w:sz w:val="24"/>
                <w:szCs w:val="24"/>
                <w:lang w:eastAsia="en-GB"/>
              </w:rPr>
              <w:t>A</w:t>
            </w:r>
            <w:r>
              <w:rPr>
                <w:rFonts w:eastAsia="Times New Roman" w:cs="Times New Roman"/>
                <w:b/>
                <w:color w:val="FF0000"/>
                <w:sz w:val="24"/>
                <w:szCs w:val="24"/>
                <w:lang w:eastAsia="en-GB"/>
              </w:rPr>
              <w:t>b = 0.16 A</w:t>
            </w: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4</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19456" behindDoc="0" locked="0" layoutInCell="1" allowOverlap="1" wp14:anchorId="2F01E081" wp14:editId="760E7C1F">
                  <wp:simplePos x="0" y="0"/>
                  <wp:positionH relativeFrom="column">
                    <wp:posOffset>-2851150</wp:posOffset>
                  </wp:positionH>
                  <wp:positionV relativeFrom="paragraph">
                    <wp:posOffset>86995</wp:posOffset>
                  </wp:positionV>
                  <wp:extent cx="1993900" cy="2019300"/>
                  <wp:effectExtent l="0" t="0" r="6350" b="0"/>
                  <wp:wrapSquare wrapText="right"/>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99390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00D6">
              <w:rPr>
                <w:rFonts w:eastAsia="Times New Roman" w:cs="Times New Roman"/>
                <w:sz w:val="24"/>
                <w:szCs w:val="24"/>
                <w:lang w:eastAsia="en-GB"/>
              </w:rPr>
              <w:t>(</w:t>
            </w:r>
            <w:proofErr w:type="spellStart"/>
            <w:r w:rsidR="00A000D6">
              <w:rPr>
                <w:rFonts w:eastAsia="Times New Roman" w:cs="Times New Roman"/>
                <w:sz w:val="24"/>
                <w:szCs w:val="24"/>
                <w:lang w:eastAsia="en-GB"/>
              </w:rPr>
              <w:t>i</w:t>
            </w:r>
            <w:proofErr w:type="spellEnd"/>
            <w:r w:rsidR="00A000D6">
              <w:rPr>
                <w:rFonts w:eastAsia="Times New Roman" w:cs="Times New Roman"/>
                <w:sz w:val="24"/>
                <w:szCs w:val="24"/>
                <w:lang w:eastAsia="en-GB"/>
              </w:rPr>
              <w:t xml:space="preserve">) </w:t>
            </w:r>
            <w:r>
              <w:rPr>
                <w:rFonts w:eastAsia="Times New Roman" w:cs="Times New Roman"/>
                <w:sz w:val="24"/>
                <w:szCs w:val="24"/>
                <w:lang w:eastAsia="en-GB"/>
              </w:rPr>
              <w:t>State the reading on the Voltmeter (a)</w:t>
            </w:r>
          </w:p>
          <w:p w:rsidR="0067153A" w:rsidRPr="0067153A" w:rsidRDefault="0067153A"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6.0 V </w:t>
            </w:r>
          </w:p>
          <w:p w:rsidR="0067153A" w:rsidRPr="0067153A" w:rsidRDefault="00776933" w:rsidP="00BE3A0F">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d>
                  <m:dPr>
                    <m:ctrlPr>
                      <w:rPr>
                        <w:rFonts w:ascii="Cambria Math" w:eastAsia="Times New Roman" w:hAnsi="Cambria Math" w:cs="Times New Roman"/>
                        <w:b/>
                        <w:i/>
                        <w:color w:val="FF0000"/>
                        <w:sz w:val="24"/>
                        <w:szCs w:val="24"/>
                        <w:lang w:eastAsia="en-GB"/>
                      </w:rPr>
                    </m:ctrlPr>
                  </m:dPr>
                  <m:e>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e>
                </m:d>
              </m:oMath>
            </m:oMathPara>
          </w:p>
          <w:p w:rsidR="0067153A" w:rsidRPr="0067153A" w:rsidRDefault="00776933" w:rsidP="00BE3A0F">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2+4)</m:t>
                </m:r>
              </m:oMath>
            </m:oMathPara>
          </w:p>
          <w:p w:rsidR="00A000D6" w:rsidRDefault="00A000D6" w:rsidP="00BE3A0F">
            <w:pPr>
              <w:spacing w:before="120" w:after="0"/>
              <w:rPr>
                <w:rFonts w:eastAsia="Times New Roman" w:cs="Times New Roman"/>
                <w:sz w:val="24"/>
                <w:szCs w:val="24"/>
                <w:lang w:eastAsia="en-GB"/>
              </w:rPr>
            </w:pPr>
            <w:r>
              <w:rPr>
                <w:rFonts w:eastAsia="Times New Roman" w:cs="Times New Roman"/>
                <w:sz w:val="24"/>
                <w:szCs w:val="24"/>
                <w:lang w:eastAsia="en-GB"/>
              </w:rPr>
              <w:t>(ii) State the supply voltage of this circuit.</w:t>
            </w:r>
          </w:p>
          <w:p w:rsidR="0067153A" w:rsidRPr="001F1787" w:rsidRDefault="0067153A" w:rsidP="00BE3A0F">
            <w:pPr>
              <w:spacing w:before="120" w:after="0"/>
              <w:rPr>
                <w:rFonts w:eastAsia="Times New Roman" w:cs="Times New Roman"/>
                <w:sz w:val="24"/>
                <w:szCs w:val="24"/>
                <w:lang w:eastAsia="en-GB"/>
              </w:rPr>
            </w:pPr>
            <w:r>
              <w:rPr>
                <w:rFonts w:eastAsia="Times New Roman" w:cs="Times New Roman"/>
                <w:b/>
                <w:color w:val="FF0000"/>
                <w:sz w:val="24"/>
                <w:szCs w:val="24"/>
                <w:lang w:eastAsia="en-GB"/>
              </w:rPr>
              <w:t>6.0 V</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5.5</w:t>
            </w:r>
          </w:p>
        </w:tc>
        <w:tc>
          <w:tcPr>
            <w:tcW w:w="8930" w:type="dxa"/>
            <w:gridSpan w:val="2"/>
            <w:shd w:val="clear" w:color="auto" w:fill="auto"/>
            <w:vAlign w:val="center"/>
          </w:tcPr>
          <w:p w:rsidR="005D782C" w:rsidRDefault="005D782C"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3312" behindDoc="0" locked="0" layoutInCell="1" allowOverlap="1" wp14:anchorId="24BC9824" wp14:editId="72255FB0">
                  <wp:simplePos x="0" y="0"/>
                  <wp:positionH relativeFrom="column">
                    <wp:posOffset>2303780</wp:posOffset>
                  </wp:positionH>
                  <wp:positionV relativeFrom="paragraph">
                    <wp:posOffset>118110</wp:posOffset>
                  </wp:positionV>
                  <wp:extent cx="3121025" cy="1079500"/>
                  <wp:effectExtent l="0" t="0" r="3175" b="6350"/>
                  <wp:wrapSquare wrapText="left"/>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2102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Two resistors are connected in series as shown in the diagram. The current in the 2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is 2.0 A</w:t>
            </w:r>
          </w:p>
          <w:p w:rsidR="005D782C" w:rsidRDefault="005D782C"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current in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and the voltage across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p w:rsidR="007A0F4F" w:rsidRPr="007A0F4F" w:rsidRDefault="007A0F4F" w:rsidP="00BE3A0F">
            <w:pPr>
              <w:spacing w:before="120" w:after="0"/>
              <w:jc w:val="left"/>
              <w:rPr>
                <w:rFonts w:eastAsia="Times New Roman" w:cs="Times New Roman"/>
                <w:b/>
                <w:color w:val="FF0000"/>
                <w:sz w:val="24"/>
                <w:szCs w:val="24"/>
                <w:lang w:eastAsia="en-GB"/>
              </w:rPr>
            </w:pPr>
            <w:r>
              <w:rPr>
                <w:rFonts w:eastAsia="Times New Roman" w:cs="Times New Roman"/>
                <w:b/>
                <w:color w:val="FF0000"/>
                <w:sz w:val="24"/>
                <w:szCs w:val="24"/>
                <w:lang w:eastAsia="en-GB"/>
              </w:rPr>
              <w:t>It is a series circu</w:t>
            </w:r>
            <w:r w:rsidR="00563F08">
              <w:rPr>
                <w:rFonts w:eastAsia="Times New Roman" w:cs="Times New Roman"/>
                <w:b/>
                <w:color w:val="FF0000"/>
                <w:sz w:val="24"/>
                <w:szCs w:val="24"/>
                <w:lang w:eastAsia="en-GB"/>
              </w:rPr>
              <w:t>it so the current is also 2.0 A</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6</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vertAlign w:val="subscript"/>
                <w:lang w:eastAsia="en-GB"/>
              </w:rPr>
            </w:pPr>
            <w:r>
              <w:rPr>
                <w:rFonts w:eastAsia="Times New Roman" w:cs="Times New Roman"/>
                <w:sz w:val="24"/>
                <w:szCs w:val="24"/>
                <w:lang w:eastAsia="en-GB"/>
              </w:rPr>
              <w:t>In the potential divider circuit the value of the variable resistor is increased. State the effect on voltmeters, V</w:t>
            </w:r>
            <w:r w:rsidRPr="00343A1B">
              <w:rPr>
                <w:rFonts w:eastAsia="Times New Roman" w:cs="Times New Roman"/>
                <w:sz w:val="24"/>
                <w:szCs w:val="24"/>
                <w:vertAlign w:val="subscript"/>
                <w:lang w:eastAsia="en-GB"/>
              </w:rPr>
              <w:t>1</w:t>
            </w:r>
            <w:r>
              <w:rPr>
                <w:rFonts w:eastAsia="Times New Roman" w:cs="Times New Roman"/>
                <w:sz w:val="24"/>
                <w:szCs w:val="24"/>
                <w:lang w:eastAsia="en-GB"/>
              </w:rPr>
              <w:t xml:space="preserve"> and V</w:t>
            </w:r>
            <w:r w:rsidRPr="00343A1B">
              <w:rPr>
                <w:rFonts w:eastAsia="Times New Roman" w:cs="Times New Roman"/>
                <w:sz w:val="24"/>
                <w:szCs w:val="24"/>
                <w:vertAlign w:val="subscript"/>
                <w:lang w:eastAsia="en-GB"/>
              </w:rPr>
              <w:t>2</w:t>
            </w:r>
            <w:r w:rsidR="00ED5DB2">
              <w:rPr>
                <w:rFonts w:eastAsia="Times New Roman" w:cs="Times New Roman"/>
                <w:sz w:val="24"/>
                <w:szCs w:val="24"/>
                <w:vertAlign w:val="subscript"/>
                <w:lang w:eastAsia="en-GB"/>
              </w:rPr>
              <w:t>.</w:t>
            </w:r>
          </w:p>
          <w:p w:rsidR="00534143" w:rsidRDefault="00534143" w:rsidP="00BE3A0F">
            <w:pPr>
              <w:spacing w:before="120" w:after="0"/>
              <w:rPr>
                <w:rFonts w:eastAsia="Times New Roman" w:cs="Times New Roman"/>
                <w:b/>
                <w:color w:val="FF0000"/>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3034496" behindDoc="1" locked="0" layoutInCell="1" allowOverlap="1" wp14:anchorId="1ED4CF23" wp14:editId="651B3047">
                      <wp:simplePos x="0" y="0"/>
                      <wp:positionH relativeFrom="column">
                        <wp:posOffset>3810</wp:posOffset>
                      </wp:positionH>
                      <wp:positionV relativeFrom="paragraph">
                        <wp:posOffset>-7983855</wp:posOffset>
                      </wp:positionV>
                      <wp:extent cx="3296285" cy="2733675"/>
                      <wp:effectExtent l="0" t="0" r="0" b="0"/>
                      <wp:wrapTight wrapText="bothSides">
                        <wp:wrapPolygon edited="0">
                          <wp:start x="0" y="0"/>
                          <wp:lineTo x="0" y="20923"/>
                          <wp:lineTo x="21471" y="20923"/>
                          <wp:lineTo x="21471" y="0"/>
                          <wp:lineTo x="0" y="0"/>
                        </wp:wrapPolygon>
                      </wp:wrapTight>
                      <wp:docPr id="1073742176" name="Canvas 1073742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3742179" name="Straight Connector 1073742179"/>
                              <wps:cNvCnPr/>
                              <wps:spPr>
                                <a:xfrm>
                                  <a:off x="1951630" y="436729"/>
                                  <a:ext cx="227" cy="87345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1073742181" name="Group 1073742181"/>
                              <wpg:cNvGrpSpPr>
                                <a:grpSpLocks noChangeAspect="1"/>
                              </wpg:cNvGrpSpPr>
                              <wpg:grpSpPr>
                                <a:xfrm>
                                  <a:off x="0" y="0"/>
                                  <a:ext cx="3260611" cy="2628000"/>
                                  <a:chOff x="0" y="0"/>
                                  <a:chExt cx="3969755" cy="3207224"/>
                                </a:xfrm>
                              </wpg:grpSpPr>
                              <pic:pic xmlns:pic="http://schemas.openxmlformats.org/drawingml/2006/picture">
                                <pic:nvPicPr>
                                  <pic:cNvPr id="1121" name="Picture 112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969755" cy="3207224"/>
                                  </a:xfrm>
                                  <a:prstGeom prst="rect">
                                    <a:avLst/>
                                  </a:prstGeom>
                                  <a:noFill/>
                                  <a:ln>
                                    <a:noFill/>
                                  </a:ln>
                                </pic:spPr>
                              </pic:pic>
                              <wps:wsp>
                                <wps:cNvPr id="1073742178" name="Rectangle 1073742178"/>
                                <wps:cNvSpPr/>
                                <wps:spPr>
                                  <a:xfrm>
                                    <a:off x="1962995" y="191069"/>
                                    <a:ext cx="1173707" cy="140572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742177" name="Oval 1073742177"/>
                                <wps:cNvSpPr/>
                                <wps:spPr>
                                  <a:xfrm>
                                    <a:off x="2811441" y="559559"/>
                                    <a:ext cx="644337" cy="586854"/>
                                  </a:xfrm>
                                  <a:prstGeom prst="ellipse">
                                    <a:avLst/>
                                  </a:prstGeom>
                                </wps:spPr>
                                <wps:style>
                                  <a:lnRef idx="2">
                                    <a:schemeClr val="dk1"/>
                                  </a:lnRef>
                                  <a:fillRef idx="1">
                                    <a:schemeClr val="lt1"/>
                                  </a:fillRef>
                                  <a:effectRef idx="0">
                                    <a:schemeClr val="dk1"/>
                                  </a:effectRef>
                                  <a:fontRef idx="minor">
                                    <a:schemeClr val="dk1"/>
                                  </a:fontRef>
                                </wps:style>
                                <wps:txbx>
                                  <w:txbxContent>
                                    <w:p w:rsidR="00776933" w:rsidRPr="00AF1F53" w:rsidRDefault="00776933" w:rsidP="00534143">
                                      <w:pPr>
                                        <w:jc w:val="center"/>
                                        <w:rPr>
                                          <w:sz w:val="28"/>
                                          <w:szCs w:val="28"/>
                                        </w:rPr>
                                      </w:pPr>
                                      <w:r w:rsidRPr="00AF1F53">
                                        <w:rPr>
                                          <w:sz w:val="28"/>
                                          <w:szCs w:val="28"/>
                                        </w:rPr>
                                        <w:t>V</w:t>
                                      </w:r>
                                      <w:r w:rsidRPr="00AF1F53">
                                        <w:rPr>
                                          <w:sz w:val="28"/>
                                          <w:szCs w:val="28"/>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 name="Rectangle 1125"/>
                                <wps:cNvSpPr/>
                                <wps:spPr>
                                  <a:xfrm>
                                    <a:off x="1974360" y="1598957"/>
                                    <a:ext cx="1173480" cy="140525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 name="Oval 1123"/>
                                <wps:cNvSpPr/>
                                <wps:spPr>
                                  <a:xfrm>
                                    <a:off x="2811438" y="1967856"/>
                                    <a:ext cx="644340" cy="586740"/>
                                  </a:xfrm>
                                  <a:prstGeom prst="ellipse">
                                    <a:avLst/>
                                  </a:prstGeom>
                                </wps:spPr>
                                <wps:style>
                                  <a:lnRef idx="2">
                                    <a:schemeClr val="dk1"/>
                                  </a:lnRef>
                                  <a:fillRef idx="1">
                                    <a:schemeClr val="lt1"/>
                                  </a:fillRef>
                                  <a:effectRef idx="0">
                                    <a:schemeClr val="dk1"/>
                                  </a:effectRef>
                                  <a:fontRef idx="minor">
                                    <a:schemeClr val="dk1"/>
                                  </a:fontRef>
                                </wps:style>
                                <wps:txbx>
                                  <w:txbxContent>
                                    <w:p w:rsidR="00776933" w:rsidRDefault="00776933"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8" name="Straight Connector 1128"/>
                                <wps:cNvCnPr/>
                                <wps:spPr>
                                  <a:xfrm>
                                    <a:off x="1967319" y="1898645"/>
                                    <a:ext cx="0" cy="832672"/>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0" name="Rectangle 1073742180"/>
                                <wps:cNvSpPr/>
                                <wps:spPr>
                                  <a:xfrm>
                                    <a:off x="3178184" y="1460311"/>
                                    <a:ext cx="723331" cy="27295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31" name="Straight Connector 1131"/>
                              <wps:cNvCnPr/>
                              <wps:spPr>
                                <a:xfrm flipH="1">
                                  <a:off x="1624207" y="1522603"/>
                                  <a:ext cx="9335" cy="71543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460" name="Group 460"/>
                              <wpg:cNvGrpSpPr/>
                              <wpg:grpSpPr>
                                <a:xfrm>
                                  <a:off x="1387991" y="320341"/>
                                  <a:ext cx="499730" cy="1772896"/>
                                  <a:chOff x="1387991" y="320341"/>
                                  <a:chExt cx="499730" cy="1772896"/>
                                </a:xfrm>
                              </wpg:grpSpPr>
                              <wps:wsp>
                                <wps:cNvPr id="1132" name="Straight Connector 1132"/>
                                <wps:cNvCnPr/>
                                <wps:spPr>
                                  <a:xfrm>
                                    <a:off x="1609348" y="320341"/>
                                    <a:ext cx="1" cy="709684"/>
                                  </a:xfrm>
                                  <a:prstGeom prst="line">
                                    <a:avLst/>
                                  </a:prstGeom>
                                  <a:ln w="381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3" name="Straight Connector 1073742183"/>
                                <wps:cNvCnPr/>
                                <wps:spPr>
                                  <a:xfrm>
                                    <a:off x="1387991" y="320341"/>
                                    <a:ext cx="499730" cy="7096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35" name="Straight Connector 1135"/>
                                <wps:cNvCnPr/>
                                <wps:spPr>
                                  <a:xfrm>
                                    <a:off x="1435241" y="1522603"/>
                                    <a:ext cx="384034" cy="570634"/>
                                  </a:xfrm>
                                  <a:prstGeom prst="line">
                                    <a:avLst/>
                                  </a:prstGeom>
                                  <a:ln w="19050"/>
                                </wps:spPr>
                                <wps:style>
                                  <a:lnRef idx="1">
                                    <a:schemeClr val="dk1"/>
                                  </a:lnRef>
                                  <a:fillRef idx="0">
                                    <a:schemeClr val="dk1"/>
                                  </a:fillRef>
                                  <a:effectRef idx="0">
                                    <a:schemeClr val="dk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073742176" o:spid="_x0000_s1557" editas="canvas" style="position:absolute;left:0;text-align:left;margin-left:.3pt;margin-top:-628.65pt;width:259.55pt;height:215.25pt;z-index:-250281984" coordsize="32962,273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">
                      <v:shape id="_x0000_s1558" type="#_x0000_t75" style="position:absolute;width:32962;height:27336;visibility:visible;mso-wrap-style:square">
                        <v:fill o:detectmouseclick="t"/>
                        <v:path o:connecttype="none"/>
                      </v:shape>
                      <v:line id="Straight Connector 1073742179" o:spid="_x0000_s1559" style="position:absolute;visibility:visible;mso-wrap-style:square" from="19516,4367" to="19518,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9XrMgAAADjAAAADwAAAGRycy9kb3ducmV2LnhtbERPX2vCMBB/H+w7hBv4NhPdsFtnFBkI&#10;KghO9zDfbs2tLTaXkkTbfftFGPh4v/83nfe2ERfyoXasYTRUIIgLZ2ouNXwelo8vIEJENtg4Jg2/&#10;FGA+u7+bYm5cxx902cdSpBAOOWqoYmxzKUNRkcUwdC1x4n6ctxjT6UtpPHYp3DZyrNREWqw5NVTY&#10;0ntFxWl/thqWxWSrOh/Ou83haL/M93GLq7XWg4d+8QYiUh9v4n/3yqT5KnvKnsej7BWuPyUA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9XrMgAAADjAAAADwAAAAAA&#10;AAAAAAAAAAChAgAAZHJzL2Rvd25yZXYueG1sUEsFBgAAAAAEAAQA+QAAAJYDAAAAAA==&#10;" strokecolor="white [3212]" strokeweight="2.25pt"/>
                      <v:group id="Group 1073742181" o:spid="_x0000_s1560" style="position:absolute;width:32606;height:26280" coordsize="39697,32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kIi3IAAAA&#10;4wAAAA8AAAAAAAAAAAAAAAAAqgIAAGRycy9kb3ducmV2LnhtbFBLBQYAAAAABAAEAPoAAACfAwAA&#10;AAA=&#10;">
                        <o:lock v:ext="edit" aspectratio="t"/>
                        <v:shape id="Picture 1121" o:spid="_x0000_s1561" type="#_x0000_t75" style="position:absolute;width:39697;height:32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1G4LEAAAA3QAAAA8AAABkcnMvZG93bnJldi54bWxET01rwkAQvRf8D8sIXkrdRNpQUjciUkE8&#10;2dgevA3ZaTYkOxuy2xj/fVco9DaP9znrzWQ7MdLgG8cK0mUCgrhyuuFawed5//QKwgdkjZ1jUnAj&#10;D5ti9rDGXLsrf9BYhlrEEPY5KjAh9LmUvjJk0S9dTxy5bzdYDBEOtdQDXmO47eQqSTJpseHYYLCn&#10;naGqLX+sgvNL+XU5XVx4zNrje2WeM5+MR6UW82n7BiLQFP7Ff+6DjvPTVQr3b+IJsv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1G4LEAAAA3QAAAA8AAAAAAAAAAAAAAAAA&#10;nwIAAGRycy9kb3ducmV2LnhtbFBLBQYAAAAABAAEAPcAAACQAwAAAAA=&#10;">
                          <v:imagedata r:id="rId104" o:title=""/>
                        </v:shape>
                        <v:rect id="Rectangle 1073742178" o:spid="_x0000_s1562" style="position:absolute;left:19629;top:1910;width:11738;height:140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xl8sA&#10;AADjAAAADwAAAGRycy9kb3ducmV2LnhtbESPzW7CQAyE75X6DitX4lY2hKqpUhaEkKoCpwL9uVpZ&#10;N4ma9UbZJSRvXx+QONoznvm8WA2uUT11ofZsYDZNQBEX3tZcGvg8vT2+gAoR2WLjmQyMFGC1vL9b&#10;YG79hQ/UH2OpJIRDjgaqGNtc61BU5DBMfUss2q/vHEYZu1LbDi8S7hqdJsmzdlizNFTY0qai4u94&#10;dga++h3rfQgx/Z6vP95/NqOvD6Mxk4dh/Qoq0hBv5uv11gp+ks2zp3SWCbT8JAvQy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GjGXywAAAOMAAAAPAAAAAAAAAAAAAAAAAJgC&#10;AABkcnMvZG93bnJldi54bWxQSwUGAAAAAAQABAD1AAAAkAMAAAAA&#10;" filled="f" strokecolor="black [3200]" strokeweight="2pt"/>
                        <v:oval id="Oval 1073742177" o:spid="_x0000_s1563" style="position:absolute;left:28114;top:5595;width:6443;height:58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498gA&#10;AADjAAAADwAAAGRycy9kb3ducmV2LnhtbERPX2vCMBB/F/Ydwg32pqndWGw1yhCEbezFVvD1bM62&#10;s7mUJtPu2y+DwR7v9/9Wm9F24kqDbx1rmM8SEMSVMy3XGg7lbroA4QOywc4xafgmD5v13WSFuXE3&#10;3tO1CLWIIexz1NCE0OdS+qohi37meuLInd1gMcRzqKUZ8BbDbSfTJHmWFluODQ32tG2ouhRfVkO9&#10;v/j3FLPq85Sp4q1ry4/sWGr9cD++LEEEGsO/+M/9auL8RD2qp3SuFPz+F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7fj3yAAAAOMAAAAPAAAAAAAAAAAAAAAAAJgCAABk&#10;cnMvZG93bnJldi54bWxQSwUGAAAAAAQABAD1AAAAjQMAAAAA&#10;" fillcolor="white [3201]" strokecolor="black [3200]" strokeweight="2pt">
                          <v:textbox>
                            <w:txbxContent>
                              <w:p w:rsidR="00776933" w:rsidRPr="00AF1F53" w:rsidRDefault="00776933" w:rsidP="00534143">
                                <w:pPr>
                                  <w:jc w:val="center"/>
                                  <w:rPr>
                                    <w:sz w:val="28"/>
                                    <w:szCs w:val="28"/>
                                  </w:rPr>
                                </w:pPr>
                                <w:r w:rsidRPr="00AF1F53">
                                  <w:rPr>
                                    <w:sz w:val="28"/>
                                    <w:szCs w:val="28"/>
                                  </w:rPr>
                                  <w:t>V</w:t>
                                </w:r>
                                <w:r w:rsidRPr="00AF1F53">
                                  <w:rPr>
                                    <w:sz w:val="28"/>
                                    <w:szCs w:val="28"/>
                                    <w:vertAlign w:val="subscript"/>
                                  </w:rPr>
                                  <w:t>1</w:t>
                                </w:r>
                              </w:p>
                            </w:txbxContent>
                          </v:textbox>
                        </v:oval>
                        <v:rect id="Rectangle 1125" o:spid="_x0000_s1564" style="position:absolute;left:19743;top:15989;width:11735;height:14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9FsMA&#10;AADdAAAADwAAAGRycy9kb3ducmV2LnhtbERPTWvCQBC9F/oflil4q5tEFEndhCCI1VO1tr0O2WkS&#10;mp0N2W1M/r1bEHqbx/ucTT6aVgzUu8aygngegSAurW64UnB53z2vQTiPrLG1TAomcpBnjw8bTLW9&#10;8omGs69ECGGXooLa+y6V0pU1GXRz2xEH7tv2Bn2AfSV1j9cQblqZRNFKGmw4NNTY0bam8uf8axR8&#10;DAeWR+d88rko3vZf28k2p0mp2dNYvIDwNPp/8d39qsP8OFnC3zfh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S9FsMAAADdAAAADwAAAAAAAAAAAAAAAACYAgAAZHJzL2Rv&#10;d25yZXYueG1sUEsFBgAAAAAEAAQA9QAAAIgDAAAAAA==&#10;" filled="f" strokecolor="black [3200]" strokeweight="2pt"/>
                        <v:oval id="Oval 1123" o:spid="_x0000_s1565" style="position:absolute;left:28114;top:19678;width:6443;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zMsQA&#10;AADdAAAADwAAAGRycy9kb3ducmV2LnhtbERPTWvCQBC9C/0PyxR6M5ukoCa6SikU2uLFpNDrmJ0m&#10;abKzIbvV9N+7guBtHu9zNrvJ9OJEo2stK0iiGARxZXXLtYKv8m2+AuE8ssbeMin4Jwe77cNsg7m2&#10;Zz7QqfC1CCHsclTQeD/kUrqqIYMusgNx4H7saNAHONZSj3gO4aaXaRwvpMGWQ0ODA702VHXFn1FQ&#10;Hzr3mWJW/R6zZfHRt+U++y6VenqcXtYgPE3+Lr6533WYn6TP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8zLEAAAA3QAAAA8AAAAAAAAAAAAAAAAAmAIAAGRycy9k&#10;b3ducmV2LnhtbFBLBQYAAAAABAAEAPUAAACJAwAAAAA=&#10;" fillcolor="white [3201]" strokecolor="black [3200]" strokeweight="2pt">
                          <v:textbox>
                            <w:txbxContent>
                              <w:p w:rsidR="00776933" w:rsidRDefault="00776933"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v:textbox>
                        </v:oval>
                        <v:line id="Straight Connector 1128" o:spid="_x0000_s1566" style="position:absolute;visibility:visible;mso-wrap-style:square" from="19673,18986" to="19673,2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5Pe8UAAADdAAAADwAAAGRycy9kb3ducmV2LnhtbESPQWvCQBCF7wX/wzKCt7rRg5TUVYog&#10;qCBY7aHeptlpEszOht3VxH/vHARvM7w3730zX/auUTcKsfZsYDLOQBEX3tZcGvg5rd8/QMWEbLHx&#10;TAbuFGG5GLzNMbe+42+6HVOpJIRjjgaqlNpc61hU5DCOfUss2r8PDpOsodQ2YCfhrtHTLJtphzVL&#10;Q4UtrSoqLserM7AuZvusC/F62J3O7tf+nfe42RozGvZfn6AS9ellfl5vrOBPpoIr38gI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5Pe8UAAADdAAAADwAAAAAAAAAA&#10;AAAAAAChAgAAZHJzL2Rvd25yZXYueG1sUEsFBgAAAAAEAAQA+QAAAJMDAAAAAA==&#10;" strokecolor="white [3212]" strokeweight="2.25pt"/>
                        <v:rect id="Rectangle 1073742180" o:spid="_x0000_s1567" style="position:absolute;left:31781;top:14603;width:7234;height:2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aFyMwA&#10;AADjAAAADwAAAGRycy9kb3ducmV2LnhtbESPT0/DMAzF70j7DpEncUEs7fizriybJiQkTiAGF25W&#10;4zUVTVIlXlf49PiAxNH283vvt9lNvlcjpdzFYKBcFKAoNNF2oTXw8f50XYHKjMFiHwMZ+KYMu+3s&#10;YoO1jefwRuOBWyUmIddowDEPtda5ceQxL+JAQW7HmDyyjKnVNuFZzH2vl0Vxrz12QRIcDvToqPk6&#10;nLyB9U/zylUc7hx3n+vWly/HNF4Zczmf9g+gmCb+F/99P1upX6xuVrfLshIKYZIF6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4aFyMwAAADjAAAADwAAAAAAAAAAAAAAAACY&#10;AgAAZHJzL2Rvd25yZXYueG1sUEsFBgAAAAAEAAQA9QAAAJEDAAAAAA==&#10;" fillcolor="white [3212]" strokecolor="white [3212]" strokeweight="2pt"/>
                      </v:group>
                      <v:line id="Straight Connector 1131" o:spid="_x0000_s1568" style="position:absolute;flip:x;visibility:visible;mso-wrap-style:square" from="16242,15226" to="16335,2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P+cQAAADdAAAADwAAAGRycy9kb3ducmV2LnhtbERPS2vCQBC+F/oflil4KXUThaJpNmKL&#10;gvRWH5DjkB2T0Oxs2N2a+O/dguBtPr7n5KvRdOJCzreWFaTTBARxZXXLtYLjYfu2AOEDssbOMim4&#10;kodV8fyUY6btwD902YdaxBD2GSpoQugzKX3VkEE/tT1x5M7WGQwRulpqh0MMN52cJcm7NNhybGiw&#10;p6+Gqt/9n1EwX5bnzezwuhtc2a5PpT5+f24SpSYv4/oDRKAxPMR3907H+ek8hf9v4gm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AU/5xAAAAN0AAAAPAAAAAAAAAAAA&#10;AAAAAKECAABkcnMvZG93bnJldi54bWxQSwUGAAAAAAQABAD5AAAAkgMAAAAA&#10;" strokecolor="white [3212]" strokeweight="2.25pt"/>
                      <v:group id="Group 460" o:spid="_x0000_s1569" style="position:absolute;left:13879;top:3203;width:4998;height:17729" coordorigin="13879,3203" coordsize="4997,17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Straight Connector 1132" o:spid="_x0000_s1570" style="position:absolute;visibility:visible;mso-wrap-style:square" from="16093,3203" to="16093,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EGcMAAADdAAAADwAAAGRycy9kb3ducmV2LnhtbERPyWrDMBC9F/oPYgq9lESOCyW4UYId&#10;Usi1bg45TqyJbWqNjKR4yddXhUJv83jrbHaT6cRAzreWFayWCQjiyuqWawWnr4/FGoQPyBo7y6Rg&#10;Jg+77ePDBjNtR/6koQy1iCHsM1TQhNBnUvqqIYN+aXviyF2tMxgidLXUDscYbjqZJsmbNNhybGiw&#10;p31D1Xd5MwpextNwKLCs5dnfi+vFcb6fWannpyl/BxFoCv/iP/dRx/mr1xR+v4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BBnDAAAA3QAAAA8AAAAAAAAAAAAA&#10;AAAAoQIAAGRycy9kb3ducmV2LnhtbFBLBQYAAAAABAAEAPkAAACRAwAAAAA=&#10;" strokecolor="white [3212]" strokeweight="3pt"/>
                        <v:line id="Straight Connector 1073742183" o:spid="_x0000_s1571" style="position:absolute;visibility:visible;mso-wrap-style:square" from="13879,3203" to="18877,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Nyp8UAAADjAAAADwAAAGRycy9kb3ducmV2LnhtbERPzWrCQBC+F/oOyxS81U201JC6SrGI&#10;vRqF9jhkp9nQ7GzITjW+vSsIPc73P8v16Dt1oiG2gQ3k0wwUcR1sy42B42H7XICKgmyxC0wGLhRh&#10;vXp8WGJpw5n3dKqkUSmEY4kGnEhfah1rRx7jNPTEifsJg0dJ59BoO+A5hftOz7LsVXtsOTU47Gnj&#10;qP6t/rwB/9V2dU5y+BD+brZF5TbFbm/M5Gl8fwMlNMq/+O7+tGl+tpgvXmZ5MYfbTwkAv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Nyp8UAAADjAAAADwAAAAAAAAAA&#10;AAAAAAChAgAAZHJzL2Rvd25yZXYueG1sUEsFBgAAAAAEAAQA+QAAAJMDAAAAAA==&#10;" strokecolor="black [3040]" strokeweight="1.5pt"/>
                        <v:line id="Straight Connector 1135" o:spid="_x0000_s1572" style="position:absolute;visibility:visible;mso-wrap-style:square" from="14352,15226" to="18192,2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cT8AAAADdAAAADwAAAGRycy9kb3ducmV2LnhtbERPTWvCQBC9F/oflil4q5tUKiF1FbFI&#10;ezUKehyy02wwOxuyU43/3i0UvM3jfc5iNfpOXWiIbWAD+TQDRVwH23Jj4LDfvhagoiBb7AKTgRtF&#10;WC2fnxZY2nDlHV0qaVQK4ViiASfSl1rH2pHHOA09ceJ+wuBREhwabQe8pnDf6bcsm2uPLacGhz1t&#10;HNXn6tcb8Me2q3OS/afwqdkWldsUXztjJi/j+gOU0CgP8b/726b5+ewd/r5JJ+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QHE/AAAAA3QAAAA8AAAAAAAAAAAAAAAAA&#10;oQIAAGRycy9kb3ducmV2LnhtbFBLBQYAAAAABAAEAPkAAACOAwAAAAA=&#10;" strokecolor="black [3040]" strokeweight="1.5pt"/>
                      </v:group>
                      <w10:wrap type="tight"/>
                    </v:group>
                  </w:pict>
                </mc:Fallback>
              </mc:AlternateContent>
            </w:r>
            <w:r w:rsidR="00ED5DB2">
              <w:rPr>
                <w:rFonts w:eastAsia="Times New Roman" w:cs="Times New Roman"/>
                <w:b/>
                <w:color w:val="FF0000"/>
                <w:sz w:val="24"/>
                <w:szCs w:val="24"/>
                <w:lang w:eastAsia="en-GB"/>
              </w:rPr>
              <w:t xml:space="preserve">The value of the variable resistance increases which will increase the value of V1, this will decrease the value on V2 as </w:t>
            </w:r>
          </w:p>
          <w:p w:rsidR="00ED5DB2" w:rsidRPr="00ED5DB2" w:rsidRDefault="00776933" w:rsidP="00ED5DB2">
            <w:pPr>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7</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a 650 ohm, a 350 ohm, and a 1000 oh</w:t>
            </w:r>
            <w:r>
              <w:rPr>
                <w:rFonts w:eastAsia="Times New Roman" w:cs="Times New Roman"/>
                <w:sz w:val="24"/>
                <w:szCs w:val="24"/>
                <w:lang w:eastAsia="en-GB"/>
              </w:rPr>
              <w:t>m resistor connected in series.</w:t>
            </w:r>
          </w:p>
          <w:p w:rsidR="00ED5DB2" w:rsidRPr="00ED5DB2" w:rsidRDefault="00776933" w:rsidP="00ED5DB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ED5DB2" w:rsidRPr="00ED5DB2" w:rsidRDefault="00776933" w:rsidP="00ED5DB2">
            <w:pPr>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650+350+1000=200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8</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ten 120 ohm resistors in series.</w:t>
            </w:r>
          </w:p>
          <w:p w:rsidR="00ED5DB2" w:rsidRPr="00ED5DB2" w:rsidRDefault="00776933" w:rsidP="00ED5DB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ED5DB2" w:rsidRPr="00ED5DB2" w:rsidRDefault="00ED5DB2" w:rsidP="00BE3A0F">
            <w:pPr>
              <w:spacing w:before="120" w:after="0"/>
              <w:rPr>
                <w:rFonts w:eastAsia="Times New Roman" w:cs="Times New Roman"/>
                <w:b/>
                <w:color w:val="FF0000"/>
                <w:sz w:val="24"/>
                <w:szCs w:val="24"/>
                <w:lang w:eastAsia="en-GB"/>
              </w:rPr>
            </w:pPr>
            <w:r w:rsidRPr="00ED5DB2">
              <w:rPr>
                <w:rFonts w:eastAsia="Times New Roman" w:cs="Times New Roman"/>
                <w:b/>
                <w:color w:val="FF0000"/>
                <w:sz w:val="24"/>
                <w:szCs w:val="24"/>
                <w:lang w:eastAsia="en-GB"/>
              </w:rPr>
              <w:t>Adding 10 resistors of the same is the same as multiplying one resistor by 10</w:t>
            </w:r>
          </w:p>
          <w:p w:rsidR="00ED5DB2" w:rsidRPr="00ED5DB2" w:rsidRDefault="00776933" w:rsidP="00BE3A0F">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0×120=120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9</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A string of fifty 15 ohm Christmas tree lights are connected in series. One burns out, they all burn out. Calculate the total resistance.</w:t>
            </w:r>
          </w:p>
          <w:p w:rsidR="00ED5DB2" w:rsidRPr="00ED5DB2" w:rsidRDefault="00776933" w:rsidP="00ED5DB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ED5DB2" w:rsidRPr="00ED5DB2" w:rsidRDefault="00ED5DB2" w:rsidP="00ED5DB2">
            <w:pPr>
              <w:spacing w:before="120" w:after="0"/>
              <w:rPr>
                <w:rFonts w:eastAsia="Times New Roman" w:cs="Times New Roman"/>
                <w:b/>
                <w:color w:val="FF0000"/>
                <w:sz w:val="24"/>
                <w:szCs w:val="24"/>
                <w:lang w:eastAsia="en-GB"/>
              </w:rPr>
            </w:pPr>
            <w:r w:rsidRPr="00ED5DB2">
              <w:rPr>
                <w:rFonts w:eastAsia="Times New Roman" w:cs="Times New Roman"/>
                <w:b/>
                <w:color w:val="FF0000"/>
                <w:sz w:val="24"/>
                <w:szCs w:val="24"/>
                <w:lang w:eastAsia="en-GB"/>
              </w:rPr>
              <w:t xml:space="preserve">Adding </w:t>
            </w:r>
            <w:r>
              <w:rPr>
                <w:rFonts w:eastAsia="Times New Roman" w:cs="Times New Roman"/>
                <w:b/>
                <w:color w:val="FF0000"/>
                <w:sz w:val="24"/>
                <w:szCs w:val="24"/>
                <w:lang w:eastAsia="en-GB"/>
              </w:rPr>
              <w:t>5</w:t>
            </w:r>
            <w:r w:rsidRPr="00ED5DB2">
              <w:rPr>
                <w:rFonts w:eastAsia="Times New Roman" w:cs="Times New Roman"/>
                <w:b/>
                <w:color w:val="FF0000"/>
                <w:sz w:val="24"/>
                <w:szCs w:val="24"/>
                <w:lang w:eastAsia="en-GB"/>
              </w:rPr>
              <w:t>0 resistors of the same is the same as multiplying one resistor by 10</w:t>
            </w:r>
          </w:p>
          <w:p w:rsidR="00ED5DB2" w:rsidRPr="00812C02" w:rsidRDefault="00776933" w:rsidP="00BE3A0F">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50×15=75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tc>
      </w:tr>
      <w:tr w:rsidR="005D782C" w:rsidRPr="001F1787" w:rsidTr="000A7419">
        <w:trPr>
          <w:cantSplit/>
          <w:trHeight w:val="540"/>
        </w:trPr>
        <w:tc>
          <w:tcPr>
            <w:tcW w:w="1101" w:type="dxa"/>
            <w:gridSpan w:val="3"/>
            <w:shd w:val="clear" w:color="auto" w:fill="auto"/>
            <w:vAlign w:val="center"/>
          </w:tcPr>
          <w:p w:rsidR="00476D03" w:rsidRPr="00476D03" w:rsidRDefault="00476D03" w:rsidP="00812C02">
            <w:pPr>
              <w:spacing w:before="120" w:after="0"/>
              <w:jc w:val="center"/>
              <w:rPr>
                <w:rFonts w:eastAsia="Times New Roman" w:cs="Times New Roman"/>
                <w:sz w:val="24"/>
                <w:szCs w:val="24"/>
                <w:lang w:eastAsia="en-GB"/>
              </w:rPr>
            </w:pPr>
            <w:r>
              <w:rPr>
                <w:rFonts w:eastAsia="Times New Roman" w:cs="Times New Roman"/>
                <w:sz w:val="24"/>
                <w:szCs w:val="24"/>
                <w:lang w:eastAsia="en-GB"/>
              </w:rPr>
              <w:t>12.5.</w:t>
            </w:r>
            <m:oMath>
              <m:r>
                <m:rPr>
                  <m:sty m:val="bi"/>
                </m:rPr>
                <w:rPr>
                  <w:rFonts w:ascii="Cambria Math" w:eastAsia="Times New Roman" w:hAnsi="Cambria Math" w:cs="Times New Roman"/>
                  <w:color w:val="FF0000"/>
                  <w:sz w:val="24"/>
                  <w:szCs w:val="24"/>
                  <w:lang w:eastAsia="en-GB"/>
                </w:rPr>
                <m:t xml:space="preserve"> </m:t>
              </m:r>
            </m:oMath>
            <w:r>
              <w:rPr>
                <w:rFonts w:eastAsia="Times New Roman" w:cs="Times New Roman"/>
                <w:sz w:val="24"/>
                <w:szCs w:val="24"/>
                <w:lang w:eastAsia="en-GB"/>
              </w:rPr>
              <w:t>10</w:t>
            </w:r>
          </w:p>
        </w:tc>
        <w:tc>
          <w:tcPr>
            <w:tcW w:w="8930" w:type="dxa"/>
            <w:gridSpan w:val="2"/>
            <w:shd w:val="clear" w:color="auto" w:fill="auto"/>
            <w:vAlign w:val="center"/>
          </w:tcPr>
          <w:p w:rsidR="005D782C" w:rsidRDefault="005D782C" w:rsidP="006565C0">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Two 100 ohm resistors are connected in series </w:t>
            </w:r>
            <w:r w:rsidR="006565C0">
              <w:rPr>
                <w:rFonts w:eastAsia="Times New Roman" w:cs="Times New Roman"/>
                <w:sz w:val="24"/>
                <w:szCs w:val="24"/>
                <w:lang w:eastAsia="en-GB"/>
              </w:rPr>
              <w:t>and they are connected to a 1.5 </w:t>
            </w:r>
            <w:r w:rsidRPr="00CB5490">
              <w:rPr>
                <w:rFonts w:eastAsia="Times New Roman" w:cs="Times New Roman"/>
                <w:sz w:val="24"/>
                <w:szCs w:val="24"/>
                <w:lang w:eastAsia="en-GB"/>
              </w:rPr>
              <w:t>V</w:t>
            </w:r>
            <w:r w:rsidR="006565C0">
              <w:rPr>
                <w:rFonts w:eastAsia="Times New Roman" w:cs="Times New Roman"/>
                <w:sz w:val="24"/>
                <w:szCs w:val="24"/>
                <w:lang w:eastAsia="en-GB"/>
              </w:rPr>
              <w:t xml:space="preserve"> </w:t>
            </w:r>
            <w:r w:rsidRPr="00CB5490">
              <w:rPr>
                <w:rFonts w:eastAsia="Times New Roman" w:cs="Times New Roman"/>
                <w:sz w:val="24"/>
                <w:szCs w:val="24"/>
                <w:lang w:eastAsia="en-GB"/>
              </w:rPr>
              <w:t xml:space="preserve">DC battery. </w:t>
            </w:r>
            <w:r w:rsidR="006565C0">
              <w:rPr>
                <w:rFonts w:eastAsia="Times New Roman" w:cs="Times New Roman"/>
                <w:sz w:val="24"/>
                <w:szCs w:val="24"/>
                <w:lang w:eastAsia="en-GB"/>
              </w:rPr>
              <w:t>Determine</w:t>
            </w:r>
            <w:r w:rsidRPr="00CB5490">
              <w:rPr>
                <w:rFonts w:eastAsia="Times New Roman" w:cs="Times New Roman"/>
                <w:sz w:val="24"/>
                <w:szCs w:val="24"/>
                <w:lang w:eastAsia="en-GB"/>
              </w:rPr>
              <w:t xml:space="preserve"> the total</w:t>
            </w:r>
            <w:r w:rsidR="006565C0">
              <w:rPr>
                <w:rFonts w:eastAsia="Times New Roman" w:cs="Times New Roman"/>
                <w:sz w:val="24"/>
                <w:szCs w:val="24"/>
                <w:lang w:eastAsia="en-GB"/>
              </w:rPr>
              <w:t xml:space="preserve"> current flowing in the circuit.</w:t>
            </w:r>
          </w:p>
          <w:p w:rsidR="004608F2" w:rsidRPr="00ED5DB2" w:rsidRDefault="00776933" w:rsidP="004608F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4608F2" w:rsidRPr="004608F2" w:rsidRDefault="00776933" w:rsidP="004608F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00+100=20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p w:rsidR="004608F2" w:rsidRPr="00123883" w:rsidRDefault="004608F2" w:rsidP="004608F2">
            <w:pPr>
              <w:spacing w:before="60" w:after="0" w:line="240" w:lineRule="auto"/>
              <w:rPr>
                <w:b/>
                <w:color w:val="FF0000"/>
                <w:sz w:val="24"/>
                <w:szCs w:val="24"/>
              </w:rPr>
            </w:pPr>
            <m:oMathPara>
              <m:oMath>
                <m:r>
                  <m:rPr>
                    <m:sty m:val="bi"/>
                  </m:rPr>
                  <w:rPr>
                    <w:rFonts w:ascii="Cambria Math" w:hAnsi="Cambria Math"/>
                    <w:color w:val="FF0000"/>
                    <w:sz w:val="24"/>
                    <w:szCs w:val="24"/>
                  </w:rPr>
                  <m:t>V=IR</m:t>
                </m:r>
              </m:oMath>
            </m:oMathPara>
          </w:p>
          <w:p w:rsidR="004608F2" w:rsidRPr="00123883" w:rsidRDefault="004608F2" w:rsidP="004608F2">
            <w:pPr>
              <w:spacing w:before="60" w:after="0" w:line="240" w:lineRule="auto"/>
              <w:rPr>
                <w:b/>
                <w:color w:val="FF0000"/>
                <w:sz w:val="24"/>
                <w:szCs w:val="24"/>
              </w:rPr>
            </w:pPr>
            <m:oMathPara>
              <m:oMath>
                <m:r>
                  <m:rPr>
                    <m:sty m:val="bi"/>
                  </m:rPr>
                  <w:rPr>
                    <w:rFonts w:ascii="Cambria Math" w:hAnsi="Cambria Math"/>
                    <w:color w:val="FF0000"/>
                    <w:sz w:val="24"/>
                    <w:szCs w:val="24"/>
                  </w:rPr>
                  <m:t>1.5=I×200</m:t>
                </m:r>
              </m:oMath>
            </m:oMathPara>
          </w:p>
          <w:p w:rsidR="004608F2" w:rsidRPr="00CB5490" w:rsidRDefault="00776933" w:rsidP="004608F2">
            <w:pPr>
              <w:spacing w:before="60" w:after="0" w:line="240" w:lineRule="auto"/>
              <w:rPr>
                <w:rFonts w:eastAsia="Times New Roman" w:cs="Times New Roman"/>
                <w:sz w:val="24"/>
                <w:szCs w:val="24"/>
                <w:lang w:eastAsia="en-GB"/>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1.5</m:t>
                    </m:r>
                  </m:num>
                  <m:den>
                    <m:r>
                      <m:rPr>
                        <m:sty m:val="bi"/>
                      </m:rPr>
                      <w:rPr>
                        <w:rFonts w:ascii="Cambria Math" w:hAnsi="Cambria Math"/>
                        <w:color w:val="FF0000"/>
                        <w:sz w:val="24"/>
                        <w:szCs w:val="24"/>
                      </w:rPr>
                      <m:t>200</m:t>
                    </m:r>
                  </m:den>
                </m:f>
                <m:r>
                  <m:rPr>
                    <m:sty m:val="bi"/>
                  </m:rPr>
                  <w:rPr>
                    <w:rFonts w:ascii="Cambria Math" w:hAnsi="Cambria Math"/>
                    <w:color w:val="FF0000"/>
                    <w:sz w:val="24"/>
                    <w:szCs w:val="24"/>
                  </w:rPr>
                  <m:t>=I=0.0075 A=7.5 mA</m:t>
                </m:r>
              </m:oMath>
            </m:oMathPara>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wo resistors are connected in series. One resistor has a resistance of </w:t>
            </w:r>
            <w:proofErr w:type="gramStart"/>
            <w:r>
              <w:rPr>
                <w:rFonts w:eastAsia="Times New Roman" w:cs="Times New Roman"/>
                <w:sz w:val="24"/>
                <w:szCs w:val="24"/>
                <w:lang w:eastAsia="en-GB"/>
              </w:rPr>
              <w:t xml:space="preserve">50 </w:t>
            </w:r>
            <w:proofErr w:type="gramEnd"/>
            <w:r>
              <w:rPr>
                <w:rFonts w:eastAsia="Times New Roman" w:cs="Times New Roman"/>
                <w:sz w:val="24"/>
                <w:szCs w:val="24"/>
                <w:lang w:eastAsia="en-GB"/>
              </w:rPr>
              <w:sym w:font="Symbol" w:char="F057"/>
            </w:r>
            <w:r>
              <w:rPr>
                <w:rFonts w:eastAsia="Times New Roman" w:cs="Times New Roman"/>
                <w:sz w:val="24"/>
                <w:szCs w:val="24"/>
                <w:lang w:eastAsia="en-GB"/>
              </w:rPr>
              <w:t xml:space="preserve">. The total resistance is 67 </w:t>
            </w:r>
            <w:r>
              <w:rPr>
                <w:rFonts w:eastAsia="Times New Roman" w:cs="Times New Roman"/>
                <w:sz w:val="24"/>
                <w:szCs w:val="24"/>
                <w:lang w:eastAsia="en-GB"/>
              </w:rPr>
              <w:sym w:font="Symbol" w:char="F057"/>
            </w:r>
            <w:r>
              <w:rPr>
                <w:rFonts w:eastAsia="Times New Roman" w:cs="Times New Roman"/>
                <w:sz w:val="24"/>
                <w:szCs w:val="24"/>
                <w:lang w:eastAsia="en-GB"/>
              </w:rPr>
              <w:t>, calculate the resistance of the second resistor</w:t>
            </w:r>
          </w:p>
          <w:p w:rsidR="00812C02" w:rsidRPr="00ED5DB2" w:rsidRDefault="00776933" w:rsidP="00812C0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812C02" w:rsidRPr="00812C02" w:rsidRDefault="00812C02" w:rsidP="00812C02">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67=50+</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812C02" w:rsidRPr="00812C02" w:rsidRDefault="00812C02" w:rsidP="00812C02">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67-50=</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 xml:space="preserve">=17 </m:t>
                </m:r>
                <m:r>
                  <m:rPr>
                    <m:sty m:val="b"/>
                  </m:rPr>
                  <w:rPr>
                    <w:rFonts w:ascii="Cambria Math" w:eastAsia="Times New Roman" w:hAnsi="Cambria Math" w:cs="Times New Roman"/>
                    <w:color w:val="FF0000"/>
                    <w:sz w:val="24"/>
                    <w:szCs w:val="24"/>
                    <w:lang w:eastAsia="en-GB"/>
                  </w:rPr>
                  <m:t>Ω</m:t>
                </m:r>
                <m:r>
                  <m:rPr>
                    <m:sty m:val="bi"/>
                  </m:rPr>
                  <w:rPr>
                    <w:rFonts w:ascii="Cambria Math" w:eastAsia="Times New Roman" w:hAnsi="Cambria Math" w:cs="Times New Roman"/>
                    <w:color w:val="FF0000"/>
                    <w:sz w:val="24"/>
                    <w:szCs w:val="24"/>
                    <w:lang w:eastAsia="en-GB"/>
                  </w:rPr>
                  <m:t xml:space="preserve"> </m:t>
                </m:r>
              </m:oMath>
            </m:oMathPara>
          </w:p>
        </w:tc>
      </w:tr>
      <w:tr w:rsidR="005D782C" w:rsidRPr="001F1787" w:rsidTr="00D80E54">
        <w:trPr>
          <w:cantSplit/>
          <w:trHeight w:val="540"/>
        </w:trPr>
        <w:tc>
          <w:tcPr>
            <w:tcW w:w="1101" w:type="dxa"/>
            <w:gridSpan w:val="3"/>
            <w:tcBorders>
              <w:bottom w:val="single" w:sz="6" w:space="0" w:color="auto"/>
            </w:tcBorders>
            <w:shd w:val="clear" w:color="auto" w:fill="auto"/>
            <w:vAlign w:val="center"/>
          </w:tcPr>
          <w:p w:rsidR="005D782C"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2</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ascii="ImprintMT" w:hAnsi="ImprintMT" w:cs="ImprintMT"/>
                <w:sz w:val="24"/>
                <w:szCs w:val="24"/>
              </w:rPr>
            </w:pPr>
            <w:r>
              <w:rPr>
                <w:rFonts w:eastAsia="Times New Roman" w:cs="Times New Roman"/>
                <w:noProof/>
                <w:sz w:val="24"/>
                <w:szCs w:val="24"/>
                <w:lang w:eastAsia="en-GB"/>
              </w:rPr>
              <w:drawing>
                <wp:anchor distT="0" distB="0" distL="114300" distR="114300" simplePos="0" relativeHeight="252816384" behindDoc="0" locked="0" layoutInCell="1" allowOverlap="1" wp14:anchorId="5F180755" wp14:editId="37DE252A">
                  <wp:simplePos x="0" y="0"/>
                  <wp:positionH relativeFrom="column">
                    <wp:posOffset>-2188845</wp:posOffset>
                  </wp:positionH>
                  <wp:positionV relativeFrom="paragraph">
                    <wp:posOffset>17780</wp:posOffset>
                  </wp:positionV>
                  <wp:extent cx="2080895" cy="1875790"/>
                  <wp:effectExtent l="0" t="0" r="0" b="0"/>
                  <wp:wrapSquare wrapText="right"/>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8089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ammeter is 3·0 A.</w:t>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voltmeter is 4·0 V.</w:t>
            </w:r>
          </w:p>
          <w:p w:rsidR="005D782C" w:rsidRDefault="005D782C" w:rsidP="00BE3A0F">
            <w:pPr>
              <w:autoSpaceDE w:val="0"/>
              <w:autoSpaceDN w:val="0"/>
              <w:adjustRightInd w:val="0"/>
              <w:spacing w:after="0" w:line="240" w:lineRule="auto"/>
              <w:jc w:val="left"/>
              <w:rPr>
                <w:rFonts w:cs="ImprintMT"/>
                <w:sz w:val="24"/>
                <w:szCs w:val="24"/>
                <w:vertAlign w:val="subscript"/>
              </w:rPr>
            </w:pPr>
            <w:r>
              <w:rPr>
                <w:rFonts w:cs="ImprintMT"/>
                <w:sz w:val="24"/>
                <w:szCs w:val="24"/>
              </w:rPr>
              <w:t xml:space="preserve">Determine </w:t>
            </w:r>
            <w:r w:rsidRPr="00BC0790">
              <w:rPr>
                <w:rFonts w:cs="ImprintMT"/>
                <w:sz w:val="24"/>
                <w:szCs w:val="24"/>
              </w:rPr>
              <w:t>the</w:t>
            </w:r>
            <w:r>
              <w:rPr>
                <w:rFonts w:cs="ImprintMT"/>
                <w:sz w:val="24"/>
                <w:szCs w:val="24"/>
              </w:rPr>
              <w:t xml:space="preserve"> </w:t>
            </w:r>
            <w:r w:rsidRPr="00BC0790">
              <w:rPr>
                <w:rFonts w:cs="ImprintMT"/>
                <w:sz w:val="24"/>
                <w:szCs w:val="24"/>
              </w:rPr>
              <w:t>current in resistor R</w:t>
            </w:r>
            <w:r w:rsidRPr="00BC0790">
              <w:rPr>
                <w:rFonts w:cs="ImprintMT"/>
                <w:sz w:val="24"/>
                <w:szCs w:val="24"/>
                <w:vertAlign w:val="subscript"/>
              </w:rPr>
              <w:t>2</w:t>
            </w:r>
            <w:r w:rsidRPr="00BC0790">
              <w:rPr>
                <w:rFonts w:cs="ImprintMT"/>
                <w:sz w:val="24"/>
                <w:szCs w:val="24"/>
              </w:rPr>
              <w:t xml:space="preserve"> and the voltage</w:t>
            </w:r>
            <w:r>
              <w:rPr>
                <w:rFonts w:cs="ImprintMT"/>
                <w:sz w:val="24"/>
                <w:szCs w:val="24"/>
              </w:rPr>
              <w:t xml:space="preserve"> </w:t>
            </w:r>
            <w:r w:rsidRPr="00BC0790">
              <w:rPr>
                <w:rFonts w:cs="ImprintMT"/>
                <w:sz w:val="24"/>
                <w:szCs w:val="24"/>
              </w:rPr>
              <w:t>across resistor R</w:t>
            </w:r>
            <w:r w:rsidRPr="00BC0790">
              <w:rPr>
                <w:rFonts w:cs="ImprintMT"/>
                <w:sz w:val="24"/>
                <w:szCs w:val="24"/>
                <w:vertAlign w:val="subscript"/>
              </w:rPr>
              <w:t>2</w:t>
            </w:r>
          </w:p>
          <w:p w:rsidR="00C77E95" w:rsidRPr="00123883" w:rsidRDefault="00776933" w:rsidP="00C77E95">
            <w:pPr>
              <w:spacing w:before="60" w:after="0" w:line="240" w:lineRule="auto"/>
              <w:rPr>
                <w:b/>
                <w:color w:val="FF0000"/>
                <w:sz w:val="24"/>
                <w:szCs w:val="24"/>
              </w:rPr>
            </w:pPr>
            <m:oMathPara>
              <m:oMath>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s</m:t>
                    </m:r>
                  </m:sub>
                </m:sSub>
                <m:r>
                  <m:rPr>
                    <m:sty m:val="bi"/>
                  </m:rPr>
                  <w:rPr>
                    <w:rFonts w:ascii="Cambria Math" w:hAnsi="Cambria Math"/>
                    <w:color w:val="FF0000"/>
                    <w:sz w:val="24"/>
                    <w:szCs w:val="24"/>
                  </w:rPr>
                  <m:t xml:space="preserve"> =</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r>
                      <m:rPr>
                        <m:sty m:val="bi"/>
                      </m:rPr>
                      <w:rPr>
                        <w:rFonts w:ascii="Cambria Math" w:hAnsi="Cambria Math"/>
                        <w:color w:val="FF0000"/>
                        <w:sz w:val="24"/>
                        <w:szCs w:val="24"/>
                      </w:rPr>
                      <m:t>1</m:t>
                    </m:r>
                  </m:sub>
                </m:sSub>
                <m:r>
                  <m:rPr>
                    <m:sty m:val="bi"/>
                  </m:rPr>
                  <w:rPr>
                    <w:rFonts w:ascii="Cambria Math" w:hAnsi="Cambria Math"/>
                    <w:color w:val="FF0000"/>
                    <w:sz w:val="24"/>
                    <w:szCs w:val="24"/>
                  </w:rPr>
                  <m:t>+</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r>
                      <m:rPr>
                        <m:sty m:val="bi"/>
                      </m:rPr>
                      <w:rPr>
                        <w:rFonts w:ascii="Cambria Math" w:hAnsi="Cambria Math"/>
                        <w:color w:val="FF0000"/>
                        <w:sz w:val="24"/>
                        <w:szCs w:val="24"/>
                      </w:rPr>
                      <m:t>2</m:t>
                    </m:r>
                  </m:sub>
                </m:sSub>
              </m:oMath>
            </m:oMathPara>
          </w:p>
          <w:p w:rsidR="00C77E95" w:rsidRPr="00123883" w:rsidRDefault="00C77E95" w:rsidP="00C77E95">
            <w:pPr>
              <w:spacing w:before="60" w:after="0" w:line="240" w:lineRule="auto"/>
              <w:rPr>
                <w:b/>
                <w:color w:val="FF0000"/>
                <w:sz w:val="24"/>
                <w:szCs w:val="24"/>
              </w:rPr>
            </w:pPr>
            <m:oMathPara>
              <m:oMath>
                <m:r>
                  <m:rPr>
                    <m:sty m:val="bi"/>
                  </m:rPr>
                  <w:rPr>
                    <w:rFonts w:ascii="Cambria Math" w:hAnsi="Cambria Math"/>
                    <w:color w:val="FF0000"/>
                    <w:sz w:val="24"/>
                    <w:szCs w:val="24"/>
                  </w:rPr>
                  <m:t>12 =4.0+</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R</m:t>
                    </m:r>
                  </m:sub>
                </m:sSub>
                <m:sSub>
                  <m:sSubPr>
                    <m:ctrlPr>
                      <w:rPr>
                        <w:rFonts w:ascii="Cambria Math" w:hAnsi="Cambria Math"/>
                        <w:b/>
                        <w:i/>
                        <w:color w:val="FF0000"/>
                        <w:sz w:val="24"/>
                        <w:szCs w:val="24"/>
                      </w:rPr>
                    </m:ctrlPr>
                  </m:sSubPr>
                  <m:e>
                    <m:r>
                      <m:rPr>
                        <m:sty m:val="bi"/>
                      </m:rPr>
                      <w:rPr>
                        <w:rFonts w:ascii="Cambria Math" w:hAnsi="Cambria Math"/>
                        <w:color w:val="FF0000"/>
                        <w:sz w:val="24"/>
                        <w:szCs w:val="24"/>
                      </w:rPr>
                      <m:t>,  V</m:t>
                    </m:r>
                  </m:e>
                  <m:sub>
                    <m:r>
                      <m:rPr>
                        <m:sty m:val="bi"/>
                      </m:rPr>
                      <w:rPr>
                        <w:rFonts w:ascii="Cambria Math" w:hAnsi="Cambria Math"/>
                        <w:color w:val="FF0000"/>
                        <w:sz w:val="24"/>
                        <w:szCs w:val="24"/>
                      </w:rPr>
                      <m:t>R</m:t>
                    </m:r>
                    <m:r>
                      <m:rPr>
                        <m:sty m:val="bi"/>
                      </m:rPr>
                      <w:rPr>
                        <w:rFonts w:ascii="Cambria Math" w:hAnsi="Cambria Math"/>
                        <w:color w:val="FF0000"/>
                        <w:sz w:val="24"/>
                        <w:szCs w:val="24"/>
                      </w:rPr>
                      <m:t>2</m:t>
                    </m:r>
                  </m:sub>
                </m:sSub>
                <m:r>
                  <m:rPr>
                    <m:sty m:val="bi"/>
                  </m:rPr>
                  <w:rPr>
                    <w:rFonts w:ascii="Cambria Math" w:hAnsi="Cambria Math"/>
                    <w:color w:val="FF0000"/>
                    <w:sz w:val="24"/>
                    <w:szCs w:val="24"/>
                  </w:rPr>
                  <m:t>=8.0</m:t>
                </m:r>
                <m:r>
                  <m:rPr>
                    <m:sty m:val="bi"/>
                  </m:rPr>
                  <w:rPr>
                    <w:rFonts w:ascii="Cambria Math" w:hAnsi="Cambria Math"/>
                    <w:color w:val="FF0000"/>
                    <w:sz w:val="24"/>
                    <w:szCs w:val="24"/>
                  </w:rPr>
                  <m:t>V</m:t>
                </m:r>
              </m:oMath>
            </m:oMathPara>
          </w:p>
          <w:p w:rsidR="00C77E95" w:rsidRDefault="00C77E95" w:rsidP="00C77E95">
            <w:pPr>
              <w:spacing w:before="60" w:after="0" w:line="240" w:lineRule="auto"/>
              <w:rPr>
                <w:b/>
                <w:color w:val="FF0000"/>
                <w:sz w:val="24"/>
                <w:szCs w:val="24"/>
              </w:rPr>
            </w:pPr>
            <w:r>
              <w:rPr>
                <w:b/>
                <w:color w:val="FF0000"/>
                <w:sz w:val="24"/>
                <w:szCs w:val="24"/>
              </w:rPr>
              <w:t>As it is a series circuit the current through R</w:t>
            </w:r>
            <w:r w:rsidRPr="00C77E95">
              <w:rPr>
                <w:b/>
                <w:color w:val="FF0000"/>
                <w:sz w:val="24"/>
                <w:szCs w:val="24"/>
                <w:vertAlign w:val="subscript"/>
              </w:rPr>
              <w:t>1</w:t>
            </w:r>
            <w:r>
              <w:rPr>
                <w:b/>
                <w:color w:val="FF0000"/>
                <w:sz w:val="24"/>
                <w:szCs w:val="24"/>
              </w:rPr>
              <w:t xml:space="preserve"> is the same as the value through I</w:t>
            </w:r>
            <w:r w:rsidRPr="00C77E95">
              <w:rPr>
                <w:b/>
                <w:color w:val="FF0000"/>
                <w:sz w:val="24"/>
                <w:szCs w:val="24"/>
                <w:vertAlign w:val="subscript"/>
              </w:rPr>
              <w:t>R2</w:t>
            </w:r>
            <w:r>
              <w:rPr>
                <w:b/>
                <w:color w:val="FF0000"/>
                <w:sz w:val="24"/>
                <w:szCs w:val="24"/>
              </w:rPr>
              <w:t xml:space="preserve"> = 3.0 A</w:t>
            </w:r>
          </w:p>
          <w:p w:rsidR="00C77E95" w:rsidRPr="00C77E95" w:rsidRDefault="00C77E95" w:rsidP="00C77E95">
            <w:pPr>
              <w:spacing w:before="60" w:after="0" w:line="240" w:lineRule="auto"/>
              <w:rPr>
                <w:b/>
                <w:color w:val="FF0000"/>
                <w:sz w:val="24"/>
                <w:szCs w:val="24"/>
              </w:rPr>
            </w:pPr>
            <w:r>
              <w:rPr>
                <w:b/>
                <w:color w:val="FF0000"/>
                <w:sz w:val="24"/>
                <w:szCs w:val="24"/>
              </w:rPr>
              <w:t xml:space="preserve">NB Don’t </w:t>
            </w:r>
            <w:proofErr w:type="gramStart"/>
            <w:r>
              <w:rPr>
                <w:b/>
                <w:color w:val="FF0000"/>
                <w:sz w:val="24"/>
                <w:szCs w:val="24"/>
              </w:rPr>
              <w:t>be</w:t>
            </w:r>
            <w:proofErr w:type="gramEnd"/>
            <w:r>
              <w:rPr>
                <w:b/>
                <w:color w:val="FF0000"/>
                <w:sz w:val="24"/>
                <w:szCs w:val="24"/>
              </w:rPr>
              <w:t xml:space="preserve"> tempted to work out the resistance of R2- this is not the question.</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6</w:t>
            </w:r>
          </w:p>
        </w:tc>
        <w:tc>
          <w:tcPr>
            <w:tcW w:w="8930" w:type="dxa"/>
            <w:gridSpan w:val="2"/>
            <w:tcBorders>
              <w:bottom w:val="single" w:sz="6" w:space="0" w:color="auto"/>
            </w:tcBorders>
            <w:shd w:val="clear" w:color="auto" w:fill="DDD9C3" w:themeFill="background2" w:themeFillShade="E6"/>
            <w:vAlign w:val="center"/>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I can apply the current and voltage relationships in a parallel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6.1</w:t>
            </w:r>
          </w:p>
        </w:tc>
        <w:tc>
          <w:tcPr>
            <w:tcW w:w="8930" w:type="dxa"/>
            <w:gridSpan w:val="2"/>
            <w:shd w:val="clear" w:color="auto" w:fill="auto"/>
            <w:vAlign w:val="center"/>
          </w:tcPr>
          <w:p w:rsidR="005D782C" w:rsidRPr="00962C20" w:rsidRDefault="005D782C" w:rsidP="00BE3A0F">
            <w:pPr>
              <w:spacing w:before="120" w:after="0"/>
              <w:rPr>
                <w:rFonts w:eastAsia="Times New Roman" w:cs="Times New Roman"/>
                <w:b/>
                <w:sz w:val="24"/>
                <w:szCs w:val="24"/>
                <w:lang w:eastAsia="en-GB"/>
              </w:rPr>
            </w:pPr>
            <w:r w:rsidRPr="00962C20">
              <w:rPr>
                <w:rFonts w:eastAsia="Times New Roman" w:cs="Times New Roman"/>
                <w:b/>
                <w:sz w:val="24"/>
                <w:szCs w:val="24"/>
                <w:lang w:eastAsia="en-GB"/>
              </w:rPr>
              <w:t xml:space="preserve">State the equation to show </w:t>
            </w:r>
          </w:p>
          <w:p w:rsidR="005D782C" w:rsidRPr="00BB6DE2" w:rsidRDefault="005D782C" w:rsidP="00A86EA6">
            <w:pPr>
              <w:pStyle w:val="ListParagraph"/>
              <w:numPr>
                <w:ilvl w:val="0"/>
                <w:numId w:val="32"/>
              </w:numPr>
              <w:spacing w:before="120" w:after="0"/>
              <w:rPr>
                <w:rFonts w:eastAsia="Times New Roman" w:cs="Times New Roman"/>
                <w:sz w:val="24"/>
                <w:szCs w:val="24"/>
                <w:lang w:eastAsia="en-GB"/>
              </w:rPr>
            </w:pPr>
            <w:r w:rsidRPr="00BB6DE2">
              <w:rPr>
                <w:rFonts w:eastAsia="Times New Roman" w:cs="Times New Roman"/>
                <w:sz w:val="24"/>
                <w:szCs w:val="24"/>
                <w:lang w:eastAsia="en-GB"/>
              </w:rPr>
              <w:t>Current in a parallel circuit</w:t>
            </w:r>
            <w:r w:rsidR="00C77E95" w:rsidRPr="00BB6DE2">
              <w:rPr>
                <w:rFonts w:eastAsia="Times New Roman" w:cs="Times New Roman"/>
                <w:sz w:val="24"/>
                <w:szCs w:val="24"/>
                <w:lang w:eastAsia="en-GB"/>
              </w:rPr>
              <w:t xml:space="preserve"> </w:t>
            </w:r>
          </w:p>
          <w:p w:rsidR="00C77E95" w:rsidRPr="00962C20" w:rsidRDefault="00776933" w:rsidP="00C77E95">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oMath>
            </m:oMathPara>
          </w:p>
          <w:p w:rsidR="005D782C" w:rsidRPr="00BB6DE2" w:rsidRDefault="005D782C" w:rsidP="00A86EA6">
            <w:pPr>
              <w:pStyle w:val="ListParagraph"/>
              <w:numPr>
                <w:ilvl w:val="0"/>
                <w:numId w:val="32"/>
              </w:numPr>
              <w:spacing w:before="120" w:after="0"/>
              <w:rPr>
                <w:rFonts w:eastAsia="Times New Roman" w:cs="Times New Roman"/>
                <w:sz w:val="24"/>
                <w:szCs w:val="24"/>
                <w:lang w:eastAsia="en-GB"/>
              </w:rPr>
            </w:pPr>
            <w:r w:rsidRPr="00BB6DE2">
              <w:rPr>
                <w:rFonts w:eastAsia="Times New Roman" w:cs="Times New Roman"/>
                <w:sz w:val="24"/>
                <w:szCs w:val="24"/>
                <w:lang w:eastAsia="en-GB"/>
              </w:rPr>
              <w:t xml:space="preserve">Voltage in a parallel circuit. </w:t>
            </w:r>
          </w:p>
          <w:p w:rsidR="00C77E95" w:rsidRPr="00962C20" w:rsidRDefault="00776933" w:rsidP="00C77E95">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tc>
      </w:tr>
      <w:tr w:rsidR="005D782C" w:rsidRPr="001F1787" w:rsidTr="005E59ED">
        <w:trPr>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2</w:t>
            </w:r>
          </w:p>
        </w:tc>
        <w:tc>
          <w:tcPr>
            <w:tcW w:w="8930" w:type="dxa"/>
            <w:gridSpan w:val="2"/>
            <w:shd w:val="clear" w:color="auto" w:fill="auto"/>
            <w:vAlign w:val="center"/>
          </w:tcPr>
          <w:p w:rsidR="005D782C" w:rsidRPr="00BB6DE2" w:rsidRDefault="005D782C" w:rsidP="00A86EA6">
            <w:pPr>
              <w:pStyle w:val="ListParagraph"/>
              <w:numPr>
                <w:ilvl w:val="0"/>
                <w:numId w:val="11"/>
              </w:numPr>
              <w:spacing w:before="120" w:after="0"/>
              <w:rPr>
                <w:rFonts w:eastAsia="Times New Roman" w:cs="Times New Roman"/>
                <w:sz w:val="24"/>
                <w:szCs w:val="24"/>
                <w:lang w:eastAsia="en-GB"/>
              </w:rPr>
            </w:pPr>
            <w:r w:rsidRPr="00BB6DE2">
              <w:rPr>
                <w:rFonts w:eastAsia="Times New Roman" w:cs="Times New Roman"/>
                <w:sz w:val="24"/>
                <w:szCs w:val="24"/>
                <w:lang w:eastAsia="en-GB"/>
              </w:rPr>
              <w:t xml:space="preserve">Calculate the total resistance for two 180 ohm resistors connected in parallel. </w:t>
            </w:r>
          </w:p>
          <w:p w:rsidR="006C7EF4" w:rsidRPr="00962C20" w:rsidRDefault="00776933" w:rsidP="006C7EF4">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28189C" w:rsidRPr="00962C20" w:rsidRDefault="00776933" w:rsidP="0028189C">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8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8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180</m:t>
                    </m:r>
                  </m:den>
                </m:f>
              </m:oMath>
            </m:oMathPara>
          </w:p>
          <w:p w:rsidR="0028189C" w:rsidRPr="00962C20" w:rsidRDefault="00776933" w:rsidP="0028189C">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80</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 xml:space="preserve">=90 </m:t>
                </m:r>
                <m:r>
                  <m:rPr>
                    <m:sty m:val="b"/>
                  </m:rPr>
                  <w:rPr>
                    <w:rFonts w:ascii="Cambria Math" w:eastAsia="Times New Roman" w:hAnsi="Cambria Math" w:cs="Times New Roman"/>
                    <w:color w:val="FF0000"/>
                    <w:sz w:val="24"/>
                    <w:szCs w:val="24"/>
                    <w:lang w:eastAsia="en-GB"/>
                  </w:rPr>
                  <m:t>Ω</m:t>
                </m:r>
              </m:oMath>
            </m:oMathPara>
          </w:p>
          <w:p w:rsidR="005D782C" w:rsidRPr="00BB6DE2" w:rsidRDefault="005D782C" w:rsidP="00A86EA6">
            <w:pPr>
              <w:pStyle w:val="ListParagraph"/>
              <w:numPr>
                <w:ilvl w:val="0"/>
                <w:numId w:val="11"/>
              </w:numPr>
              <w:spacing w:before="120" w:after="0"/>
              <w:rPr>
                <w:rFonts w:eastAsia="Times New Roman" w:cs="Times New Roman"/>
                <w:sz w:val="24"/>
                <w:szCs w:val="24"/>
                <w:lang w:eastAsia="en-GB"/>
              </w:rPr>
            </w:pPr>
            <w:r w:rsidRPr="00BB6DE2">
              <w:rPr>
                <w:rFonts w:eastAsia="Times New Roman" w:cs="Times New Roman"/>
                <w:sz w:val="24"/>
                <w:szCs w:val="24"/>
                <w:lang w:eastAsia="en-GB"/>
              </w:rPr>
              <w:t>If the resistors are connected to a 9.0 V power supply determine the voltage across each resistor.</w:t>
            </w:r>
          </w:p>
          <w:p w:rsidR="0028189C" w:rsidRPr="00962C20" w:rsidRDefault="0028189C" w:rsidP="0028189C">
            <w:pPr>
              <w:pStyle w:val="ListParagraph"/>
              <w:spacing w:before="120" w:after="0"/>
              <w:rPr>
                <w:rFonts w:eastAsia="Times New Roman" w:cs="Times New Roman"/>
                <w:b/>
                <w:color w:val="FF0000"/>
                <w:sz w:val="24"/>
                <w:szCs w:val="24"/>
                <w:lang w:eastAsia="en-GB"/>
              </w:rPr>
            </w:pPr>
            <w:r w:rsidRPr="00962C20">
              <w:rPr>
                <w:rFonts w:eastAsia="Times New Roman" w:cs="Times New Roman"/>
                <w:b/>
                <w:color w:val="FF0000"/>
                <w:sz w:val="24"/>
                <w:szCs w:val="24"/>
                <w:lang w:eastAsia="en-GB"/>
              </w:rPr>
              <w:t>The voltage across each branch is 9.0V</w:t>
            </w:r>
          </w:p>
          <w:p w:rsidR="0028189C" w:rsidRPr="00962C20" w:rsidRDefault="0028189C" w:rsidP="0028189C">
            <w:pPr>
              <w:pStyle w:val="ListParagraph"/>
              <w:spacing w:before="120" w:after="0"/>
              <w:rPr>
                <w:rFonts w:eastAsia="Times New Roman" w:cs="Times New Roman"/>
                <w:b/>
                <w:color w:val="FF0000"/>
                <w:sz w:val="24"/>
                <w:szCs w:val="24"/>
                <w:lang w:eastAsia="en-GB"/>
              </w:rPr>
            </w:pPr>
          </w:p>
          <w:p w:rsidR="005D782C" w:rsidRPr="00BB6DE2" w:rsidRDefault="005D782C" w:rsidP="00A86EA6">
            <w:pPr>
              <w:pStyle w:val="ListParagraph"/>
              <w:numPr>
                <w:ilvl w:val="0"/>
                <w:numId w:val="11"/>
              </w:numPr>
              <w:spacing w:before="120" w:after="0"/>
              <w:rPr>
                <w:rFonts w:eastAsia="Times New Roman" w:cs="Times New Roman"/>
                <w:sz w:val="24"/>
                <w:szCs w:val="24"/>
                <w:lang w:eastAsia="en-GB"/>
              </w:rPr>
            </w:pPr>
            <w:r w:rsidRPr="00BB6DE2">
              <w:rPr>
                <w:rFonts w:eastAsia="Times New Roman" w:cs="Times New Roman"/>
                <w:sz w:val="24"/>
                <w:szCs w:val="24"/>
                <w:lang w:eastAsia="en-GB"/>
              </w:rPr>
              <w:t>If the resistors are connected to a 9.0 V power supply determine the current in each resistor.</w:t>
            </w:r>
          </w:p>
          <w:p w:rsidR="0028189C" w:rsidRPr="00962C20" w:rsidRDefault="00962C20" w:rsidP="0028189C">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28189C" w:rsidRPr="00962C20" w:rsidRDefault="00962C20" w:rsidP="0028189C">
            <w:pPr>
              <w:pStyle w:val="ListParagraph"/>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9=I×90</m:t>
                </m:r>
              </m:oMath>
            </m:oMathPara>
          </w:p>
          <w:p w:rsidR="0028189C" w:rsidRPr="00962C20" w:rsidRDefault="00776933" w:rsidP="0028189C">
            <w:pPr>
              <w:pStyle w:val="ListParagraph"/>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9</m:t>
                    </m:r>
                  </m:num>
                  <m:den>
                    <m:r>
                      <m:rPr>
                        <m:sty m:val="bi"/>
                      </m:rPr>
                      <w:rPr>
                        <w:rFonts w:ascii="Cambria Math" w:eastAsia="Times New Roman" w:hAnsi="Cambria Math" w:cs="Times New Roman"/>
                        <w:color w:val="FF0000"/>
                        <w:sz w:val="24"/>
                        <w:szCs w:val="24"/>
                        <w:lang w:eastAsia="en-GB"/>
                      </w:rPr>
                      <m:t>90</m:t>
                    </m:r>
                  </m:den>
                </m:f>
                <m:r>
                  <m:rPr>
                    <m:sty m:val="bi"/>
                  </m:rPr>
                  <w:rPr>
                    <w:rFonts w:ascii="Cambria Math" w:eastAsia="Times New Roman" w:hAnsi="Cambria Math" w:cs="Times New Roman"/>
                    <w:color w:val="FF0000"/>
                    <w:sz w:val="24"/>
                    <w:szCs w:val="24"/>
                    <w:lang w:eastAsia="en-GB"/>
                  </w:rPr>
                  <m:t>=I=0.10 A</m:t>
                </m:r>
              </m:oMath>
            </m:oMathPara>
          </w:p>
          <w:p w:rsidR="0028189C" w:rsidRPr="00962C20" w:rsidRDefault="0028189C" w:rsidP="0028189C">
            <w:pPr>
              <w:pStyle w:val="ListParagraph"/>
              <w:spacing w:before="120" w:after="0"/>
              <w:rPr>
                <w:rFonts w:eastAsia="Times New Roman" w:cs="Times New Roman"/>
                <w:b/>
                <w:sz w:val="24"/>
                <w:szCs w:val="24"/>
                <w:lang w:eastAsia="en-GB"/>
              </w:rPr>
            </w:pPr>
          </w:p>
          <w:p w:rsidR="005D782C" w:rsidRPr="00BB6DE2" w:rsidRDefault="005D782C" w:rsidP="00A86EA6">
            <w:pPr>
              <w:pStyle w:val="ListParagraph"/>
              <w:numPr>
                <w:ilvl w:val="0"/>
                <w:numId w:val="11"/>
              </w:numPr>
              <w:spacing w:before="120" w:after="0"/>
              <w:rPr>
                <w:rFonts w:eastAsia="Times New Roman" w:cs="Times New Roman"/>
                <w:sz w:val="24"/>
                <w:szCs w:val="24"/>
                <w:lang w:eastAsia="en-GB"/>
              </w:rPr>
            </w:pPr>
            <w:r w:rsidRPr="00BB6DE2">
              <w:rPr>
                <w:rFonts w:eastAsia="Times New Roman" w:cs="Times New Roman"/>
                <w:sz w:val="24"/>
                <w:szCs w:val="24"/>
                <w:lang w:eastAsia="en-GB"/>
              </w:rPr>
              <w:t xml:space="preserve"> Determine the total current in the circuit.</w:t>
            </w:r>
          </w:p>
          <w:p w:rsidR="0028189C" w:rsidRPr="00962C20" w:rsidRDefault="00776933" w:rsidP="0028189C">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oMath>
            </m:oMathPara>
          </w:p>
          <w:p w:rsidR="0028189C" w:rsidRPr="00962C20" w:rsidRDefault="00776933" w:rsidP="0028189C">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0.10 +0.10=0.20 A</m:t>
                </m:r>
              </m:oMath>
            </m:oMathPara>
          </w:p>
          <w:p w:rsidR="0028189C" w:rsidRPr="00962C20" w:rsidRDefault="0028189C" w:rsidP="0028189C">
            <w:pPr>
              <w:pStyle w:val="ListParagraph"/>
              <w:spacing w:before="120" w:after="0"/>
              <w:rPr>
                <w:rFonts w:eastAsia="Times New Roman" w:cs="Times New Roman"/>
                <w:b/>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lastRenderedPageBreak/>
              <w:t>12.6.3</w:t>
            </w:r>
          </w:p>
        </w:tc>
        <w:tc>
          <w:tcPr>
            <w:tcW w:w="8930" w:type="dxa"/>
            <w:gridSpan w:val="2"/>
            <w:shd w:val="clear" w:color="auto" w:fill="auto"/>
            <w:vAlign w:val="center"/>
          </w:tcPr>
          <w:p w:rsidR="005D782C" w:rsidRPr="00BB6DE2" w:rsidRDefault="005D782C" w:rsidP="00BE3A0F">
            <w:pPr>
              <w:spacing w:before="120" w:after="0"/>
              <w:rPr>
                <w:rFonts w:eastAsia="Times New Roman" w:cs="Times New Roman"/>
                <w:sz w:val="24"/>
                <w:szCs w:val="24"/>
                <w:lang w:eastAsia="en-GB"/>
              </w:rPr>
            </w:pPr>
            <w:r w:rsidRPr="00BB6DE2">
              <w:rPr>
                <w:rFonts w:eastAsia="Times New Roman" w:cs="Times New Roman"/>
                <w:sz w:val="24"/>
                <w:szCs w:val="24"/>
                <w:lang w:eastAsia="en-GB"/>
              </w:rPr>
              <w:t xml:space="preserve">A 10 ohm, 20 ohm, and 100 ohm resistors are connected in parallel. </w:t>
            </w:r>
          </w:p>
          <w:p w:rsidR="005D782C" w:rsidRPr="00BB6DE2" w:rsidRDefault="005D782C" w:rsidP="00A86EA6">
            <w:pPr>
              <w:pStyle w:val="ListParagraph"/>
              <w:numPr>
                <w:ilvl w:val="0"/>
                <w:numId w:val="12"/>
              </w:numPr>
              <w:spacing w:before="120" w:after="0"/>
              <w:rPr>
                <w:rFonts w:eastAsia="Times New Roman" w:cs="Times New Roman"/>
                <w:noProof/>
                <w:sz w:val="24"/>
                <w:szCs w:val="24"/>
                <w:lang w:eastAsia="en-GB"/>
              </w:rPr>
            </w:pPr>
            <w:r w:rsidRPr="00BB6DE2">
              <w:rPr>
                <w:rFonts w:eastAsia="Times New Roman" w:cs="Times New Roman"/>
                <w:sz w:val="24"/>
                <w:szCs w:val="24"/>
                <w:lang w:eastAsia="en-GB"/>
              </w:rPr>
              <w:t>Calculate the total resistance of these three resistors</w:t>
            </w:r>
            <w:r w:rsidR="00A161D8" w:rsidRPr="00BB6DE2">
              <w:rPr>
                <w:rFonts w:eastAsia="Times New Roman" w:cs="Times New Roman"/>
                <w:sz w:val="24"/>
                <w:szCs w:val="24"/>
                <w:lang w:eastAsia="en-GB"/>
              </w:rPr>
              <w:t>.</w:t>
            </w:r>
          </w:p>
          <w:p w:rsidR="00B7497B" w:rsidRPr="00962C20" w:rsidRDefault="00776933" w:rsidP="00B7497B">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den>
                </m:f>
              </m:oMath>
            </m:oMathPara>
          </w:p>
          <w:p w:rsidR="00B7497B" w:rsidRPr="00962C20" w:rsidRDefault="00776933" w:rsidP="00B7497B">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6</m:t>
                    </m:r>
                  </m:num>
                  <m:den>
                    <m:r>
                      <m:rPr>
                        <m:sty m:val="bi"/>
                      </m:rPr>
                      <w:rPr>
                        <w:rFonts w:ascii="Cambria Math" w:eastAsia="Times New Roman" w:hAnsi="Cambria Math" w:cs="Times New Roman"/>
                        <w:color w:val="FF0000"/>
                        <w:sz w:val="24"/>
                        <w:szCs w:val="24"/>
                        <w:lang w:eastAsia="en-GB"/>
                      </w:rPr>
                      <m:t>100</m:t>
                    </m:r>
                  </m:den>
                </m:f>
              </m:oMath>
            </m:oMathPara>
          </w:p>
          <w:p w:rsidR="00B7497B" w:rsidRPr="00962C20" w:rsidRDefault="00776933" w:rsidP="00B7497B">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0</m:t>
                    </m:r>
                  </m:num>
                  <m:den>
                    <m:r>
                      <m:rPr>
                        <m:sty m:val="bi"/>
                      </m:rPr>
                      <w:rPr>
                        <w:rFonts w:ascii="Cambria Math" w:eastAsia="Times New Roman" w:hAnsi="Cambria Math" w:cs="Times New Roman"/>
                        <w:color w:val="FF0000"/>
                        <w:sz w:val="24"/>
                        <w:szCs w:val="24"/>
                        <w:lang w:eastAsia="en-GB"/>
                      </w:rPr>
                      <m:t>16</m:t>
                    </m:r>
                  </m:den>
                </m:f>
                <m:r>
                  <m:rPr>
                    <m:sty m:val="bi"/>
                  </m:rPr>
                  <w:rPr>
                    <w:rFonts w:ascii="Cambria Math" w:eastAsia="Times New Roman" w:hAnsi="Cambria Math" w:cs="Times New Roman"/>
                    <w:color w:val="FF0000"/>
                    <w:sz w:val="24"/>
                    <w:szCs w:val="24"/>
                    <w:lang w:eastAsia="en-GB"/>
                  </w:rPr>
                  <m:t xml:space="preserve">=6 </m:t>
                </m:r>
                <m:r>
                  <m:rPr>
                    <m:sty m:val="b"/>
                  </m:rPr>
                  <w:rPr>
                    <w:rFonts w:ascii="Cambria Math" w:eastAsia="Times New Roman" w:hAnsi="Cambria Math" w:cs="Times New Roman"/>
                    <w:color w:val="FF0000"/>
                    <w:sz w:val="24"/>
                    <w:szCs w:val="24"/>
                    <w:lang w:eastAsia="en-GB"/>
                  </w:rPr>
                  <m:t>Ω</m:t>
                </m:r>
              </m:oMath>
            </m:oMathPara>
          </w:p>
          <w:p w:rsidR="00B7497B" w:rsidRPr="00962C20" w:rsidRDefault="00B7497B" w:rsidP="00B7497B">
            <w:pPr>
              <w:pStyle w:val="ListParagraph"/>
              <w:spacing w:before="120" w:after="0"/>
              <w:rPr>
                <w:rFonts w:eastAsia="Times New Roman" w:cs="Times New Roman"/>
                <w:b/>
                <w:noProof/>
                <w:sz w:val="24"/>
                <w:szCs w:val="24"/>
                <w:lang w:eastAsia="en-GB"/>
              </w:rPr>
            </w:pPr>
          </w:p>
          <w:p w:rsidR="005D782C" w:rsidRPr="00BB6DE2" w:rsidRDefault="005D782C" w:rsidP="00A86EA6">
            <w:pPr>
              <w:pStyle w:val="ListParagraph"/>
              <w:numPr>
                <w:ilvl w:val="0"/>
                <w:numId w:val="12"/>
              </w:numPr>
              <w:spacing w:before="120" w:after="0"/>
              <w:rPr>
                <w:rFonts w:eastAsia="Times New Roman" w:cs="Times New Roman"/>
                <w:noProof/>
                <w:sz w:val="24"/>
                <w:szCs w:val="24"/>
                <w:lang w:eastAsia="en-GB"/>
              </w:rPr>
            </w:pPr>
            <w:r w:rsidRPr="00BB6DE2">
              <w:rPr>
                <w:rFonts w:eastAsia="Times New Roman" w:cs="Times New Roman"/>
                <w:sz w:val="24"/>
                <w:szCs w:val="24"/>
                <w:lang w:eastAsia="en-GB"/>
              </w:rPr>
              <w:t>If the resistors are connected to a 12.0 V power supply determine the voltage across each resistor.</w:t>
            </w:r>
          </w:p>
          <w:p w:rsidR="00F359E6" w:rsidRPr="00962C20" w:rsidRDefault="00F359E6" w:rsidP="00F359E6">
            <w:pPr>
              <w:pStyle w:val="ListParagraph"/>
              <w:spacing w:before="120" w:after="0"/>
              <w:rPr>
                <w:rFonts w:eastAsia="Times New Roman" w:cs="Times New Roman"/>
                <w:b/>
                <w:noProof/>
                <w:color w:val="FF0000"/>
                <w:sz w:val="24"/>
                <w:szCs w:val="24"/>
                <w:lang w:eastAsia="en-GB"/>
              </w:rPr>
            </w:pPr>
            <w:r w:rsidRPr="00962C20">
              <w:rPr>
                <w:rFonts w:eastAsia="Times New Roman" w:cs="Times New Roman"/>
                <w:b/>
                <w:color w:val="FF0000"/>
                <w:sz w:val="24"/>
                <w:szCs w:val="24"/>
                <w:lang w:eastAsia="en-GB"/>
              </w:rPr>
              <w:t>As the resistors are in parallel the voltage across each resistor is 12.0 V</w:t>
            </w:r>
          </w:p>
          <w:p w:rsidR="005D782C" w:rsidRPr="00BB6DE2" w:rsidRDefault="005D782C" w:rsidP="00A86EA6">
            <w:pPr>
              <w:pStyle w:val="ListParagraph"/>
              <w:numPr>
                <w:ilvl w:val="0"/>
                <w:numId w:val="12"/>
              </w:numPr>
              <w:spacing w:before="120" w:after="0"/>
              <w:rPr>
                <w:rFonts w:eastAsia="Times New Roman" w:cs="Times New Roman"/>
                <w:noProof/>
                <w:sz w:val="24"/>
                <w:szCs w:val="24"/>
                <w:lang w:eastAsia="en-GB"/>
              </w:rPr>
            </w:pPr>
            <w:r w:rsidRPr="00BB6DE2">
              <w:rPr>
                <w:rFonts w:eastAsia="Times New Roman" w:cs="Times New Roman"/>
                <w:sz w:val="24"/>
                <w:szCs w:val="24"/>
                <w:lang w:eastAsia="en-GB"/>
              </w:rPr>
              <w:t>If the resistors are connected to a 12.0 V power supply determine the current in each resisto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22"/>
              <w:gridCol w:w="2693"/>
              <w:gridCol w:w="2552"/>
            </w:tblGrid>
            <w:tr w:rsidR="00F359E6" w:rsidRPr="00962C20" w:rsidTr="00F359E6">
              <w:tc>
                <w:tcPr>
                  <w:tcW w:w="2722" w:type="dxa"/>
                </w:tcPr>
                <w:p w:rsidR="00F359E6" w:rsidRPr="00962C20" w:rsidRDefault="00962C20" w:rsidP="00F359E6">
                  <w:pPr>
                    <w:pStyle w:val="ListParagraph"/>
                    <w:spacing w:before="120"/>
                    <w:ind w:left="62"/>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F359E6" w:rsidRPr="00962C20" w:rsidRDefault="00962C20" w:rsidP="00F359E6">
                  <w:pPr>
                    <w:pStyle w:val="ListParagraph"/>
                    <w:spacing w:before="120"/>
                    <w:ind w:left="62"/>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2=I×10</m:t>
                      </m:r>
                    </m:oMath>
                  </m:oMathPara>
                </w:p>
                <w:p w:rsidR="00F359E6" w:rsidRPr="00962C20" w:rsidRDefault="00776933" w:rsidP="00F359E6">
                  <w:pPr>
                    <w:pStyle w:val="ListParagraph"/>
                    <w:spacing w:before="120"/>
                    <w:ind w:left="62"/>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2</m:t>
                          </m:r>
                        </m:num>
                        <m:den>
                          <m:r>
                            <m:rPr>
                              <m:sty m:val="bi"/>
                            </m:rPr>
                            <w:rPr>
                              <w:rFonts w:ascii="Cambria Math" w:eastAsia="Times New Roman" w:hAnsi="Cambria Math" w:cs="Times New Roman"/>
                              <w:color w:val="FF0000"/>
                              <w:sz w:val="24"/>
                              <w:szCs w:val="24"/>
                              <w:lang w:eastAsia="en-GB"/>
                            </w:rPr>
                            <m:t>10</m:t>
                          </m:r>
                        </m:den>
                      </m:f>
                      <m:r>
                        <m:rPr>
                          <m:sty m:val="bi"/>
                        </m:rPr>
                        <w:rPr>
                          <w:rFonts w:ascii="Cambria Math" w:eastAsia="Times New Roman" w:hAnsi="Cambria Math" w:cs="Times New Roman"/>
                          <w:color w:val="FF0000"/>
                          <w:sz w:val="24"/>
                          <w:szCs w:val="24"/>
                          <w:lang w:eastAsia="en-GB"/>
                        </w:rPr>
                        <m:t>=I=1.2 A</m:t>
                      </m:r>
                    </m:oMath>
                  </m:oMathPara>
                </w:p>
                <w:p w:rsidR="00F359E6" w:rsidRPr="00962C20" w:rsidRDefault="00F359E6" w:rsidP="00F359E6">
                  <w:pPr>
                    <w:pStyle w:val="ListParagraph"/>
                    <w:spacing w:before="120"/>
                    <w:ind w:left="0"/>
                    <w:rPr>
                      <w:rFonts w:eastAsia="Times New Roman" w:cs="Times New Roman"/>
                      <w:b/>
                      <w:noProof/>
                      <w:sz w:val="24"/>
                      <w:szCs w:val="24"/>
                      <w:lang w:eastAsia="en-GB"/>
                    </w:rPr>
                  </w:pPr>
                </w:p>
              </w:tc>
              <w:tc>
                <w:tcPr>
                  <w:tcW w:w="2693" w:type="dxa"/>
                </w:tcPr>
                <w:p w:rsidR="00F359E6" w:rsidRPr="00962C20" w:rsidRDefault="00962C20" w:rsidP="00F359E6">
                  <w:pPr>
                    <w:pStyle w:val="ListParagraph"/>
                    <w:spacing w:before="120"/>
                    <w:ind w:left="175"/>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F359E6" w:rsidRPr="00962C20" w:rsidRDefault="00962C20" w:rsidP="00F359E6">
                  <w:pPr>
                    <w:pStyle w:val="ListParagraph"/>
                    <w:spacing w:before="120"/>
                    <w:ind w:left="175"/>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2=I×10</m:t>
                      </m:r>
                    </m:oMath>
                  </m:oMathPara>
                </w:p>
                <w:p w:rsidR="00F359E6" w:rsidRPr="00962C20" w:rsidRDefault="00776933" w:rsidP="00F359E6">
                  <w:pPr>
                    <w:pStyle w:val="ListParagraph"/>
                    <w:spacing w:before="120"/>
                    <w:ind w:left="175"/>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2</m:t>
                          </m:r>
                        </m:num>
                        <m:den>
                          <m:r>
                            <m:rPr>
                              <m:sty m:val="bi"/>
                            </m:rPr>
                            <w:rPr>
                              <w:rFonts w:ascii="Cambria Math" w:eastAsia="Times New Roman" w:hAnsi="Cambria Math" w:cs="Times New Roman"/>
                              <w:color w:val="FF0000"/>
                              <w:sz w:val="24"/>
                              <w:szCs w:val="24"/>
                              <w:lang w:eastAsia="en-GB"/>
                            </w:rPr>
                            <m:t>20</m:t>
                          </m:r>
                        </m:den>
                      </m:f>
                      <m:r>
                        <m:rPr>
                          <m:sty m:val="bi"/>
                        </m:rPr>
                        <w:rPr>
                          <w:rFonts w:ascii="Cambria Math" w:eastAsia="Times New Roman" w:hAnsi="Cambria Math" w:cs="Times New Roman"/>
                          <w:color w:val="FF0000"/>
                          <w:sz w:val="24"/>
                          <w:szCs w:val="24"/>
                          <w:lang w:eastAsia="en-GB"/>
                        </w:rPr>
                        <m:t>=I=0.6 A</m:t>
                      </m:r>
                    </m:oMath>
                  </m:oMathPara>
                </w:p>
                <w:p w:rsidR="00F359E6" w:rsidRPr="00962C20" w:rsidRDefault="00F359E6" w:rsidP="00F359E6">
                  <w:pPr>
                    <w:pStyle w:val="ListParagraph"/>
                    <w:spacing w:before="120"/>
                    <w:ind w:left="0"/>
                    <w:jc w:val="center"/>
                    <w:rPr>
                      <w:rFonts w:eastAsia="Times New Roman" w:cs="Times New Roman"/>
                      <w:b/>
                      <w:noProof/>
                      <w:sz w:val="24"/>
                      <w:szCs w:val="24"/>
                      <w:lang w:eastAsia="en-GB"/>
                    </w:rPr>
                  </w:pPr>
                </w:p>
              </w:tc>
              <w:tc>
                <w:tcPr>
                  <w:tcW w:w="2552" w:type="dxa"/>
                </w:tcPr>
                <w:p w:rsidR="00F359E6" w:rsidRPr="00962C20" w:rsidRDefault="00962C20" w:rsidP="00F359E6">
                  <w:pPr>
                    <w:pStyle w:val="ListParagraph"/>
                    <w:spacing w:before="120"/>
                    <w:ind w:left="175"/>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F359E6" w:rsidRPr="00962C20" w:rsidRDefault="00962C20" w:rsidP="00F359E6">
                  <w:pPr>
                    <w:pStyle w:val="ListParagraph"/>
                    <w:spacing w:before="120"/>
                    <w:ind w:left="175"/>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2=I×10</m:t>
                      </m:r>
                    </m:oMath>
                  </m:oMathPara>
                </w:p>
                <w:p w:rsidR="00F359E6" w:rsidRPr="00962C20" w:rsidRDefault="00776933" w:rsidP="00F359E6">
                  <w:pPr>
                    <w:pStyle w:val="ListParagraph"/>
                    <w:spacing w:before="120"/>
                    <w:ind w:left="175"/>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2</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I=0.12 A</m:t>
                      </m:r>
                    </m:oMath>
                  </m:oMathPara>
                </w:p>
                <w:p w:rsidR="00F359E6" w:rsidRPr="00962C20" w:rsidRDefault="00F359E6" w:rsidP="00F359E6">
                  <w:pPr>
                    <w:pStyle w:val="ListParagraph"/>
                    <w:spacing w:before="120"/>
                    <w:ind w:left="175"/>
                    <w:rPr>
                      <w:rFonts w:eastAsia="Times New Roman" w:cs="Times New Roman"/>
                      <w:b/>
                      <w:noProof/>
                      <w:sz w:val="24"/>
                      <w:szCs w:val="24"/>
                      <w:lang w:eastAsia="en-GB"/>
                    </w:rPr>
                  </w:pPr>
                </w:p>
              </w:tc>
            </w:tr>
          </w:tbl>
          <w:p w:rsidR="005D782C" w:rsidRPr="00BB6DE2" w:rsidRDefault="005D782C" w:rsidP="00A86EA6">
            <w:pPr>
              <w:pStyle w:val="ListParagraph"/>
              <w:numPr>
                <w:ilvl w:val="0"/>
                <w:numId w:val="12"/>
              </w:numPr>
              <w:spacing w:before="120" w:after="0"/>
              <w:rPr>
                <w:rFonts w:eastAsia="Times New Roman" w:cs="Times New Roman"/>
                <w:noProof/>
                <w:sz w:val="24"/>
                <w:szCs w:val="24"/>
                <w:lang w:eastAsia="en-GB"/>
              </w:rPr>
            </w:pPr>
            <w:r w:rsidRPr="00BB6DE2">
              <w:rPr>
                <w:rFonts w:eastAsia="Times New Roman" w:cs="Times New Roman"/>
                <w:sz w:val="24"/>
                <w:szCs w:val="24"/>
                <w:lang w:eastAsia="en-GB"/>
              </w:rPr>
              <w:t>Determine the total current in the circuit.</w:t>
            </w:r>
          </w:p>
          <w:p w:rsidR="00F359E6" w:rsidRPr="00962C20" w:rsidRDefault="00776933" w:rsidP="00F359E6">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3</m:t>
                    </m:r>
                  </m:sub>
                </m:sSub>
              </m:oMath>
            </m:oMathPara>
          </w:p>
          <w:p w:rsidR="00F359E6" w:rsidRPr="00962C20" w:rsidRDefault="00776933" w:rsidP="00F359E6">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2 +0.6+0.12=1.9 A</m:t>
                </m:r>
              </m:oMath>
            </m:oMathPara>
          </w:p>
          <w:p w:rsidR="00F359E6" w:rsidRPr="00962C20" w:rsidRDefault="00F359E6" w:rsidP="00F359E6">
            <w:pPr>
              <w:pStyle w:val="ListParagraph"/>
              <w:spacing w:before="120" w:after="0"/>
              <w:rPr>
                <w:rFonts w:eastAsia="Times New Roman" w:cs="Times New Roman"/>
                <w:b/>
                <w:noProof/>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4</w:t>
            </w:r>
          </w:p>
        </w:tc>
        <w:tc>
          <w:tcPr>
            <w:tcW w:w="8930" w:type="dxa"/>
            <w:gridSpan w:val="2"/>
            <w:shd w:val="clear" w:color="auto" w:fill="auto"/>
            <w:vAlign w:val="center"/>
          </w:tcPr>
          <w:p w:rsidR="005D782C" w:rsidRPr="00BB6DE2" w:rsidRDefault="005D782C" w:rsidP="00BE3A0F">
            <w:pPr>
              <w:spacing w:before="120" w:after="0"/>
              <w:rPr>
                <w:rFonts w:eastAsia="Times New Roman" w:cs="Times New Roman"/>
                <w:sz w:val="24"/>
                <w:szCs w:val="24"/>
                <w:lang w:eastAsia="en-GB"/>
              </w:rPr>
            </w:pPr>
            <w:r w:rsidRPr="00BB6DE2">
              <w:rPr>
                <w:rFonts w:eastAsia="Times New Roman" w:cs="Times New Roman"/>
                <w:sz w:val="24"/>
                <w:szCs w:val="24"/>
                <w:lang w:eastAsia="en-GB"/>
              </w:rPr>
              <w:t>A string of fifty 15 ohm Christmas tree light are connected in parallel. One burns out, the rest will stay lit. Calculate the total resistance</w:t>
            </w:r>
            <w:r w:rsidR="005B3CEF" w:rsidRPr="00BB6DE2">
              <w:rPr>
                <w:rFonts w:eastAsia="Times New Roman" w:cs="Times New Roman"/>
                <w:sz w:val="24"/>
                <w:szCs w:val="24"/>
                <w:lang w:eastAsia="en-GB"/>
              </w:rPr>
              <w:t xml:space="preserve"> of the 49 resistors</w:t>
            </w:r>
            <w:r w:rsidRPr="00BB6DE2">
              <w:rPr>
                <w:rFonts w:eastAsia="Times New Roman" w:cs="Times New Roman"/>
                <w:sz w:val="24"/>
                <w:szCs w:val="24"/>
                <w:lang w:eastAsia="en-GB"/>
              </w:rPr>
              <w:t>.</w:t>
            </w:r>
          </w:p>
          <w:p w:rsidR="00F359E6" w:rsidRPr="00962C20" w:rsidRDefault="00776933" w:rsidP="00F359E6">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F359E6" w:rsidRPr="00962C20" w:rsidRDefault="00776933" w:rsidP="00F359E6">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49×</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5</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9</m:t>
                    </m:r>
                  </m:num>
                  <m:den>
                    <m:r>
                      <m:rPr>
                        <m:sty m:val="bi"/>
                      </m:rPr>
                      <w:rPr>
                        <w:rFonts w:ascii="Cambria Math" w:eastAsia="Times New Roman" w:hAnsi="Cambria Math" w:cs="Times New Roman"/>
                        <w:color w:val="FF0000"/>
                        <w:sz w:val="24"/>
                        <w:szCs w:val="24"/>
                        <w:lang w:eastAsia="en-GB"/>
                      </w:rPr>
                      <m:t>15</m:t>
                    </m:r>
                  </m:den>
                </m:f>
              </m:oMath>
            </m:oMathPara>
          </w:p>
          <w:p w:rsidR="00F359E6" w:rsidRPr="00962C20" w:rsidRDefault="00776933" w:rsidP="00BE3A0F">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5</m:t>
                    </m:r>
                  </m:num>
                  <m:den>
                    <m:r>
                      <m:rPr>
                        <m:sty m:val="bi"/>
                      </m:rPr>
                      <w:rPr>
                        <w:rFonts w:ascii="Cambria Math" w:eastAsia="Times New Roman" w:hAnsi="Cambria Math" w:cs="Times New Roman"/>
                        <w:color w:val="FF0000"/>
                        <w:sz w:val="24"/>
                        <w:szCs w:val="24"/>
                        <w:lang w:eastAsia="en-GB"/>
                      </w:rPr>
                      <m:t>49</m:t>
                    </m:r>
                  </m:den>
                </m:f>
                <m:r>
                  <m:rPr>
                    <m:sty m:val="bi"/>
                  </m:rPr>
                  <w:rPr>
                    <w:rFonts w:ascii="Cambria Math" w:eastAsia="Times New Roman" w:hAnsi="Cambria Math" w:cs="Times New Roman"/>
                    <w:color w:val="FF0000"/>
                    <w:sz w:val="24"/>
                    <w:szCs w:val="24"/>
                    <w:lang w:eastAsia="en-GB"/>
                  </w:rPr>
                  <m:t xml:space="preserve">=0.31 </m:t>
                </m:r>
                <m:r>
                  <m:rPr>
                    <m:sty m:val="b"/>
                  </m:rPr>
                  <w:rPr>
                    <w:rFonts w:ascii="Cambria Math" w:eastAsia="Times New Roman" w:hAnsi="Cambria Math" w:cs="Times New Roman"/>
                    <w:color w:val="FF0000"/>
                    <w:sz w:val="24"/>
                    <w:szCs w:val="24"/>
                    <w:lang w:eastAsia="en-GB"/>
                  </w:rPr>
                  <m:t>Ω</m:t>
                </m:r>
              </m:oMath>
            </m:oMathPara>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5</w:t>
            </w:r>
          </w:p>
        </w:tc>
        <w:tc>
          <w:tcPr>
            <w:tcW w:w="8930" w:type="dxa"/>
            <w:gridSpan w:val="2"/>
            <w:shd w:val="clear" w:color="auto" w:fill="auto"/>
            <w:vAlign w:val="center"/>
          </w:tcPr>
          <w:p w:rsidR="005D782C" w:rsidRPr="00BB6DE2" w:rsidRDefault="00476D03" w:rsidP="00476D03">
            <w:pPr>
              <w:spacing w:before="120" w:after="0"/>
              <w:rPr>
                <w:rFonts w:eastAsia="Times New Roman" w:cs="Times New Roman"/>
                <w:noProof/>
                <w:sz w:val="24"/>
                <w:szCs w:val="24"/>
                <w:lang w:eastAsia="en-GB"/>
              </w:rPr>
            </w:pPr>
            <w:r w:rsidRPr="00BB6DE2">
              <w:rPr>
                <w:rFonts w:eastAsia="Times New Roman" w:cs="Times New Roman"/>
                <w:noProof/>
                <w:sz w:val="24"/>
                <w:szCs w:val="24"/>
                <w:lang w:eastAsia="en-GB"/>
              </w:rPr>
              <w:t>State the rule for calculating the resistance of any two resisitors, with the same resistance when connected in parallel.</w:t>
            </w:r>
          </w:p>
          <w:p w:rsidR="00F359E6" w:rsidRPr="00962C20" w:rsidRDefault="00776933" w:rsidP="00476D03">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6.6</w:t>
            </w:r>
          </w:p>
        </w:tc>
        <w:tc>
          <w:tcPr>
            <w:tcW w:w="8930" w:type="dxa"/>
            <w:gridSpan w:val="2"/>
            <w:shd w:val="clear" w:color="auto" w:fill="auto"/>
            <w:vAlign w:val="center"/>
          </w:tcPr>
          <w:p w:rsidR="005D782C" w:rsidRPr="00BB6DE2" w:rsidRDefault="005D782C" w:rsidP="00BE3A0F">
            <w:pPr>
              <w:spacing w:after="0" w:line="240" w:lineRule="auto"/>
              <w:jc w:val="left"/>
              <w:rPr>
                <w:rFonts w:cs="Arial"/>
                <w:sz w:val="24"/>
                <w:szCs w:val="24"/>
              </w:rPr>
            </w:pPr>
            <w:r w:rsidRPr="00BB6DE2">
              <w:rPr>
                <w:rFonts w:cs="Arial"/>
                <w:sz w:val="24"/>
                <w:szCs w:val="24"/>
              </w:rPr>
              <w:t>Two 33 ohm resistors are connected in parallel followed by two more 33 ohm resistors connected in parallel. Calculate the value of a single resistor which would be used to replace these four resistors.</w:t>
            </w:r>
          </w:p>
          <w:p w:rsidR="00743C37" w:rsidRPr="00962C20" w:rsidRDefault="00776933" w:rsidP="00743C37">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743C37" w:rsidRPr="00962C20" w:rsidRDefault="00776933" w:rsidP="00743C37">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3</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3</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33</m:t>
                    </m:r>
                  </m:den>
                </m:f>
              </m:oMath>
            </m:oMathPara>
          </w:p>
          <w:p w:rsidR="00D151F2" w:rsidRPr="00962C20" w:rsidRDefault="00776933" w:rsidP="00743C37">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3</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 xml:space="preserve">=17 </m:t>
                </m:r>
                <m:r>
                  <m:rPr>
                    <m:sty m:val="b"/>
                  </m:rPr>
                  <w:rPr>
                    <w:rFonts w:ascii="Cambria Math" w:eastAsia="Times New Roman" w:hAnsi="Cambria Math" w:cs="Times New Roman"/>
                    <w:color w:val="FF0000"/>
                    <w:sz w:val="24"/>
                    <w:szCs w:val="24"/>
                    <w:lang w:eastAsia="en-GB"/>
                  </w:rPr>
                  <m:t>Ω</m:t>
                </m:r>
              </m:oMath>
            </m:oMathPara>
          </w:p>
          <w:p w:rsidR="00D151F2" w:rsidRPr="00962C20" w:rsidRDefault="00D151F2" w:rsidP="00743C37">
            <w:pPr>
              <w:spacing w:before="120" w:after="0"/>
              <w:rPr>
                <w:rFonts w:eastAsia="Times New Roman" w:cs="Times New Roman"/>
                <w:b/>
                <w:color w:val="FF0000"/>
                <w:sz w:val="24"/>
                <w:szCs w:val="24"/>
                <w:lang w:eastAsia="en-GB"/>
              </w:rPr>
            </w:pPr>
            <w:r w:rsidRPr="00962C20">
              <w:rPr>
                <w:rFonts w:eastAsia="Times New Roman" w:cs="Times New Roman"/>
                <w:b/>
                <w:color w:val="FF0000"/>
                <w:sz w:val="24"/>
                <w:szCs w:val="24"/>
                <w:lang w:eastAsia="en-GB"/>
              </w:rPr>
              <w:t>The second branch of two 33 ohm resistors would have a resistance of 17 ohm. The total resistance is…</w:t>
            </w:r>
          </w:p>
          <w:p w:rsidR="00D151F2" w:rsidRPr="00962C20" w:rsidRDefault="00776933" w:rsidP="00D151F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743C37" w:rsidRPr="00962C20" w:rsidRDefault="00776933" w:rsidP="00F85C37">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 xml:space="preserve">=17+17=34 </m:t>
                </m:r>
                <m:r>
                  <m:rPr>
                    <m:sty m:val="b"/>
                  </m:rPr>
                  <w:rPr>
                    <w:rFonts w:ascii="Cambria Math" w:eastAsia="Times New Roman" w:hAnsi="Cambria Math" w:cs="Times New Roman"/>
                    <w:b/>
                    <w:color w:val="FF0000"/>
                    <w:sz w:val="24"/>
                    <w:szCs w:val="24"/>
                    <w:lang w:eastAsia="en-GB"/>
                  </w:rPr>
                  <w:sym w:font="Symbol" w:char="F057"/>
                </m:r>
              </m:oMath>
            </m:oMathPara>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7</w:t>
            </w:r>
          </w:p>
        </w:tc>
        <w:tc>
          <w:tcPr>
            <w:tcW w:w="8930" w:type="dxa"/>
            <w:gridSpan w:val="2"/>
            <w:shd w:val="clear" w:color="auto" w:fill="auto"/>
            <w:vAlign w:val="center"/>
          </w:tcPr>
          <w:p w:rsidR="005D782C" w:rsidRPr="00BB6DE2" w:rsidRDefault="005D782C" w:rsidP="00BE3A0F">
            <w:pPr>
              <w:spacing w:before="120" w:after="0"/>
              <w:rPr>
                <w:rFonts w:eastAsia="Times New Roman" w:cs="Times New Roman"/>
                <w:sz w:val="24"/>
                <w:szCs w:val="24"/>
                <w:lang w:eastAsia="en-GB"/>
              </w:rPr>
            </w:pPr>
            <w:r w:rsidRPr="00BB6DE2">
              <w:rPr>
                <w:rFonts w:eastAsia="Times New Roman" w:cs="Times New Roman"/>
                <w:noProof/>
                <w:sz w:val="24"/>
                <w:szCs w:val="24"/>
                <w:lang w:eastAsia="en-GB"/>
              </w:rPr>
              <w:drawing>
                <wp:anchor distT="0" distB="0" distL="114300" distR="114300" simplePos="0" relativeHeight="252845056" behindDoc="0" locked="0" layoutInCell="1" allowOverlap="1" wp14:anchorId="60449B91" wp14:editId="4310E550">
                  <wp:simplePos x="0" y="0"/>
                  <wp:positionH relativeFrom="column">
                    <wp:posOffset>-3284855</wp:posOffset>
                  </wp:positionH>
                  <wp:positionV relativeFrom="paragraph">
                    <wp:posOffset>77470</wp:posOffset>
                  </wp:positionV>
                  <wp:extent cx="3113405" cy="1623060"/>
                  <wp:effectExtent l="0" t="0" r="0" b="0"/>
                  <wp:wrapSquare wrapText="right"/>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113405"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B6DE2">
              <w:rPr>
                <w:rFonts w:eastAsia="Times New Roman" w:cs="Times New Roman"/>
                <w:sz w:val="24"/>
                <w:szCs w:val="24"/>
                <w:lang w:eastAsia="en-GB"/>
              </w:rPr>
              <w:t>A technician builds a test circuit containing a resistor and a motor, as shown</w:t>
            </w:r>
          </w:p>
          <w:p w:rsidR="005D782C" w:rsidRPr="00962C20" w:rsidRDefault="00F85C37" w:rsidP="00F85C37">
            <w:pPr>
              <w:pStyle w:val="ListParagraph"/>
              <w:autoSpaceDE w:val="0"/>
              <w:autoSpaceDN w:val="0"/>
              <w:adjustRightInd w:val="0"/>
              <w:spacing w:after="0" w:line="240" w:lineRule="auto"/>
              <w:ind w:left="2160"/>
              <w:jc w:val="left"/>
              <w:rPr>
                <w:rFonts w:cs="ImprintMT"/>
                <w:b/>
                <w:color w:val="FF0000"/>
                <w:sz w:val="24"/>
                <w:szCs w:val="24"/>
              </w:rPr>
            </w:pPr>
            <w:r w:rsidRPr="00B04A9E">
              <w:rPr>
                <w:rFonts w:cs="ImprintMT"/>
                <w:sz w:val="24"/>
                <w:szCs w:val="24"/>
              </w:rPr>
              <w:t>(</w:t>
            </w:r>
            <w:proofErr w:type="spellStart"/>
            <w:r w:rsidRPr="00B04A9E">
              <w:rPr>
                <w:rFonts w:cs="ImprintMT"/>
                <w:sz w:val="24"/>
                <w:szCs w:val="24"/>
              </w:rPr>
              <w:t>i</w:t>
            </w:r>
            <w:proofErr w:type="spellEnd"/>
            <w:r w:rsidRPr="00B04A9E">
              <w:rPr>
                <w:rFonts w:cs="ImprintMT"/>
                <w:sz w:val="24"/>
                <w:szCs w:val="24"/>
              </w:rPr>
              <w:t>)</w:t>
            </w:r>
            <w:r w:rsidR="005D782C" w:rsidRPr="00B04A9E">
              <w:rPr>
                <w:rFonts w:cs="ImprintMT"/>
                <w:sz w:val="24"/>
                <w:szCs w:val="24"/>
              </w:rPr>
              <w:t>State the voltage across the motor.</w:t>
            </w:r>
            <w:r w:rsidRPr="00962C20">
              <w:rPr>
                <w:rFonts w:cs="ImprintMT"/>
                <w:b/>
                <w:color w:val="FF0000"/>
                <w:sz w:val="24"/>
                <w:szCs w:val="24"/>
              </w:rPr>
              <w:t xml:space="preserve"> 12.0 V</w:t>
            </w:r>
          </w:p>
          <w:p w:rsidR="00F85C37" w:rsidRPr="00B04A9E" w:rsidRDefault="00F85C37" w:rsidP="00F85C37">
            <w:pPr>
              <w:pStyle w:val="ListParagraph"/>
              <w:autoSpaceDE w:val="0"/>
              <w:autoSpaceDN w:val="0"/>
              <w:adjustRightInd w:val="0"/>
              <w:spacing w:after="0" w:line="240" w:lineRule="auto"/>
              <w:ind w:left="2160"/>
              <w:jc w:val="left"/>
              <w:rPr>
                <w:rFonts w:cs="ImprintMT"/>
                <w:sz w:val="24"/>
                <w:szCs w:val="24"/>
              </w:rPr>
            </w:pPr>
          </w:p>
          <w:p w:rsidR="005D782C" w:rsidRPr="00B04A9E" w:rsidRDefault="00F85C37" w:rsidP="00F85C37">
            <w:pPr>
              <w:pStyle w:val="ListParagraph"/>
              <w:spacing w:before="120" w:after="0"/>
              <w:ind w:left="2160"/>
              <w:rPr>
                <w:rFonts w:cs="ImprintMT"/>
                <w:sz w:val="24"/>
                <w:szCs w:val="24"/>
              </w:rPr>
            </w:pPr>
            <w:r w:rsidRPr="00B04A9E">
              <w:rPr>
                <w:rFonts w:cs="ImprintMT"/>
                <w:sz w:val="24"/>
                <w:szCs w:val="24"/>
              </w:rPr>
              <w:t>(ii)</w:t>
            </w:r>
            <w:r w:rsidR="005D782C" w:rsidRPr="00B04A9E">
              <w:rPr>
                <w:rFonts w:cs="ImprintMT"/>
                <w:sz w:val="24"/>
                <w:szCs w:val="24"/>
              </w:rPr>
              <w:t>Calculate the combined resistance of the resistor and the motor.</w:t>
            </w:r>
          </w:p>
          <w:p w:rsidR="00F85C37" w:rsidRPr="00962C20" w:rsidRDefault="00776933" w:rsidP="00F85C37">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F85C37" w:rsidRPr="00962C20" w:rsidRDefault="00776933" w:rsidP="00F85C37">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8</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4</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m:t>
                    </m:r>
                  </m:num>
                  <m:den>
                    <m:r>
                      <m:rPr>
                        <m:sty m:val="bi"/>
                      </m:rPr>
                      <w:rPr>
                        <w:rFonts w:ascii="Cambria Math" w:eastAsia="Times New Roman" w:hAnsi="Cambria Math" w:cs="Times New Roman"/>
                        <w:color w:val="FF0000"/>
                        <w:sz w:val="24"/>
                        <w:szCs w:val="24"/>
                        <w:lang w:eastAsia="en-GB"/>
                      </w:rPr>
                      <m:t>24</m:t>
                    </m:r>
                  </m:den>
                </m:f>
              </m:oMath>
            </m:oMathPara>
          </w:p>
          <w:p w:rsidR="00F85C37" w:rsidRPr="00962C20" w:rsidRDefault="00776933" w:rsidP="00F85C37">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4</m:t>
                    </m:r>
                  </m:num>
                  <m:den>
                    <m:r>
                      <m:rPr>
                        <m:sty m:val="bi"/>
                      </m:rPr>
                      <w:rPr>
                        <w:rFonts w:ascii="Cambria Math" w:eastAsia="Times New Roman" w:hAnsi="Cambria Math" w:cs="Times New Roman"/>
                        <w:color w:val="FF0000"/>
                        <w:sz w:val="24"/>
                        <w:szCs w:val="24"/>
                        <w:lang w:eastAsia="en-GB"/>
                      </w:rPr>
                      <m:t>4</m:t>
                    </m:r>
                  </m:den>
                </m:f>
                <m:r>
                  <m:rPr>
                    <m:sty m:val="bi"/>
                  </m:rPr>
                  <w:rPr>
                    <w:rFonts w:ascii="Cambria Math" w:eastAsia="Times New Roman" w:hAnsi="Cambria Math" w:cs="Times New Roman"/>
                    <w:color w:val="FF0000"/>
                    <w:sz w:val="24"/>
                    <w:szCs w:val="24"/>
                    <w:lang w:eastAsia="en-GB"/>
                  </w:rPr>
                  <m:t xml:space="preserve">=6 </m:t>
                </m:r>
                <m:r>
                  <m:rPr>
                    <m:sty m:val="b"/>
                  </m:rPr>
                  <w:rPr>
                    <w:rFonts w:ascii="Cambria Math" w:eastAsia="Times New Roman" w:hAnsi="Cambria Math" w:cs="Times New Roman"/>
                    <w:color w:val="FF0000"/>
                    <w:sz w:val="24"/>
                    <w:szCs w:val="24"/>
                    <w:lang w:eastAsia="en-GB"/>
                  </w:rPr>
                  <m:t>Ω</m:t>
                </m:r>
              </m:oMath>
            </m:oMathPara>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8</w:t>
            </w:r>
          </w:p>
        </w:tc>
        <w:tc>
          <w:tcPr>
            <w:tcW w:w="8930" w:type="dxa"/>
            <w:gridSpan w:val="2"/>
            <w:shd w:val="clear" w:color="auto" w:fill="auto"/>
            <w:vAlign w:val="center"/>
          </w:tcPr>
          <w:p w:rsidR="005D782C" w:rsidRPr="00B04A9E" w:rsidRDefault="008820BA" w:rsidP="00BE3A0F">
            <w:pPr>
              <w:autoSpaceDE w:val="0"/>
              <w:autoSpaceDN w:val="0"/>
              <w:adjustRightInd w:val="0"/>
              <w:spacing w:after="0" w:line="240" w:lineRule="auto"/>
              <w:jc w:val="left"/>
              <w:rPr>
                <w:rFonts w:cs="ImprintMT"/>
                <w:sz w:val="24"/>
                <w:szCs w:val="24"/>
              </w:rPr>
            </w:pPr>
            <w:r w:rsidRPr="00B04A9E">
              <w:rPr>
                <w:rFonts w:cs="ImprintMT"/>
                <w:noProof/>
                <w:sz w:val="24"/>
                <w:szCs w:val="24"/>
                <w:lang w:eastAsia="en-GB"/>
              </w:rPr>
              <mc:AlternateContent>
                <mc:Choice Requires="wpg">
                  <w:drawing>
                    <wp:anchor distT="0" distB="0" distL="114300" distR="114300" simplePos="0" relativeHeight="253038592" behindDoc="0" locked="0" layoutInCell="1" allowOverlap="1" wp14:anchorId="7A3A0D85" wp14:editId="202590E5">
                      <wp:simplePos x="0" y="0"/>
                      <wp:positionH relativeFrom="column">
                        <wp:posOffset>-66040</wp:posOffset>
                      </wp:positionH>
                      <wp:positionV relativeFrom="paragraph">
                        <wp:posOffset>46990</wp:posOffset>
                      </wp:positionV>
                      <wp:extent cx="2032000" cy="1231900"/>
                      <wp:effectExtent l="0" t="0" r="6350" b="6350"/>
                      <wp:wrapSquare wrapText="bothSides"/>
                      <wp:docPr id="1151" name="Group 1151"/>
                      <wp:cNvGraphicFramePr/>
                      <a:graphic xmlns:a="http://schemas.openxmlformats.org/drawingml/2006/main">
                        <a:graphicData uri="http://schemas.microsoft.com/office/word/2010/wordprocessingGroup">
                          <wpg:wgp>
                            <wpg:cNvGrpSpPr/>
                            <wpg:grpSpPr>
                              <a:xfrm>
                                <a:off x="0" y="0"/>
                                <a:ext cx="2032000" cy="1231900"/>
                                <a:chOff x="0" y="0"/>
                                <a:chExt cx="2032000" cy="1231900"/>
                              </a:xfrm>
                            </wpg:grpSpPr>
                            <pic:pic xmlns:pic="http://schemas.openxmlformats.org/drawingml/2006/picture">
                              <pic:nvPicPr>
                                <pic:cNvPr id="1883" name="Picture 1883"/>
                                <pic:cNvPicPr>
                                  <a:picLocks noChangeAspect="1"/>
                                </pic:cNvPicPr>
                              </pic:nvPicPr>
                              <pic:blipFill rotWithShape="1">
                                <a:blip r:embed="rId107">
                                  <a:extLst>
                                    <a:ext uri="{28A0092B-C50C-407E-A947-70E740481C1C}">
                                      <a14:useLocalDpi xmlns:a14="http://schemas.microsoft.com/office/drawing/2010/main" val="0"/>
                                    </a:ext>
                                  </a:extLst>
                                </a:blip>
                                <a:srcRect b="34770"/>
                                <a:stretch/>
                              </pic:blipFill>
                              <pic:spPr bwMode="auto">
                                <a:xfrm>
                                  <a:off x="0" y="0"/>
                                  <a:ext cx="2032000" cy="11049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61" name="Picture 461"/>
                                <pic:cNvPicPr>
                                  <a:picLocks noChangeAspect="1"/>
                                </pic:cNvPicPr>
                              </pic:nvPicPr>
                              <pic:blipFill rotWithShape="1">
                                <a:blip r:embed="rId107">
                                  <a:extLst>
                                    <a:ext uri="{28A0092B-C50C-407E-A947-70E740481C1C}">
                                      <a14:useLocalDpi xmlns:a14="http://schemas.microsoft.com/office/drawing/2010/main" val="0"/>
                                    </a:ext>
                                  </a:extLst>
                                </a:blip>
                                <a:srcRect t="54733"/>
                                <a:stretch/>
                              </pic:blipFill>
                              <pic:spPr bwMode="auto">
                                <a:xfrm>
                                  <a:off x="0" y="463550"/>
                                  <a:ext cx="2032000" cy="7683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151" o:spid="_x0000_s1026" style="position:absolute;margin-left:-5.2pt;margin-top:3.7pt;width:160pt;height:97pt;z-index:253038592" coordsize="20320,123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">
                      <v:shape id="Picture 1883" o:spid="_x0000_s1027" type="#_x0000_t75" style="position:absolute;width:20320;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XZyLAAAAA3QAAAA8AAABkcnMvZG93bnJldi54bWxET0uLwjAQvi/4H8IIe1tTLUqpRhFB8CT4&#10;uo/N2FabSUlirf9+s7DgbT6+5yxWvWlER87XlhWMRwkI4sLqmksF59P2JwPhA7LGxjIpeJOH1XLw&#10;tcBc2xcfqDuGUsQQ9jkqqEJocyl9UZFBP7ItceRu1hkMEbpSaoevGG4aOUmSmTRYc2yosKVNRcXj&#10;+DQK0tq+1zNKL+467cb7+/RyOGeNUt/Dfj0HEagPH/G/e6fj/CxL4e+beIJc/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ZdnIsAAAADdAAAADwAAAAAAAAAAAAAAAACfAgAA&#10;ZHJzL2Rvd25yZXYueG1sUEsFBgAAAAAEAAQA9wAAAIwDAAAAAA==&#10;">
                        <v:imagedata r:id="rId108" o:title="" cropbottom="22787f"/>
                        <v:path arrowok="t"/>
                      </v:shape>
                      <v:shape id="Picture 461" o:spid="_x0000_s1028" type="#_x0000_t75" style="position:absolute;top:4635;width:20320;height:7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79GLEAAAA3AAAAA8AAABkcnMvZG93bnJldi54bWxEj09rAjEUxO8Fv0N4Qm818Q9L2RqlCII3&#10;qS1Yb8/N6+7S5GXdRLP99o1Q6HGYmd8wy/XgrLhRH1rPGqYTBYK48qblWsPH+/bpGUSIyAatZ9Lw&#10;QwHWq9HDEkvjE7/R7RBrkSEcStTQxNiVUoaqIYdh4jvi7H353mHMsq+l6TFluLNyplQhHbacFxrs&#10;aNNQ9X24Og02pfrSqmORrker9rtPPz+fvNaP4+H1BUSkIf6H/9o7o2FRTOF+Jh8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79GLEAAAA3AAAAA8AAAAAAAAAAAAAAAAA&#10;nwIAAGRycy9kb3ducmV2LnhtbFBLBQYAAAAABAAEAPcAAACQAwAAAAA=&#10;">
                        <v:imagedata r:id="rId108" o:title="" croptop="35870f"/>
                        <v:path arrowok="t"/>
                      </v:shape>
                      <w10:wrap type="square"/>
                    </v:group>
                  </w:pict>
                </mc:Fallback>
              </mc:AlternateContent>
            </w:r>
          </w:p>
          <w:p w:rsidR="005D782C" w:rsidRPr="00B04A9E" w:rsidRDefault="005D782C" w:rsidP="00BE3A0F">
            <w:pPr>
              <w:autoSpaceDE w:val="0"/>
              <w:autoSpaceDN w:val="0"/>
              <w:adjustRightInd w:val="0"/>
              <w:spacing w:after="0" w:line="240" w:lineRule="auto"/>
              <w:jc w:val="left"/>
              <w:rPr>
                <w:rFonts w:cs="ImprintMT"/>
                <w:sz w:val="24"/>
                <w:szCs w:val="24"/>
              </w:rPr>
            </w:pPr>
            <w:r w:rsidRPr="00B04A9E">
              <w:rPr>
                <w:rFonts w:cs="ImprintMT"/>
                <w:sz w:val="24"/>
                <w:szCs w:val="24"/>
              </w:rPr>
              <w:t xml:space="preserve">The resistor and the motor are now connected in series, as shown State how this affects the speed of the motor compared to </w:t>
            </w:r>
            <w:r w:rsidRPr="00B04A9E">
              <w:rPr>
                <w:rFonts w:cs="ImprintMT-Bold"/>
                <w:bCs/>
                <w:sz w:val="24"/>
                <w:szCs w:val="24"/>
              </w:rPr>
              <w:t>Circuit 1</w:t>
            </w:r>
            <w:r w:rsidRPr="00B04A9E">
              <w:rPr>
                <w:rFonts w:cs="ImprintMT"/>
                <w:sz w:val="24"/>
                <w:szCs w:val="24"/>
              </w:rPr>
              <w:t>.</w:t>
            </w:r>
          </w:p>
          <w:p w:rsidR="005D782C" w:rsidRPr="00962C20" w:rsidRDefault="003F363A" w:rsidP="00BE3A0F">
            <w:pPr>
              <w:autoSpaceDE w:val="0"/>
              <w:autoSpaceDN w:val="0"/>
              <w:adjustRightInd w:val="0"/>
              <w:spacing w:after="0" w:line="240" w:lineRule="auto"/>
              <w:jc w:val="left"/>
              <w:rPr>
                <w:rFonts w:cs="ImprintMT"/>
                <w:b/>
                <w:color w:val="FF0000"/>
                <w:sz w:val="24"/>
                <w:szCs w:val="24"/>
              </w:rPr>
            </w:pPr>
            <w:r w:rsidRPr="00962C20">
              <w:rPr>
                <w:rFonts w:cs="ImprintMT"/>
                <w:b/>
                <w:color w:val="FF0000"/>
                <w:sz w:val="24"/>
                <w:szCs w:val="24"/>
              </w:rPr>
              <w:t>The speed will decrease.</w:t>
            </w:r>
          </w:p>
          <w:p w:rsidR="005D782C" w:rsidRPr="00962C20" w:rsidRDefault="005D782C" w:rsidP="00BE3A0F">
            <w:pPr>
              <w:spacing w:before="120" w:after="0"/>
              <w:rPr>
                <w:rFonts w:eastAsia="Times New Roman" w:cs="Times New Roman"/>
                <w:b/>
                <w:noProof/>
                <w:color w:val="FF0000"/>
                <w:sz w:val="24"/>
                <w:szCs w:val="24"/>
                <w:lang w:eastAsia="en-GB"/>
              </w:rPr>
            </w:pPr>
            <w:r w:rsidRPr="00B04A9E">
              <w:rPr>
                <w:rFonts w:cs="ImprintMT"/>
                <w:sz w:val="24"/>
                <w:szCs w:val="24"/>
              </w:rPr>
              <w:t>Explain your answer.</w:t>
            </w:r>
            <w:r w:rsidR="003F363A" w:rsidRPr="00962C20">
              <w:rPr>
                <w:rFonts w:cs="ImprintMT"/>
                <w:b/>
                <w:sz w:val="24"/>
                <w:szCs w:val="24"/>
              </w:rPr>
              <w:t xml:space="preserve"> </w:t>
            </w:r>
            <w:r w:rsidR="003F363A" w:rsidRPr="00962C20">
              <w:rPr>
                <w:rFonts w:cs="ImprintMT"/>
                <w:b/>
                <w:color w:val="FF0000"/>
                <w:sz w:val="24"/>
                <w:szCs w:val="24"/>
              </w:rPr>
              <w:t>The total resistance increases to 32</w:t>
            </w:r>
            <w:r w:rsidR="003F363A" w:rsidRPr="00962C20">
              <w:rPr>
                <w:rFonts w:cs="ImprintMT"/>
                <w:b/>
                <w:color w:val="FF0000"/>
                <w:sz w:val="24"/>
                <w:szCs w:val="24"/>
              </w:rPr>
              <w:sym w:font="Symbol" w:char="F057"/>
            </w:r>
            <w:r w:rsidR="003F363A" w:rsidRPr="00962C20">
              <w:rPr>
                <w:rFonts w:cs="ImprintMT"/>
                <w:b/>
                <w:color w:val="FF0000"/>
                <w:sz w:val="24"/>
                <w:szCs w:val="24"/>
              </w:rPr>
              <w:t xml:space="preserve"> so the total current decreases which will slow down the motor.</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9</w:t>
            </w:r>
          </w:p>
        </w:tc>
        <w:tc>
          <w:tcPr>
            <w:tcW w:w="8930" w:type="dxa"/>
            <w:gridSpan w:val="2"/>
            <w:shd w:val="clear" w:color="auto" w:fill="auto"/>
            <w:vAlign w:val="center"/>
          </w:tcPr>
          <w:p w:rsidR="003F363A" w:rsidRPr="00B04A9E" w:rsidRDefault="008820BA" w:rsidP="00BE3A0F">
            <w:pPr>
              <w:spacing w:before="120" w:after="0"/>
              <w:rPr>
                <w:rFonts w:eastAsia="Times New Roman" w:cs="Times New Roman"/>
                <w:sz w:val="24"/>
                <w:szCs w:val="24"/>
                <w:lang w:eastAsia="en-GB"/>
              </w:rPr>
            </w:pPr>
            <w:r w:rsidRPr="00B04A9E">
              <w:rPr>
                <w:noProof/>
                <w:sz w:val="20"/>
                <w:lang w:eastAsia="en-GB"/>
              </w:rPr>
              <w:drawing>
                <wp:anchor distT="0" distB="0" distL="114300" distR="114300" simplePos="0" relativeHeight="253036544" behindDoc="0" locked="0" layoutInCell="1" allowOverlap="1" wp14:anchorId="5C34521E" wp14:editId="5E3F3A30">
                  <wp:simplePos x="0" y="0"/>
                  <wp:positionH relativeFrom="column">
                    <wp:posOffset>3281045</wp:posOffset>
                  </wp:positionH>
                  <wp:positionV relativeFrom="paragraph">
                    <wp:posOffset>127635</wp:posOffset>
                  </wp:positionV>
                  <wp:extent cx="2256155" cy="937895"/>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25615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B04A9E">
              <w:rPr>
                <w:rFonts w:eastAsia="Times New Roman" w:cs="Times New Roman"/>
                <w:sz w:val="24"/>
                <w:szCs w:val="24"/>
                <w:lang w:eastAsia="en-GB"/>
              </w:rPr>
              <w:t>State the reading on voltmeters (c ) and (d)</w:t>
            </w:r>
          </w:p>
          <w:p w:rsidR="003F363A" w:rsidRPr="00962C20" w:rsidRDefault="003F363A" w:rsidP="003F363A">
            <w:pPr>
              <w:pStyle w:val="ListParagraph"/>
              <w:numPr>
                <w:ilvl w:val="0"/>
                <w:numId w:val="30"/>
              </w:numPr>
              <w:spacing w:before="120" w:after="0"/>
              <w:rPr>
                <w:rFonts w:eastAsia="Times New Roman" w:cs="Times New Roman"/>
                <w:b/>
                <w:color w:val="FF0000"/>
                <w:sz w:val="24"/>
                <w:szCs w:val="24"/>
                <w:lang w:eastAsia="en-GB"/>
              </w:rPr>
            </w:pPr>
            <w:r w:rsidRPr="00962C20">
              <w:rPr>
                <w:rFonts w:eastAsia="Times New Roman" w:cs="Times New Roman"/>
                <w:b/>
                <w:color w:val="FF0000"/>
                <w:sz w:val="24"/>
                <w:szCs w:val="24"/>
                <w:lang w:eastAsia="en-GB"/>
              </w:rPr>
              <w:t>And d) are in parallel.</w:t>
            </w:r>
          </w:p>
          <w:p w:rsidR="005D782C" w:rsidRPr="00962C20" w:rsidRDefault="003F363A" w:rsidP="003F363A">
            <w:pPr>
              <w:pStyle w:val="ListParagraph"/>
              <w:spacing w:before="120" w:after="0"/>
              <w:rPr>
                <w:rFonts w:eastAsia="Times New Roman" w:cs="Times New Roman"/>
                <w:b/>
                <w:color w:val="FF0000"/>
                <w:sz w:val="24"/>
                <w:szCs w:val="24"/>
                <w:lang w:eastAsia="en-GB"/>
              </w:rPr>
            </w:pPr>
            <w:r w:rsidRPr="00962C20">
              <w:rPr>
                <w:rFonts w:eastAsia="Times New Roman" w:cs="Times New Roman"/>
                <w:b/>
                <w:color w:val="FF0000"/>
                <w:sz w:val="24"/>
                <w:szCs w:val="24"/>
                <w:lang w:eastAsia="en-GB"/>
              </w:rPr>
              <w:t xml:space="preserve"> so the resistance across c)=9V and across d)=9V</w:t>
            </w:r>
            <w:r w:rsidR="005D782C" w:rsidRPr="00962C20">
              <w:rPr>
                <w:rFonts w:eastAsia="Times New Roman" w:cs="Times New Roman"/>
                <w:b/>
                <w:color w:val="FF0000"/>
                <w:sz w:val="24"/>
                <w:szCs w:val="24"/>
                <w:lang w:eastAsia="en-GB"/>
              </w:rPr>
              <w:t xml:space="preserve"> </w:t>
            </w:r>
          </w:p>
          <w:p w:rsidR="003F363A" w:rsidRPr="00962C20" w:rsidRDefault="00776933" w:rsidP="003F363A">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5D782C" w:rsidRPr="00962C20" w:rsidRDefault="005D782C" w:rsidP="00BE3A0F">
            <w:pPr>
              <w:spacing w:before="120" w:after="0"/>
              <w:rPr>
                <w:rFonts w:eastAsia="Times New Roman" w:cs="Times New Roman"/>
                <w:b/>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6.10</w:t>
            </w:r>
          </w:p>
        </w:tc>
        <w:tc>
          <w:tcPr>
            <w:tcW w:w="8930" w:type="dxa"/>
            <w:gridSpan w:val="2"/>
            <w:shd w:val="clear" w:color="auto" w:fill="auto"/>
            <w:vAlign w:val="center"/>
          </w:tcPr>
          <w:p w:rsidR="00727CA1" w:rsidRPr="00B04A9E" w:rsidRDefault="00727CA1" w:rsidP="00727CA1">
            <w:pPr>
              <w:spacing w:before="120" w:after="0"/>
              <w:rPr>
                <w:rFonts w:eastAsia="Times New Roman" w:cs="Times New Roman"/>
                <w:sz w:val="24"/>
                <w:szCs w:val="24"/>
                <w:lang w:eastAsia="en-GB"/>
              </w:rPr>
            </w:pPr>
          </w:p>
          <w:p w:rsidR="005D782C" w:rsidRPr="00B04A9E" w:rsidRDefault="008820BA" w:rsidP="00BE3A0F">
            <w:pPr>
              <w:spacing w:before="120" w:after="0"/>
              <w:rPr>
                <w:rFonts w:eastAsia="Times New Roman" w:cs="Times New Roman"/>
                <w:sz w:val="24"/>
                <w:szCs w:val="24"/>
                <w:lang w:eastAsia="en-GB"/>
              </w:rPr>
            </w:pPr>
            <w:r w:rsidRPr="00B04A9E">
              <w:rPr>
                <w:noProof/>
                <w:sz w:val="20"/>
                <w:lang w:eastAsia="en-GB"/>
              </w:rPr>
              <w:drawing>
                <wp:anchor distT="0" distB="0" distL="114300" distR="114300" simplePos="0" relativeHeight="253035520" behindDoc="0" locked="0" layoutInCell="1" allowOverlap="1" wp14:anchorId="3AA835DB" wp14:editId="6226D40B">
                  <wp:simplePos x="0" y="0"/>
                  <wp:positionH relativeFrom="column">
                    <wp:posOffset>3244850</wp:posOffset>
                  </wp:positionH>
                  <wp:positionV relativeFrom="paragraph">
                    <wp:posOffset>-257175</wp:posOffset>
                  </wp:positionV>
                  <wp:extent cx="2220595" cy="1638935"/>
                  <wp:effectExtent l="0" t="0" r="8255" b="0"/>
                  <wp:wrapSquare wrapText="bothSides"/>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22059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CA1" w:rsidRPr="00B04A9E">
              <w:rPr>
                <w:rFonts w:eastAsia="Times New Roman" w:cs="Times New Roman"/>
                <w:sz w:val="24"/>
                <w:szCs w:val="24"/>
                <w:lang w:eastAsia="en-GB"/>
              </w:rPr>
              <w:t xml:space="preserve">State the reading on Ammeter (d) </w:t>
            </w:r>
          </w:p>
          <w:p w:rsidR="00962C20" w:rsidRPr="00B04A9E" w:rsidRDefault="00776933" w:rsidP="00962C20">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2</m:t>
                    </m:r>
                  </m:sub>
                </m:sSub>
              </m:oMath>
            </m:oMathPara>
          </w:p>
          <w:p w:rsidR="00962C20" w:rsidRPr="00B04A9E" w:rsidRDefault="00776933" w:rsidP="00962C20">
            <w:pPr>
              <w:pStyle w:val="ListParagraph"/>
              <w:spacing w:before="120" w:after="0"/>
              <w:rPr>
                <w:rFonts w:eastAsia="Times New Roman" w:cs="Times New Roman"/>
                <w:b/>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0.14+0.12=0.26 A</m:t>
                </m:r>
              </m:oMath>
            </m:oMathPara>
          </w:p>
          <w:p w:rsidR="00962C20" w:rsidRPr="00B04A9E" w:rsidRDefault="00962C20" w:rsidP="00BE3A0F">
            <w:pPr>
              <w:spacing w:before="120" w:after="0"/>
              <w:rPr>
                <w:rFonts w:eastAsia="Times New Roman" w:cs="Times New Roman"/>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1</w:t>
            </w:r>
          </w:p>
        </w:tc>
        <w:tc>
          <w:tcPr>
            <w:tcW w:w="8930" w:type="dxa"/>
            <w:gridSpan w:val="2"/>
            <w:shd w:val="clear" w:color="auto" w:fill="auto"/>
            <w:vAlign w:val="center"/>
          </w:tcPr>
          <w:p w:rsidR="005D782C" w:rsidRPr="005949A3" w:rsidRDefault="00DC43DD" w:rsidP="00BE3A0F">
            <w:pPr>
              <w:spacing w:before="120" w:after="0"/>
              <w:rPr>
                <w:rFonts w:cs="Trebuchet MS"/>
                <w:color w:val="000000"/>
                <w:sz w:val="24"/>
                <w:szCs w:val="24"/>
              </w:rPr>
            </w:pPr>
            <w:r w:rsidRPr="005949A3">
              <w:rPr>
                <w:rFonts w:cs="Trebuchet MS"/>
                <w:noProof/>
                <w:color w:val="000000"/>
                <w:sz w:val="24"/>
                <w:szCs w:val="24"/>
                <w:lang w:eastAsia="en-GB"/>
              </w:rPr>
              <w:drawing>
                <wp:anchor distT="0" distB="0" distL="114300" distR="114300" simplePos="0" relativeHeight="252841984" behindDoc="1" locked="0" layoutInCell="1" allowOverlap="1" wp14:anchorId="06A1A0C3" wp14:editId="01A10880">
                  <wp:simplePos x="0" y="0"/>
                  <wp:positionH relativeFrom="column">
                    <wp:posOffset>2683510</wp:posOffset>
                  </wp:positionH>
                  <wp:positionV relativeFrom="paragraph">
                    <wp:posOffset>290195</wp:posOffset>
                  </wp:positionV>
                  <wp:extent cx="2776220" cy="2853055"/>
                  <wp:effectExtent l="0" t="0" r="5080" b="4445"/>
                  <wp:wrapTight wrapText="bothSides">
                    <wp:wrapPolygon edited="0">
                      <wp:start x="0" y="0"/>
                      <wp:lineTo x="0" y="21489"/>
                      <wp:lineTo x="21491" y="21489"/>
                      <wp:lineTo x="21491" y="0"/>
                      <wp:lineTo x="0" y="0"/>
                    </wp:wrapPolygon>
                  </wp:wrapTight>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776220" cy="285305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5949A3">
              <w:rPr>
                <w:rFonts w:cs="Trebuchet MS"/>
                <w:color w:val="000000"/>
                <w:sz w:val="24"/>
                <w:szCs w:val="24"/>
              </w:rPr>
              <w:t>A toy car contains an electric circuit which consists of a 12·0 V battery, an electric motor and two lamps.</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The circuit diagram is shown.</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1 is now closed. </w:t>
            </w:r>
          </w:p>
          <w:p w:rsidR="005D782C" w:rsidRDefault="005D782C" w:rsidP="00BE3A0F">
            <w:pPr>
              <w:spacing w:before="120" w:after="0"/>
              <w:rPr>
                <w:rFonts w:cs="Trebuchet MS"/>
                <w:color w:val="000000"/>
                <w:sz w:val="24"/>
                <w:szCs w:val="24"/>
              </w:rPr>
            </w:pPr>
            <w:r w:rsidRPr="005949A3">
              <w:rPr>
                <w:rFonts w:cs="Trebuchet MS"/>
                <w:color w:val="000000"/>
                <w:sz w:val="24"/>
                <w:szCs w:val="24"/>
              </w:rPr>
              <w:t>Calculate the power dissipated in the motor when operating.</w:t>
            </w:r>
          </w:p>
          <w:p w:rsidR="00962C20" w:rsidRPr="00962C20" w:rsidRDefault="00962C20" w:rsidP="00962C20">
            <w:pPr>
              <w:spacing w:before="120" w:after="0"/>
              <w:rPr>
                <w:rFonts w:cs="Trebuchet MS"/>
                <w:b/>
                <w:color w:val="FF0000"/>
                <w:sz w:val="24"/>
                <w:szCs w:val="24"/>
              </w:rPr>
            </w:pPr>
            <m:oMathPara>
              <m:oMath>
                <m:r>
                  <m:rPr>
                    <m:sty m:val="bi"/>
                  </m:rPr>
                  <w:rPr>
                    <w:rFonts w:ascii="Cambria Math" w:hAnsi="Cambria Math" w:cs="Trebuchet MS"/>
                    <w:color w:val="FF0000"/>
                    <w:sz w:val="24"/>
                    <w:szCs w:val="24"/>
                  </w:rPr>
                  <m:t>P=</m:t>
                </m:r>
                <m:f>
                  <m:fPr>
                    <m:ctrlPr>
                      <w:rPr>
                        <w:rFonts w:ascii="Cambria Math" w:hAnsi="Cambria Math" w:cs="Trebuchet MS"/>
                        <w:b/>
                        <w:i/>
                        <w:color w:val="FF0000"/>
                        <w:sz w:val="24"/>
                        <w:szCs w:val="24"/>
                      </w:rPr>
                    </m:ctrlPr>
                  </m:fPr>
                  <m:num>
                    <m:sSup>
                      <m:sSupPr>
                        <m:ctrlPr>
                          <w:rPr>
                            <w:rFonts w:ascii="Cambria Math" w:hAnsi="Cambria Math" w:cs="Trebuchet MS"/>
                            <w:b/>
                            <w:i/>
                            <w:color w:val="FF0000"/>
                            <w:sz w:val="24"/>
                            <w:szCs w:val="24"/>
                          </w:rPr>
                        </m:ctrlPr>
                      </m:sSupPr>
                      <m:e>
                        <m:r>
                          <m:rPr>
                            <m:sty m:val="bi"/>
                          </m:rPr>
                          <w:rPr>
                            <w:rFonts w:ascii="Cambria Math" w:hAnsi="Cambria Math" w:cs="Trebuchet MS"/>
                            <w:color w:val="FF0000"/>
                            <w:sz w:val="24"/>
                            <w:szCs w:val="24"/>
                          </w:rPr>
                          <m:t>V</m:t>
                        </m:r>
                      </m:e>
                      <m:sup>
                        <m:r>
                          <m:rPr>
                            <m:sty m:val="bi"/>
                          </m:rPr>
                          <w:rPr>
                            <w:rFonts w:ascii="Cambria Math" w:hAnsi="Cambria Math" w:cs="Trebuchet MS"/>
                            <w:color w:val="FF0000"/>
                            <w:sz w:val="24"/>
                            <w:szCs w:val="24"/>
                          </w:rPr>
                          <m:t>2</m:t>
                        </m:r>
                      </m:sup>
                    </m:sSup>
                  </m:num>
                  <m:den>
                    <m:r>
                      <m:rPr>
                        <m:sty m:val="bi"/>
                      </m:rPr>
                      <w:rPr>
                        <w:rFonts w:ascii="Cambria Math" w:hAnsi="Cambria Math" w:cs="Trebuchet MS"/>
                        <w:color w:val="FF0000"/>
                        <w:sz w:val="24"/>
                        <w:szCs w:val="24"/>
                      </w:rPr>
                      <m:t>R</m:t>
                    </m:r>
                  </m:den>
                </m:f>
                <m:r>
                  <m:rPr>
                    <m:sty m:val="bi"/>
                  </m:rPr>
                  <w:rPr>
                    <w:rFonts w:ascii="Cambria Math" w:hAnsi="Cambria Math" w:cs="Trebuchet MS"/>
                    <w:color w:val="FF0000"/>
                    <w:sz w:val="24"/>
                    <w:szCs w:val="24"/>
                  </w:rPr>
                  <m:t>=</m:t>
                </m:r>
                <m:f>
                  <m:fPr>
                    <m:ctrlPr>
                      <w:rPr>
                        <w:rFonts w:ascii="Cambria Math" w:hAnsi="Cambria Math" w:cs="Trebuchet MS"/>
                        <w:b/>
                        <w:i/>
                        <w:color w:val="FF0000"/>
                        <w:sz w:val="24"/>
                        <w:szCs w:val="24"/>
                      </w:rPr>
                    </m:ctrlPr>
                  </m:fPr>
                  <m:num>
                    <m:sSup>
                      <m:sSupPr>
                        <m:ctrlPr>
                          <w:rPr>
                            <w:rFonts w:ascii="Cambria Math" w:hAnsi="Cambria Math" w:cs="Trebuchet MS"/>
                            <w:b/>
                            <w:i/>
                            <w:color w:val="FF0000"/>
                            <w:sz w:val="24"/>
                            <w:szCs w:val="24"/>
                          </w:rPr>
                        </m:ctrlPr>
                      </m:sSupPr>
                      <m:e>
                        <m:r>
                          <m:rPr>
                            <m:sty m:val="bi"/>
                          </m:rPr>
                          <w:rPr>
                            <w:rFonts w:ascii="Cambria Math" w:hAnsi="Cambria Math" w:cs="Trebuchet MS"/>
                            <w:color w:val="FF0000"/>
                            <w:sz w:val="24"/>
                            <w:szCs w:val="24"/>
                          </w:rPr>
                          <m:t>12.0</m:t>
                        </m:r>
                      </m:e>
                      <m:sup>
                        <m:r>
                          <m:rPr>
                            <m:sty m:val="bi"/>
                          </m:rPr>
                          <w:rPr>
                            <w:rFonts w:ascii="Cambria Math" w:hAnsi="Cambria Math" w:cs="Trebuchet MS"/>
                            <w:color w:val="FF0000"/>
                            <w:sz w:val="24"/>
                            <w:szCs w:val="24"/>
                          </w:rPr>
                          <m:t>2</m:t>
                        </m:r>
                      </m:sup>
                    </m:sSup>
                  </m:num>
                  <m:den>
                    <m:r>
                      <m:rPr>
                        <m:sty m:val="bi"/>
                      </m:rPr>
                      <w:rPr>
                        <w:rFonts w:ascii="Cambria Math" w:hAnsi="Cambria Math" w:cs="Trebuchet MS"/>
                        <w:color w:val="FF0000"/>
                        <w:sz w:val="24"/>
                        <w:szCs w:val="24"/>
                      </w:rPr>
                      <m:t>100</m:t>
                    </m:r>
                  </m:den>
                </m:f>
                <m:r>
                  <m:rPr>
                    <m:sty m:val="bi"/>
                  </m:rPr>
                  <w:rPr>
                    <w:rFonts w:ascii="Cambria Math" w:hAnsi="Cambria Math" w:cs="Trebuchet MS"/>
                    <w:color w:val="FF0000"/>
                    <w:sz w:val="24"/>
                    <w:szCs w:val="24"/>
                  </w:rPr>
                  <m:t>=1.44 W</m:t>
                </m:r>
              </m:oMath>
            </m:oMathPara>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2 is now also closed. </w:t>
            </w:r>
          </w:p>
          <w:p w:rsidR="005D782C" w:rsidRDefault="005D782C" w:rsidP="00A86EA6">
            <w:pPr>
              <w:pStyle w:val="ListParagraph"/>
              <w:numPr>
                <w:ilvl w:val="0"/>
                <w:numId w:val="6"/>
              </w:numPr>
              <w:spacing w:before="120" w:after="0"/>
              <w:rPr>
                <w:rFonts w:cs="Trebuchet MS"/>
                <w:color w:val="000000"/>
                <w:sz w:val="24"/>
                <w:szCs w:val="24"/>
              </w:rPr>
            </w:pPr>
            <w:r w:rsidRPr="005949A3">
              <w:rPr>
                <w:rFonts w:cs="Trebuchet MS"/>
                <w:color w:val="000000"/>
                <w:sz w:val="24"/>
                <w:szCs w:val="24"/>
              </w:rPr>
              <w:t>Calculate the total resistance of the motor and the two lamps</w:t>
            </w:r>
          </w:p>
          <w:p w:rsidR="00DC43DD" w:rsidRDefault="00DC43DD" w:rsidP="00DC43DD">
            <w:pPr>
              <w:pStyle w:val="ListParagraph"/>
              <w:spacing w:before="120" w:after="0"/>
              <w:rPr>
                <w:rFonts w:cs="Trebuchet MS"/>
                <w:color w:val="000000"/>
                <w:sz w:val="24"/>
                <w:szCs w:val="24"/>
              </w:rPr>
            </w:pPr>
          </w:p>
          <w:p w:rsidR="00962C20" w:rsidRPr="00962C20" w:rsidRDefault="00776933" w:rsidP="00962C20">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962C20" w:rsidRPr="00962C20" w:rsidRDefault="00776933" w:rsidP="00962C20">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5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5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5</m:t>
                    </m:r>
                  </m:num>
                  <m:den>
                    <m:r>
                      <m:rPr>
                        <m:sty m:val="bi"/>
                      </m:rPr>
                      <w:rPr>
                        <w:rFonts w:ascii="Cambria Math" w:eastAsia="Times New Roman" w:hAnsi="Cambria Math" w:cs="Times New Roman"/>
                        <w:color w:val="FF0000"/>
                        <w:sz w:val="24"/>
                        <w:szCs w:val="24"/>
                        <w:lang w:eastAsia="en-GB"/>
                      </w:rPr>
                      <m:t>100</m:t>
                    </m:r>
                  </m:den>
                </m:f>
              </m:oMath>
            </m:oMathPara>
          </w:p>
          <w:p w:rsidR="00962C20" w:rsidRPr="00962C20" w:rsidRDefault="00776933" w:rsidP="00962C20">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0</m:t>
                    </m:r>
                  </m:num>
                  <m:den>
                    <m:r>
                      <m:rPr>
                        <m:sty m:val="bi"/>
                      </m:rPr>
                      <w:rPr>
                        <w:rFonts w:ascii="Cambria Math" w:eastAsia="Times New Roman" w:hAnsi="Cambria Math" w:cs="Times New Roman"/>
                        <w:color w:val="FF0000"/>
                        <w:sz w:val="24"/>
                        <w:szCs w:val="24"/>
                        <w:lang w:eastAsia="en-GB"/>
                      </w:rPr>
                      <m:t>5</m:t>
                    </m:r>
                  </m:den>
                </m:f>
                <m:r>
                  <m:rPr>
                    <m:sty m:val="bi"/>
                  </m:rPr>
                  <w:rPr>
                    <w:rFonts w:ascii="Cambria Math" w:eastAsia="Times New Roman" w:hAnsi="Cambria Math" w:cs="Times New Roman"/>
                    <w:color w:val="FF0000"/>
                    <w:sz w:val="24"/>
                    <w:szCs w:val="24"/>
                    <w:lang w:eastAsia="en-GB"/>
                  </w:rPr>
                  <m:t xml:space="preserve">=20 </m:t>
                </m:r>
                <m:r>
                  <m:rPr>
                    <m:sty m:val="b"/>
                  </m:rPr>
                  <w:rPr>
                    <w:rFonts w:ascii="Cambria Math" w:eastAsia="Times New Roman" w:hAnsi="Cambria Math" w:cs="Times New Roman"/>
                    <w:color w:val="FF0000"/>
                    <w:sz w:val="24"/>
                    <w:szCs w:val="24"/>
                    <w:lang w:eastAsia="en-GB"/>
                  </w:rPr>
                  <m:t>Ω</m:t>
                </m:r>
              </m:oMath>
            </m:oMathPara>
          </w:p>
          <w:p w:rsidR="00962C20" w:rsidRPr="005949A3" w:rsidRDefault="00962C20" w:rsidP="00962C20">
            <w:pPr>
              <w:pStyle w:val="ListParagraph"/>
              <w:spacing w:before="120" w:after="0"/>
              <w:rPr>
                <w:rFonts w:cs="Trebuchet MS"/>
                <w:color w:val="000000"/>
                <w:sz w:val="24"/>
                <w:szCs w:val="24"/>
              </w:rPr>
            </w:pPr>
          </w:p>
          <w:p w:rsidR="005D782C" w:rsidRPr="00DC43DD" w:rsidRDefault="005D782C" w:rsidP="00A86EA6">
            <w:pPr>
              <w:pStyle w:val="ListParagraph"/>
              <w:numPr>
                <w:ilvl w:val="0"/>
                <w:numId w:val="6"/>
              </w:numPr>
              <w:spacing w:before="120" w:after="0"/>
              <w:rPr>
                <w:rFonts w:cs="Trebuchet MS"/>
                <w:color w:val="000000"/>
                <w:szCs w:val="22"/>
              </w:rPr>
            </w:pPr>
            <w:r w:rsidRPr="005949A3">
              <w:rPr>
                <w:rFonts w:cs="Trebuchet MS"/>
                <w:color w:val="000000"/>
                <w:sz w:val="24"/>
                <w:szCs w:val="24"/>
              </w:rPr>
              <w:t>One of the lamps now develops a fault and stops working.  State the effect this has on the other lamp.</w:t>
            </w:r>
          </w:p>
          <w:p w:rsidR="00DC43DD" w:rsidRPr="00DC43DD" w:rsidRDefault="00DC43DD" w:rsidP="00DC43DD">
            <w:pPr>
              <w:pStyle w:val="ListParagraph"/>
              <w:spacing w:before="120" w:after="0"/>
              <w:rPr>
                <w:rFonts w:cs="Trebuchet MS"/>
                <w:b/>
                <w:color w:val="FF0000"/>
                <w:szCs w:val="22"/>
              </w:rPr>
            </w:pPr>
            <w:r w:rsidRPr="00DC43DD">
              <w:rPr>
                <w:rFonts w:cs="Trebuchet MS"/>
                <w:b/>
                <w:color w:val="FF0000"/>
                <w:sz w:val="24"/>
                <w:szCs w:val="24"/>
              </w:rPr>
              <w:t>The other lamp will become less bright</w:t>
            </w:r>
            <w:r>
              <w:rPr>
                <w:rFonts w:cs="Trebuchet MS"/>
                <w:b/>
                <w:color w:val="FF0000"/>
                <w:sz w:val="24"/>
                <w:szCs w:val="24"/>
              </w:rPr>
              <w:t xml:space="preserve"> as the total resistance increases.</w:t>
            </w:r>
          </w:p>
          <w:p w:rsidR="00DC43DD" w:rsidRPr="00962C20" w:rsidRDefault="00776933" w:rsidP="00DC43DD">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DC43DD" w:rsidRPr="00962C20" w:rsidRDefault="00776933" w:rsidP="00DC43DD">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5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m:t>
                    </m:r>
                  </m:num>
                  <m:den>
                    <m:r>
                      <m:rPr>
                        <m:sty m:val="bi"/>
                      </m:rPr>
                      <w:rPr>
                        <w:rFonts w:ascii="Cambria Math" w:eastAsia="Times New Roman" w:hAnsi="Cambria Math" w:cs="Times New Roman"/>
                        <w:color w:val="FF0000"/>
                        <w:sz w:val="24"/>
                        <w:szCs w:val="24"/>
                        <w:lang w:eastAsia="en-GB"/>
                      </w:rPr>
                      <m:t>100</m:t>
                    </m:r>
                  </m:den>
                </m:f>
              </m:oMath>
            </m:oMathPara>
          </w:p>
          <w:p w:rsidR="00DC43DD" w:rsidRPr="00962C20" w:rsidRDefault="00776933" w:rsidP="00DC43DD">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0</m:t>
                    </m:r>
                  </m:num>
                  <m:den>
                    <m:r>
                      <m:rPr>
                        <m:sty m:val="bi"/>
                      </m:rPr>
                      <w:rPr>
                        <w:rFonts w:ascii="Cambria Math" w:eastAsia="Times New Roman" w:hAnsi="Cambria Math" w:cs="Times New Roman"/>
                        <w:color w:val="FF0000"/>
                        <w:sz w:val="24"/>
                        <w:szCs w:val="24"/>
                        <w:lang w:eastAsia="en-GB"/>
                      </w:rPr>
                      <m:t>3</m:t>
                    </m:r>
                  </m:den>
                </m:f>
                <m:r>
                  <m:rPr>
                    <m:sty m:val="bi"/>
                  </m:rPr>
                  <w:rPr>
                    <w:rFonts w:ascii="Cambria Math" w:eastAsia="Times New Roman" w:hAnsi="Cambria Math" w:cs="Times New Roman"/>
                    <w:color w:val="FF0000"/>
                    <w:sz w:val="24"/>
                    <w:szCs w:val="24"/>
                    <w:lang w:eastAsia="en-GB"/>
                  </w:rPr>
                  <m:t xml:space="preserve">=33 </m:t>
                </m:r>
                <m:r>
                  <m:rPr>
                    <m:sty m:val="b"/>
                  </m:rPr>
                  <w:rPr>
                    <w:rFonts w:ascii="Cambria Math" w:eastAsia="Times New Roman" w:hAnsi="Cambria Math" w:cs="Times New Roman"/>
                    <w:color w:val="FF0000"/>
                    <w:sz w:val="24"/>
                    <w:szCs w:val="24"/>
                    <w:lang w:eastAsia="en-GB"/>
                  </w:rPr>
                  <m:t>Ω</m:t>
                </m:r>
              </m:oMath>
            </m:oMathPara>
          </w:p>
          <w:p w:rsidR="00DC43DD" w:rsidRPr="005949A3" w:rsidRDefault="00DC43DD" w:rsidP="00DC43DD">
            <w:pPr>
              <w:pStyle w:val="ListParagraph"/>
              <w:spacing w:before="120" w:after="0"/>
              <w:rPr>
                <w:rFonts w:cs="Trebuchet MS"/>
                <w:color w:val="000000"/>
                <w:szCs w:val="22"/>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6.12</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p>
          <w:p w:rsidR="005D782C" w:rsidRPr="00AC3010" w:rsidRDefault="005D782C" w:rsidP="00BE3A0F">
            <w:pPr>
              <w:autoSpaceDE w:val="0"/>
              <w:autoSpaceDN w:val="0"/>
              <w:adjustRightInd w:val="0"/>
              <w:spacing w:after="0" w:line="240" w:lineRule="auto"/>
              <w:jc w:val="left"/>
              <w:rPr>
                <w:rFonts w:cs="ImprintMT"/>
                <w:sz w:val="24"/>
                <w:szCs w:val="24"/>
              </w:rPr>
            </w:pPr>
            <w:r w:rsidRPr="00AC3010">
              <w:rPr>
                <w:rFonts w:cs="ImprintMT"/>
                <w:sz w:val="24"/>
                <w:szCs w:val="24"/>
              </w:rPr>
              <w:t>The current in the lamp is 1·5 A.</w:t>
            </w:r>
          </w:p>
          <w:p w:rsidR="005D782C" w:rsidRDefault="005D782C" w:rsidP="0013774B">
            <w:pPr>
              <w:autoSpaceDE w:val="0"/>
              <w:autoSpaceDN w:val="0"/>
              <w:adjustRightInd w:val="0"/>
              <w:spacing w:after="0" w:line="240" w:lineRule="auto"/>
              <w:jc w:val="left"/>
              <w:rPr>
                <w:rFonts w:cs="ImprintMT"/>
                <w:sz w:val="24"/>
                <w:szCs w:val="24"/>
              </w:rPr>
            </w:pPr>
            <w:r w:rsidRPr="00AC3010">
              <w:rPr>
                <w:rFonts w:cs="ImprintMT"/>
                <w:sz w:val="24"/>
                <w:szCs w:val="24"/>
              </w:rPr>
              <w:t>The reading on the voltmeter is</w:t>
            </w:r>
            <w:r w:rsidR="008820BA">
              <w:rPr>
                <w:rFonts w:cs="ImprintMT"/>
                <w:noProof/>
                <w:sz w:val="24"/>
                <w:szCs w:val="24"/>
                <w:lang w:eastAsia="en-GB"/>
              </w:rPr>
              <mc:AlternateContent>
                <mc:Choice Requires="wpg">
                  <w:drawing>
                    <wp:anchor distT="0" distB="0" distL="114300" distR="114300" simplePos="0" relativeHeight="253040640" behindDoc="0" locked="0" layoutInCell="1" allowOverlap="1" wp14:anchorId="19CFB7B2" wp14:editId="50C6ED0C">
                      <wp:simplePos x="0" y="0"/>
                      <wp:positionH relativeFrom="column">
                        <wp:posOffset>3629660</wp:posOffset>
                      </wp:positionH>
                      <wp:positionV relativeFrom="paragraph">
                        <wp:posOffset>-473710</wp:posOffset>
                      </wp:positionV>
                      <wp:extent cx="1593850" cy="971550"/>
                      <wp:effectExtent l="0" t="0" r="6350" b="0"/>
                      <wp:wrapSquare wrapText="bothSides"/>
                      <wp:docPr id="1185" name="Group 1185"/>
                      <wp:cNvGraphicFramePr/>
                      <a:graphic xmlns:a="http://schemas.openxmlformats.org/drawingml/2006/main">
                        <a:graphicData uri="http://schemas.microsoft.com/office/word/2010/wordprocessingGroup">
                          <wpg:wgp>
                            <wpg:cNvGrpSpPr/>
                            <wpg:grpSpPr>
                              <a:xfrm>
                                <a:off x="0" y="0"/>
                                <a:ext cx="1593850" cy="971550"/>
                                <a:chOff x="0" y="0"/>
                                <a:chExt cx="1593850" cy="971550"/>
                              </a:xfrm>
                            </wpg:grpSpPr>
                            <pic:pic xmlns:pic="http://schemas.openxmlformats.org/drawingml/2006/picture">
                              <pic:nvPicPr>
                                <pic:cNvPr id="1881" name="Picture 1881"/>
                                <pic:cNvPicPr>
                                  <a:picLocks noChangeAspect="1"/>
                                </pic:cNvPicPr>
                              </pic:nvPicPr>
                              <pic:blipFill rotWithShape="1">
                                <a:blip r:embed="rId112" cstate="print">
                                  <a:extLst>
                                    <a:ext uri="{28A0092B-C50C-407E-A947-70E740481C1C}">
                                      <a14:useLocalDpi xmlns:a14="http://schemas.microsoft.com/office/drawing/2010/main" val="0"/>
                                    </a:ext>
                                  </a:extLst>
                                </a:blip>
                                <a:srcRect b="57456"/>
                                <a:stretch/>
                              </pic:blipFill>
                              <pic:spPr bwMode="auto">
                                <a:xfrm>
                                  <a:off x="0" y="0"/>
                                  <a:ext cx="1587500" cy="6159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184" name="Picture 1184"/>
                                <pic:cNvPicPr>
                                  <a:picLocks noChangeAspect="1"/>
                                </pic:cNvPicPr>
                              </pic:nvPicPr>
                              <pic:blipFill rotWithShape="1">
                                <a:blip r:embed="rId112" cstate="print">
                                  <a:extLst>
                                    <a:ext uri="{28A0092B-C50C-407E-A947-70E740481C1C}">
                                      <a14:useLocalDpi xmlns:a14="http://schemas.microsoft.com/office/drawing/2010/main" val="0"/>
                                    </a:ext>
                                  </a:extLst>
                                </a:blip>
                                <a:srcRect t="53070"/>
                                <a:stretch/>
                              </pic:blipFill>
                              <pic:spPr bwMode="auto">
                                <a:xfrm>
                                  <a:off x="6350" y="292100"/>
                                  <a:ext cx="1587500" cy="67945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185" o:spid="_x0000_s1026" style="position:absolute;margin-left:285.8pt;margin-top:-37.3pt;width:125.5pt;height:76.5pt;z-index:253040640;mso-width-relative:margin;mso-height-relative:margin" coordsize="15938,9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">
                      <v:shape id="Picture 1881" o:spid="_x0000_s1027" type="#_x0000_t75" style="position:absolute;width:15875;height:6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5xPGAAAA3QAAAA8AAABkcnMvZG93bnJldi54bWxEj0uLwkAQhO8L/oehBS+LTuJhCdFJ8MGC&#10;XhQfB49Npk2imZ6QmdX4752Fhb11U9X1Vc/z3jTiQZ2rLSuIJxEI4sLqmksF59P3OAHhPLLGxjIp&#10;eJGDPBt8zDHV9skHehx9KUIIuxQVVN63qZSuqMigm9iWOGhX2xn0Ye1KqTt8hnDTyGkUfUmDNQdC&#10;hS2tKiruxx8TuNtLLM+v22rnovV+33wuy7s5KDUa9osZCE+9/zf/XW90qJ8kMfx+E0aQ2R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qHnE8YAAADdAAAADwAAAAAAAAAAAAAA&#10;AACfAgAAZHJzL2Rvd25yZXYueG1sUEsFBgAAAAAEAAQA9wAAAJIDAAAAAA==&#10;">
                        <v:imagedata r:id="rId113" o:title="" cropbottom="37654f"/>
                        <v:path arrowok="t"/>
                      </v:shape>
                      <v:shape id="Picture 1184" o:spid="_x0000_s1028" type="#_x0000_t75" style="position:absolute;left:63;top:2921;width:15875;height:6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9GejBAAAA3QAAAA8AAABkcnMvZG93bnJldi54bWxET01rAjEQvRf8D2EEL6Vm1aLbrVGkINRj&#10;VTwPm+lmMZmsSarrv2+EQm/zeJ+zXPfOiiuF2HpWMBkXIIhrr1tuFBwP25cSREzIGq1nUnCnCOvV&#10;4GmJlfY3/qLrPjUih3CsUIFJqaukjLUhh3HsO+LMffvgMGUYGqkD3nK4s3JaFHPpsOXcYLCjD0P1&#10;ef/jFDxHjZfZqTTSznaHS7CpOS7elBoN+807iER9+hf/uT91nj8pX+HxTT5B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9GejBAAAA3QAAAA8AAAAAAAAAAAAAAAAAnwIA&#10;AGRycy9kb3ducmV2LnhtbFBLBQYAAAAABAAEAPcAAACNAwAAAAA=&#10;">
                        <v:imagedata r:id="rId113" o:title="" croptop="34780f"/>
                        <v:path arrowok="t"/>
                      </v:shape>
                      <w10:wrap type="square"/>
                    </v:group>
                  </w:pict>
                </mc:Fallback>
              </mc:AlternateContent>
            </w:r>
            <w:r w:rsidR="0013774B">
              <w:rPr>
                <w:rFonts w:cs="ImprintMT"/>
                <w:sz w:val="24"/>
                <w:szCs w:val="24"/>
              </w:rPr>
              <w:t xml:space="preserve"> </w:t>
            </w:r>
            <w:r w:rsidRPr="00AC3010">
              <w:rPr>
                <w:rFonts w:cs="ImprintMT"/>
                <w:sz w:val="24"/>
                <w:szCs w:val="24"/>
              </w:rPr>
              <w:t>6·0 V.</w:t>
            </w:r>
            <w:r>
              <w:rPr>
                <w:rFonts w:cs="ImprintMT"/>
                <w:sz w:val="24"/>
                <w:szCs w:val="24"/>
              </w:rPr>
              <w:t xml:space="preserve"> </w:t>
            </w:r>
            <w:r w:rsidRPr="00AC3010">
              <w:rPr>
                <w:rFonts w:cs="ImprintMT"/>
                <w:sz w:val="24"/>
                <w:szCs w:val="24"/>
              </w:rPr>
              <w:t>Calcul</w:t>
            </w:r>
            <w:r w:rsidR="008820BA">
              <w:rPr>
                <w:rFonts w:cs="ImprintMT"/>
                <w:sz w:val="24"/>
                <w:szCs w:val="24"/>
              </w:rPr>
              <w:t>ate power developed in the lamp</w:t>
            </w:r>
            <w:r w:rsidRPr="00AC3010">
              <w:rPr>
                <w:rFonts w:cs="ImprintMT"/>
                <w:sz w:val="24"/>
                <w:szCs w:val="24"/>
              </w:rPr>
              <w:t>.</w:t>
            </w:r>
          </w:p>
          <w:p w:rsidR="00810E9F" w:rsidRDefault="00810E9F" w:rsidP="0013774B">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Voltage across the lamp = 3.0 V</w:t>
            </w:r>
          </w:p>
          <w:p w:rsidR="00810E9F" w:rsidRPr="00563F08" w:rsidRDefault="00776933" w:rsidP="00810E9F">
            <w:pPr>
              <w:spacing w:before="120" w:after="0"/>
              <w:rPr>
                <w:rFonts w:eastAsia="Times New Roman" w:cs="Times New Roman"/>
                <w:b/>
                <w:color w:val="FF0000"/>
                <w:sz w:val="24"/>
                <w:szCs w:val="24"/>
                <w:lang w:eastAsia="en-GB"/>
              </w:rPr>
            </w:pPr>
            <m:oMathPara>
              <m:oMathParaPr>
                <m:jc m:val="right"/>
              </m:oMathParaPr>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810E9F" w:rsidRPr="00810E9F" w:rsidRDefault="00810E9F" w:rsidP="00810E9F">
            <w:pPr>
              <w:spacing w:before="120" w:after="0"/>
              <w:rPr>
                <w:rFonts w:cs="ImprintMT"/>
                <w:b/>
                <w:color w:val="FF0000"/>
                <w:sz w:val="24"/>
                <w:szCs w:val="24"/>
                <w:lang w:eastAsia="en-GB"/>
              </w:rPr>
            </w:pPr>
          </w:p>
          <w:p w:rsidR="00810E9F" w:rsidRPr="00810E9F" w:rsidRDefault="00810E9F" w:rsidP="00810E9F">
            <w:pPr>
              <w:spacing w:before="120" w:after="0"/>
              <w:rPr>
                <w:rFonts w:cs="ImprintMT"/>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  9.0=6.0+</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810E9F" w:rsidRPr="00810E9F" w:rsidRDefault="00776933" w:rsidP="00810E9F">
            <w:pPr>
              <w:spacing w:before="120" w:after="0"/>
              <w:rPr>
                <w:rFonts w:cs="ImprintMT"/>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3.0 V</m:t>
                </m:r>
              </m:oMath>
            </m:oMathPara>
          </w:p>
          <w:p w:rsidR="00810E9F" w:rsidRDefault="00810E9F" w:rsidP="0013774B">
            <w:pPr>
              <w:autoSpaceDE w:val="0"/>
              <w:autoSpaceDN w:val="0"/>
              <w:adjustRightInd w:val="0"/>
              <w:spacing w:after="0" w:line="240" w:lineRule="auto"/>
              <w:jc w:val="left"/>
              <w:rPr>
                <w:rFonts w:cs="ImprintMT"/>
                <w:b/>
                <w:color w:val="FF0000"/>
                <w:sz w:val="24"/>
                <w:szCs w:val="24"/>
              </w:rPr>
            </w:pPr>
          </w:p>
          <w:p w:rsidR="00810E9F" w:rsidRDefault="00810E9F" w:rsidP="0013774B">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Find total current through the resistor</w:t>
            </w:r>
          </w:p>
          <w:p w:rsidR="00810E9F" w:rsidRPr="00810E9F" w:rsidRDefault="00810E9F" w:rsidP="0013774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810E9F" w:rsidRPr="00810E9F" w:rsidRDefault="00810E9F" w:rsidP="0013774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6=I× 4.0</m:t>
                </m:r>
              </m:oMath>
            </m:oMathPara>
          </w:p>
          <w:p w:rsidR="00810E9F" w:rsidRPr="00810E9F" w:rsidRDefault="00776933" w:rsidP="00810E9F">
            <w:pPr>
              <w:autoSpaceDE w:val="0"/>
              <w:autoSpaceDN w:val="0"/>
              <w:adjustRightInd w:val="0"/>
              <w:spacing w:after="0" w:line="240" w:lineRule="auto"/>
              <w:jc w:val="left"/>
              <w:rPr>
                <w:rFonts w:ascii="Cambria Math" w:hAnsi="Cambria Math" w:cs="ImprintMT"/>
                <w:color w:val="FF0000"/>
                <w:sz w:val="24"/>
                <w:szCs w:val="24"/>
                <w:oMath/>
              </w:rPr>
            </w:pPr>
            <m:oMathPara>
              <m:oMath>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6</m:t>
                    </m:r>
                  </m:num>
                  <m:den>
                    <m:r>
                      <m:rPr>
                        <m:sty m:val="bi"/>
                      </m:rPr>
                      <w:rPr>
                        <w:rFonts w:ascii="Cambria Math" w:hAnsi="Cambria Math" w:cs="ImprintMT"/>
                        <w:color w:val="FF0000"/>
                        <w:sz w:val="24"/>
                        <w:szCs w:val="24"/>
                      </w:rPr>
                      <m:t>4.0</m:t>
                    </m:r>
                  </m:den>
                </m:f>
                <m:r>
                  <m:rPr>
                    <m:sty m:val="bi"/>
                  </m:rPr>
                  <w:rPr>
                    <w:rFonts w:ascii="Cambria Math" w:hAnsi="Cambria Math" w:cs="ImprintMT"/>
                    <w:color w:val="FF0000"/>
                    <w:sz w:val="24"/>
                    <w:szCs w:val="24"/>
                  </w:rPr>
                  <m:t xml:space="preserve">=I=1.5 A </m:t>
                </m:r>
              </m:oMath>
            </m:oMathPara>
          </w:p>
          <w:p w:rsidR="00810E9F" w:rsidRPr="00810E9F" w:rsidRDefault="00810E9F" w:rsidP="0013774B">
            <w:pPr>
              <w:autoSpaceDE w:val="0"/>
              <w:autoSpaceDN w:val="0"/>
              <w:adjustRightInd w:val="0"/>
              <w:spacing w:after="0" w:line="240" w:lineRule="auto"/>
              <w:jc w:val="left"/>
              <w:rPr>
                <w:rFonts w:cs="ImprintMT"/>
                <w:b/>
                <w:color w:val="FF0000"/>
                <w:sz w:val="24"/>
                <w:szCs w:val="24"/>
              </w:rPr>
            </w:pPr>
            <w:r>
              <w:rPr>
                <w:rFonts w:cs="ImprintMT"/>
                <w:b/>
                <w:color w:val="FF0000"/>
                <w:sz w:val="24"/>
                <w:szCs w:val="24"/>
              </w:rPr>
              <w:t>Find the power dissipated in the lamp</w:t>
            </w:r>
          </w:p>
          <w:p w:rsidR="00DC43DD" w:rsidRPr="00810E9F" w:rsidRDefault="00810E9F" w:rsidP="0013774B">
            <w:pPr>
              <w:autoSpaceDE w:val="0"/>
              <w:autoSpaceDN w:val="0"/>
              <w:adjustRightInd w:val="0"/>
              <w:spacing w:after="0" w:line="240" w:lineRule="auto"/>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P=IV</m:t>
                </m:r>
              </m:oMath>
            </m:oMathPara>
          </w:p>
          <w:p w:rsidR="00810E9F" w:rsidRPr="00810E9F" w:rsidRDefault="00810E9F" w:rsidP="00810E9F">
            <w:pPr>
              <w:autoSpaceDE w:val="0"/>
              <w:autoSpaceDN w:val="0"/>
              <w:adjustRightInd w:val="0"/>
              <w:spacing w:after="0" w:line="240" w:lineRule="auto"/>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1.5 ×3.0 =4.5 W</m:t>
                </m:r>
              </m:oMath>
            </m:oMathPara>
          </w:p>
        </w:tc>
      </w:tr>
      <w:tr w:rsidR="005D782C" w:rsidRPr="001F1787" w:rsidTr="005E59ED">
        <w:trPr>
          <w:trHeight w:val="660"/>
        </w:trPr>
        <w:tc>
          <w:tcPr>
            <w:tcW w:w="1101" w:type="dxa"/>
            <w:gridSpan w:val="3"/>
            <w:tcBorders>
              <w:bottom w:val="single" w:sz="6" w:space="0" w:color="auto"/>
            </w:tcBorders>
            <w:shd w:val="clear" w:color="auto" w:fill="auto"/>
            <w:vAlign w:val="center"/>
          </w:tcPr>
          <w:p w:rsidR="005D782C" w:rsidRPr="00AF7045" w:rsidRDefault="00AF7045" w:rsidP="00BE3A0F">
            <w:pPr>
              <w:spacing w:before="120" w:after="0"/>
              <w:jc w:val="center"/>
              <w:rPr>
                <w:rFonts w:eastAsia="Times New Roman" w:cs="Times New Roman"/>
                <w:sz w:val="24"/>
                <w:szCs w:val="24"/>
                <w:lang w:eastAsia="en-GB"/>
              </w:rPr>
            </w:pPr>
            <w:r w:rsidRPr="00AF7045">
              <w:rPr>
                <w:rFonts w:eastAsia="Times New Roman" w:cs="Times New Roman"/>
                <w:sz w:val="24"/>
                <w:szCs w:val="24"/>
                <w:lang w:eastAsia="en-GB"/>
              </w:rPr>
              <w:t>12.6.13</w:t>
            </w:r>
          </w:p>
        </w:tc>
        <w:tc>
          <w:tcPr>
            <w:tcW w:w="8930" w:type="dxa"/>
            <w:gridSpan w:val="2"/>
            <w:tcBorders>
              <w:bottom w:val="single" w:sz="6" w:space="0" w:color="auto"/>
            </w:tcBorders>
            <w:shd w:val="clear" w:color="auto" w:fill="auto"/>
            <w:vAlign w:val="center"/>
          </w:tcPr>
          <w:p w:rsidR="005D782C" w:rsidRPr="005E59ED" w:rsidRDefault="00AF7045" w:rsidP="005E59ED">
            <w:pPr>
              <w:pStyle w:val="ListParagraph"/>
              <w:numPr>
                <w:ilvl w:val="0"/>
                <w:numId w:val="55"/>
              </w:numPr>
              <w:spacing w:before="120" w:after="0"/>
              <w:rPr>
                <w:rFonts w:eastAsia="Times New Roman" w:cs="Times New Roman"/>
                <w:sz w:val="24"/>
                <w:szCs w:val="24"/>
                <w:lang w:eastAsia="en-GB"/>
              </w:rPr>
            </w:pPr>
            <w:r w:rsidRPr="005E59ED">
              <w:rPr>
                <w:rFonts w:eastAsia="Times New Roman" w:cs="Times New Roman"/>
                <w:sz w:val="24"/>
                <w:szCs w:val="24"/>
                <w:lang w:eastAsia="en-GB"/>
              </w:rPr>
              <w:t>Calculate the total resistance</w:t>
            </w:r>
          </w:p>
          <w:p w:rsidR="005E59ED" w:rsidRDefault="005E59ED" w:rsidP="005E59ED">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You need to do the parallel part first in this instance.</w:t>
            </w:r>
          </w:p>
          <w:p w:rsidR="005E59ED" w:rsidRPr="00962C20" w:rsidRDefault="005E59ED" w:rsidP="005E59ED">
            <w:pPr>
              <w:spacing w:before="120" w:after="0"/>
              <w:jc w:val="center"/>
              <w:rPr>
                <w:rFonts w:eastAsia="Times New Roman" w:cs="Times New Roman"/>
                <w:b/>
                <w:color w:val="FF0000"/>
                <w:sz w:val="24"/>
                <w:szCs w:val="24"/>
                <w:lang w:eastAsia="en-GB"/>
              </w:rPr>
            </w:pPr>
            <w:r>
              <w:rPr>
                <w:noProof/>
                <w:lang w:eastAsia="en-GB"/>
              </w:rPr>
              <w:drawing>
                <wp:anchor distT="0" distB="0" distL="114300" distR="114300" simplePos="0" relativeHeight="252889088" behindDoc="0" locked="0" layoutInCell="1" allowOverlap="1" wp14:anchorId="7A80D257" wp14:editId="3B124832">
                  <wp:simplePos x="0" y="0"/>
                  <wp:positionH relativeFrom="column">
                    <wp:posOffset>104775</wp:posOffset>
                  </wp:positionH>
                  <wp:positionV relativeFrom="paragraph">
                    <wp:posOffset>7620</wp:posOffset>
                  </wp:positionV>
                  <wp:extent cx="2077085" cy="1479550"/>
                  <wp:effectExtent l="0" t="0" r="0" b="6350"/>
                  <wp:wrapSquare wrapText="right"/>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4">
                            <a:extLst>
                              <a:ext uri="{28A0092B-C50C-407E-A947-70E740481C1C}">
                                <a14:useLocalDpi xmlns:a14="http://schemas.microsoft.com/office/drawing/2010/main" val="0"/>
                              </a:ext>
                            </a:extLst>
                          </a:blip>
                          <a:stretch>
                            <a:fillRect/>
                          </a:stretch>
                        </pic:blipFill>
                        <pic:spPr>
                          <a:xfrm>
                            <a:off x="0" y="0"/>
                            <a:ext cx="2077085" cy="1479550"/>
                          </a:xfrm>
                          <a:prstGeom prst="rect">
                            <a:avLst/>
                          </a:prstGeom>
                        </pic:spPr>
                      </pic:pic>
                    </a:graphicData>
                  </a:graphic>
                  <wp14:sizeRelH relativeFrom="page">
                    <wp14:pctWidth>0</wp14:pctWidth>
                  </wp14:sizeRelH>
                  <wp14:sizeRelV relativeFrom="page">
                    <wp14:pctHeight>0</wp14:pctHeight>
                  </wp14:sizeRelV>
                </wp:anchor>
              </w:drawing>
            </w:r>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w:p>
          <w:p w:rsidR="005E59ED" w:rsidRPr="00962C20" w:rsidRDefault="00776933" w:rsidP="005E59ED">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5</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m:t>
                    </m:r>
                  </m:num>
                  <m:den>
                    <m:r>
                      <m:rPr>
                        <m:sty m:val="bi"/>
                      </m:rPr>
                      <w:rPr>
                        <w:rFonts w:ascii="Cambria Math" w:eastAsia="Times New Roman" w:hAnsi="Cambria Math" w:cs="Times New Roman"/>
                        <w:color w:val="FF0000"/>
                        <w:sz w:val="24"/>
                        <w:szCs w:val="24"/>
                        <w:lang w:eastAsia="en-GB"/>
                      </w:rPr>
                      <m:t>30</m:t>
                    </m:r>
                  </m:den>
                </m:f>
              </m:oMath>
            </m:oMathPara>
          </w:p>
          <w:p w:rsidR="005E59ED" w:rsidRPr="00962C20" w:rsidRDefault="00776933" w:rsidP="005E59ED">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0</m:t>
                    </m:r>
                  </m:num>
                  <m:den>
                    <m:r>
                      <m:rPr>
                        <m:sty m:val="bi"/>
                      </m:rPr>
                      <w:rPr>
                        <w:rFonts w:ascii="Cambria Math" w:eastAsia="Times New Roman" w:hAnsi="Cambria Math" w:cs="Times New Roman"/>
                        <w:color w:val="FF0000"/>
                        <w:sz w:val="24"/>
                        <w:szCs w:val="24"/>
                        <w:lang w:eastAsia="en-GB"/>
                      </w:rPr>
                      <m:t>3</m:t>
                    </m:r>
                  </m:den>
                </m:f>
                <m:r>
                  <m:rPr>
                    <m:sty m:val="bi"/>
                  </m:rPr>
                  <w:rPr>
                    <w:rFonts w:ascii="Cambria Math" w:eastAsia="Times New Roman" w:hAnsi="Cambria Math" w:cs="Times New Roman"/>
                    <w:color w:val="FF0000"/>
                    <w:sz w:val="24"/>
                    <w:szCs w:val="24"/>
                    <w:lang w:eastAsia="en-GB"/>
                  </w:rPr>
                  <m:t xml:space="preserve">=10 </m:t>
                </m:r>
                <m:r>
                  <m:rPr>
                    <m:sty m:val="b"/>
                  </m:rPr>
                  <w:rPr>
                    <w:rFonts w:ascii="Cambria Math" w:eastAsia="Times New Roman" w:hAnsi="Cambria Math" w:cs="Times New Roman"/>
                    <w:color w:val="FF0000"/>
                    <w:sz w:val="24"/>
                    <w:szCs w:val="24"/>
                    <w:lang w:eastAsia="en-GB"/>
                  </w:rPr>
                  <m:t>Ω</m:t>
                </m:r>
              </m:oMath>
            </m:oMathPara>
          </w:p>
          <w:p w:rsidR="005E59ED" w:rsidRPr="00962C20" w:rsidRDefault="00776933" w:rsidP="005E59ED">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5E59ED" w:rsidRDefault="00776933" w:rsidP="005E59ED">
            <w:pPr>
              <w:pStyle w:val="ListParagraph"/>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 xml:space="preserve">=10+20=30 </m:t>
                </m:r>
                <m:r>
                  <m:rPr>
                    <m:sty m:val="b"/>
                  </m:rPr>
                  <w:rPr>
                    <w:rFonts w:ascii="Cambria Math" w:eastAsia="Times New Roman" w:hAnsi="Cambria Math" w:cs="Times New Roman"/>
                    <w:b/>
                    <w:color w:val="FF0000"/>
                    <w:sz w:val="24"/>
                    <w:szCs w:val="24"/>
                    <w:lang w:eastAsia="en-GB"/>
                  </w:rPr>
                  <w:sym w:font="Symbol" w:char="F057"/>
                </m:r>
              </m:oMath>
            </m:oMathPara>
          </w:p>
          <w:p w:rsidR="005E59ED" w:rsidRPr="005E59ED" w:rsidRDefault="005E59ED" w:rsidP="005E59ED">
            <w:pPr>
              <w:pStyle w:val="ListParagraph"/>
              <w:spacing w:before="120" w:after="0"/>
              <w:rPr>
                <w:rFonts w:eastAsia="Times New Roman" w:cs="Times New Roman"/>
                <w:b/>
                <w:color w:val="FF0000"/>
                <w:sz w:val="24"/>
                <w:szCs w:val="24"/>
                <w:lang w:eastAsia="en-GB"/>
              </w:rPr>
            </w:pPr>
          </w:p>
          <w:p w:rsidR="00AF7045" w:rsidRDefault="005E59ED" w:rsidP="005E59ED">
            <w:pPr>
              <w:pStyle w:val="ListParagraph"/>
              <w:numPr>
                <w:ilvl w:val="0"/>
                <w:numId w:val="55"/>
              </w:numPr>
              <w:spacing w:before="120" w:after="0"/>
              <w:rPr>
                <w:rFonts w:eastAsia="Times New Roman" w:cs="Times New Roman"/>
                <w:sz w:val="24"/>
                <w:szCs w:val="24"/>
                <w:lang w:eastAsia="en-GB"/>
              </w:rPr>
            </w:pPr>
            <w:r>
              <w:rPr>
                <w:rFonts w:eastAsia="Times New Roman" w:cs="Times New Roman"/>
                <w:sz w:val="24"/>
                <w:szCs w:val="24"/>
                <w:lang w:eastAsia="en-GB"/>
              </w:rPr>
              <w:t>Calculate the total curre</w:t>
            </w:r>
            <w:r w:rsidR="00AF7045" w:rsidRPr="005E59ED">
              <w:rPr>
                <w:rFonts w:eastAsia="Times New Roman" w:cs="Times New Roman"/>
                <w:sz w:val="24"/>
                <w:szCs w:val="24"/>
                <w:lang w:eastAsia="en-GB"/>
              </w:rPr>
              <w:t>nt</w:t>
            </w:r>
            <w:r w:rsidRPr="005E59ED">
              <w:rPr>
                <w:rFonts w:eastAsia="Times New Roman" w:cs="Times New Roman"/>
                <w:sz w:val="24"/>
                <w:szCs w:val="24"/>
                <w:lang w:eastAsia="en-GB"/>
              </w:rPr>
              <w:t>.</w:t>
            </w:r>
          </w:p>
          <w:p w:rsidR="005E59ED" w:rsidRPr="00810E9F" w:rsidRDefault="005E59ED" w:rsidP="005E59ED">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5E59ED" w:rsidRPr="00810E9F" w:rsidRDefault="005E59ED" w:rsidP="005E59ED">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12=I× 30</m:t>
                </m:r>
              </m:oMath>
            </m:oMathPara>
          </w:p>
          <w:p w:rsidR="005E59ED" w:rsidRPr="00810E9F" w:rsidRDefault="00776933" w:rsidP="005E59ED">
            <w:pPr>
              <w:autoSpaceDE w:val="0"/>
              <w:autoSpaceDN w:val="0"/>
              <w:adjustRightInd w:val="0"/>
              <w:spacing w:after="0" w:line="240" w:lineRule="auto"/>
              <w:jc w:val="left"/>
              <w:rPr>
                <w:rFonts w:ascii="Cambria Math" w:hAnsi="Cambria Math" w:cs="ImprintMT"/>
                <w:color w:val="FF0000"/>
                <w:sz w:val="24"/>
                <w:szCs w:val="24"/>
                <w:oMath/>
              </w:rPr>
            </w:pPr>
            <m:oMathPara>
              <m:oMath>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12</m:t>
                    </m:r>
                  </m:num>
                  <m:den>
                    <m:r>
                      <m:rPr>
                        <m:sty m:val="bi"/>
                      </m:rPr>
                      <w:rPr>
                        <w:rFonts w:ascii="Cambria Math" w:hAnsi="Cambria Math" w:cs="ImprintMT"/>
                        <w:color w:val="FF0000"/>
                        <w:sz w:val="24"/>
                        <w:szCs w:val="24"/>
                      </w:rPr>
                      <m:t>30</m:t>
                    </m:r>
                  </m:den>
                </m:f>
                <m:r>
                  <m:rPr>
                    <m:sty m:val="bi"/>
                  </m:rPr>
                  <w:rPr>
                    <w:rFonts w:ascii="Cambria Math" w:hAnsi="Cambria Math" w:cs="ImprintMT"/>
                    <w:color w:val="FF0000"/>
                    <w:sz w:val="24"/>
                    <w:szCs w:val="24"/>
                  </w:rPr>
                  <m:t xml:space="preserve">=I=0.4 A </m:t>
                </m:r>
              </m:oMath>
            </m:oMathPara>
          </w:p>
          <w:p w:rsidR="00AF7045" w:rsidRPr="005E59ED" w:rsidRDefault="00AF7045" w:rsidP="005E59ED">
            <w:pPr>
              <w:pStyle w:val="ListParagraph"/>
              <w:numPr>
                <w:ilvl w:val="0"/>
                <w:numId w:val="55"/>
              </w:numPr>
              <w:spacing w:before="120" w:after="0"/>
              <w:rPr>
                <w:rFonts w:eastAsia="Times New Roman" w:cs="Times New Roman"/>
                <w:sz w:val="24"/>
                <w:szCs w:val="24"/>
                <w:lang w:eastAsia="en-GB"/>
              </w:rPr>
            </w:pPr>
            <w:r w:rsidRPr="005E59ED">
              <w:rPr>
                <w:rFonts w:eastAsia="Times New Roman" w:cs="Times New Roman"/>
                <w:sz w:val="24"/>
                <w:szCs w:val="24"/>
                <w:lang w:eastAsia="en-GB"/>
              </w:rPr>
              <w:t xml:space="preserve">Calculate the voltage across the 20 </w:t>
            </w:r>
            <w:r>
              <w:rPr>
                <w:rFonts w:eastAsia="Times New Roman"/>
                <w:lang w:eastAsia="en-GB"/>
              </w:rPr>
              <w:sym w:font="Symbol" w:char="F057"/>
            </w:r>
            <w:r w:rsidRPr="005E59ED">
              <w:rPr>
                <w:rFonts w:eastAsia="Times New Roman" w:cs="Times New Roman"/>
                <w:sz w:val="24"/>
                <w:szCs w:val="24"/>
                <w:lang w:eastAsia="en-GB"/>
              </w:rPr>
              <w:t xml:space="preserve"> resistor</w:t>
            </w:r>
          </w:p>
          <w:p w:rsidR="005E59ED" w:rsidRDefault="005E59ED" w:rsidP="005E59ED">
            <w:pPr>
              <w:pStyle w:val="ListParagraph"/>
              <w:spacing w:before="120" w:after="0"/>
              <w:rPr>
                <w:rFonts w:eastAsia="Times New Roman" w:cs="Times New Roman"/>
                <w:b/>
                <w:color w:val="FF0000"/>
                <w:sz w:val="24"/>
                <w:szCs w:val="24"/>
                <w:lang w:eastAsia="en-GB"/>
              </w:rPr>
            </w:pPr>
            <w:r w:rsidRPr="005E59ED">
              <w:rPr>
                <w:rFonts w:eastAsia="Times New Roman" w:cs="Times New Roman"/>
                <w:b/>
                <w:color w:val="FF0000"/>
                <w:sz w:val="24"/>
                <w:szCs w:val="24"/>
                <w:lang w:eastAsia="en-GB"/>
              </w:rPr>
              <w:t>This has to be done as a voltage divider</w:t>
            </w:r>
            <w:r>
              <w:rPr>
                <w:rFonts w:eastAsia="Times New Roman" w:cs="Times New Roman"/>
                <w:b/>
                <w:color w:val="FF0000"/>
                <w:sz w:val="24"/>
                <w:szCs w:val="24"/>
                <w:lang w:eastAsia="en-GB"/>
              </w:rPr>
              <w:t>, using the result of the total parallel resistance.</w:t>
            </w:r>
          </w:p>
          <w:p w:rsidR="005E59ED" w:rsidRPr="005E59ED" w:rsidRDefault="00776933" w:rsidP="005E59ED">
            <w:pPr>
              <w:pStyle w:val="ListParagraph"/>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oMath>
            </m:oMathPara>
          </w:p>
          <w:p w:rsidR="005E59ED" w:rsidRDefault="005E59ED" w:rsidP="005E59ED">
            <w:pPr>
              <w:pStyle w:val="ListParagraph"/>
              <w:spacing w:before="120" w:after="0"/>
              <w:rPr>
                <w:rFonts w:eastAsia="Times New Roman" w:cs="Times New Roman"/>
                <w:b/>
                <w:color w:val="FF0000"/>
                <w:sz w:val="24"/>
                <w:szCs w:val="24"/>
                <w:lang w:eastAsia="en-GB"/>
              </w:rPr>
            </w:pPr>
          </w:p>
          <w:p w:rsidR="005E59ED" w:rsidRPr="005E59ED" w:rsidRDefault="00776933" w:rsidP="005E59ED">
            <w:pPr>
              <w:pStyle w:val="ListParagraph"/>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0</m:t>
                    </m:r>
                  </m:num>
                  <m:den>
                    <m:r>
                      <m:rPr>
                        <m:sty m:val="bi"/>
                      </m:rPr>
                      <w:rPr>
                        <w:rFonts w:ascii="Cambria Math" w:eastAsia="Times New Roman" w:hAnsi="Cambria Math" w:cs="Times New Roman"/>
                        <w:color w:val="FF0000"/>
                        <w:sz w:val="24"/>
                        <w:szCs w:val="24"/>
                        <w:lang w:eastAsia="en-GB"/>
                      </w:rPr>
                      <m:t>30</m:t>
                    </m:r>
                  </m:den>
                </m:f>
                <m:r>
                  <m:rPr>
                    <m:sty m:val="bi"/>
                  </m:rPr>
                  <w:rPr>
                    <w:rFonts w:ascii="Cambria Math" w:eastAsia="Times New Roman" w:hAnsi="Cambria Math" w:cs="Times New Roman"/>
                    <w:color w:val="FF0000"/>
                    <w:sz w:val="24"/>
                    <w:szCs w:val="24"/>
                    <w:lang w:eastAsia="en-GB"/>
                  </w:rPr>
                  <m:t>×12=8.0 V</m:t>
                </m:r>
              </m:oMath>
            </m:oMathPara>
          </w:p>
          <w:p w:rsidR="005E59ED" w:rsidRPr="005E59ED" w:rsidRDefault="005E59ED" w:rsidP="005E59ED">
            <w:pPr>
              <w:pStyle w:val="ListParagraph"/>
              <w:spacing w:before="120" w:after="0"/>
              <w:rPr>
                <w:rFonts w:eastAsia="Times New Roman" w:cs="Times New Roman"/>
                <w:b/>
                <w:color w:val="FF0000"/>
                <w:sz w:val="24"/>
                <w:szCs w:val="24"/>
                <w:lang w:eastAsia="en-GB"/>
              </w:rPr>
            </w:pPr>
          </w:p>
          <w:p w:rsidR="00AF7045" w:rsidRPr="005E59ED" w:rsidRDefault="00AF7045" w:rsidP="005E59ED">
            <w:pPr>
              <w:pStyle w:val="ListParagraph"/>
              <w:numPr>
                <w:ilvl w:val="0"/>
                <w:numId w:val="55"/>
              </w:numPr>
              <w:spacing w:before="120" w:after="0"/>
              <w:rPr>
                <w:rFonts w:eastAsia="Times New Roman" w:cs="Times New Roman"/>
                <w:sz w:val="24"/>
                <w:szCs w:val="24"/>
                <w:lang w:eastAsia="en-GB"/>
              </w:rPr>
            </w:pPr>
            <w:r w:rsidRPr="005E59ED">
              <w:rPr>
                <w:rFonts w:eastAsia="Times New Roman" w:cs="Times New Roman"/>
                <w:sz w:val="24"/>
                <w:szCs w:val="24"/>
                <w:lang w:eastAsia="en-GB"/>
              </w:rPr>
              <w:t>calculate the voltage across the parallel network</w:t>
            </w:r>
          </w:p>
          <w:p w:rsidR="005E59ED" w:rsidRDefault="005E59ED" w:rsidP="005E59ED">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Either</w:t>
            </w:r>
          </w:p>
          <w:p w:rsidR="005E59ED" w:rsidRPr="005E59ED" w:rsidRDefault="00776933" w:rsidP="005E59ED">
            <w:pPr>
              <w:pStyle w:val="ListParagraph"/>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oMath>
            </m:oMathPara>
          </w:p>
          <w:p w:rsidR="005E59ED" w:rsidRDefault="005E59ED" w:rsidP="005E59ED">
            <w:pPr>
              <w:pStyle w:val="ListParagraph"/>
              <w:spacing w:before="120" w:after="0"/>
              <w:rPr>
                <w:rFonts w:eastAsia="Times New Roman" w:cs="Times New Roman"/>
                <w:b/>
                <w:color w:val="FF0000"/>
                <w:sz w:val="24"/>
                <w:szCs w:val="24"/>
                <w:lang w:eastAsia="en-GB"/>
              </w:rPr>
            </w:pPr>
          </w:p>
          <w:p w:rsidR="005E59ED" w:rsidRPr="005E59ED" w:rsidRDefault="00776933" w:rsidP="005E59ED">
            <w:pPr>
              <w:pStyle w:val="ListParagraph"/>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m:t>
                    </m:r>
                  </m:num>
                  <m:den>
                    <m:r>
                      <m:rPr>
                        <m:sty m:val="bi"/>
                      </m:rPr>
                      <w:rPr>
                        <w:rFonts w:ascii="Cambria Math" w:eastAsia="Times New Roman" w:hAnsi="Cambria Math" w:cs="Times New Roman"/>
                        <w:color w:val="FF0000"/>
                        <w:sz w:val="24"/>
                        <w:szCs w:val="24"/>
                        <w:lang w:eastAsia="en-GB"/>
                      </w:rPr>
                      <m:t>30</m:t>
                    </m:r>
                  </m:den>
                </m:f>
                <m:r>
                  <m:rPr>
                    <m:sty m:val="bi"/>
                  </m:rPr>
                  <w:rPr>
                    <w:rFonts w:ascii="Cambria Math" w:eastAsia="Times New Roman" w:hAnsi="Cambria Math" w:cs="Times New Roman"/>
                    <w:color w:val="FF0000"/>
                    <w:sz w:val="24"/>
                    <w:szCs w:val="24"/>
                    <w:lang w:eastAsia="en-GB"/>
                  </w:rPr>
                  <m:t>×12=4.0 V</m:t>
                </m:r>
              </m:oMath>
            </m:oMathPara>
          </w:p>
          <w:p w:rsidR="005E59ED" w:rsidRDefault="005E59ED" w:rsidP="005E59ED">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Or </w:t>
            </w:r>
          </w:p>
          <w:p w:rsidR="005E59ED" w:rsidRPr="00962C20" w:rsidRDefault="00776933" w:rsidP="005E59ED">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5E59ED" w:rsidRPr="00962C20" w:rsidRDefault="005E59ED" w:rsidP="005E59E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2=8+</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7A08BB" w:rsidRPr="00962C20" w:rsidRDefault="00776933" w:rsidP="007A08BB">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4.0 V</m:t>
                </m:r>
              </m:oMath>
            </m:oMathPara>
          </w:p>
          <w:p w:rsidR="00AF7045" w:rsidRPr="007A08BB" w:rsidRDefault="00AF7045" w:rsidP="007A08BB">
            <w:pPr>
              <w:pStyle w:val="ListParagraph"/>
              <w:numPr>
                <w:ilvl w:val="0"/>
                <w:numId w:val="55"/>
              </w:numPr>
              <w:spacing w:before="120" w:after="0"/>
              <w:rPr>
                <w:rFonts w:eastAsia="Times New Roman" w:cs="Times New Roman"/>
                <w:sz w:val="24"/>
                <w:szCs w:val="24"/>
                <w:lang w:eastAsia="en-GB"/>
              </w:rPr>
            </w:pPr>
            <w:r w:rsidRPr="007A08BB">
              <w:rPr>
                <w:rFonts w:eastAsia="Times New Roman" w:cs="Times New Roman"/>
                <w:sz w:val="24"/>
                <w:szCs w:val="24"/>
                <w:lang w:eastAsia="en-GB"/>
              </w:rPr>
              <w:t>Calculate the current for each resistor in the parallel network.</w:t>
            </w:r>
          </w:p>
          <w:p w:rsidR="007A08BB" w:rsidRPr="00810E9F" w:rsidRDefault="007A08BB" w:rsidP="007A08B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7A08BB" w:rsidRPr="00810E9F" w:rsidRDefault="007A08BB" w:rsidP="007A08B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4=I× 30</m:t>
                </m:r>
              </m:oMath>
            </m:oMathPara>
          </w:p>
          <w:p w:rsidR="007A08BB" w:rsidRPr="00810E9F" w:rsidRDefault="00776933" w:rsidP="007A08BB">
            <w:pPr>
              <w:autoSpaceDE w:val="0"/>
              <w:autoSpaceDN w:val="0"/>
              <w:adjustRightInd w:val="0"/>
              <w:spacing w:after="0" w:line="240" w:lineRule="auto"/>
              <w:jc w:val="left"/>
              <w:rPr>
                <w:rFonts w:ascii="Cambria Math" w:hAnsi="Cambria Math" w:cs="ImprintMT"/>
                <w:color w:val="FF0000"/>
                <w:sz w:val="24"/>
                <w:szCs w:val="24"/>
                <w:oMath/>
              </w:rPr>
            </w:pPr>
            <m:oMathPara>
              <m:oMath>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4</m:t>
                    </m:r>
                  </m:num>
                  <m:den>
                    <m:r>
                      <m:rPr>
                        <m:sty m:val="bi"/>
                      </m:rPr>
                      <w:rPr>
                        <w:rFonts w:ascii="Cambria Math" w:hAnsi="Cambria Math" w:cs="ImprintMT"/>
                        <w:color w:val="FF0000"/>
                        <w:sz w:val="24"/>
                        <w:szCs w:val="24"/>
                      </w:rPr>
                      <m:t>30</m:t>
                    </m:r>
                  </m:den>
                </m:f>
                <m:r>
                  <m:rPr>
                    <m:sty m:val="bi"/>
                  </m:rPr>
                  <w:rPr>
                    <w:rFonts w:ascii="Cambria Math" w:hAnsi="Cambria Math" w:cs="ImprintMT"/>
                    <w:color w:val="FF0000"/>
                    <w:sz w:val="24"/>
                    <w:szCs w:val="24"/>
                  </w:rPr>
                  <m:t xml:space="preserve">=I=0.13 A </m:t>
                </m:r>
              </m:oMath>
            </m:oMathPara>
          </w:p>
          <w:p w:rsidR="007A08BB" w:rsidRPr="00810E9F" w:rsidRDefault="007A08BB" w:rsidP="007A08B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7A08BB" w:rsidRPr="00810E9F" w:rsidRDefault="007A08BB" w:rsidP="007A08BB">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4=I× 15</m:t>
                </m:r>
              </m:oMath>
            </m:oMathPara>
          </w:p>
          <w:p w:rsidR="007A08BB" w:rsidRPr="00810E9F" w:rsidRDefault="00776933" w:rsidP="007A08BB">
            <w:pPr>
              <w:autoSpaceDE w:val="0"/>
              <w:autoSpaceDN w:val="0"/>
              <w:adjustRightInd w:val="0"/>
              <w:spacing w:after="0" w:line="240" w:lineRule="auto"/>
              <w:jc w:val="left"/>
              <w:rPr>
                <w:rFonts w:ascii="Cambria Math" w:hAnsi="Cambria Math" w:cs="ImprintMT"/>
                <w:color w:val="FF0000"/>
                <w:sz w:val="24"/>
                <w:szCs w:val="24"/>
                <w:oMath/>
              </w:rPr>
            </w:pPr>
            <m:oMathPara>
              <m:oMath>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4</m:t>
                    </m:r>
                  </m:num>
                  <m:den>
                    <m:r>
                      <m:rPr>
                        <m:sty m:val="bi"/>
                      </m:rPr>
                      <w:rPr>
                        <w:rFonts w:ascii="Cambria Math" w:hAnsi="Cambria Math" w:cs="ImprintMT"/>
                        <w:color w:val="FF0000"/>
                        <w:sz w:val="24"/>
                        <w:szCs w:val="24"/>
                      </w:rPr>
                      <m:t>15</m:t>
                    </m:r>
                  </m:den>
                </m:f>
                <m:r>
                  <m:rPr>
                    <m:sty m:val="bi"/>
                  </m:rPr>
                  <w:rPr>
                    <w:rFonts w:ascii="Cambria Math" w:hAnsi="Cambria Math" w:cs="ImprintMT"/>
                    <w:color w:val="FF0000"/>
                    <w:sz w:val="24"/>
                    <w:szCs w:val="24"/>
                  </w:rPr>
                  <m:t xml:space="preserve">=I=0.27 A </m:t>
                </m:r>
              </m:oMath>
            </m:oMathPara>
          </w:p>
          <w:p w:rsidR="007A08BB" w:rsidRPr="007A08BB" w:rsidRDefault="007A08BB" w:rsidP="007A08BB">
            <w:pPr>
              <w:pStyle w:val="ListParagraph"/>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When these are added together they should give the total current and the current that passes through the 20 </w:t>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xml:space="preserve"> resistor (0.4A) which it does, suggesting you’ve got the answer correct. </w:t>
            </w:r>
          </w:p>
          <w:p w:rsidR="005D782C"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f) Calculate the power dissipated by each resistor</w:t>
            </w:r>
          </w:p>
          <w:tbl>
            <w:tblPr>
              <w:tblStyle w:val="TableGrid"/>
              <w:tblW w:w="0" w:type="auto"/>
              <w:tblLayout w:type="fixed"/>
              <w:tblLook w:val="04A0" w:firstRow="1" w:lastRow="0" w:firstColumn="1" w:lastColumn="0" w:noHBand="0" w:noVBand="1"/>
            </w:tblPr>
            <w:tblGrid>
              <w:gridCol w:w="2899"/>
              <w:gridCol w:w="2900"/>
              <w:gridCol w:w="2900"/>
            </w:tblGrid>
            <w:tr w:rsidR="007A08BB" w:rsidRPr="007A08BB" w:rsidTr="007A08BB">
              <w:tc>
                <w:tcPr>
                  <w:tcW w:w="2899" w:type="dxa"/>
                </w:tcPr>
                <w:p w:rsidR="007A08BB" w:rsidRPr="007A08BB" w:rsidRDefault="007A08BB" w:rsidP="007A08BB">
                  <w:pPr>
                    <w:spacing w:before="120"/>
                    <w:jc w:val="center"/>
                    <w:rPr>
                      <w:rFonts w:eastAsia="Times New Roman" w:cs="Times New Roman"/>
                      <w:b/>
                      <w:color w:val="FF0000"/>
                      <w:sz w:val="24"/>
                      <w:szCs w:val="24"/>
                      <w:lang w:eastAsia="en-GB"/>
                    </w:rPr>
                  </w:pPr>
                  <w:r w:rsidRPr="007A08BB">
                    <w:rPr>
                      <w:rFonts w:eastAsia="Times New Roman" w:cs="Times New Roman"/>
                      <w:b/>
                      <w:color w:val="FF0000"/>
                      <w:sz w:val="24"/>
                      <w:szCs w:val="24"/>
                      <w:lang w:eastAsia="en-GB"/>
                    </w:rPr>
                    <w:t xml:space="preserve">15 </w:t>
                  </w:r>
                  <w:r w:rsidRPr="007A08BB">
                    <w:rPr>
                      <w:rFonts w:eastAsia="Times New Roman" w:cs="Times New Roman"/>
                      <w:b/>
                      <w:color w:val="FF0000"/>
                      <w:sz w:val="24"/>
                      <w:szCs w:val="24"/>
                      <w:lang w:eastAsia="en-GB"/>
                    </w:rPr>
                    <w:sym w:font="Symbol" w:char="F057"/>
                  </w:r>
                </w:p>
              </w:tc>
              <w:tc>
                <w:tcPr>
                  <w:tcW w:w="2900" w:type="dxa"/>
                </w:tcPr>
                <w:p w:rsidR="007A08BB" w:rsidRPr="007A08BB" w:rsidRDefault="007A08BB" w:rsidP="007A08BB">
                  <w:pPr>
                    <w:spacing w:before="120"/>
                    <w:jc w:val="center"/>
                    <w:rPr>
                      <w:rFonts w:eastAsia="Times New Roman" w:cs="Times New Roman"/>
                      <w:b/>
                      <w:color w:val="FF0000"/>
                      <w:sz w:val="24"/>
                      <w:szCs w:val="24"/>
                      <w:lang w:eastAsia="en-GB"/>
                    </w:rPr>
                  </w:pPr>
                  <w:r w:rsidRPr="007A08BB">
                    <w:rPr>
                      <w:rFonts w:eastAsia="Times New Roman" w:cs="Times New Roman"/>
                      <w:b/>
                      <w:color w:val="FF0000"/>
                      <w:sz w:val="24"/>
                      <w:szCs w:val="24"/>
                      <w:lang w:eastAsia="en-GB"/>
                    </w:rPr>
                    <w:t xml:space="preserve">20 </w:t>
                  </w:r>
                  <w:r w:rsidRPr="007A08BB">
                    <w:rPr>
                      <w:rFonts w:eastAsia="Times New Roman" w:cs="Times New Roman"/>
                      <w:b/>
                      <w:color w:val="FF0000"/>
                      <w:sz w:val="24"/>
                      <w:szCs w:val="24"/>
                      <w:lang w:eastAsia="en-GB"/>
                    </w:rPr>
                    <w:sym w:font="Symbol" w:char="F057"/>
                  </w:r>
                </w:p>
              </w:tc>
              <w:tc>
                <w:tcPr>
                  <w:tcW w:w="2900" w:type="dxa"/>
                </w:tcPr>
                <w:p w:rsidR="007A08BB" w:rsidRPr="007A08BB" w:rsidRDefault="007A08BB" w:rsidP="007A08BB">
                  <w:pPr>
                    <w:spacing w:before="120"/>
                    <w:jc w:val="center"/>
                    <w:rPr>
                      <w:rFonts w:eastAsia="Times New Roman" w:cs="Times New Roman"/>
                      <w:b/>
                      <w:color w:val="FF0000"/>
                      <w:sz w:val="24"/>
                      <w:szCs w:val="24"/>
                      <w:lang w:eastAsia="en-GB"/>
                    </w:rPr>
                  </w:pPr>
                  <w:r w:rsidRPr="007A08BB">
                    <w:rPr>
                      <w:rFonts w:eastAsia="Times New Roman" w:cs="Times New Roman"/>
                      <w:b/>
                      <w:color w:val="FF0000"/>
                      <w:sz w:val="24"/>
                      <w:szCs w:val="24"/>
                      <w:lang w:eastAsia="en-GB"/>
                    </w:rPr>
                    <w:t xml:space="preserve">30 </w:t>
                  </w:r>
                  <w:r w:rsidRPr="007A08BB">
                    <w:rPr>
                      <w:rFonts w:eastAsia="Times New Roman" w:cs="Times New Roman"/>
                      <w:b/>
                      <w:color w:val="FF0000"/>
                      <w:sz w:val="24"/>
                      <w:szCs w:val="24"/>
                      <w:lang w:eastAsia="en-GB"/>
                    </w:rPr>
                    <w:sym w:font="Symbol" w:char="F057"/>
                  </w:r>
                </w:p>
              </w:tc>
            </w:tr>
            <w:tr w:rsidR="00163BCF" w:rsidRPr="007A08BB" w:rsidTr="007A08BB">
              <w:tc>
                <w:tcPr>
                  <w:tcW w:w="2899" w:type="dxa"/>
                </w:tcPr>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0.27</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15</m:t>
                      </m:r>
                    </m:oMath>
                  </m:oMathPara>
                </w:p>
                <w:p w:rsid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1.09 W</m:t>
                      </m:r>
                    </m:oMath>
                  </m:oMathPara>
                </w:p>
                <w:p w:rsidR="00163BCF" w:rsidRPr="00163BCF" w:rsidRDefault="00163BCF" w:rsidP="00163BCF">
                  <w:pPr>
                    <w:spacing w:before="120"/>
                    <w:rPr>
                      <w:rFonts w:eastAsia="Times New Roman" w:cs="Times New Roman"/>
                      <w:b/>
                      <w:color w:val="FF0000"/>
                      <w:sz w:val="24"/>
                      <w:szCs w:val="24"/>
                      <w:lang w:eastAsia="en-GB"/>
                    </w:rPr>
                  </w:pPr>
                </w:p>
              </w:tc>
              <w:tc>
                <w:tcPr>
                  <w:tcW w:w="2900" w:type="dxa"/>
                </w:tcPr>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0.40</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20</m:t>
                      </m:r>
                    </m:oMath>
                  </m:oMathPara>
                </w:p>
                <w:p w:rsid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3.2 W</m:t>
                      </m:r>
                    </m:oMath>
                  </m:oMathPara>
                </w:p>
                <w:p w:rsidR="00163BCF" w:rsidRPr="007A08BB" w:rsidRDefault="00163BCF" w:rsidP="007A08BB">
                  <w:pPr>
                    <w:spacing w:before="120"/>
                    <w:rPr>
                      <w:rFonts w:eastAsia="Times New Roman" w:cs="Times New Roman"/>
                      <w:b/>
                      <w:color w:val="FF0000"/>
                      <w:sz w:val="24"/>
                      <w:szCs w:val="24"/>
                      <w:lang w:eastAsia="en-GB"/>
                    </w:rPr>
                  </w:pPr>
                </w:p>
              </w:tc>
              <w:tc>
                <w:tcPr>
                  <w:tcW w:w="2900" w:type="dxa"/>
                </w:tcPr>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163BCF" w:rsidRP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0.13</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30</m:t>
                      </m:r>
                    </m:oMath>
                  </m:oMathPara>
                </w:p>
                <w:p w:rsidR="00163BCF" w:rsidRDefault="00163BCF" w:rsidP="00163BC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0.51  W</m:t>
                      </m:r>
                    </m:oMath>
                  </m:oMathPara>
                </w:p>
                <w:p w:rsidR="00163BCF" w:rsidRPr="007A08BB" w:rsidRDefault="00163BCF" w:rsidP="00BE3A0F">
                  <w:pPr>
                    <w:spacing w:before="120"/>
                    <w:rPr>
                      <w:rFonts w:eastAsia="Times New Roman" w:cs="Times New Roman"/>
                      <w:b/>
                      <w:color w:val="FF0000"/>
                      <w:sz w:val="24"/>
                      <w:szCs w:val="24"/>
                      <w:lang w:eastAsia="en-GB"/>
                    </w:rPr>
                  </w:pPr>
                </w:p>
              </w:tc>
            </w:tr>
            <w:tr w:rsidR="00163BCF" w:rsidRPr="007A08BB" w:rsidTr="002F1F6C">
              <w:tc>
                <w:tcPr>
                  <w:tcW w:w="8699" w:type="dxa"/>
                  <w:gridSpan w:val="3"/>
                </w:tcPr>
                <w:p w:rsidR="00163BCF" w:rsidRPr="00163BCF" w:rsidRDefault="00163BCF" w:rsidP="00163BCF">
                  <w:pPr>
                    <w:spacing w:before="120"/>
                    <w:rPr>
                      <w:rFonts w:eastAsia="Times New Roman" w:cs="Times New Roman"/>
                      <w:b/>
                      <w:color w:val="FF0000"/>
                      <w:sz w:val="24"/>
                      <w:szCs w:val="24"/>
                      <w:lang w:eastAsia="en-GB"/>
                    </w:rPr>
                  </w:pPr>
                  <w:r>
                    <w:rPr>
                      <w:rFonts w:eastAsia="Times New Roman" w:cs="Times New Roman"/>
                      <w:b/>
                      <w:color w:val="FF0000"/>
                      <w:sz w:val="24"/>
                      <w:szCs w:val="24"/>
                      <w:lang w:eastAsia="en-GB"/>
                    </w:rPr>
                    <w:t>Or work it out through the equation below. The slight differences in the answers are due to rounding in the current phase.</w:t>
                  </w:r>
                </w:p>
              </w:tc>
            </w:tr>
            <w:tr w:rsidR="007A08BB" w:rsidRPr="007A08BB" w:rsidTr="007A08BB">
              <w:tc>
                <w:tcPr>
                  <w:tcW w:w="2899" w:type="dxa"/>
                </w:tcPr>
                <w:p w:rsidR="007A08BB" w:rsidRPr="007A08BB" w:rsidRDefault="007A08BB" w:rsidP="007A08BB">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7A08BB" w:rsidRDefault="007A08BB" w:rsidP="007A08BB">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0.27×4=1.08 W</m:t>
                      </m:r>
                    </m:oMath>
                  </m:oMathPara>
                </w:p>
                <w:p w:rsidR="007A08BB" w:rsidRPr="007A08BB" w:rsidRDefault="007A08BB" w:rsidP="007A08BB">
                  <w:pPr>
                    <w:spacing w:before="120"/>
                    <w:rPr>
                      <w:rFonts w:eastAsia="Times New Roman" w:cs="Times New Roman"/>
                      <w:b/>
                      <w:color w:val="FF0000"/>
                      <w:sz w:val="24"/>
                      <w:szCs w:val="24"/>
                      <w:lang w:eastAsia="en-GB"/>
                    </w:rPr>
                  </w:pPr>
                </w:p>
              </w:tc>
              <w:tc>
                <w:tcPr>
                  <w:tcW w:w="2900" w:type="dxa"/>
                </w:tcPr>
                <w:p w:rsidR="007A08BB" w:rsidRPr="007A08BB" w:rsidRDefault="007A08BB" w:rsidP="007A08BB">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P=IV </m:t>
                      </m:r>
                    </m:oMath>
                  </m:oMathPara>
                </w:p>
                <w:p w:rsidR="007A08BB" w:rsidRDefault="007A08BB" w:rsidP="007A08BB">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0.40×8=3.2 W</m:t>
                      </m:r>
                    </m:oMath>
                  </m:oMathPara>
                </w:p>
                <w:p w:rsidR="007A08BB" w:rsidRPr="007A08BB" w:rsidRDefault="007A08BB" w:rsidP="00BE3A0F">
                  <w:pPr>
                    <w:spacing w:before="120"/>
                    <w:rPr>
                      <w:rFonts w:eastAsia="Times New Roman" w:cs="Times New Roman"/>
                      <w:b/>
                      <w:color w:val="FF0000"/>
                      <w:sz w:val="24"/>
                      <w:szCs w:val="24"/>
                      <w:lang w:eastAsia="en-GB"/>
                    </w:rPr>
                  </w:pPr>
                </w:p>
              </w:tc>
              <w:tc>
                <w:tcPr>
                  <w:tcW w:w="2900" w:type="dxa"/>
                </w:tcPr>
                <w:p w:rsidR="007A08BB" w:rsidRPr="007A08BB" w:rsidRDefault="007A08BB" w:rsidP="00BE3A0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7A08BB" w:rsidRDefault="007A08BB" w:rsidP="007A08BB">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0.13×4=0.52  W</m:t>
                      </m:r>
                    </m:oMath>
                  </m:oMathPara>
                </w:p>
                <w:p w:rsidR="007A08BB" w:rsidRPr="007A08BB" w:rsidRDefault="007A08BB" w:rsidP="00BE3A0F">
                  <w:pPr>
                    <w:spacing w:before="120"/>
                    <w:rPr>
                      <w:rFonts w:eastAsia="Times New Roman" w:cs="Times New Roman"/>
                      <w:b/>
                      <w:color w:val="FF0000"/>
                      <w:sz w:val="24"/>
                      <w:szCs w:val="24"/>
                      <w:lang w:eastAsia="en-GB"/>
                    </w:rPr>
                  </w:pPr>
                </w:p>
              </w:tc>
            </w:tr>
          </w:tbl>
          <w:p w:rsidR="007A08BB" w:rsidRPr="001F1787" w:rsidRDefault="007A08BB" w:rsidP="00BE3A0F">
            <w:pPr>
              <w:spacing w:before="120" w:after="0"/>
              <w:rPr>
                <w:rFonts w:eastAsia="Times New Roman" w:cs="Times New Roman"/>
                <w:sz w:val="24"/>
                <w:szCs w:val="24"/>
                <w:lang w:eastAsia="en-GB"/>
              </w:rPr>
            </w:pP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lastRenderedPageBreak/>
              <w:t>12.7</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 xml:space="preserve">I can describe and explain practical applications of series and parallel circuits. </w:t>
            </w:r>
            <w:r w:rsidRPr="00D80E54">
              <w:rPr>
                <w:rFonts w:eastAsia="Times New Roman" w:cs="Times New Roman"/>
                <w:b/>
                <w:i/>
                <w:sz w:val="24"/>
                <w:szCs w:val="24"/>
                <w:lang w:eastAsia="en-GB"/>
              </w:rPr>
              <w:t xml:space="preserve"> </w:t>
            </w:r>
          </w:p>
        </w:tc>
      </w:tr>
      <w:tr w:rsidR="005D782C" w:rsidRPr="001F1787" w:rsidTr="000A7419">
        <w:trPr>
          <w:cantSplit/>
          <w:trHeight w:val="720"/>
        </w:trPr>
        <w:tc>
          <w:tcPr>
            <w:tcW w:w="1101" w:type="dxa"/>
            <w:gridSpan w:val="3"/>
            <w:shd w:val="clear" w:color="auto" w:fill="auto"/>
            <w:vAlign w:val="center"/>
          </w:tcPr>
          <w:p w:rsidR="005D782C" w:rsidRPr="000E74B4" w:rsidRDefault="000E74B4" w:rsidP="00BE3A0F">
            <w:pPr>
              <w:spacing w:before="120" w:after="0"/>
              <w:jc w:val="center"/>
              <w:rPr>
                <w:rFonts w:eastAsia="Times New Roman" w:cs="Times New Roman"/>
                <w:sz w:val="24"/>
                <w:szCs w:val="24"/>
                <w:lang w:eastAsia="en-GB"/>
              </w:rPr>
            </w:pPr>
            <w:r w:rsidRPr="000E74B4">
              <w:rPr>
                <w:rFonts w:eastAsia="Times New Roman" w:cs="Times New Roman"/>
                <w:sz w:val="24"/>
                <w:szCs w:val="24"/>
                <w:lang w:eastAsia="en-GB"/>
              </w:rPr>
              <w:t>12.7.1</w:t>
            </w:r>
          </w:p>
        </w:tc>
        <w:tc>
          <w:tcPr>
            <w:tcW w:w="8930" w:type="dxa"/>
            <w:gridSpan w:val="2"/>
            <w:shd w:val="clear" w:color="auto" w:fill="auto"/>
            <w:vAlign w:val="center"/>
          </w:tcPr>
          <w:p w:rsidR="005D782C" w:rsidRPr="00AE51E5" w:rsidRDefault="0056508D"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 xml:space="preserve">To turn on a </w:t>
            </w:r>
            <w:r w:rsidR="005B3CEF">
              <w:rPr>
                <w:rFonts w:eastAsia="Times New Roman" w:cs="Times New Roman"/>
                <w:sz w:val="24"/>
                <w:szCs w:val="24"/>
                <w:lang w:eastAsia="en-GB"/>
              </w:rPr>
              <w:t>kettle,</w:t>
            </w:r>
            <w:r>
              <w:rPr>
                <w:rFonts w:eastAsia="Times New Roman" w:cs="Times New Roman"/>
                <w:sz w:val="24"/>
                <w:szCs w:val="24"/>
                <w:lang w:eastAsia="en-GB"/>
              </w:rPr>
              <w:t xml:space="preserve"> the kettle plug should be placed in a socket and the socket switched on and then the kettle switch must also be switched on before the kettle heats up. State how the switches are connected in this arrangement.</w:t>
            </w:r>
            <w:r w:rsidR="00AE51E5">
              <w:rPr>
                <w:rFonts w:eastAsia="Times New Roman" w:cs="Times New Roman"/>
                <w:sz w:val="24"/>
                <w:szCs w:val="24"/>
                <w:lang w:eastAsia="en-GB"/>
              </w:rPr>
              <w:t xml:space="preserve"> </w:t>
            </w:r>
            <w:r w:rsidR="00AE51E5">
              <w:rPr>
                <w:rFonts w:eastAsia="Times New Roman" w:cs="Times New Roman"/>
                <w:b/>
                <w:color w:val="FF0000"/>
                <w:sz w:val="24"/>
                <w:szCs w:val="24"/>
                <w:lang w:eastAsia="en-GB"/>
              </w:rPr>
              <w:t>The switches are connected in series.</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7.2</w:t>
            </w:r>
          </w:p>
        </w:tc>
        <w:tc>
          <w:tcPr>
            <w:tcW w:w="8930" w:type="dxa"/>
            <w:gridSpan w:val="2"/>
            <w:shd w:val="clear" w:color="auto" w:fill="auto"/>
            <w:vAlign w:val="center"/>
          </w:tcPr>
          <w:p w:rsidR="003D747F" w:rsidRPr="001F1787" w:rsidRDefault="008B58F8" w:rsidP="0056508D">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215744" behindDoc="0" locked="0" layoutInCell="1" allowOverlap="1" wp14:anchorId="476871EB" wp14:editId="0CE7105A">
                      <wp:simplePos x="0" y="0"/>
                      <wp:positionH relativeFrom="column">
                        <wp:posOffset>1840230</wp:posOffset>
                      </wp:positionH>
                      <wp:positionV relativeFrom="paragraph">
                        <wp:posOffset>171450</wp:posOffset>
                      </wp:positionV>
                      <wp:extent cx="3615690" cy="1246505"/>
                      <wp:effectExtent l="19050" t="19050" r="22860" b="10795"/>
                      <wp:wrapSquare wrapText="bothSides"/>
                      <wp:docPr id="1827" name="Group 1827"/>
                      <wp:cNvGraphicFramePr/>
                      <a:graphic xmlns:a="http://schemas.openxmlformats.org/drawingml/2006/main">
                        <a:graphicData uri="http://schemas.microsoft.com/office/word/2010/wordprocessingGroup">
                          <wpg:wgp>
                            <wpg:cNvGrpSpPr/>
                            <wpg:grpSpPr>
                              <a:xfrm>
                                <a:off x="0" y="0"/>
                                <a:ext cx="3615690" cy="1246505"/>
                                <a:chOff x="0" y="0"/>
                                <a:chExt cx="3616037" cy="1246909"/>
                              </a:xfrm>
                            </wpg:grpSpPr>
                            <pic:pic xmlns:pic="http://schemas.openxmlformats.org/drawingml/2006/picture">
                              <pic:nvPicPr>
                                <pic:cNvPr id="1828" name="Picture 1828" descr="5F8B382C"/>
                                <pic:cNvPicPr>
                                  <a:picLocks noChangeAspect="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16037" cy="1246909"/>
                                </a:xfrm>
                                <a:prstGeom prst="rect">
                                  <a:avLst/>
                                </a:prstGeom>
                                <a:noFill/>
                                <a:ln w="9525">
                                  <a:solidFill>
                                    <a:srgbClr val="FF0000"/>
                                  </a:solidFill>
                                </a:ln>
                              </pic:spPr>
                            </pic:pic>
                            <wps:wsp>
                              <wps:cNvPr id="1829" name="Text Box 2"/>
                              <wps:cNvSpPr txBox="1">
                                <a:spLocks noChangeArrowheads="1"/>
                              </wps:cNvSpPr>
                              <wps:spPr bwMode="auto">
                                <a:xfrm>
                                  <a:off x="727294" y="270117"/>
                                  <a:ext cx="2373629" cy="474344"/>
                                </a:xfrm>
                                <a:prstGeom prst="rect">
                                  <a:avLst/>
                                </a:prstGeom>
                                <a:noFill/>
                                <a:ln w="9525">
                                  <a:noFill/>
                                  <a:miter lim="800000"/>
                                  <a:headEnd/>
                                  <a:tailEnd/>
                                </a:ln>
                              </wps:spPr>
                              <wps:txbx>
                                <w:txbxContent>
                                  <w:p w:rsidR="00776933" w:rsidRPr="005C1E19" w:rsidRDefault="00776933" w:rsidP="003D747F">
                                    <w:pPr>
                                      <w:spacing w:after="0"/>
                                      <w:rPr>
                                        <w:b/>
                                        <w:color w:val="FF0000"/>
                                      </w:rPr>
                                    </w:pPr>
                                    <w:r w:rsidRPr="005C1E19">
                                      <w:rPr>
                                        <w:b/>
                                        <w:color w:val="FF0000"/>
                                      </w:rPr>
                                      <w:t>Ignition</w:t>
                                    </w:r>
                                    <w:r w:rsidRPr="005C1E19">
                                      <w:rPr>
                                        <w:b/>
                                        <w:color w:val="FF0000"/>
                                      </w:rPr>
                                      <w:tab/>
                                    </w:r>
                                    <w:r>
                                      <w:rPr>
                                        <w:b/>
                                        <w:color w:val="FF0000"/>
                                      </w:rPr>
                                      <w:t>light</w:t>
                                    </w:r>
                                    <w:r w:rsidRPr="005C1E19">
                                      <w:rPr>
                                        <w:b/>
                                        <w:color w:val="FF0000"/>
                                      </w:rPr>
                                      <w:t xml:space="preserve"> switch</w:t>
                                    </w:r>
                                  </w:p>
                                  <w:p w:rsidR="00776933" w:rsidRPr="005C1E19" w:rsidRDefault="00776933" w:rsidP="003D747F">
                                    <w:pPr>
                                      <w:spacing w:after="0"/>
                                      <w:rPr>
                                        <w:b/>
                                        <w:color w:val="FF0000"/>
                                      </w:rPr>
                                    </w:pPr>
                                    <w:proofErr w:type="gramStart"/>
                                    <w:r w:rsidRPr="005C1E19">
                                      <w:rPr>
                                        <w:b/>
                                        <w:color w:val="FF0000"/>
                                      </w:rPr>
                                      <w:t>switch</w:t>
                                    </w:r>
                                    <w:proofErr w:type="gramEnd"/>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827" o:spid="_x0000_s1573" style="position:absolute;left:0;text-align:left;margin-left:144.9pt;margin-top:13.5pt;width:284.7pt;height:98.15pt;z-index:253215744;mso-width-relative:margin;mso-height-relative:margin" coordsize="36160,124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">
                      <v:shape id="Picture 1828" o:spid="_x0000_s1574" type="#_x0000_t75" alt="5F8B382C" style="position:absolute;width:36160;height:124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uhhnIAAAA3QAAAA8AAABkcnMvZG93bnJldi54bWxEj09Lw0AQxe+C32EZwYvYjZVKSbstKghF&#10;lNb0z3nIjtnQ7GzMbtP47Z1DwdsM7817v5kvB9+onrpYBzbwMMpAEZfB1lwZ2G3f7qegYkK22AQm&#10;A78UYbm4vppjbsOZv6gvUqUkhGOOBlxKba51LB15jKPQEov2HTqPSdau0rbDs4T7Ro+z7El7rFka&#10;HLb06qg8FidvoD24x/d9pj+rzd1m0r/87IqP9dGY25vheQYq0ZD+zZfrlRX86Vhw5RsZQS/+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2boYZyAAAAN0AAAAPAAAAAAAAAAAA&#10;AAAAAJ8CAABkcnMvZG93bnJldi54bWxQSwUGAAAAAAQABAD3AAAAlAMAAAAA&#10;" stroked="t" strokecolor="red">
                        <v:imagedata r:id="rId116" o:title="5F8B382C"/>
                        <v:path arrowok="t"/>
                      </v:shape>
                      <v:shape id="_x0000_s1575" type="#_x0000_t202" style="position:absolute;left:7272;top:2701;width:23737;height:4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ZW8EA&#10;AADdAAAADwAAAGRycy9kb3ducmV2LnhtbERPS2vCQBC+F/oflil4qxsFi0ZXER/goZdqvA/ZaTY0&#10;Oxuyo4n/3i0UepuP7zmrzeAbdacu1oENTMYZKOIy2JorA8Xl+D4HFQXZYhOYDDwowmb9+rLC3Iae&#10;v+h+lkqlEI45GnAiba51LB15jOPQEifuO3QeJcGu0rbDPoX7Rk+z7EN7rDk1OGxp56j8Od+8ARG7&#10;nTyKg4+n6/C5711WzrAwZvQ2bJeghAb5F/+5TzbNn08X8PtNOkGv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F2VvBAAAA3QAAAA8AAAAAAAAAAAAAAAAAmAIAAGRycy9kb3du&#10;cmV2LnhtbFBLBQYAAAAABAAEAPUAAACGAwAAAAA=&#10;" filled="f" stroked="f">
                        <v:textbox style="mso-fit-shape-to-text:t">
                          <w:txbxContent>
                            <w:p w:rsidR="00776933" w:rsidRPr="005C1E19" w:rsidRDefault="00776933" w:rsidP="003D747F">
                              <w:pPr>
                                <w:spacing w:after="0"/>
                                <w:rPr>
                                  <w:b/>
                                  <w:color w:val="FF0000"/>
                                </w:rPr>
                              </w:pPr>
                              <w:r w:rsidRPr="005C1E19">
                                <w:rPr>
                                  <w:b/>
                                  <w:color w:val="FF0000"/>
                                </w:rPr>
                                <w:t>Ignition</w:t>
                              </w:r>
                              <w:r w:rsidRPr="005C1E19">
                                <w:rPr>
                                  <w:b/>
                                  <w:color w:val="FF0000"/>
                                </w:rPr>
                                <w:tab/>
                              </w:r>
                              <w:r>
                                <w:rPr>
                                  <w:b/>
                                  <w:color w:val="FF0000"/>
                                </w:rPr>
                                <w:t>light</w:t>
                              </w:r>
                              <w:r w:rsidRPr="005C1E19">
                                <w:rPr>
                                  <w:b/>
                                  <w:color w:val="FF0000"/>
                                </w:rPr>
                                <w:t xml:space="preserve"> switch</w:t>
                              </w:r>
                            </w:p>
                            <w:p w:rsidR="00776933" w:rsidRPr="005C1E19" w:rsidRDefault="00776933" w:rsidP="003D747F">
                              <w:pPr>
                                <w:spacing w:after="0"/>
                                <w:rPr>
                                  <w:b/>
                                  <w:color w:val="FF0000"/>
                                </w:rPr>
                              </w:pPr>
                              <w:proofErr w:type="gramStart"/>
                              <w:r w:rsidRPr="005C1E19">
                                <w:rPr>
                                  <w:b/>
                                  <w:color w:val="FF0000"/>
                                </w:rPr>
                                <w:t>switch</w:t>
                              </w:r>
                              <w:proofErr w:type="gramEnd"/>
                            </w:p>
                          </w:txbxContent>
                        </v:textbox>
                      </v:shape>
                      <w10:wrap type="square"/>
                    </v:group>
                  </w:pict>
                </mc:Fallback>
              </mc:AlternateContent>
            </w:r>
            <w:r w:rsidR="0056508D">
              <w:rPr>
                <w:rFonts w:eastAsia="Times New Roman" w:cs="Times New Roman"/>
                <w:sz w:val="24"/>
                <w:szCs w:val="24"/>
                <w:lang w:eastAsia="en-GB"/>
              </w:rPr>
              <w:t xml:space="preserve">Two headlights in a car can only be switched on when the ignition switch and the light switch are both on. Draw a </w:t>
            </w:r>
            <w:r w:rsidR="005B3CEF">
              <w:rPr>
                <w:rFonts w:eastAsia="Times New Roman" w:cs="Times New Roman"/>
                <w:sz w:val="24"/>
                <w:szCs w:val="24"/>
                <w:lang w:eastAsia="en-GB"/>
              </w:rPr>
              <w:t>circuit</w:t>
            </w:r>
            <w:r w:rsidR="0056508D">
              <w:rPr>
                <w:rFonts w:eastAsia="Times New Roman" w:cs="Times New Roman"/>
                <w:sz w:val="24"/>
                <w:szCs w:val="24"/>
                <w:lang w:eastAsia="en-GB"/>
              </w:rPr>
              <w:t xml:space="preserve"> diagram to show how this circuit could be </w:t>
            </w:r>
            <w:r w:rsidR="005B3CEF">
              <w:rPr>
                <w:rFonts w:eastAsia="Times New Roman" w:cs="Times New Roman"/>
                <w:sz w:val="24"/>
                <w:szCs w:val="24"/>
                <w:lang w:eastAsia="en-GB"/>
              </w:rPr>
              <w:t>connected</w:t>
            </w:r>
            <w:r w:rsidR="0056508D">
              <w:rPr>
                <w:rFonts w:eastAsia="Times New Roman" w:cs="Times New Roman"/>
                <w:sz w:val="24"/>
                <w:szCs w:val="24"/>
                <w:lang w:eastAsia="en-GB"/>
              </w:rPr>
              <w: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3</w:t>
            </w:r>
          </w:p>
        </w:tc>
        <w:tc>
          <w:tcPr>
            <w:tcW w:w="8930" w:type="dxa"/>
            <w:gridSpan w:val="2"/>
            <w:shd w:val="clear" w:color="auto" w:fill="auto"/>
            <w:vAlign w:val="center"/>
          </w:tcPr>
          <w:p w:rsidR="005C1E19" w:rsidRDefault="005C1E19" w:rsidP="00BE3A0F">
            <w:pPr>
              <w:spacing w:before="120" w:after="0"/>
              <w:rPr>
                <w:rFonts w:eastAsia="Times New Roman" w:cs="Times New Roman"/>
                <w:sz w:val="24"/>
                <w:szCs w:val="24"/>
                <w:lang w:eastAsia="en-GB"/>
              </w:rPr>
            </w:pPr>
            <w:r w:rsidRPr="003C209D">
              <w:rPr>
                <w:noProof/>
                <w:lang w:eastAsia="en-GB"/>
              </w:rPr>
              <w:drawing>
                <wp:anchor distT="0" distB="0" distL="114300" distR="114300" simplePos="0" relativeHeight="253213696" behindDoc="0" locked="0" layoutInCell="1" allowOverlap="1" wp14:anchorId="176B0738" wp14:editId="00009D81">
                  <wp:simplePos x="0" y="0"/>
                  <wp:positionH relativeFrom="column">
                    <wp:posOffset>2713355</wp:posOffset>
                  </wp:positionH>
                  <wp:positionV relativeFrom="paragraph">
                    <wp:posOffset>41275</wp:posOffset>
                  </wp:positionV>
                  <wp:extent cx="2857500" cy="1381125"/>
                  <wp:effectExtent l="19050" t="19050" r="19050" b="28575"/>
                  <wp:wrapSquare wrapText="bothSides"/>
                  <wp:docPr id="1895" name="Picture 1895" descr="5F1EA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5F1EA436"/>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857500" cy="1381125"/>
                          </a:xfrm>
                          <a:prstGeom prst="rect">
                            <a:avLst/>
                          </a:prstGeom>
                          <a:ln w="6350" cap="sq" cmpd="thickThin">
                            <a:solidFill>
                              <a:srgbClr val="FF0000"/>
                            </a:solidFill>
                            <a:prstDash val="solid"/>
                            <a:miter lim="800000"/>
                          </a:ln>
                          <a:effectLst>
                            <a:innerShdw blurRad="76200">
                              <a:srgbClr val="000000"/>
                            </a:innerShdw>
                          </a:effectLst>
                        </pic:spPr>
                      </pic:pic>
                    </a:graphicData>
                  </a:graphic>
                  <wp14:sizeRelH relativeFrom="page">
                    <wp14:pctWidth>0</wp14:pctWidth>
                  </wp14:sizeRelH>
                  <wp14:sizeRelV relativeFrom="page">
                    <wp14:pctHeight>0</wp14:pctHeight>
                  </wp14:sizeRelV>
                </wp:anchor>
              </w:drawing>
            </w:r>
            <w:r w:rsidR="0056508D">
              <w:rPr>
                <w:rFonts w:eastAsia="Times New Roman" w:cs="Times New Roman"/>
                <w:sz w:val="24"/>
                <w:szCs w:val="24"/>
                <w:lang w:eastAsia="en-GB"/>
              </w:rPr>
              <w:t>The interior light in a car only lights when either the drivers or passenger door is open. Draw a circuit diagram to show this circuit arrangement.</w:t>
            </w:r>
          </w:p>
          <w:p w:rsidR="005C1E19" w:rsidRPr="001F1787" w:rsidRDefault="005C1E19" w:rsidP="00BE3A0F">
            <w:pPr>
              <w:spacing w:before="120" w:after="0"/>
              <w:rPr>
                <w:rFonts w:eastAsia="Times New Roman" w:cs="Times New Roman"/>
                <w:sz w:val="24"/>
                <w:szCs w:val="24"/>
                <w:lang w:eastAsia="en-GB"/>
              </w:rPr>
            </w:pP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4</w:t>
            </w:r>
          </w:p>
        </w:tc>
        <w:tc>
          <w:tcPr>
            <w:tcW w:w="8930" w:type="dxa"/>
            <w:gridSpan w:val="2"/>
            <w:shd w:val="clear" w:color="auto" w:fill="auto"/>
            <w:vAlign w:val="center"/>
          </w:tcPr>
          <w:p w:rsidR="005C1E19" w:rsidRPr="001F1787" w:rsidRDefault="005C1E19" w:rsidP="00A32F03">
            <w:pPr>
              <w:spacing w:before="120" w:after="0"/>
              <w:jc w:val="left"/>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211648" behindDoc="0" locked="0" layoutInCell="1" allowOverlap="1" wp14:anchorId="32A70D25" wp14:editId="4DB00F85">
                      <wp:simplePos x="0" y="0"/>
                      <wp:positionH relativeFrom="column">
                        <wp:posOffset>1840230</wp:posOffset>
                      </wp:positionH>
                      <wp:positionV relativeFrom="paragraph">
                        <wp:posOffset>270510</wp:posOffset>
                      </wp:positionV>
                      <wp:extent cx="3615690" cy="1246505"/>
                      <wp:effectExtent l="19050" t="19050" r="22860" b="10795"/>
                      <wp:wrapSquare wrapText="bothSides"/>
                      <wp:docPr id="1826" name="Group 1826"/>
                      <wp:cNvGraphicFramePr/>
                      <a:graphic xmlns:a="http://schemas.openxmlformats.org/drawingml/2006/main">
                        <a:graphicData uri="http://schemas.microsoft.com/office/word/2010/wordprocessingGroup">
                          <wpg:wgp>
                            <wpg:cNvGrpSpPr/>
                            <wpg:grpSpPr>
                              <a:xfrm>
                                <a:off x="0" y="0"/>
                                <a:ext cx="3615690" cy="1246505"/>
                                <a:chOff x="0" y="0"/>
                                <a:chExt cx="3616037" cy="1246909"/>
                              </a:xfrm>
                            </wpg:grpSpPr>
                            <pic:pic xmlns:pic="http://schemas.openxmlformats.org/drawingml/2006/picture">
                              <pic:nvPicPr>
                                <pic:cNvPr id="1899" name="Picture 1899" descr="5F8B382C"/>
                                <pic:cNvPicPr>
                                  <a:picLocks noChangeAspect="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16037" cy="1246909"/>
                                </a:xfrm>
                                <a:prstGeom prst="rect">
                                  <a:avLst/>
                                </a:prstGeom>
                                <a:noFill/>
                                <a:ln w="9525">
                                  <a:solidFill>
                                    <a:srgbClr val="FF0000"/>
                                  </a:solidFill>
                                </a:ln>
                              </pic:spPr>
                            </pic:pic>
                            <wps:wsp>
                              <wps:cNvPr id="1825" name="Text Box 2"/>
                              <wps:cNvSpPr txBox="1">
                                <a:spLocks noChangeArrowheads="1"/>
                              </wps:cNvSpPr>
                              <wps:spPr bwMode="auto">
                                <a:xfrm>
                                  <a:off x="727294" y="270117"/>
                                  <a:ext cx="2373629" cy="474344"/>
                                </a:xfrm>
                                <a:prstGeom prst="rect">
                                  <a:avLst/>
                                </a:prstGeom>
                                <a:noFill/>
                                <a:ln w="9525">
                                  <a:noFill/>
                                  <a:miter lim="800000"/>
                                  <a:headEnd/>
                                  <a:tailEnd/>
                                </a:ln>
                              </wps:spPr>
                              <wps:txbx>
                                <w:txbxContent>
                                  <w:p w:rsidR="00776933" w:rsidRPr="005C1E19" w:rsidRDefault="00776933" w:rsidP="005C1E19">
                                    <w:pPr>
                                      <w:spacing w:after="0"/>
                                      <w:rPr>
                                        <w:b/>
                                        <w:color w:val="FF0000"/>
                                      </w:rPr>
                                    </w:pPr>
                                    <w:r w:rsidRPr="005C1E19">
                                      <w:rPr>
                                        <w:b/>
                                        <w:color w:val="FF0000"/>
                                      </w:rPr>
                                      <w:t>Ignition</w:t>
                                    </w:r>
                                    <w:r w:rsidRPr="005C1E19">
                                      <w:rPr>
                                        <w:b/>
                                        <w:color w:val="FF0000"/>
                                      </w:rPr>
                                      <w:tab/>
                                      <w:t>pedal switch</w:t>
                                    </w:r>
                                  </w:p>
                                  <w:p w:rsidR="00776933" w:rsidRPr="005C1E19" w:rsidRDefault="00776933" w:rsidP="005C1E19">
                                    <w:pPr>
                                      <w:spacing w:after="0"/>
                                      <w:rPr>
                                        <w:b/>
                                        <w:color w:val="FF0000"/>
                                      </w:rPr>
                                    </w:pPr>
                                    <w:proofErr w:type="gramStart"/>
                                    <w:r w:rsidRPr="005C1E19">
                                      <w:rPr>
                                        <w:b/>
                                        <w:color w:val="FF0000"/>
                                      </w:rPr>
                                      <w:t>switch</w:t>
                                    </w:r>
                                    <w:proofErr w:type="gramEnd"/>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826" o:spid="_x0000_s1576" style="position:absolute;margin-left:144.9pt;margin-top:21.3pt;width:284.7pt;height:98.15pt;z-index:253211648;mso-width-relative:margin;mso-height-relative:margin" coordsize="36160,124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">
                      <v:shape id="Picture 1899" o:spid="_x0000_s1577" type="#_x0000_t75" alt="5F8B382C" style="position:absolute;width:36160;height:124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d6mXFAAAA3QAAAA8AAABkcnMvZG93bnJldi54bWxET99rwjAQfh/4P4QT9jI01THRahQVBmNM&#10;dNXt+WjOpthcapPV7r9fBoO93cf38xarzlaipcaXjhWMhgkI4tzpkgsFp+PzYArCB2SNlWNS8E0e&#10;Vsve3QJT7W78Tm0WChFD2KeowIRQp1L63JBFP3Q1ceTOrrEYImwKqRu8xXBbyXGSTKTFkmODwZq2&#10;hvJL9mUV1J/m8fUjkbvi8HB4ajfXU/a2vyh13+/WcxCBuvAv/nO/6Dh/OpvB7zfxBLn8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neplxQAAAN0AAAAPAAAAAAAAAAAAAAAA&#10;AJ8CAABkcnMvZG93bnJldi54bWxQSwUGAAAAAAQABAD3AAAAkQMAAAAA&#10;" stroked="t" strokecolor="red">
                        <v:imagedata r:id="rId116" o:title="5F8B382C"/>
                        <v:path arrowok="t"/>
                      </v:shape>
                      <v:shape id="_x0000_s1578" type="#_x0000_t202" style="position:absolute;left:7272;top:2701;width:23737;height:4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jTXsAA&#10;AADdAAAADwAAAGRycy9kb3ducmV2LnhtbERPTWvCQBC9C/6HZQRvulGwSOoqohU8eKlN70N2zAaz&#10;syE7NfHfu4VCb/N4n7PZDb5RD+piHdjAYp6BIi6DrbkyUHydZmtQUZAtNoHJwJMi7Lbj0QZzG3r+&#10;pMdVKpVCOOZowIm0udaxdOQxzkNLnLhb6DxKgl2lbYd9CveNXmbZm/ZYc2pw2NLBUXm//ngDIna/&#10;eBYfPp6/h8uxd1m5wsKY6WTYv4MSGuRf/Oc+2zR/vVzB7zfpB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jTXsAAAADdAAAADwAAAAAAAAAAAAAAAACYAgAAZHJzL2Rvd25y&#10;ZXYueG1sUEsFBgAAAAAEAAQA9QAAAIUDAAAAAA==&#10;" filled="f" stroked="f">
                        <v:textbox style="mso-fit-shape-to-text:t">
                          <w:txbxContent>
                            <w:p w:rsidR="00776933" w:rsidRPr="005C1E19" w:rsidRDefault="00776933" w:rsidP="005C1E19">
                              <w:pPr>
                                <w:spacing w:after="0"/>
                                <w:rPr>
                                  <w:b/>
                                  <w:color w:val="FF0000"/>
                                </w:rPr>
                              </w:pPr>
                              <w:r w:rsidRPr="005C1E19">
                                <w:rPr>
                                  <w:b/>
                                  <w:color w:val="FF0000"/>
                                </w:rPr>
                                <w:t>Ignition</w:t>
                              </w:r>
                              <w:r w:rsidRPr="005C1E19">
                                <w:rPr>
                                  <w:b/>
                                  <w:color w:val="FF0000"/>
                                </w:rPr>
                                <w:tab/>
                                <w:t>pedal switch</w:t>
                              </w:r>
                            </w:p>
                            <w:p w:rsidR="00776933" w:rsidRPr="005C1E19" w:rsidRDefault="00776933" w:rsidP="005C1E19">
                              <w:pPr>
                                <w:spacing w:after="0"/>
                                <w:rPr>
                                  <w:b/>
                                  <w:color w:val="FF0000"/>
                                </w:rPr>
                              </w:pPr>
                              <w:proofErr w:type="gramStart"/>
                              <w:r w:rsidRPr="005C1E19">
                                <w:rPr>
                                  <w:b/>
                                  <w:color w:val="FF0000"/>
                                </w:rPr>
                                <w:t>switch</w:t>
                              </w:r>
                              <w:proofErr w:type="gramEnd"/>
                            </w:p>
                          </w:txbxContent>
                        </v:textbox>
                      </v:shape>
                      <w10:wrap type="square"/>
                    </v:group>
                  </w:pict>
                </mc:Fallback>
              </mc:AlternateContent>
            </w:r>
            <w:r w:rsidR="0056508D">
              <w:rPr>
                <w:rFonts w:eastAsia="Times New Roman" w:cs="Times New Roman"/>
                <w:sz w:val="24"/>
                <w:szCs w:val="24"/>
                <w:lang w:eastAsia="en-GB"/>
              </w:rPr>
              <w:t>Brakes in a car only light when the ignition is switched on and the brake switch on the pedal is pressed.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5</w:t>
            </w:r>
          </w:p>
        </w:tc>
        <w:tc>
          <w:tcPr>
            <w:tcW w:w="8930" w:type="dxa"/>
            <w:gridSpan w:val="2"/>
            <w:shd w:val="clear" w:color="auto" w:fill="auto"/>
            <w:vAlign w:val="center"/>
          </w:tcPr>
          <w:p w:rsidR="0056508D" w:rsidRDefault="000E74B4" w:rsidP="00BE3A0F">
            <w:pPr>
              <w:spacing w:before="120" w:after="0"/>
              <w:rPr>
                <w:rFonts w:eastAsia="Times New Roman" w:cs="Times New Roman"/>
                <w:i/>
                <w:sz w:val="24"/>
                <w:szCs w:val="24"/>
                <w:lang w:eastAsia="en-GB"/>
              </w:rPr>
            </w:pPr>
            <w:r>
              <w:rPr>
                <w:rFonts w:eastAsia="Times New Roman" w:cs="Times New Roman"/>
                <w:sz w:val="24"/>
                <w:szCs w:val="24"/>
                <w:lang w:eastAsia="en-GB"/>
              </w:rPr>
              <w:t xml:space="preserve">State whether the sockets in your house connected in series or parallel, </w:t>
            </w:r>
            <w:r>
              <w:rPr>
                <w:rFonts w:eastAsia="Times New Roman" w:cs="Times New Roman"/>
                <w:i/>
                <w:sz w:val="24"/>
                <w:szCs w:val="24"/>
                <w:lang w:eastAsia="en-GB"/>
              </w:rPr>
              <w:t>you must justify your answer.</w:t>
            </w:r>
          </w:p>
          <w:p w:rsidR="008B58F8" w:rsidRPr="008B58F8" w:rsidRDefault="008B58F8" w:rsidP="008B58F8">
            <w:pPr>
              <w:spacing w:before="120" w:after="0"/>
              <w:rPr>
                <w:rFonts w:eastAsia="Times New Roman" w:cs="Times New Roman"/>
                <w:b/>
                <w:color w:val="FF0000"/>
                <w:sz w:val="24"/>
                <w:szCs w:val="24"/>
                <w:lang w:eastAsia="en-GB"/>
              </w:rPr>
            </w:pPr>
            <w:r w:rsidRPr="008B58F8">
              <w:rPr>
                <w:rFonts w:eastAsia="Times New Roman" w:cs="Times New Roman"/>
                <w:b/>
                <w:color w:val="FF0000"/>
                <w:sz w:val="24"/>
                <w:szCs w:val="24"/>
                <w:lang w:eastAsia="en-GB"/>
              </w:rPr>
              <w:t>Parallel</w:t>
            </w:r>
            <w:r>
              <w:rPr>
                <w:rFonts w:eastAsia="Times New Roman" w:cs="Times New Roman"/>
                <w:b/>
                <w:color w:val="FF0000"/>
                <w:sz w:val="24"/>
                <w:szCs w:val="24"/>
                <w:lang w:eastAsia="en-GB"/>
              </w:rPr>
              <w:t>- you can have the lights on individually, if they were in series, all sockets would need to be on to work any appliance.</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6</w:t>
            </w:r>
          </w:p>
        </w:tc>
        <w:tc>
          <w:tcPr>
            <w:tcW w:w="8930" w:type="dxa"/>
            <w:gridSpan w:val="2"/>
            <w:shd w:val="clear" w:color="auto" w:fill="auto"/>
            <w:vAlign w:val="center"/>
          </w:tcPr>
          <w:p w:rsidR="001F2EAA" w:rsidRPr="001F2EAA" w:rsidRDefault="005B3CEF" w:rsidP="001F2EAA">
            <w:pPr>
              <w:spacing w:before="120" w:after="0"/>
              <w:rPr>
                <w:rFonts w:eastAsia="Times New Roman" w:cs="Times New Roman"/>
                <w:sz w:val="24"/>
                <w:szCs w:val="24"/>
                <w:lang w:eastAsia="en-GB"/>
              </w:rPr>
            </w:pPr>
            <w:r>
              <w:rPr>
                <w:noProof/>
                <w:lang w:eastAsia="en-GB"/>
              </w:rPr>
              <w:drawing>
                <wp:anchor distT="0" distB="0" distL="114300" distR="114300" simplePos="0" relativeHeight="252872704" behindDoc="1" locked="0" layoutInCell="1" allowOverlap="1" wp14:anchorId="76504917" wp14:editId="0110E727">
                  <wp:simplePos x="0" y="0"/>
                  <wp:positionH relativeFrom="column">
                    <wp:posOffset>3477260</wp:posOffset>
                  </wp:positionH>
                  <wp:positionV relativeFrom="paragraph">
                    <wp:posOffset>65405</wp:posOffset>
                  </wp:positionV>
                  <wp:extent cx="1954530" cy="1524000"/>
                  <wp:effectExtent l="0" t="0" r="7620" b="0"/>
                  <wp:wrapTight wrapText="bothSides">
                    <wp:wrapPolygon edited="0">
                      <wp:start x="0" y="0"/>
                      <wp:lineTo x="0" y="21330"/>
                      <wp:lineTo x="21474" y="21330"/>
                      <wp:lineTo x="21474" y="0"/>
                      <wp:lineTo x="0" y="0"/>
                    </wp:wrapPolygon>
                  </wp:wrapTight>
                  <wp:docPr id="5419" name="Picture 5419" descr="t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oaste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95453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EAA" w:rsidRPr="001F2EAA">
              <w:rPr>
                <w:rFonts w:eastAsia="Times New Roman" w:cs="Times New Roman"/>
                <w:sz w:val="24"/>
                <w:szCs w:val="24"/>
                <w:lang w:eastAsia="en-GB"/>
              </w:rPr>
              <w:t>A state-of-the-art electric toaster uses radiation to produce the perfect slice of toast.</w:t>
            </w:r>
          </w:p>
          <w:p w:rsidR="001F2EAA" w:rsidRPr="00B93D28" w:rsidRDefault="001F2EAA" w:rsidP="001F2EAA">
            <w:pPr>
              <w:spacing w:before="120" w:after="0"/>
              <w:rPr>
                <w:rFonts w:eastAsia="Times New Roman" w:cs="Times New Roman"/>
                <w:b/>
                <w:color w:val="FF0000"/>
                <w:sz w:val="24"/>
                <w:szCs w:val="24"/>
                <w:lang w:eastAsia="en-GB"/>
              </w:rPr>
            </w:pPr>
            <w:r w:rsidRPr="001F2EAA">
              <w:rPr>
                <w:rFonts w:eastAsia="Times New Roman" w:cs="Times New Roman"/>
                <w:sz w:val="24"/>
                <w:szCs w:val="24"/>
                <w:lang w:eastAsia="en-GB"/>
              </w:rPr>
              <w:t>(a)</w:t>
            </w:r>
            <w:r w:rsidRPr="001F2EAA">
              <w:rPr>
                <w:rFonts w:eastAsia="Times New Roman" w:cs="Times New Roman"/>
                <w:sz w:val="24"/>
                <w:szCs w:val="24"/>
                <w:lang w:eastAsia="en-GB"/>
              </w:rPr>
              <w:tab/>
              <w:t xml:space="preserve">State the main energy change in the </w:t>
            </w:r>
            <w:proofErr w:type="spellStart"/>
            <w:r w:rsidRPr="001F2EAA">
              <w:rPr>
                <w:rFonts w:eastAsia="Times New Roman" w:cs="Times New Roman"/>
                <w:sz w:val="24"/>
                <w:szCs w:val="24"/>
                <w:lang w:eastAsia="en-GB"/>
              </w:rPr>
              <w:t>toaster.</w:t>
            </w:r>
            <w:r w:rsidR="00B93D28">
              <w:rPr>
                <w:rFonts w:eastAsia="Times New Roman" w:cs="Times New Roman"/>
                <w:b/>
                <w:color w:val="FF0000"/>
                <w:sz w:val="24"/>
                <w:szCs w:val="24"/>
                <w:lang w:eastAsia="en-GB"/>
              </w:rPr>
              <w:t>electrical</w:t>
            </w:r>
            <w:proofErr w:type="spellEnd"/>
            <w:r w:rsidR="00B93D28">
              <w:rPr>
                <w:rFonts w:eastAsia="Times New Roman" w:cs="Times New Roman"/>
                <w:b/>
                <w:color w:val="FF0000"/>
                <w:sz w:val="24"/>
                <w:szCs w:val="24"/>
                <w:lang w:eastAsia="en-GB"/>
              </w:rPr>
              <w:sym w:font="Symbol" w:char="F0DE"/>
            </w:r>
            <w:r w:rsidR="00B93D28">
              <w:rPr>
                <w:rFonts w:eastAsia="Times New Roman" w:cs="Times New Roman"/>
                <w:b/>
                <w:color w:val="FF0000"/>
                <w:sz w:val="24"/>
                <w:szCs w:val="24"/>
                <w:lang w:eastAsia="en-GB"/>
              </w:rPr>
              <w:t>heat</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b)</w:t>
            </w:r>
            <w:r w:rsidRPr="001F2EAA">
              <w:rPr>
                <w:rFonts w:eastAsia="Times New Roman" w:cs="Times New Roman"/>
                <w:sz w:val="24"/>
                <w:szCs w:val="24"/>
                <w:lang w:eastAsia="en-GB"/>
              </w:rPr>
              <w:tab/>
            </w:r>
            <w:r w:rsidR="005B3CEF">
              <w:rPr>
                <w:rFonts w:eastAsia="Times New Roman" w:cs="Times New Roman"/>
                <w:sz w:val="24"/>
                <w:szCs w:val="24"/>
                <w:lang w:eastAsia="en-GB"/>
              </w:rPr>
              <w:t xml:space="preserve">State </w:t>
            </w:r>
            <w:r w:rsidRPr="001F2EAA">
              <w:rPr>
                <w:rFonts w:eastAsia="Times New Roman" w:cs="Times New Roman"/>
                <w:sz w:val="24"/>
                <w:szCs w:val="24"/>
                <w:lang w:eastAsia="en-GB"/>
              </w:rPr>
              <w:t>the most likely power rating for the toaster.</w:t>
            </w:r>
            <w:r w:rsidR="00B93D28" w:rsidRPr="00B93D28">
              <w:rPr>
                <w:rFonts w:eastAsia="Times New Roman" w:cs="Times New Roman"/>
                <w:b/>
                <w:color w:val="FF0000"/>
                <w:sz w:val="24"/>
                <w:szCs w:val="24"/>
                <w:lang w:eastAsia="en-GB"/>
              </w:rPr>
              <w:t>1000W as most power is produced in appliances that produce heat</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b/>
              <w:t xml:space="preserve">10 W          100 W          </w:t>
            </w:r>
            <w:r w:rsidRPr="00B93D28">
              <w:rPr>
                <w:rFonts w:eastAsia="Times New Roman" w:cs="Times New Roman"/>
                <w:b/>
                <w:color w:val="FF0000"/>
                <w:sz w:val="24"/>
                <w:szCs w:val="24"/>
                <w:lang w:eastAsia="en-GB"/>
              </w:rPr>
              <w:t>1000 W</w:t>
            </w:r>
          </w:p>
          <w:p w:rsidR="001F2EAA" w:rsidRPr="00B93D28" w:rsidRDefault="001F2EAA" w:rsidP="001F2EAA">
            <w:pPr>
              <w:spacing w:before="120" w:after="0"/>
              <w:rPr>
                <w:rFonts w:eastAsia="Times New Roman" w:cs="Times New Roman"/>
                <w:b/>
                <w:color w:val="FF0000"/>
                <w:sz w:val="24"/>
                <w:szCs w:val="24"/>
                <w:lang w:eastAsia="en-GB"/>
              </w:rPr>
            </w:pPr>
            <w:r w:rsidRPr="001F2EAA">
              <w:rPr>
                <w:rFonts w:eastAsia="Times New Roman" w:cs="Times New Roman"/>
                <w:sz w:val="24"/>
                <w:szCs w:val="24"/>
                <w:lang w:eastAsia="en-GB"/>
              </w:rPr>
              <w:t>(c)</w:t>
            </w:r>
            <w:r w:rsidRPr="001F2EAA">
              <w:rPr>
                <w:rFonts w:eastAsia="Times New Roman" w:cs="Times New Roman"/>
                <w:sz w:val="24"/>
                <w:szCs w:val="24"/>
                <w:lang w:eastAsia="en-GB"/>
              </w:rPr>
              <w:tab/>
              <w:t>State the size of fuse required in the toaster.</w:t>
            </w:r>
            <w:r w:rsidR="00B93D28">
              <w:rPr>
                <w:rFonts w:eastAsia="Times New Roman" w:cs="Times New Roman"/>
                <w:b/>
                <w:color w:val="FF0000"/>
                <w:sz w:val="24"/>
                <w:szCs w:val="24"/>
                <w:lang w:eastAsia="en-GB"/>
              </w:rPr>
              <w:t>13 A (it has a power rating. 720 W)</w:t>
            </w:r>
          </w:p>
          <w:p w:rsidR="005D782C"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d)</w:t>
            </w:r>
            <w:r w:rsidRPr="001F2EAA">
              <w:rPr>
                <w:rFonts w:eastAsia="Times New Roman" w:cs="Times New Roman"/>
                <w:sz w:val="24"/>
                <w:szCs w:val="24"/>
                <w:lang w:eastAsia="en-GB"/>
              </w:rPr>
              <w:tab/>
              <w:t xml:space="preserve">The toaster has a metal casing.  How many </w:t>
            </w:r>
            <w:r w:rsidR="0013774B">
              <w:rPr>
                <w:rFonts w:eastAsia="Times New Roman" w:cs="Times New Roman"/>
                <w:sz w:val="24"/>
                <w:szCs w:val="24"/>
                <w:lang w:eastAsia="en-GB"/>
              </w:rPr>
              <w:t>wires does it have in its flex?</w:t>
            </w:r>
          </w:p>
          <w:p w:rsidR="00B93D28" w:rsidRPr="00B93D28" w:rsidRDefault="00B93D28" w:rsidP="001F2EAA">
            <w:pPr>
              <w:spacing w:before="120" w:after="0"/>
              <w:rPr>
                <w:rFonts w:eastAsia="Times New Roman" w:cs="Times New Roman"/>
                <w:b/>
                <w:sz w:val="24"/>
                <w:szCs w:val="24"/>
                <w:lang w:eastAsia="en-GB"/>
              </w:rPr>
            </w:pPr>
            <w:r w:rsidRPr="00B93D28">
              <w:rPr>
                <w:rFonts w:eastAsia="Times New Roman" w:cs="Times New Roman"/>
                <w:b/>
                <w:color w:val="FF0000"/>
                <w:sz w:val="24"/>
                <w:szCs w:val="24"/>
                <w:lang w:eastAsia="en-GB"/>
              </w:rPr>
              <w:t>3</w:t>
            </w:r>
          </w:p>
        </w:tc>
      </w:tr>
      <w:tr w:rsidR="001F2EAA" w:rsidRPr="001F1787" w:rsidTr="000A7419">
        <w:trPr>
          <w:cantSplit/>
          <w:trHeight w:val="720"/>
        </w:trPr>
        <w:tc>
          <w:tcPr>
            <w:tcW w:w="1101" w:type="dxa"/>
            <w:gridSpan w:val="3"/>
            <w:shd w:val="clear" w:color="auto" w:fill="auto"/>
            <w:vAlign w:val="center"/>
          </w:tcPr>
          <w:p w:rsidR="001F2EAA"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7.7</w:t>
            </w:r>
          </w:p>
        </w:tc>
        <w:tc>
          <w:tcPr>
            <w:tcW w:w="8930" w:type="dxa"/>
            <w:gridSpan w:val="2"/>
            <w:shd w:val="clear" w:color="auto" w:fill="auto"/>
            <w:vAlign w:val="center"/>
          </w:tcPr>
          <w:p w:rsidR="00DF492A" w:rsidRPr="00DF492A" w:rsidRDefault="00DF492A" w:rsidP="00DF492A">
            <w:pPr>
              <w:spacing w:before="120" w:after="0"/>
              <w:rPr>
                <w:rFonts w:eastAsia="Times New Roman" w:cs="Times New Roman"/>
                <w:sz w:val="24"/>
                <w:szCs w:val="24"/>
                <w:lang w:eastAsia="en-GB"/>
              </w:rPr>
            </w:pPr>
            <w:r w:rsidRPr="00DF492A">
              <w:rPr>
                <w:rFonts w:eastAsia="Times New Roman" w:cs="Times New Roman"/>
                <w:sz w:val="24"/>
                <w:szCs w:val="24"/>
                <w:lang w:eastAsia="en-GB"/>
              </w:rPr>
              <w:t>An electrician is looking for a fault in the wiring of a house.</w:t>
            </w:r>
          </w:p>
          <w:p w:rsidR="00DF492A" w:rsidRDefault="00DF492A" w:rsidP="00A86EA6">
            <w:pPr>
              <w:pStyle w:val="ListParagraph"/>
              <w:numPr>
                <w:ilvl w:val="0"/>
                <w:numId w:val="31"/>
              </w:numPr>
              <w:spacing w:before="120" w:after="0"/>
              <w:rPr>
                <w:rFonts w:eastAsia="Times New Roman" w:cs="Times New Roman"/>
                <w:sz w:val="24"/>
                <w:szCs w:val="24"/>
                <w:lang w:eastAsia="en-GB"/>
              </w:rPr>
            </w:pPr>
            <w:r w:rsidRPr="00DF492A">
              <w:rPr>
                <w:rFonts w:eastAsia="Times New Roman" w:cs="Times New Roman"/>
                <w:sz w:val="24"/>
                <w:szCs w:val="24"/>
                <w:lang w:eastAsia="en-GB"/>
              </w:rPr>
              <w:t>He decides to make a continuity tester from a battery, a lamp and some insulated wires.</w:t>
            </w:r>
            <w:r w:rsidR="005B3CEF">
              <w:rPr>
                <w:rFonts w:eastAsia="Times New Roman" w:cs="Times New Roman"/>
                <w:sz w:val="24"/>
                <w:szCs w:val="24"/>
                <w:lang w:eastAsia="en-GB"/>
              </w:rPr>
              <w:t xml:space="preserve"> </w:t>
            </w:r>
            <w:r w:rsidRPr="00DF492A">
              <w:rPr>
                <w:rFonts w:eastAsia="Times New Roman" w:cs="Times New Roman"/>
                <w:sz w:val="24"/>
                <w:szCs w:val="24"/>
                <w:lang w:eastAsia="en-GB"/>
              </w:rPr>
              <w:t>Draw a circuit diagram of the continuity tester.</w:t>
            </w:r>
          </w:p>
          <w:p w:rsidR="00BB6DE2" w:rsidRPr="00BB6DE2" w:rsidRDefault="00BB6DE2" w:rsidP="00BB6DE2">
            <w:pPr>
              <w:spacing w:before="120" w:after="0"/>
              <w:ind w:left="360"/>
              <w:rPr>
                <w:rFonts w:eastAsia="Times New Roman" w:cs="Times New Roman"/>
                <w:sz w:val="24"/>
                <w:szCs w:val="24"/>
                <w:lang w:eastAsia="en-GB"/>
              </w:rPr>
            </w:pPr>
          </w:p>
          <w:p w:rsidR="00DF492A" w:rsidRPr="00DF492A" w:rsidRDefault="00691510" w:rsidP="00A86EA6">
            <w:pPr>
              <w:pStyle w:val="ListParagraph"/>
              <w:numPr>
                <w:ilvl w:val="0"/>
                <w:numId w:val="31"/>
              </w:num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219840" behindDoc="0" locked="0" layoutInCell="1" allowOverlap="1" wp14:anchorId="008076F3" wp14:editId="5B5FE919">
                      <wp:simplePos x="0" y="0"/>
                      <wp:positionH relativeFrom="column">
                        <wp:posOffset>-2755900</wp:posOffset>
                      </wp:positionH>
                      <wp:positionV relativeFrom="paragraph">
                        <wp:posOffset>-1645285</wp:posOffset>
                      </wp:positionV>
                      <wp:extent cx="2620010" cy="1790700"/>
                      <wp:effectExtent l="0" t="0" r="27940" b="76200"/>
                      <wp:wrapSquare wrapText="bothSides"/>
                      <wp:docPr id="757" name="Group 757"/>
                      <wp:cNvGraphicFramePr/>
                      <a:graphic xmlns:a="http://schemas.openxmlformats.org/drawingml/2006/main">
                        <a:graphicData uri="http://schemas.microsoft.com/office/word/2010/wordprocessingGroup">
                          <wpg:wgp>
                            <wpg:cNvGrpSpPr/>
                            <wpg:grpSpPr>
                              <a:xfrm>
                                <a:off x="0" y="0"/>
                                <a:ext cx="2620010" cy="1790700"/>
                                <a:chOff x="0" y="0"/>
                                <a:chExt cx="2620010" cy="1790700"/>
                              </a:xfrm>
                            </wpg:grpSpPr>
                            <wps:wsp>
                              <wps:cNvPr id="756" name="Text Box 2"/>
                              <wps:cNvSpPr txBox="1">
                                <a:spLocks noChangeArrowheads="1"/>
                              </wps:cNvSpPr>
                              <wps:spPr bwMode="auto">
                                <a:xfrm>
                                  <a:off x="847725" y="1400175"/>
                                  <a:ext cx="1133475" cy="390525"/>
                                </a:xfrm>
                                <a:prstGeom prst="rect">
                                  <a:avLst/>
                                </a:prstGeom>
                                <a:solidFill>
                                  <a:srgbClr val="FFFFFF"/>
                                </a:solidFill>
                                <a:ln w="9525">
                                  <a:solidFill>
                                    <a:srgbClr val="FF0000"/>
                                  </a:solidFill>
                                  <a:miter lim="800000"/>
                                  <a:headEnd/>
                                  <a:tailEnd/>
                                </a:ln>
                                <a:effectLst>
                                  <a:outerShdw blurRad="50800" dist="38100" algn="l" rotWithShape="0">
                                    <a:prstClr val="black">
                                      <a:alpha val="40000"/>
                                    </a:prstClr>
                                  </a:outerShdw>
                                </a:effectLst>
                              </wps:spPr>
                              <wps:txbx>
                                <w:txbxContent>
                                  <w:p w:rsidR="00776933" w:rsidRPr="00691510" w:rsidRDefault="00776933" w:rsidP="00691510">
                                    <w:pPr>
                                      <w:spacing w:after="0"/>
                                      <w:rPr>
                                        <w:b/>
                                        <w:color w:val="FF0000"/>
                                      </w:rPr>
                                    </w:pPr>
                                    <w:r w:rsidRPr="00691510">
                                      <w:rPr>
                                        <w:b/>
                                        <w:color w:val="FF0000"/>
                                      </w:rPr>
                                      <w:t>Test material</w:t>
                                    </w:r>
                                  </w:p>
                                </w:txbxContent>
                              </wps:txbx>
                              <wps:bodyPr rot="0" vert="horz" wrap="square" lIns="91440" tIns="45720" rIns="91440" bIns="45720" anchor="t" anchorCtr="0">
                                <a:noAutofit/>
                              </wps:bodyPr>
                            </wps:wsp>
                            <wpg:grpSp>
                              <wpg:cNvPr id="1914" name="Group 1914"/>
                              <wpg:cNvGrpSpPr/>
                              <wpg:grpSpPr>
                                <a:xfrm>
                                  <a:off x="0" y="0"/>
                                  <a:ext cx="2620010" cy="1655445"/>
                                  <a:chOff x="0" y="0"/>
                                  <a:chExt cx="2620350" cy="1656375"/>
                                </a:xfrm>
                              </wpg:grpSpPr>
                              <wps:wsp>
                                <wps:cNvPr id="1915" name="Straight Connector 1915"/>
                                <wps:cNvCnPr/>
                                <wps:spPr>
                                  <a:xfrm flipH="1">
                                    <a:off x="2602231" y="295275"/>
                                    <a:ext cx="17144" cy="10001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916" name="Straight Connector 1916"/>
                                <wps:cNvCnPr/>
                                <wps:spPr>
                                  <a:xfrm flipV="1">
                                    <a:off x="1543050" y="1647825"/>
                                    <a:ext cx="1059180" cy="38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917" name="Group 1917"/>
                                <wpg:cNvGrpSpPr/>
                                <wpg:grpSpPr>
                                  <a:xfrm>
                                    <a:off x="0" y="0"/>
                                    <a:ext cx="2620350" cy="1656375"/>
                                    <a:chOff x="1056300" y="123825"/>
                                    <a:chExt cx="2620350" cy="1656375"/>
                                  </a:xfrm>
                                </wpg:grpSpPr>
                                <wpg:grpSp>
                                  <wpg:cNvPr id="1918" name="Group 1918"/>
                                  <wpg:cNvGrpSpPr/>
                                  <wpg:grpSpPr>
                                    <a:xfrm>
                                      <a:off x="2143125" y="123825"/>
                                      <a:ext cx="66676" cy="552450"/>
                                      <a:chOff x="2143125" y="123825"/>
                                      <a:chExt cx="66676" cy="552450"/>
                                    </a:xfrm>
                                  </wpg:grpSpPr>
                                  <wps:wsp>
                                    <wps:cNvPr id="1919" name="Straight Connector 1919"/>
                                    <wps:cNvCnPr/>
                                    <wps:spPr>
                                      <a:xfrm>
                                        <a:off x="2143125" y="123825"/>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24111" name="Straight Connector 24111"/>
                                    <wps:cNvCnPr/>
                                    <wps:spPr>
                                      <a:xfrm>
                                        <a:off x="2209800" y="304800"/>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cNvPr id="24112" name="Group 24112"/>
                                  <wpg:cNvGrpSpPr/>
                                  <wpg:grpSpPr>
                                    <a:xfrm>
                                      <a:off x="2751750" y="152400"/>
                                      <a:ext cx="66676" cy="552450"/>
                                      <a:chOff x="0" y="0"/>
                                      <a:chExt cx="66676" cy="552450"/>
                                    </a:xfrm>
                                  </wpg:grpSpPr>
                                  <wps:wsp>
                                    <wps:cNvPr id="24113" name="Straight Connector 24113"/>
                                    <wps:cNvCnPr/>
                                    <wps:spPr>
                                      <a:xfrm>
                                        <a:off x="0" y="0"/>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24114" name="Straight Connector 24114"/>
                                    <wps:cNvCnPr/>
                                    <wps:spPr>
                                      <a:xfrm>
                                        <a:off x="66675" y="180975"/>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24115" name="Straight Connector 24115"/>
                                  <wps:cNvCnPr/>
                                  <wps:spPr>
                                    <a:xfrm>
                                      <a:off x="2209801" y="409575"/>
                                      <a:ext cx="541949" cy="9525"/>
                                    </a:xfrm>
                                    <a:prstGeom prst="line">
                                      <a:avLst/>
                                    </a:prstGeom>
                                    <a:ln w="19050">
                                      <a:solidFill>
                                        <a:srgbClr val="FF0000"/>
                                      </a:solidFill>
                                      <a:prstDash val="dash"/>
                                    </a:ln>
                                  </wps:spPr>
                                  <wps:style>
                                    <a:lnRef idx="1">
                                      <a:schemeClr val="dk1"/>
                                    </a:lnRef>
                                    <a:fillRef idx="0">
                                      <a:schemeClr val="dk1"/>
                                    </a:fillRef>
                                    <a:effectRef idx="0">
                                      <a:schemeClr val="dk1"/>
                                    </a:effectRef>
                                    <a:fontRef idx="minor">
                                      <a:schemeClr val="tx1"/>
                                    </a:fontRef>
                                  </wps:style>
                                  <wps:bodyPr/>
                                </wps:wsp>
                                <wps:wsp>
                                  <wps:cNvPr id="24116" name="Straight Connector 24116"/>
                                  <wps:cNvCnPr/>
                                  <wps:spPr>
                                    <a:xfrm>
                                      <a:off x="2818426" y="419100"/>
                                      <a:ext cx="858224"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24117" name="Straight Connector 24117"/>
                                  <wps:cNvCnPr/>
                                  <wps:spPr>
                                    <a:xfrm>
                                      <a:off x="1285240" y="419100"/>
                                      <a:ext cx="857885"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24118" name="Straight Connector 24118"/>
                                  <wps:cNvCnPr/>
                                  <wps:spPr>
                                    <a:xfrm>
                                      <a:off x="1285240" y="409575"/>
                                      <a:ext cx="0" cy="45720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24119" name="Straight Connector 24119"/>
                                  <wps:cNvCnPr/>
                                  <wps:spPr>
                                    <a:xfrm>
                                      <a:off x="3656625" y="1303315"/>
                                      <a:ext cx="0" cy="47688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736" name="Group 736"/>
                                  <wpg:cNvGrpSpPr/>
                                  <wpg:grpSpPr>
                                    <a:xfrm>
                                      <a:off x="1056300" y="866775"/>
                                      <a:ext cx="447675" cy="400050"/>
                                      <a:chOff x="0" y="0"/>
                                      <a:chExt cx="447675" cy="400050"/>
                                    </a:xfrm>
                                  </wpg:grpSpPr>
                                  <wps:wsp>
                                    <wps:cNvPr id="737" name="Oval 737"/>
                                    <wps:cNvSpPr/>
                                    <wps:spPr>
                                      <a:xfrm>
                                        <a:off x="0" y="0"/>
                                        <a:ext cx="447675" cy="4000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8" name="Straight Connector 738"/>
                                    <wps:cNvCnPr/>
                                    <wps:spPr>
                                      <a:xfrm flipH="1">
                                        <a:off x="66675" y="58586"/>
                                        <a:ext cx="315440" cy="293839"/>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739" name="Straight Connector 739"/>
                                    <wps:cNvCnPr/>
                                    <wps:spPr>
                                      <a:xfrm>
                                        <a:off x="88745" y="58586"/>
                                        <a:ext cx="293370" cy="282878"/>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740" name="Straight Connector 740"/>
                                  <wps:cNvCnPr/>
                                  <wps:spPr>
                                    <a:xfrm>
                                      <a:off x="1285240" y="1255690"/>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752" name="Straight Connector 752"/>
                                  <wps:cNvCnPr/>
                                  <wps:spPr>
                                    <a:xfrm>
                                      <a:off x="1278595" y="1776050"/>
                                      <a:ext cx="864530" cy="41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757" o:spid="_x0000_s1579" style="position:absolute;left:0;text-align:left;margin-left:-217pt;margin-top:-129.55pt;width:206.3pt;height:141pt;z-index:253219840;mso-width-relative:margin;mso-height-relative:margin" coordsize="26200,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">
                      <v:shape id="_x0000_s1580" type="#_x0000_t202" style="position:absolute;left:8477;top:14001;width:1133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5GysMA&#10;AADcAAAADwAAAGRycy9kb3ducmV2LnhtbESPzW7CMBCE75X6DtZW6q04bUOAFCeKWhC98vMAq3iJ&#10;o8brKHYh5ekxElKPo5n5RrMsR9uJEw2+dazgdZKAIK6dbrlRcNivX+YgfEDW2DkmBX/koSweH5aY&#10;a3fmLZ12oRERwj5HBSaEPpfS14Ys+onriaN3dIPFEOXQSD3gOcJtJ9+SJJMWW44LBnv6NFT/7H6t&#10;gu0lW9k0IwyLr02Vvqej0ZVR6vlprD5ABBrDf/je/tYKZtMMbmfiEZ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k5GysMAAADcAAAADwAAAAAAAAAAAAAAAACYAgAAZHJzL2Rv&#10;d25yZXYueG1sUEsFBgAAAAAEAAQA9QAAAIgDAAAAAA==&#10;" strokecolor="red">
                        <v:shadow on="t" color="black" opacity="26214f" origin="-.5" offset="3pt,0"/>
                        <v:textbox>
                          <w:txbxContent>
                            <w:p w:rsidR="00776933" w:rsidRPr="00691510" w:rsidRDefault="00776933" w:rsidP="00691510">
                              <w:pPr>
                                <w:spacing w:after="0"/>
                                <w:rPr>
                                  <w:b/>
                                  <w:color w:val="FF0000"/>
                                </w:rPr>
                              </w:pPr>
                              <w:r w:rsidRPr="00691510">
                                <w:rPr>
                                  <w:b/>
                                  <w:color w:val="FF0000"/>
                                </w:rPr>
                                <w:t>Test material</w:t>
                              </w:r>
                            </w:p>
                          </w:txbxContent>
                        </v:textbox>
                      </v:shape>
                      <v:group id="Group 1914" o:spid="_x0000_s1581" style="position:absolute;width:26200;height:16554" coordsize="26203,16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YevE8QAAADdAAAADwAAAGRycy9kb3ducmV2LnhtbERPTWvCQBC9F/wPywje&#10;dBNtpY2uIqLFgwhqoXgbsmMSzM6G7JrEf+8WhN7m8T5nvuxMKRqqXWFZQTyKQBCnVhecKfg5b4ef&#10;IJxH1lhaJgUPcrBc9N7mmGjb8pGak89ECGGXoILc+yqR0qU5GXQjWxEH7mprgz7AOpO6xjaEm1KO&#10;o2gqDRYcGnKsaJ1TejvdjYLvFtvVJN40+9t1/bicPw6/+5iUGvS71QyEp87/i1/unQ7zv+J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YevE8QAAADdAAAA&#10;DwAAAAAAAAAAAAAAAACqAgAAZHJzL2Rvd25yZXYueG1sUEsFBgAAAAAEAAQA+gAAAJsDAAAAAA==&#10;">
                        <v:line id="Straight Connector 1915" o:spid="_x0000_s1582" style="position:absolute;flip:x;visibility:visible;mso-wrap-style:square" from="26022,2952" to="2619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BSQMMAAADdAAAADwAAAGRycy9kb3ducmV2LnhtbERPTYvCMBC9L/gfwgh7W1MFXa1GEUHx&#10;ILhWKXgbmrGtNpPSZLX+eyMs7G0e73Nmi9ZU4k6NKy0r6PciEMSZ1SXnCk7H9dcYhPPIGivLpOBJ&#10;DhbzzscMY20ffKB74nMRQtjFqKDwvo6ldFlBBl3P1sSBu9jGoA+wyaVu8BHCTSUHUTSSBksODQXW&#10;tCoouyW/RkG1z6/JZLNZ7/zqe4ijc3pNf1KlPrvtcgrCU+v/xX/urQ7zJ/0hvL8JJ8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AUkDDAAAA3QAAAA8AAAAAAAAAAAAA&#10;AAAAoQIAAGRycy9kb3ducmV2LnhtbFBLBQYAAAAABAAEAPkAAACRAwAAAAA=&#10;" strokecolor="red" strokeweight="1.5pt"/>
                        <v:line id="Straight Connector 1916" o:spid="_x0000_s1583" style="position:absolute;flip:y;visibility:visible;mso-wrap-style:square" from="15430,16478" to="26022,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MN8UAAADdAAAADwAAAGRycy9kb3ducmV2LnhtbERPS2vCQBC+C/0PyxR6MxsFY03dSBGU&#10;HgrVtAR6G7LTPJqdDdmtxn/vFgRv8/E9Z70ZTSdONLjGsoJZFIMgLq1uuFLw9bmbPoNwHlljZ5kU&#10;XMjBJnuYrDHV9sxHOuW+EiGEXYoKau/7VEpX1mTQRbYnDtyPHQz6AIdK6gHPIdx0ch7HiTTYcGio&#10;sadtTeVv/mcUdB9Vm6/2+9273y4XmHwXbXEolHp6HF9fQHga/V18c7/pMH81S+D/m3CCzK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LMN8UAAADdAAAADwAAAAAAAAAA&#10;AAAAAAChAgAAZHJzL2Rvd25yZXYueG1sUEsFBgAAAAAEAAQA+QAAAJMDAAAAAA==&#10;" strokecolor="red" strokeweight="1.5pt"/>
                        <v:group id="Group 1917" o:spid="_x0000_s1584" style="position:absolute;width:26203;height:16563" coordorigin="10563,1238" coordsize="26203,16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UxZMQAAADdAAAADwAAAGRycy9kb3ducmV2LnhtbERPTWvCQBC9F/wPywje&#10;dBOltY2uIqLFgwhqoXgbsmMSzM6G7JrEf+8WhN7m8T5nvuxMKRqqXWFZQTyKQBCnVhecKfg5b4ef&#10;IJxH1lhaJgUPcrBc9N7mmGjb8pGak89ECGGXoILc+yqR0qU5GXQjWxEH7mprgz7AOpO6xjaEm1KO&#10;o+hDGiw4NORY0Tqn9Ha6GwXfLbarSbxp9rfr+nE5vx9+9zEpNeh3qxkIT53/F7/cOx3mf8V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UxZMQAAADdAAAA&#10;DwAAAAAAAAAAAAAAAACqAgAAZHJzL2Rvd25yZXYueG1sUEsFBgAAAAAEAAQA+gAAAJsDAAAAAA==&#10;">
                          <v:group id="Group 1918" o:spid="_x0000_s1585" style="position:absolute;left:21431;top:1238;width:667;height:5524" coordorigin="21431,1238"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qlFscAAADdAAAADwAAAGRycy9kb3ducmV2LnhtbESPQWvCQBCF70L/wzKF&#10;3nSTFqWNriLSlh5EMBaKtyE7JsHsbMhuk/jvnUOhtxnem/e+WW1G16ieulB7NpDOElDEhbc1lwa+&#10;Tx/TV1AhIltsPJOBGwXYrB8mK8ysH/hIfR5LJSEcMjRQxdhmWoeiIodh5lti0S6+cxhl7UptOxwk&#10;3DX6OUkW2mHN0lBhS7uKimv+6wx8DjhsX9L3fn+97G7n0/zws0/JmKfHcbsEFWmM/+a/6y8r+G+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MqlFscAAADd&#10;AAAADwAAAAAAAAAAAAAAAACqAgAAZHJzL2Rvd25yZXYueG1sUEsFBgAAAAAEAAQA+gAAAJ4DAAAA&#10;AA==&#10;">
                            <v:line id="Straight Connector 1919" o:spid="_x0000_s1586" style="position:absolute;visibility:visible;mso-wrap-style:square" from="21431,1238" to="2143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G5MUAAADdAAAADwAAAGRycy9kb3ducmV2LnhtbERP22rCQBB9L/Qflin4InWTPEiNriFV&#10;pKWgResHDNkxl2ZnQ3arab/eFYS+zeFcZ5ENphVn6l1tWUE8iUAQF1bXXCo4fm2eX0A4j6yxtUwK&#10;fslBtnx8WGCq7YX3dD74UoQQdikqqLzvUildUZFBN7EdceBOtjfoA+xLqXu8hHDTyiSKptJgzaGh&#10;wo5WFRXfhx+jYIufct+Mx3ExfX3LP/xunZyaP6VGT0M+B+Fp8P/iu/tdh/mzeAa3b8IJ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G5MUAAADdAAAADwAAAAAAAAAA&#10;AAAAAAChAgAAZHJzL2Rvd25yZXYueG1sUEsFBgAAAAAEAAQA+QAAAJMDAAAAAA==&#10;" strokecolor="red" strokeweight="1.5pt"/>
                            <v:line id="Straight Connector 24111" o:spid="_x0000_s1587" style="position:absolute;visibility:visible;mso-wrap-style:square" from="22098,3048" to="22098,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h8gAAADeAAAADwAAAGRycy9kb3ducmV2LnhtbESP3WrCQBSE74W+w3IKvRHdbCgi0VX8&#10;QVqEtmj7AIfsMYlmz4bsVlOf3hUKXg4z8w0znXe2FmdqfeVYgxomIIhzZyouNPx8bwZjED4gG6wd&#10;k4Y/8jCfPfWmmBl34R2d96EQEcI+Qw1lCE0mpc9LsuiHriGO3sG1FkOUbSFNi5cIt7VMk2QkLVYc&#10;F0psaFVSftr/Wg0f+CV3x35f5aPl22IbPtfp4XjV+uW5W0xABOrCI/zffjca0lelFNzvxCsgZ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cy+h8gAAADeAAAADwAAAAAA&#10;AAAAAAAAAAChAgAAZHJzL2Rvd25yZXYueG1sUEsFBgAAAAAEAAQA+QAAAJYDAAAAAA==&#10;" strokecolor="red" strokeweight="1.5pt"/>
                          </v:group>
                          <v:group id="Group 24112" o:spid="_x0000_s1588" style="position:absolute;left:27517;top:1524;width:667;height:5524"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fpDUMcAAADe&#10;AAAADwAAAAAAAAAAAAAAAACqAgAAZHJzL2Rvd25yZXYueG1sUEsFBgAAAAAEAAQA+gAAAJ4DAAAA&#10;AA==&#10;">
                            <v:line id="Straight Connector 24113" o:spid="_x0000_s1589" style="position:absolute;visibility:visible;mso-wrap-style:square" from="0,0" to="0,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Fa8gAAADeAAAADwAAAGRycy9kb3ducmV2LnhtbESP0WrCQBRE3wv+w3KFvojZJBYpaVbR&#10;llIpaFH7AZfsNYlm74bsVqNf3y0UfBxm5gyTz3vTiDN1rrasIIliEMSF1TWXCr737+NnEM4ja2ws&#10;k4IrOZjPBg85ZtpeeEvnnS9FgLDLUEHlfZtJ6YqKDLrItsTBO9jOoA+yK6Xu8BLgppFpHE+lwZrD&#10;QoUtvVZUnHY/RsEav+T2OBolxXT5sfj0m7f0cLwp9TjsFy8gPPX+Hv5vr7SC9ClJJvB3J1w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KFa8gAAADeAAAADwAAAAAA&#10;AAAAAAAAAAChAgAAZHJzL2Rvd25yZXYueG1sUEsFBgAAAAAEAAQA+QAAAJYDAAAAAA==&#10;" strokecolor="red" strokeweight="1.5pt"/>
                            <v:line id="Straight Connector 24114" o:spid="_x0000_s1590" style="position:absolute;visibility:visible;mso-wrap-style:square" from="666,1809" to="66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sdH8cAAADeAAAADwAAAGRycy9kb3ducmV2LnhtbESP3WrCQBSE7wt9h+UI3ohuEkQkuopt&#10;EYtQxZ8HOGSPSTR7NmRXTX16Vyj0cpiZb5jpvDWVuFHjSssK4kEEgjizuuRcwfGw7I9BOI+ssbJM&#10;Cn7JwXz2/jbFVNs77+i297kIEHYpKii8r1MpXVaQQTewNXHwTrYx6INscqkbvAe4qWQSRSNpsOSw&#10;UGBNnwVll/3VKPjBrdyde704G32sFmu/+UpO54dS3U67mIDw1Pr/8F/7WytIhnE8hNedcAXk7A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ux0fxwAAAN4AAAAPAAAAAAAA&#10;AAAAAAAAAKECAABkcnMvZG93bnJldi54bWxQSwUGAAAAAAQABAD5AAAAlQMAAAAA&#10;" strokecolor="red" strokeweight="1.5pt"/>
                          </v:group>
                          <v:line id="Straight Connector 24115" o:spid="_x0000_s1591" style="position:absolute;visibility:visible;mso-wrap-style:square" from="22098,4095" to="2751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yeMYAAADeAAAADwAAAGRycy9kb3ducmV2LnhtbESPX2vCQBDE3wv9DscKfdNLxEhJPUUK&#10;pdJaQfvnecltk9Dcbsidev32XkHo4zAzv2EWq+g6daLBt8IG8kkGirgS23Jt4OP9aXwPygdki50w&#10;GfglD6vl7c0CSytn3tPpEGqVIOxLNNCE0Jda+6ohh34iPXHyvmVwGJIcam0HPCe46/Q0y+baYctp&#10;ocGeHhuqfg5HZ2A2f/kqit1R/LNY3L5FeY2fG2PuRnH9ACpQDP/ha3tjDUxneV7A3510Bf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KMnjGAAAA3gAAAA8AAAAAAAAA&#10;AAAAAAAAoQIAAGRycy9kb3ducmV2LnhtbFBLBQYAAAAABAAEAPkAAACUAwAAAAA=&#10;" strokecolor="red" strokeweight="1.5pt">
                            <v:stroke dashstyle="dash"/>
                          </v:line>
                          <v:line id="Straight Connector 24116" o:spid="_x0000_s1592" style="position:absolute;visibility:visible;mso-wrap-style:square" from="28184,4191" to="3676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Um88gAAADeAAAADwAAAGRycy9kb3ducmV2LnhtbESP3WrCQBSE74W+w3IKvZG6SZBQoqvY&#10;lqIUVPx5gEP2mESzZ0N2q7FP7wqCl8PMfMOMp52pxZlaV1lWEA8iEMS51RUXCva7n/cPEM4ja6wt&#10;k4IrOZhOXnpjzLS98IbOW1+IAGGXoYLS+yaT0uUlGXQD2xAH72Bbgz7ItpC6xUuAm1omUZRKgxWH&#10;hRIb+iopP23/jIIlruXm2O/Hefo5n/361XdyOP4r9fbazUYgPHX+GX60F1pBMozjFO53whWQk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iUm88gAAADeAAAADwAAAAAA&#10;AAAAAAAAAAChAgAAZHJzL2Rvd25yZXYueG1sUEsFBgAAAAAEAAQA+QAAAJYDAAAAAA==&#10;" strokecolor="red" strokeweight="1.5pt"/>
                          <v:line id="Straight Connector 24117" o:spid="_x0000_s1593" style="position:absolute;visibility:visible;mso-wrap-style:square" from="12852,4191" to="2143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mDaMkAAADeAAAADwAAAGRycy9kb3ducmV2LnhtbESP3WrCQBSE7wt9h+UUeiNmk1BsiVnF&#10;KmIRbPHnAQ7ZYxKbPRuyW0379K4g9HKYmW+YfNqbRpypc7VlBUkUgyAurK65VHDYL4dvIJxH1thY&#10;JgW/5GA6eXzIMdP2wls673wpAoRdhgoq79tMSldUZNBFtiUO3tF2Bn2QXSl1h5cAN41M43gkDdYc&#10;FipsaV5R8b37MQo2+CW3p8EgKUbvq9nafy7S4+lPqeenfjYG4an3/+F7+0MrSF+S5BVud8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Fpg2jJAAAA3gAAAA8AAAAA&#10;AAAAAAAAAAAAoQIAAGRycy9kb3ducmV2LnhtbFBLBQYAAAAABAAEAPkAAACXAwAAAAA=&#10;" strokecolor="red" strokeweight="1.5pt"/>
                          <v:line id="Straight Connector 24118" o:spid="_x0000_s1594" style="position:absolute;visibility:visible;mso-wrap-style:square" from="12852,4095" to="12852,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YXGsYAAADeAAAADwAAAGRycy9kb3ducmV2LnhtbERP3WrCMBS+H/gO4QjeiE1bhozaKHVD&#10;NgZz+PMAh+bYVpuT0mS129MvF4Ndfnz/+WY0rRiod41lBUkUgyAurW64UnA+7RZPIJxH1thaJgXf&#10;5GCznjzkmGl75wMNR1+JEMIuQwW1910mpStrMugi2xEH7mJ7gz7AvpK6x3sIN61M43gpDTYcGmrs&#10;6Lmm8nb8Mgo+8FMervN5Ui63r8W737+kl+uPUrPpWKxAeBr9v/jP/aYVpI9JEvaGO+EK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2FxrGAAAA3gAAAA8AAAAAAAAA&#10;AAAAAAAAoQIAAGRycy9kb3ducmV2LnhtbFBLBQYAAAAABAAEAPkAAACUAwAAAAA=&#10;" strokecolor="red" strokeweight="1.5pt"/>
                          <v:line id="Straight Connector 24119" o:spid="_x0000_s1595" style="position:absolute;visibility:visible;mso-wrap-style:square" from="36566,13033" to="36566,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ygckAAADeAAAADwAAAGRycy9kb3ducmV2LnhtbESP3WrCQBSE7wt9h+UUeiNmk1CkjVnF&#10;KmIRbPHnAQ7ZYxKbPRuyW0379K4g9HKYmW+YfNqbRpypc7VlBUkUgyAurK65VHDYL4evIJxH1thY&#10;JgW/5GA6eXzIMdP2wls673wpAoRdhgoq79tMSldUZNBFtiUO3tF2Bn2QXSl1h5cAN41M43gkDdYc&#10;FipsaV5R8b37MQo2+CW3p8EgKUbvq9nafy7S4+lPqeenfjYG4an3/+F7+0MrSF+S5A1ud8IVkJ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6soHJAAAA3gAAAA8AAAAA&#10;AAAAAAAAAAAAoQIAAGRycy9kb3ducmV2LnhtbFBLBQYAAAAABAAEAPkAAACXAwAAAAA=&#10;" strokecolor="red" strokeweight="1.5pt"/>
                          <v:group id="Group 736" o:spid="_x0000_s1596" style="position:absolute;left:10563;top:8667;width:4476;height:4001" coordsize="447675,400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oval id="Oval 737" o:spid="_x0000_s1597" style="position:absolute;width:447675;height:400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bkcQA&#10;AADcAAAADwAAAGRycy9kb3ducmV2LnhtbESPS2vCQBSF9wX/w3AFd3VialSio2hA6GNVFdeXzDUJ&#10;Zu6EzDRJ/fWdQqHLw3l8nM1uMLXoqHWVZQWzaQSCOLe64kLB5Xx8XoFwHlljbZkUfJOD3Xb0tMFU&#10;254/qTv5QoQRdikqKL1vUildXpJBN7UNcfButjXog2wLqVvsw7ipZRxFC2mw4kAosaGspPx++jKB&#10;+3GYx/E1PiT3+pG94y1ptH1TajIe9msQngb/H/5rv2oFy5cl/J4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r25HEAAAA3AAAAA8AAAAAAAAAAAAAAAAAmAIAAGRycy9k&#10;b3ducmV2LnhtbFBLBQYAAAAABAAEAPUAAACJAwAAAAA=&#10;" filled="f" strokecolor="red" strokeweight="2pt"/>
                            <v:line id="Straight Connector 738" o:spid="_x0000_s1598" style="position:absolute;flip:x;visibility:visible;mso-wrap-style:square" from="66675,58586" to="382115,35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EkMQAAADcAAAADwAAAGRycy9kb3ducmV2LnhtbERPTWvCQBC9F/wPywjemo0tNW10E0RQ&#10;eijYpiXgbciOSTQ7G7Krpv/ePRR6fLzvVT6aTlxpcK1lBfMoBkFcWd1yreDne/v4CsJ5ZI2dZVLw&#10;Sw7ybPKwwlTbG3/RtfC1CCHsUlTQeN+nUrqqIYMusj1x4I52MOgDHGqpB7yFcNPJpzheSIMth4YG&#10;e9o0VJ2Li1HQ7etT8bbbbT/8JnnBxaE8lZ+lUrPpuF6C8DT6f/Gf+10rSJ7D2nAmHAGZ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SQxAAAANwAAAAPAAAAAAAAAAAA&#10;AAAAAKECAABkcnMvZG93bnJldi54bWxQSwUGAAAAAAQABAD5AAAAkgMAAAAA&#10;" strokecolor="red" strokeweight="1.5pt"/>
                            <v:line id="Straight Connector 739" o:spid="_x0000_s1599" style="position:absolute;visibility:visible;mso-wrap-style:square" from="88745,58586" to="382115,34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edhMcAAADcAAAADwAAAGRycy9kb3ducmV2LnhtbESP3WoCMRSE7wXfIRyhN1KzWtB2NStq&#10;KZVCLf48wGFz3B83J8sm1a1P3wiCl8PMfMPM5q2pxJkaV1hWMBxEIIhTqwvOFBz2H8+vIJxH1lhZ&#10;JgV/5GCedDszjLW98JbOO5+JAGEXo4Lc+zqW0qU5GXQDWxMH72gbgz7IJpO6wUuAm0qOomgsDRYc&#10;FnKsaZVTetr9GgXf+CO3Zb8/TMfLz8WX37yPjuVVqadeu5iC8NT6R/jeXmsFk5c3uJ0JR0A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x52ExwAAANwAAAAPAAAAAAAA&#10;AAAAAAAAAKECAABkcnMvZG93bnJldi54bWxQSwUGAAAAAAQABAD5AAAAlQMAAAAA&#10;" strokecolor="red" strokeweight="1.5pt"/>
                          </v:group>
                          <v:line id="Straight Connector 740" o:spid="_x0000_s1600" style="position:absolute;visibility:visible;mso-wrap-style:square" from="12852,12556" to="12852,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HZMIAAADcAAAADwAAAGRycy9kb3ducmV2LnhtbERPy4rCMBTdC/5DuIIb0VQRlWoUZ0Qc&#10;hBnx8QGX5tpWm5vSRO349WYhuDyc92xRm0LcqXK5ZQX9XgSCOLE651TB6bjuTkA4j6yxsEwK/snB&#10;Yt5szDDW9sF7uh98KkIIuxgVZN6XsZQuycig69mSOHBnWxn0AVap1BU+Qrgp5CCKRtJgzqEhw5K+&#10;M0quh5tR8Is7ub90Ov1k9LVZbv3fanC+PJVqt+rlFISn2n/Eb/ePVjAehvnh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HZMIAAADcAAAADwAAAAAAAAAAAAAA&#10;AAChAgAAZHJzL2Rvd25yZXYueG1sUEsFBgAAAAAEAAQA+QAAAJADAAAAAA==&#10;" strokecolor="red" strokeweight="1.5pt"/>
                          <v:line id="Straight Connector 752" o:spid="_x0000_s1601" style="position:absolute;visibility:visible;mso-wrap-style:square" from="12785,17760" to="21431,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zqVcYAAADcAAAADwAAAGRycy9kb3ducmV2LnhtbESP3WrCQBSE7wu+w3IEb0Q3BrQSXcUq&#10;pSJY8ecBDtljEps9G7KrRp++WxB6OczMN8x03phS3Kh2hWUFg34Egji1uuBMwen42RuDcB5ZY2mZ&#10;FDzIwXzWeptiou2d93Q7+EwECLsEFeTeV4mULs3JoOvbijh4Z1sb9EHWmdQ13gPclDKOopE0WHBY&#10;yLGiZU7pz+FqFGxxJ/eXbneQjj6+Fhv/vYrPl6dSnXazmIDw1Pj/8Ku91grehzH8nQ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86lXGAAAA3AAAAA8AAAAAAAAA&#10;AAAAAAAAoQIAAGRycy9kb3ducmV2LnhtbFBLBQYAAAAABAAEAPkAAACUAwAAAAA=&#10;" strokecolor="red" strokeweight="1.5pt"/>
                        </v:group>
                      </v:group>
                      <w10:wrap type="square"/>
                    </v:group>
                  </w:pict>
                </mc:Fallback>
              </mc:AlternateContent>
            </w:r>
            <w:r w:rsidR="00DF492A" w:rsidRPr="00DF492A">
              <w:rPr>
                <w:rFonts w:eastAsia="Times New Roman" w:cs="Times New Roman"/>
                <w:sz w:val="24"/>
                <w:szCs w:val="24"/>
                <w:lang w:eastAsia="en-GB"/>
              </w:rPr>
              <w:t>A fault has been repaired the electrician uses a voltmeter to measure the voltage at different sockets around the house.</w:t>
            </w:r>
          </w:p>
          <w:p w:rsidR="00DF492A" w:rsidRPr="00FC101B" w:rsidRDefault="00DF492A" w:rsidP="00DF492A">
            <w:pPr>
              <w:spacing w:before="120" w:after="0"/>
              <w:rPr>
                <w:rFonts w:eastAsia="Times New Roman" w:cs="Times New Roman"/>
                <w:b/>
                <w:color w:val="FF0000"/>
                <w:sz w:val="24"/>
                <w:szCs w:val="24"/>
                <w:lang w:eastAsia="en-GB"/>
              </w:rPr>
            </w:pPr>
            <w:r w:rsidRPr="001F2EAA">
              <w:rPr>
                <w:rFonts w:eastAsia="Times New Roman" w:cs="Times New Roman"/>
                <w:sz w:val="24"/>
                <w:szCs w:val="24"/>
                <w:lang w:eastAsia="en-GB"/>
              </w:rPr>
              <w:t>(</w:t>
            </w:r>
            <w:proofErr w:type="spellStart"/>
            <w:r w:rsidRPr="001F2EAA">
              <w:rPr>
                <w:rFonts w:eastAsia="Times New Roman" w:cs="Times New Roman"/>
                <w:sz w:val="24"/>
                <w:szCs w:val="24"/>
                <w:lang w:eastAsia="en-GB"/>
              </w:rPr>
              <w:t>i</w:t>
            </w:r>
            <w:proofErr w:type="spellEnd"/>
            <w:r w:rsidRPr="001F2EAA">
              <w:rPr>
                <w:rFonts w:eastAsia="Times New Roman" w:cs="Times New Roman"/>
                <w:sz w:val="24"/>
                <w:szCs w:val="24"/>
                <w:lang w:eastAsia="en-GB"/>
              </w:rPr>
              <w:t>)</w:t>
            </w:r>
            <w:r w:rsidRPr="001F2EAA">
              <w:rPr>
                <w:rFonts w:eastAsia="Times New Roman" w:cs="Times New Roman"/>
                <w:sz w:val="24"/>
                <w:szCs w:val="24"/>
                <w:lang w:eastAsia="en-GB"/>
              </w:rPr>
              <w:tab/>
              <w:t>State the value of the voltage measured at the sockets.</w:t>
            </w:r>
            <w:r w:rsidR="00FC101B">
              <w:rPr>
                <w:rFonts w:eastAsia="Times New Roman" w:cs="Times New Roman"/>
                <w:sz w:val="24"/>
                <w:szCs w:val="24"/>
                <w:lang w:eastAsia="en-GB"/>
              </w:rPr>
              <w:t xml:space="preserve"> </w:t>
            </w:r>
            <w:r w:rsidR="00FC101B">
              <w:rPr>
                <w:rFonts w:eastAsia="Times New Roman" w:cs="Times New Roman"/>
                <w:b/>
                <w:color w:val="FF0000"/>
                <w:sz w:val="24"/>
                <w:szCs w:val="24"/>
                <w:lang w:eastAsia="en-GB"/>
              </w:rPr>
              <w:t>230V</w:t>
            </w:r>
          </w:p>
          <w:p w:rsidR="00DF492A" w:rsidRPr="00FC101B" w:rsidRDefault="00DF492A" w:rsidP="00DF492A">
            <w:pPr>
              <w:spacing w:before="120" w:after="0"/>
              <w:rPr>
                <w:rFonts w:eastAsia="Times New Roman" w:cs="Times New Roman"/>
                <w:b/>
                <w:color w:val="FF0000"/>
                <w:sz w:val="24"/>
                <w:szCs w:val="24"/>
                <w:lang w:eastAsia="en-GB"/>
              </w:rPr>
            </w:pPr>
            <w:r w:rsidRPr="001F2EAA">
              <w:rPr>
                <w:rFonts w:eastAsia="Times New Roman" w:cs="Times New Roman"/>
                <w:sz w:val="24"/>
                <w:szCs w:val="24"/>
                <w:lang w:eastAsia="en-GB"/>
              </w:rPr>
              <w:t>(ii)</w:t>
            </w:r>
            <w:r w:rsidRPr="001F2EAA">
              <w:rPr>
                <w:rFonts w:eastAsia="Times New Roman" w:cs="Times New Roman"/>
                <w:sz w:val="24"/>
                <w:szCs w:val="24"/>
                <w:lang w:eastAsia="en-GB"/>
              </w:rPr>
              <w:tab/>
              <w:t>The electrician finds that the voltage at al</w:t>
            </w:r>
            <w:r>
              <w:rPr>
                <w:rFonts w:eastAsia="Times New Roman" w:cs="Times New Roman"/>
                <w:sz w:val="24"/>
                <w:szCs w:val="24"/>
                <w:lang w:eastAsia="en-GB"/>
              </w:rPr>
              <w:t xml:space="preserve">l of the sockets is the same.  </w:t>
            </w:r>
            <w:r w:rsidRPr="00DF492A">
              <w:rPr>
                <w:rFonts w:eastAsia="Times New Roman" w:cs="Times New Roman"/>
                <w:sz w:val="24"/>
                <w:szCs w:val="24"/>
                <w:lang w:eastAsia="en-GB"/>
              </w:rPr>
              <w:t>Describe the way in which the sockets are wired together.</w:t>
            </w:r>
            <w:r w:rsidR="00FC101B">
              <w:rPr>
                <w:rFonts w:eastAsia="Times New Roman" w:cs="Times New Roman"/>
                <w:sz w:val="24"/>
                <w:szCs w:val="24"/>
                <w:lang w:eastAsia="en-GB"/>
              </w:rPr>
              <w:t xml:space="preserve"> </w:t>
            </w:r>
            <w:proofErr w:type="gramStart"/>
            <w:r w:rsidR="00FC101B">
              <w:rPr>
                <w:rFonts w:eastAsia="Times New Roman" w:cs="Times New Roman"/>
                <w:b/>
                <w:color w:val="FF0000"/>
                <w:sz w:val="24"/>
                <w:szCs w:val="24"/>
                <w:lang w:eastAsia="en-GB"/>
              </w:rPr>
              <w:t>wired</w:t>
            </w:r>
            <w:proofErr w:type="gramEnd"/>
            <w:r w:rsidR="00FC101B">
              <w:rPr>
                <w:rFonts w:eastAsia="Times New Roman" w:cs="Times New Roman"/>
                <w:b/>
                <w:color w:val="FF0000"/>
                <w:sz w:val="24"/>
                <w:szCs w:val="24"/>
                <w:lang w:eastAsia="en-GB"/>
              </w:rPr>
              <w:t xml:space="preserve"> in parallel as the voltage across each socket is the same.</w:t>
            </w:r>
          </w:p>
        </w:tc>
      </w:tr>
      <w:tr w:rsidR="005D782C" w:rsidRPr="001F1787" w:rsidTr="0013774B">
        <w:trPr>
          <w:trHeight w:val="720"/>
        </w:trPr>
        <w:tc>
          <w:tcPr>
            <w:tcW w:w="1101" w:type="dxa"/>
            <w:gridSpan w:val="3"/>
            <w:tcBorders>
              <w:bottom w:val="single" w:sz="6" w:space="0" w:color="auto"/>
            </w:tcBorders>
            <w:shd w:val="clear" w:color="auto" w:fill="auto"/>
            <w:vAlign w:val="center"/>
          </w:tcPr>
          <w:p w:rsidR="005D782C" w:rsidRPr="001F1787" w:rsidRDefault="0079565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8</w:t>
            </w:r>
          </w:p>
        </w:tc>
        <w:tc>
          <w:tcPr>
            <w:tcW w:w="8930" w:type="dxa"/>
            <w:gridSpan w:val="2"/>
            <w:tcBorders>
              <w:bottom w:val="single" w:sz="6" w:space="0" w:color="auto"/>
            </w:tcBorders>
            <w:shd w:val="clear" w:color="auto" w:fill="auto"/>
            <w:vAlign w:val="center"/>
          </w:tcPr>
          <w:p w:rsidR="005D782C" w:rsidRDefault="005D782C" w:rsidP="00BE3A0F">
            <w:pPr>
              <w:spacing w:before="120" w:after="0"/>
              <w:rPr>
                <w:rFonts w:cs="ImprintMT"/>
                <w:sz w:val="24"/>
                <w:szCs w:val="24"/>
              </w:rPr>
            </w:pPr>
            <w:r>
              <w:rPr>
                <w:rFonts w:cs="ImprintMT"/>
                <w:noProof/>
                <w:sz w:val="24"/>
                <w:szCs w:val="24"/>
                <w:lang w:eastAsia="en-GB"/>
              </w:rPr>
              <w:drawing>
                <wp:anchor distT="0" distB="0" distL="114300" distR="114300" simplePos="0" relativeHeight="252821504" behindDoc="1" locked="0" layoutInCell="1" allowOverlap="1" wp14:anchorId="097E387D" wp14:editId="4A49DAD1">
                  <wp:simplePos x="0" y="0"/>
                  <wp:positionH relativeFrom="column">
                    <wp:posOffset>48260</wp:posOffset>
                  </wp:positionH>
                  <wp:positionV relativeFrom="paragraph">
                    <wp:posOffset>113030</wp:posOffset>
                  </wp:positionV>
                  <wp:extent cx="2237740" cy="1727200"/>
                  <wp:effectExtent l="0" t="0" r="0" b="6350"/>
                  <wp:wrapTight wrapText="bothSides">
                    <wp:wrapPolygon edited="0">
                      <wp:start x="0" y="0"/>
                      <wp:lineTo x="0" y="21441"/>
                      <wp:lineTo x="21330" y="21441"/>
                      <wp:lineTo x="21330" y="0"/>
                      <wp:lineTo x="0" y="0"/>
                    </wp:wrapPolygon>
                  </wp:wrapTight>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3774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384A">
              <w:rPr>
                <w:rFonts w:cs="ImprintMT"/>
                <w:sz w:val="24"/>
                <w:szCs w:val="24"/>
              </w:rPr>
              <w:t>A circuit is set up as shown</w:t>
            </w:r>
            <w:r>
              <w:rPr>
                <w:rFonts w:cs="ImprintMT"/>
                <w:sz w:val="24"/>
                <w:szCs w:val="24"/>
              </w:rPr>
              <w:t>.</w:t>
            </w:r>
          </w:p>
          <w:p w:rsidR="005D782C"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initial reading on both voltmeters V</w:t>
            </w:r>
            <w:r w:rsidRPr="001F2EAA">
              <w:rPr>
                <w:rFonts w:cs="ImprintMT"/>
                <w:sz w:val="24"/>
                <w:szCs w:val="24"/>
                <w:vertAlign w:val="subscript"/>
              </w:rPr>
              <w:t>1</w:t>
            </w:r>
            <w:r w:rsidRPr="001E384A">
              <w:rPr>
                <w:rFonts w:cs="ImprintMT"/>
                <w:sz w:val="24"/>
                <w:szCs w:val="24"/>
              </w:rPr>
              <w:t xml:space="preserve"> and V</w:t>
            </w:r>
            <w:r w:rsidRPr="001F2EAA">
              <w:rPr>
                <w:rFonts w:cs="ImprintMT"/>
                <w:sz w:val="24"/>
                <w:szCs w:val="24"/>
                <w:vertAlign w:val="subscript"/>
              </w:rPr>
              <w:t>2</w:t>
            </w:r>
            <w:r w:rsidRPr="001E384A">
              <w:rPr>
                <w:rFonts w:cs="ImprintMT"/>
                <w:sz w:val="24"/>
                <w:szCs w:val="24"/>
              </w:rPr>
              <w:t xml:space="preserve"> is 2.5V.</w:t>
            </w:r>
          </w:p>
          <w:p w:rsidR="0013774B" w:rsidRPr="001E384A" w:rsidRDefault="0013774B" w:rsidP="00BE3A0F">
            <w:pPr>
              <w:autoSpaceDE w:val="0"/>
              <w:autoSpaceDN w:val="0"/>
              <w:adjustRightInd w:val="0"/>
              <w:spacing w:after="0" w:line="240" w:lineRule="auto"/>
              <w:jc w:val="left"/>
              <w:rPr>
                <w:rFonts w:cs="ImprintMT"/>
                <w:sz w:val="24"/>
                <w:szCs w:val="24"/>
              </w:rPr>
            </w:pPr>
          </w:p>
          <w:p w:rsidR="005D782C" w:rsidRPr="001E384A"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light shining on the LDR is made brighter.</w:t>
            </w:r>
          </w:p>
          <w:p w:rsidR="0013774B" w:rsidRDefault="0013774B" w:rsidP="00BE3A0F">
            <w:pPr>
              <w:autoSpaceDE w:val="0"/>
              <w:autoSpaceDN w:val="0"/>
              <w:adjustRightInd w:val="0"/>
              <w:spacing w:after="0" w:line="240" w:lineRule="auto"/>
              <w:jc w:val="left"/>
              <w:rPr>
                <w:rFonts w:cs="ImprintMT"/>
                <w:sz w:val="24"/>
                <w:szCs w:val="24"/>
              </w:rPr>
            </w:pPr>
          </w:p>
          <w:p w:rsidR="0013774B"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out the </w:t>
            </w:r>
            <w:r w:rsidRPr="001E384A">
              <w:rPr>
                <w:rFonts w:cs="ImprintMT"/>
                <w:sz w:val="24"/>
                <w:szCs w:val="24"/>
              </w:rPr>
              <w:t>row in the table</w:t>
            </w:r>
            <w:r>
              <w:rPr>
                <w:rFonts w:cs="ImprintMT"/>
                <w:sz w:val="24"/>
                <w:szCs w:val="24"/>
              </w:rPr>
              <w:t xml:space="preserve"> that</w:t>
            </w:r>
            <w:r w:rsidRPr="001E384A">
              <w:rPr>
                <w:rFonts w:cs="ImprintMT"/>
                <w:sz w:val="24"/>
                <w:szCs w:val="24"/>
              </w:rPr>
              <w:t xml:space="preserve"> shows possible new readings on voltmeters V</w:t>
            </w:r>
            <w:r w:rsidRPr="00B3196D">
              <w:rPr>
                <w:rFonts w:cs="ImprintMT"/>
                <w:sz w:val="24"/>
                <w:szCs w:val="24"/>
                <w:vertAlign w:val="subscript"/>
              </w:rPr>
              <w:t>1</w:t>
            </w:r>
            <w:r w:rsidRPr="001E384A">
              <w:rPr>
                <w:rFonts w:cs="ImprintMT"/>
                <w:sz w:val="24"/>
                <w:szCs w:val="24"/>
              </w:rPr>
              <w:t xml:space="preserve"> and V</w:t>
            </w:r>
            <w:r w:rsidRPr="00B3196D">
              <w:rPr>
                <w:rFonts w:cs="ImprintMT"/>
                <w:sz w:val="24"/>
                <w:szCs w:val="24"/>
                <w:vertAlign w:val="subscript"/>
              </w:rPr>
              <w:t>2</w:t>
            </w:r>
            <w:r>
              <w:rPr>
                <w:rFonts w:cs="ImprintMT"/>
                <w:sz w:val="24"/>
                <w:szCs w:val="24"/>
              </w:rPr>
              <w:t>.</w:t>
            </w:r>
          </w:p>
          <w:p w:rsidR="00D96CFC" w:rsidRDefault="00D96CFC" w:rsidP="00BE3A0F">
            <w:pPr>
              <w:autoSpaceDE w:val="0"/>
              <w:autoSpaceDN w:val="0"/>
              <w:adjustRightInd w:val="0"/>
              <w:spacing w:after="0" w:line="240" w:lineRule="auto"/>
              <w:jc w:val="left"/>
              <w:rPr>
                <w:rFonts w:cs="ImprintMT"/>
                <w:sz w:val="24"/>
                <w:szCs w:val="24"/>
              </w:rPr>
            </w:pPr>
          </w:p>
          <w:tbl>
            <w:tblPr>
              <w:tblStyle w:val="TableGrid"/>
              <w:tblpPr w:leftFromText="180" w:rightFromText="180" w:vertAnchor="text" w:horzAnchor="margin" w:tblpXSpec="center" w:tblpY="-165"/>
              <w:tblOverlap w:val="never"/>
              <w:tblW w:w="0" w:type="auto"/>
              <w:tblLayout w:type="fixed"/>
              <w:tblLook w:val="04A0" w:firstRow="1" w:lastRow="0" w:firstColumn="1" w:lastColumn="0" w:noHBand="0" w:noVBand="1"/>
            </w:tblPr>
            <w:tblGrid>
              <w:gridCol w:w="2093"/>
              <w:gridCol w:w="2126"/>
            </w:tblGrid>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Italic"/>
                      <w:i/>
                      <w:iCs/>
                      <w:sz w:val="24"/>
                      <w:szCs w:val="24"/>
                    </w:rPr>
                    <w:t>Reading on V</w:t>
                  </w:r>
                  <w:r w:rsidRPr="0055527D">
                    <w:rPr>
                      <w:rFonts w:cs="ImprintMT-Italic"/>
                      <w:i/>
                      <w:iCs/>
                      <w:sz w:val="24"/>
                      <w:szCs w:val="24"/>
                      <w:vertAlign w:val="subscript"/>
                    </w:rPr>
                    <w:t>1</w:t>
                  </w:r>
                  <w:r w:rsidRPr="0055527D">
                    <w:rPr>
                      <w:rFonts w:cs="ImprintMT-Italic"/>
                      <w:i/>
                      <w:iCs/>
                      <w:sz w:val="24"/>
                      <w:szCs w:val="24"/>
                    </w:rPr>
                    <w:t xml:space="preserve"> </w:t>
                  </w:r>
                  <w:r w:rsidRPr="0055527D">
                    <w:rPr>
                      <w:rFonts w:cs="ImprintMT"/>
                      <w:sz w:val="24"/>
                      <w:szCs w:val="24"/>
                    </w:rPr>
                    <w:t>(V)</w:t>
                  </w:r>
                </w:p>
              </w:tc>
              <w:tc>
                <w:tcPr>
                  <w:tcW w:w="2126" w:type="dxa"/>
                </w:tcPr>
                <w:p w:rsidR="00D96CFC" w:rsidRPr="0055527D" w:rsidRDefault="00D96CFC" w:rsidP="00D96CFC">
                  <w:pPr>
                    <w:autoSpaceDE w:val="0"/>
                    <w:autoSpaceDN w:val="0"/>
                    <w:adjustRightInd w:val="0"/>
                    <w:jc w:val="center"/>
                    <w:rPr>
                      <w:rFonts w:cs="ImprintMT-Italic"/>
                      <w:i/>
                      <w:iCs/>
                      <w:sz w:val="24"/>
                      <w:szCs w:val="24"/>
                    </w:rPr>
                  </w:pPr>
                  <w:r w:rsidRPr="0055527D">
                    <w:rPr>
                      <w:rFonts w:cs="ImprintMT-Italic"/>
                      <w:i/>
                      <w:iCs/>
                      <w:sz w:val="24"/>
                      <w:szCs w:val="24"/>
                    </w:rPr>
                    <w:t>Reading on V</w:t>
                  </w:r>
                  <w:r w:rsidRPr="0055527D">
                    <w:rPr>
                      <w:rFonts w:cs="ImprintMT-Italic"/>
                      <w:i/>
                      <w:iCs/>
                      <w:sz w:val="24"/>
                      <w:szCs w:val="24"/>
                      <w:vertAlign w:val="subscript"/>
                    </w:rPr>
                    <w:t>2</w:t>
                  </w:r>
                  <w:r w:rsidRPr="0055527D">
                    <w:rPr>
                      <w:rFonts w:cs="ImprintMT-Italic"/>
                      <w:i/>
                      <w:iCs/>
                      <w:sz w:val="24"/>
                      <w:szCs w:val="24"/>
                    </w:rPr>
                    <w:t xml:space="preserve"> </w:t>
                  </w:r>
                  <w:r w:rsidRPr="0055527D">
                    <w:rPr>
                      <w:rFonts w:cs="ImprintMT"/>
                      <w:sz w:val="24"/>
                      <w:szCs w:val="24"/>
                    </w:rPr>
                    <w:t>(V)</w:t>
                  </w:r>
                </w:p>
              </w:tc>
            </w:tr>
            <w:tr w:rsidR="00D96CFC" w:rsidRPr="0055527D" w:rsidTr="00D96CFC">
              <w:tc>
                <w:tcPr>
                  <w:tcW w:w="2093" w:type="dxa"/>
                </w:tcPr>
                <w:p w:rsidR="00D96CFC" w:rsidRPr="00EC09C5" w:rsidRDefault="00D96CFC" w:rsidP="00D96CFC">
                  <w:pPr>
                    <w:autoSpaceDE w:val="0"/>
                    <w:autoSpaceDN w:val="0"/>
                    <w:adjustRightInd w:val="0"/>
                    <w:jc w:val="center"/>
                    <w:rPr>
                      <w:rFonts w:cs="ImprintMT"/>
                      <w:b/>
                      <w:color w:val="FF0000"/>
                      <w:sz w:val="24"/>
                      <w:szCs w:val="24"/>
                    </w:rPr>
                  </w:pPr>
                  <w:r w:rsidRPr="00EC09C5">
                    <w:rPr>
                      <w:rFonts w:cs="ImprintMT"/>
                      <w:b/>
                      <w:color w:val="FF0000"/>
                      <w:sz w:val="24"/>
                      <w:szCs w:val="24"/>
                    </w:rPr>
                    <w:t>2.0</w:t>
                  </w:r>
                </w:p>
              </w:tc>
              <w:tc>
                <w:tcPr>
                  <w:tcW w:w="2126" w:type="dxa"/>
                </w:tcPr>
                <w:p w:rsidR="00D96CFC" w:rsidRPr="00EC09C5" w:rsidRDefault="00D96CFC" w:rsidP="00D96CFC">
                  <w:pPr>
                    <w:autoSpaceDE w:val="0"/>
                    <w:autoSpaceDN w:val="0"/>
                    <w:adjustRightInd w:val="0"/>
                    <w:jc w:val="center"/>
                    <w:rPr>
                      <w:rFonts w:cs="ImprintMT"/>
                      <w:b/>
                      <w:color w:val="FF0000"/>
                      <w:sz w:val="24"/>
                      <w:szCs w:val="24"/>
                    </w:rPr>
                  </w:pPr>
                  <w:r w:rsidRPr="00EC09C5">
                    <w:rPr>
                      <w:rFonts w:cs="ImprintMT"/>
                      <w:b/>
                      <w:color w:val="FF0000"/>
                      <w:sz w:val="24"/>
                      <w:szCs w:val="24"/>
                    </w:rPr>
                    <w:t>3.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Tr="00D96CFC">
              <w:tc>
                <w:tcPr>
                  <w:tcW w:w="2093" w:type="dxa"/>
                </w:tcPr>
                <w:p w:rsidR="00D96CFC" w:rsidRPr="0055527D" w:rsidRDefault="00D96CFC" w:rsidP="00D96CFC">
                  <w:pPr>
                    <w:jc w:val="center"/>
                    <w:rPr>
                      <w:sz w:val="24"/>
                      <w:szCs w:val="24"/>
                    </w:rPr>
                  </w:pPr>
                  <w:r w:rsidRPr="0055527D">
                    <w:rPr>
                      <w:rFonts w:cs="ImprintMT"/>
                      <w:sz w:val="24"/>
                      <w:szCs w:val="24"/>
                    </w:rPr>
                    <w:t>3.0</w:t>
                  </w:r>
                </w:p>
              </w:tc>
              <w:tc>
                <w:tcPr>
                  <w:tcW w:w="2126" w:type="dxa"/>
                </w:tcPr>
                <w:p w:rsidR="00D96CFC" w:rsidRPr="0055527D" w:rsidRDefault="00D96CFC" w:rsidP="00D96CFC">
                  <w:pPr>
                    <w:jc w:val="center"/>
                    <w:rPr>
                      <w:rFonts w:cs="ImprintMT"/>
                      <w:sz w:val="24"/>
                      <w:szCs w:val="24"/>
                    </w:rPr>
                  </w:pPr>
                  <w:r w:rsidRPr="0055527D">
                    <w:rPr>
                      <w:rFonts w:cs="ImprintMT"/>
                      <w:sz w:val="24"/>
                      <w:szCs w:val="24"/>
                    </w:rPr>
                    <w:t>2.0</w:t>
                  </w:r>
                </w:p>
              </w:tc>
            </w:tr>
          </w:tbl>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5D782C" w:rsidRDefault="005D782C" w:rsidP="00BE3A0F">
            <w:pPr>
              <w:autoSpaceDE w:val="0"/>
              <w:autoSpaceDN w:val="0"/>
              <w:adjustRightInd w:val="0"/>
              <w:spacing w:after="0" w:line="240" w:lineRule="auto"/>
              <w:jc w:val="left"/>
              <w:rPr>
                <w:rFonts w:cs="ImprintMT"/>
                <w:sz w:val="24"/>
                <w:szCs w:val="24"/>
              </w:rPr>
            </w:pPr>
          </w:p>
          <w:p w:rsidR="00691510" w:rsidRDefault="00691510" w:rsidP="00BE3A0F">
            <w:pPr>
              <w:spacing w:before="120" w:after="0"/>
              <w:rPr>
                <w:rFonts w:eastAsia="Times New Roman" w:cs="Times New Roman"/>
                <w:b/>
                <w:color w:val="FF0000"/>
                <w:sz w:val="24"/>
                <w:szCs w:val="24"/>
                <w:lang w:eastAsia="en-GB"/>
              </w:rPr>
            </w:pPr>
          </w:p>
          <w:p w:rsidR="005D782C" w:rsidRPr="00EC09C5" w:rsidRDefault="00EC09C5"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Light drops resistance, V</w:t>
            </w:r>
            <w:r w:rsidRPr="00691510">
              <w:rPr>
                <w:rFonts w:eastAsia="Times New Roman" w:cs="Times New Roman"/>
                <w:b/>
                <w:color w:val="FF0000"/>
                <w:sz w:val="24"/>
                <w:szCs w:val="24"/>
                <w:vertAlign w:val="subscript"/>
                <w:lang w:eastAsia="en-GB"/>
              </w:rPr>
              <w:t>1</w:t>
            </w:r>
            <w:r>
              <w:rPr>
                <w:rFonts w:eastAsia="Times New Roman" w:cs="Times New Roman"/>
                <w:b/>
                <w:color w:val="FF0000"/>
                <w:sz w:val="24"/>
                <w:szCs w:val="24"/>
                <w:lang w:eastAsia="en-GB"/>
              </w:rPr>
              <w:t xml:space="preserve"> decreases so V</w:t>
            </w:r>
            <w:r w:rsidRPr="00691510">
              <w:rPr>
                <w:rFonts w:eastAsia="Times New Roman" w:cs="Times New Roman"/>
                <w:b/>
                <w:color w:val="FF0000"/>
                <w:sz w:val="24"/>
                <w:szCs w:val="24"/>
                <w:vertAlign w:val="subscript"/>
                <w:lang w:eastAsia="en-GB"/>
              </w:rPr>
              <w:t>2</w:t>
            </w:r>
            <w:r>
              <w:rPr>
                <w:rFonts w:eastAsia="Times New Roman" w:cs="Times New Roman"/>
                <w:b/>
                <w:color w:val="FF0000"/>
                <w:sz w:val="24"/>
                <w:szCs w:val="24"/>
                <w:lang w:eastAsia="en-GB"/>
              </w:rPr>
              <w:t xml:space="preserve"> must increase, as before the total must be 5.0 V</w:t>
            </w:r>
          </w:p>
        </w:tc>
      </w:tr>
      <w:tr w:rsidR="005D782C" w:rsidRPr="006B019C" w:rsidTr="00D96CFC">
        <w:trPr>
          <w:cantSplit/>
          <w:trHeight w:val="586"/>
        </w:trPr>
        <w:tc>
          <w:tcPr>
            <w:tcW w:w="1101" w:type="dxa"/>
            <w:gridSpan w:val="3"/>
            <w:tcBorders>
              <w:bottom w:val="single" w:sz="6" w:space="0" w:color="auto"/>
            </w:tcBorders>
            <w:shd w:val="clear" w:color="auto" w:fill="DDD9C3" w:themeFill="background2" w:themeFillShade="E6"/>
            <w:vAlign w:val="center"/>
          </w:tcPr>
          <w:p w:rsidR="005D782C" w:rsidRPr="006B019C" w:rsidRDefault="005D782C" w:rsidP="00D80E54">
            <w:pPr>
              <w:spacing w:before="120" w:after="0" w:line="240" w:lineRule="auto"/>
              <w:jc w:val="center"/>
              <w:rPr>
                <w:rFonts w:eastAsia="Times New Roman" w:cs="Times New Roman"/>
                <w:b/>
                <w:sz w:val="24"/>
                <w:szCs w:val="24"/>
                <w:lang w:eastAsia="en-GB"/>
              </w:rPr>
            </w:pPr>
            <w:r w:rsidRPr="006B019C">
              <w:rPr>
                <w:rFonts w:eastAsia="Times New Roman" w:cs="Times New Roman"/>
                <w:b/>
                <w:sz w:val="24"/>
                <w:szCs w:val="24"/>
                <w:lang w:eastAsia="en-GB"/>
              </w:rPr>
              <w:t>12.8</w:t>
            </w:r>
          </w:p>
        </w:tc>
        <w:tc>
          <w:tcPr>
            <w:tcW w:w="8930" w:type="dxa"/>
            <w:gridSpan w:val="2"/>
            <w:tcBorders>
              <w:bottom w:val="single" w:sz="6" w:space="0" w:color="auto"/>
            </w:tcBorders>
            <w:shd w:val="clear" w:color="auto" w:fill="DDD9C3" w:themeFill="background2" w:themeFillShade="E6"/>
            <w:vAlign w:val="center"/>
            <w:hideMark/>
          </w:tcPr>
          <w:p w:rsidR="005D782C" w:rsidRPr="006B019C" w:rsidRDefault="005D782C" w:rsidP="00D80E54">
            <w:pPr>
              <w:spacing w:before="120" w:after="0" w:line="240" w:lineRule="auto"/>
              <w:rPr>
                <w:rFonts w:eastAsia="Times New Roman" w:cs="Times New Roman"/>
                <w:b/>
                <w:sz w:val="24"/>
                <w:szCs w:val="24"/>
                <w:lang w:eastAsia="en-GB"/>
              </w:rPr>
            </w:pPr>
            <w:r w:rsidRPr="006B019C">
              <w:rPr>
                <w:rFonts w:eastAsia="Times New Roman" w:cs="Times New Roman"/>
                <w:b/>
                <w:sz w:val="24"/>
                <w:szCs w:val="24"/>
                <w:lang w:eastAsia="en-GB"/>
              </w:rPr>
              <w:t>I can solve problems involving total resistance of resistors in a series circuit</w:t>
            </w:r>
            <w:r w:rsidR="006565C0" w:rsidRPr="006B019C">
              <w:rPr>
                <w:rFonts w:eastAsia="Times New Roman" w:cs="Times New Roman"/>
                <w:b/>
                <w:sz w:val="24"/>
                <w:szCs w:val="24"/>
                <w:lang w:eastAsia="en-GB"/>
              </w:rPr>
              <w:t>.</w:t>
            </w:r>
          </w:p>
        </w:tc>
      </w:tr>
      <w:tr w:rsidR="005D782C" w:rsidRPr="001F1787" w:rsidTr="000A7419">
        <w:trPr>
          <w:cantSplit/>
          <w:trHeight w:val="660"/>
        </w:trPr>
        <w:tc>
          <w:tcPr>
            <w:tcW w:w="1101" w:type="dxa"/>
            <w:gridSpan w:val="3"/>
            <w:tcBorders>
              <w:bottom w:val="single" w:sz="6" w:space="0" w:color="auto"/>
            </w:tcBorders>
            <w:shd w:val="clear" w:color="auto" w:fill="auto"/>
            <w:vAlign w:val="center"/>
          </w:tcPr>
          <w:p w:rsidR="005D782C" w:rsidRPr="00746033" w:rsidRDefault="0074603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1</w:t>
            </w:r>
          </w:p>
        </w:tc>
        <w:tc>
          <w:tcPr>
            <w:tcW w:w="8930" w:type="dxa"/>
            <w:gridSpan w:val="2"/>
            <w:tcBorders>
              <w:bottom w:val="single" w:sz="6" w:space="0" w:color="auto"/>
            </w:tcBorders>
            <w:shd w:val="clear" w:color="auto" w:fill="auto"/>
            <w:vAlign w:val="center"/>
          </w:tcPr>
          <w:p w:rsidR="005D782C" w:rsidRDefault="006565C0" w:rsidP="00BE3A0F">
            <w:pPr>
              <w:pStyle w:val="NoSpacing"/>
              <w:rPr>
                <w:sz w:val="24"/>
                <w:szCs w:val="24"/>
              </w:rPr>
            </w:pPr>
            <w:r>
              <w:rPr>
                <w:sz w:val="24"/>
                <w:szCs w:val="24"/>
              </w:rPr>
              <w:t>State the formula to calculate resistance in a series circuit.</w:t>
            </w:r>
          </w:p>
          <w:p w:rsidR="00305C50" w:rsidRPr="00691510" w:rsidRDefault="00776933" w:rsidP="00691510">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2</w:t>
            </w:r>
          </w:p>
        </w:tc>
        <w:tc>
          <w:tcPr>
            <w:tcW w:w="8930" w:type="dxa"/>
            <w:gridSpan w:val="2"/>
            <w:tcBorders>
              <w:bottom w:val="single" w:sz="6" w:space="0" w:color="auto"/>
            </w:tcBorders>
            <w:shd w:val="clear" w:color="auto" w:fill="auto"/>
            <w:vAlign w:val="center"/>
          </w:tcPr>
          <w:p w:rsidR="006565C0" w:rsidRPr="00B5493F" w:rsidRDefault="006565C0" w:rsidP="00D17E62">
            <w:pPr>
              <w:pStyle w:val="NoSpacing"/>
              <w:jc w:val="left"/>
              <w:rPr>
                <w:sz w:val="24"/>
                <w:szCs w:val="24"/>
              </w:rPr>
            </w:pPr>
            <w:r w:rsidRPr="00B5493F">
              <w:rPr>
                <w:sz w:val="24"/>
                <w:szCs w:val="24"/>
              </w:rPr>
              <w:t>Calculate the resistance of the following circuit</w:t>
            </w:r>
          </w:p>
          <w:p w:rsidR="006565C0" w:rsidRPr="00B5493F" w:rsidRDefault="006565C0" w:rsidP="00D17E62">
            <w:pPr>
              <w:pStyle w:val="NoSpacing"/>
              <w:rPr>
                <w:sz w:val="24"/>
                <w:szCs w:val="24"/>
              </w:rPr>
            </w:pPr>
            <w:r w:rsidRPr="00B5493F">
              <w:rPr>
                <w:noProof/>
                <w:sz w:val="24"/>
                <w:szCs w:val="24"/>
                <w:lang w:eastAsia="en-GB"/>
              </w:rPr>
              <mc:AlternateContent>
                <mc:Choice Requires="wps">
                  <w:drawing>
                    <wp:anchor distT="0" distB="0" distL="114300" distR="114300" simplePos="0" relativeHeight="252916736" behindDoc="0" locked="0" layoutInCell="1" allowOverlap="1" wp14:anchorId="0E5C61BD" wp14:editId="091E5306">
                      <wp:simplePos x="0" y="0"/>
                      <wp:positionH relativeFrom="column">
                        <wp:posOffset>1466850</wp:posOffset>
                      </wp:positionH>
                      <wp:positionV relativeFrom="paragraph">
                        <wp:posOffset>137795</wp:posOffset>
                      </wp:positionV>
                      <wp:extent cx="568325" cy="284480"/>
                      <wp:effectExtent l="0" t="0" r="0" b="127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76933" w:rsidRPr="00F32B70" w:rsidRDefault="00776933" w:rsidP="00B23FCB">
                                  <w:pPr>
                                    <w:rPr>
                                      <w:vertAlign w:val="subscript"/>
                                    </w:rPr>
                                  </w:pPr>
                                  <w:r>
                                    <w:rPr>
                                      <w:rFonts w:cs="Tahoma"/>
                                    </w:rPr>
                                    <w:t>35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02" type="#_x0000_t202" style="position:absolute;left:0;text-align:left;margin-left:115.5pt;margin-top:10.85pt;width:44.75pt;height:22.4pt;z-index:252916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" filled="f" stroked="f">
                      <v:textbox style="mso-fit-shape-to-text:t">
                        <w:txbxContent>
                          <w:p w:rsidR="00776933" w:rsidRPr="00F32B70" w:rsidRDefault="00776933" w:rsidP="00B23FCB">
                            <w:pPr>
                              <w:rPr>
                                <w:vertAlign w:val="subscript"/>
                              </w:rPr>
                            </w:pPr>
                            <w:r>
                              <w:rPr>
                                <w:rFonts w:cs="Tahoma"/>
                              </w:rPr>
                              <w:t>35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7760" behindDoc="0" locked="0" layoutInCell="1" allowOverlap="1" wp14:anchorId="6B63CBF8" wp14:editId="6E94CB2C">
                      <wp:simplePos x="0" y="0"/>
                      <wp:positionH relativeFrom="column">
                        <wp:posOffset>2613660</wp:posOffset>
                      </wp:positionH>
                      <wp:positionV relativeFrom="paragraph">
                        <wp:posOffset>137795</wp:posOffset>
                      </wp:positionV>
                      <wp:extent cx="568325" cy="284480"/>
                      <wp:effectExtent l="0" t="0" r="0" b="127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76933" w:rsidRPr="00F32B70" w:rsidRDefault="00776933" w:rsidP="00B23FCB">
                                  <w:pPr>
                                    <w:rPr>
                                      <w:vertAlign w:val="subscript"/>
                                    </w:rPr>
                                  </w:pPr>
                                  <w:r>
                                    <w:t xml:space="preserve">2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03" type="#_x0000_t202" style="position:absolute;left:0;text-align:left;margin-left:205.8pt;margin-top:10.85pt;width:44.75pt;height:22.4pt;z-index:25291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" filled="f" stroked="f">
                      <v:textbox style="mso-fit-shape-to-text:t">
                        <w:txbxContent>
                          <w:p w:rsidR="00776933" w:rsidRPr="00F32B70" w:rsidRDefault="00776933" w:rsidP="00B23FCB">
                            <w:pPr>
                              <w:rPr>
                                <w:vertAlign w:val="subscript"/>
                              </w:rPr>
                            </w:pPr>
                            <w:r>
                              <w:t xml:space="preserve">22 </w:t>
                            </w:r>
                            <w:r>
                              <w:rPr>
                                <w:rFonts w:cs="Tahoma"/>
                              </w:rPr>
                              <w:t>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5712" behindDoc="0" locked="0" layoutInCell="1" allowOverlap="1" wp14:anchorId="5D434E58" wp14:editId="7A216D71">
                      <wp:simplePos x="0" y="0"/>
                      <wp:positionH relativeFrom="column">
                        <wp:posOffset>349233</wp:posOffset>
                      </wp:positionH>
                      <wp:positionV relativeFrom="paragraph">
                        <wp:posOffset>137795</wp:posOffset>
                      </wp:positionV>
                      <wp:extent cx="568325" cy="284480"/>
                      <wp:effectExtent l="0" t="0" r="0" b="127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76933" w:rsidRPr="00F32B70" w:rsidRDefault="00776933" w:rsidP="00B23FCB">
                                  <w:pPr>
                                    <w:rPr>
                                      <w:vertAlign w:val="subscript"/>
                                    </w:rPr>
                                  </w:pPr>
                                  <w:r>
                                    <w:t xml:space="preserve">6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604" type="#_x0000_t202" style="position:absolute;left:0;text-align:left;margin-left:27.5pt;margin-top:10.85pt;width:44.75pt;height:22.4pt;z-index:252915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" filled="f" stroked="f">
                      <v:textbox style="mso-fit-shape-to-text:t">
                        <w:txbxContent>
                          <w:p w:rsidR="00776933" w:rsidRPr="00F32B70" w:rsidRDefault="00776933" w:rsidP="00B23FCB">
                            <w:pPr>
                              <w:rPr>
                                <w:vertAlign w:val="subscript"/>
                              </w:rPr>
                            </w:pPr>
                            <w:r>
                              <w:t xml:space="preserve">60 </w:t>
                            </w:r>
                            <w:r>
                              <w:rPr>
                                <w:rFonts w:cs="Tahoma"/>
                              </w:rPr>
                              <w:t>Ω</w:t>
                            </w:r>
                          </w:p>
                        </w:txbxContent>
                      </v:textbox>
                    </v:shape>
                  </w:pict>
                </mc:Fallback>
              </mc:AlternateContent>
            </w:r>
          </w:p>
          <w:p w:rsidR="006565C0" w:rsidRDefault="006565C0" w:rsidP="00D17E62">
            <w:pPr>
              <w:pStyle w:val="NoSpacing"/>
              <w:rPr>
                <w:sz w:val="24"/>
                <w:szCs w:val="24"/>
              </w:rPr>
            </w:pPr>
            <w:r w:rsidRPr="00B5493F">
              <w:rPr>
                <w:noProof/>
                <w:sz w:val="24"/>
                <w:szCs w:val="24"/>
                <w:lang w:eastAsia="en-GB"/>
              </w:rPr>
              <w:drawing>
                <wp:inline distT="0" distB="0" distL="0" distR="0" wp14:anchorId="6F708255" wp14:editId="4A44E180">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20"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AE51E5" w:rsidRPr="00ED5DB2" w:rsidRDefault="00776933" w:rsidP="00AE51E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AE51E5" w:rsidRPr="004608F2" w:rsidRDefault="00776933" w:rsidP="00AE51E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60+35+22=12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p w:rsidR="00AE51E5" w:rsidRPr="00AE51E5" w:rsidRDefault="00AE51E5" w:rsidP="00D17E62">
            <w:pPr>
              <w:pStyle w:val="NoSpacing"/>
              <w:rPr>
                <w:b/>
                <w:color w:val="FF0000"/>
                <w:sz w:val="24"/>
                <w:szCs w:val="24"/>
              </w:rPr>
            </w:pPr>
            <w:r>
              <w:rPr>
                <w:b/>
                <w:color w:val="FF0000"/>
                <w:sz w:val="24"/>
                <w:szCs w:val="24"/>
              </w:rPr>
              <w:t>This is a sig fig answer and should be rounded to 2 sig fig!</w:t>
            </w:r>
          </w:p>
          <w:p w:rsidR="006565C0" w:rsidRPr="001C7CDC" w:rsidRDefault="006565C0" w:rsidP="001C7CDC">
            <w:pPr>
              <w:pStyle w:val="NoSpacing"/>
              <w:rPr>
                <w:sz w:val="24"/>
                <w:szCs w:val="24"/>
              </w:rPr>
            </w:pP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8.3</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The total resistance of this circuit is 25 k</w:t>
            </w:r>
            <w:r w:rsidRPr="00B5493F">
              <w:rPr>
                <w:rFonts w:cs="Tahoma"/>
                <w:sz w:val="24"/>
                <w:szCs w:val="24"/>
              </w:rPr>
              <w:t>Ω</w:t>
            </w:r>
            <w:r w:rsidRPr="00B5493F">
              <w:rPr>
                <w:sz w:val="24"/>
                <w:szCs w:val="24"/>
              </w:rPr>
              <w:t>. Calculate the value of Resistor 2</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0832" behindDoc="0" locked="0" layoutInCell="1" allowOverlap="1" wp14:anchorId="4F8BD79F" wp14:editId="42DBCCB9">
                      <wp:simplePos x="0" y="0"/>
                      <wp:positionH relativeFrom="column">
                        <wp:posOffset>2560955</wp:posOffset>
                      </wp:positionH>
                      <wp:positionV relativeFrom="paragraph">
                        <wp:posOffset>156845</wp:posOffset>
                      </wp:positionV>
                      <wp:extent cx="682625" cy="266700"/>
                      <wp:effectExtent l="0" t="0" r="0" b="0"/>
                      <wp:wrapNone/>
                      <wp:docPr id="10737418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66700"/>
                              </a:xfrm>
                              <a:prstGeom prst="rect">
                                <a:avLst/>
                              </a:prstGeom>
                              <a:noFill/>
                              <a:ln w="9525">
                                <a:noFill/>
                                <a:miter lim="800000"/>
                                <a:headEnd/>
                                <a:tailEnd/>
                              </a:ln>
                            </wps:spPr>
                            <wps:txbx>
                              <w:txbxContent>
                                <w:p w:rsidR="00776933" w:rsidRPr="00F32B70" w:rsidRDefault="00776933" w:rsidP="00B23FCB">
                                  <w:pPr>
                                    <w:rPr>
                                      <w:vertAlign w:val="subscript"/>
                                    </w:rPr>
                                  </w:pPr>
                                  <w:r>
                                    <w:rPr>
                                      <w:rFonts w:cs="Tahoma"/>
                                    </w:rPr>
                                    <w:t>500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5" type="#_x0000_t202" style="position:absolute;margin-left:201.65pt;margin-top:12.35pt;width:53.75pt;height:21pt;z-index:2529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" filled="f" stroked="f">
                      <v:textbox>
                        <w:txbxContent>
                          <w:p w:rsidR="00776933" w:rsidRPr="00F32B70" w:rsidRDefault="00776933" w:rsidP="00B23FCB">
                            <w:pPr>
                              <w:rPr>
                                <w:vertAlign w:val="subscript"/>
                              </w:rPr>
                            </w:pPr>
                            <w:r>
                              <w:rPr>
                                <w:rFonts w:cs="Tahoma"/>
                              </w:rPr>
                              <w:t>500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9808" behindDoc="0" locked="0" layoutInCell="1" allowOverlap="1" wp14:anchorId="0549A682" wp14:editId="75857FC5">
                      <wp:simplePos x="0" y="0"/>
                      <wp:positionH relativeFrom="column">
                        <wp:posOffset>1478915</wp:posOffset>
                      </wp:positionH>
                      <wp:positionV relativeFrom="paragraph">
                        <wp:posOffset>147955</wp:posOffset>
                      </wp:positionV>
                      <wp:extent cx="568325" cy="276225"/>
                      <wp:effectExtent l="0" t="0" r="0" b="0"/>
                      <wp:wrapNone/>
                      <wp:docPr id="10737418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776933" w:rsidRPr="00F32B70" w:rsidRDefault="00776933" w:rsidP="00B23FCB">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6" type="#_x0000_t202" style="position:absolute;margin-left:116.45pt;margin-top:11.65pt;width:44.75pt;height:21.75pt;z-index:25291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" filled="f" stroked="f">
                      <v:textbox>
                        <w:txbxContent>
                          <w:p w:rsidR="00776933" w:rsidRPr="00F32B70" w:rsidRDefault="00776933" w:rsidP="00B23FCB">
                            <w:pPr>
                              <w:rPr>
                                <w:vertAlign w:val="subscript"/>
                              </w:rPr>
                            </w:pPr>
                            <w:r>
                              <w:rPr>
                                <w:rFonts w:cs="Tahoma"/>
                              </w:rPr>
                              <w:t>R</w:t>
                            </w:r>
                            <w:r w:rsidRPr="00B8024A">
                              <w:rPr>
                                <w:rFonts w:cs="Tahoma"/>
                                <w:vertAlign w:val="subscript"/>
                              </w:rPr>
                              <w:t>2</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8784" behindDoc="0" locked="0" layoutInCell="1" allowOverlap="1" wp14:anchorId="1D83B1C3" wp14:editId="60474FCB">
                      <wp:simplePos x="0" y="0"/>
                      <wp:positionH relativeFrom="column">
                        <wp:posOffset>284480</wp:posOffset>
                      </wp:positionH>
                      <wp:positionV relativeFrom="paragraph">
                        <wp:posOffset>145415</wp:posOffset>
                      </wp:positionV>
                      <wp:extent cx="625475" cy="266700"/>
                      <wp:effectExtent l="0" t="0" r="0" b="0"/>
                      <wp:wrapNone/>
                      <wp:docPr id="107374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66700"/>
                              </a:xfrm>
                              <a:prstGeom prst="rect">
                                <a:avLst/>
                              </a:prstGeom>
                              <a:noFill/>
                              <a:ln w="9525">
                                <a:noFill/>
                                <a:miter lim="800000"/>
                                <a:headEnd/>
                                <a:tailEnd/>
                              </a:ln>
                            </wps:spPr>
                            <wps:txbx>
                              <w:txbxContent>
                                <w:p w:rsidR="00776933" w:rsidRPr="00F32B70" w:rsidRDefault="00776933" w:rsidP="00B23FCB">
                                  <w:pPr>
                                    <w:rPr>
                                      <w:vertAlign w:val="subscript"/>
                                    </w:rPr>
                                  </w:pPr>
                                  <w:r>
                                    <w:t>12 k</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7" type="#_x0000_t202" style="position:absolute;margin-left:22.4pt;margin-top:11.45pt;width:49.25pt;height:21pt;z-index:25291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" filled="f" stroked="f">
                      <v:textbox>
                        <w:txbxContent>
                          <w:p w:rsidR="00776933" w:rsidRPr="00F32B70" w:rsidRDefault="00776933" w:rsidP="00B23FCB">
                            <w:pPr>
                              <w:rPr>
                                <w:vertAlign w:val="subscript"/>
                              </w:rPr>
                            </w:pPr>
                            <w:r>
                              <w:t>12 k</w:t>
                            </w:r>
                            <w:r>
                              <w:rPr>
                                <w:rFonts w:cs="Tahoma"/>
                              </w:rPr>
                              <w:t>Ω</w:t>
                            </w:r>
                          </w:p>
                        </w:txbxContent>
                      </v:textbox>
                    </v:shape>
                  </w:pict>
                </mc:Fallback>
              </mc:AlternateContent>
            </w:r>
          </w:p>
          <w:p w:rsidR="006565C0" w:rsidRDefault="006565C0" w:rsidP="006565C0">
            <w:pPr>
              <w:pStyle w:val="NoSpacing"/>
              <w:rPr>
                <w:rFonts w:eastAsia="Times New Roman" w:cs="Times New Roman"/>
                <w:sz w:val="24"/>
                <w:szCs w:val="24"/>
                <w:lang w:eastAsia="en-GB"/>
              </w:rPr>
            </w:pPr>
            <w:r w:rsidRPr="00B5493F">
              <w:rPr>
                <w:noProof/>
                <w:sz w:val="24"/>
                <w:szCs w:val="24"/>
                <w:lang w:eastAsia="en-GB"/>
              </w:rPr>
              <w:drawing>
                <wp:inline distT="0" distB="0" distL="0" distR="0" wp14:anchorId="2ACD034D" wp14:editId="160471AC">
                  <wp:extent cx="3464177" cy="231317"/>
                  <wp:effectExtent l="0" t="0" r="3175" b="0"/>
                  <wp:docPr id="1073741847" name="Picture 107374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20"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p w:rsidR="00AE51E5" w:rsidRPr="00ED5DB2" w:rsidRDefault="00776933" w:rsidP="00AE51E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DB57C6" w:rsidRPr="00DB57C6" w:rsidRDefault="00DB57C6" w:rsidP="00AE51E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5000=12000+500+</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AE51E5" w:rsidRPr="004608F2" w:rsidRDefault="00776933" w:rsidP="00AE51E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125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p w:rsidR="00DB57C6" w:rsidRPr="00DB57C6" w:rsidRDefault="00776933" w:rsidP="00DB57C6">
            <w:pPr>
              <w:spacing w:before="120" w:after="0"/>
              <w:rPr>
                <w:rFonts w:eastAsia="Times New Roman" w:cs="Times New Roman"/>
                <w:b/>
                <w:color w:val="FF0000"/>
                <w:sz w:val="24"/>
                <w:szCs w:val="24"/>
                <w:u w:val="double"/>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2</m:t>
                    </m:r>
                  </m:sub>
                </m:sSub>
                <m:r>
                  <m:rPr>
                    <m:sty m:val="bi"/>
                  </m:rPr>
                  <w:rPr>
                    <w:rFonts w:ascii="Cambria Math" w:eastAsia="Times New Roman" w:hAnsi="Cambria Math" w:cs="Times New Roman"/>
                    <w:color w:val="FF0000"/>
                    <w:sz w:val="24"/>
                    <w:szCs w:val="24"/>
                    <w:u w:val="double"/>
                    <w:lang w:eastAsia="en-GB"/>
                  </w:rPr>
                  <m:t>=1300</m:t>
                </m:r>
                <m:r>
                  <m:rPr>
                    <m:sty m:val="b"/>
                  </m:rPr>
                  <w:rPr>
                    <w:rFonts w:ascii="Cambria Math" w:eastAsia="Times New Roman" w:hAnsi="Cambria Math" w:cs="Times New Roman"/>
                    <w:color w:val="FF0000"/>
                    <w:sz w:val="24"/>
                    <w:szCs w:val="24"/>
                    <w:u w:val="double"/>
                    <w:lang w:eastAsia="en-GB"/>
                  </w:rPr>
                  <m:t xml:space="preserve"> </m:t>
                </m:r>
                <m:r>
                  <m:rPr>
                    <m:sty m:val="b"/>
                  </m:rPr>
                  <w:rPr>
                    <w:rFonts w:ascii="Cambria Math" w:eastAsia="Times New Roman" w:hAnsi="Cambria Math" w:cs="Times New Roman"/>
                    <w:b/>
                    <w:color w:val="FF0000"/>
                    <w:sz w:val="24"/>
                    <w:szCs w:val="24"/>
                    <w:u w:val="double"/>
                    <w:lang w:eastAsia="en-GB"/>
                  </w:rPr>
                  <w:sym w:font="Symbol" w:char="F057"/>
                </m:r>
              </m:oMath>
            </m:oMathPara>
          </w:p>
          <w:p w:rsidR="00DB57C6" w:rsidRDefault="00DB57C6" w:rsidP="00DB57C6">
            <w:pPr>
              <w:pStyle w:val="NoSpacing"/>
              <w:rPr>
                <w:b/>
                <w:color w:val="FF0000"/>
                <w:sz w:val="24"/>
                <w:szCs w:val="24"/>
              </w:rPr>
            </w:pPr>
          </w:p>
          <w:p w:rsidR="00AE51E5" w:rsidRPr="00691510" w:rsidRDefault="00DB57C6" w:rsidP="006565C0">
            <w:pPr>
              <w:pStyle w:val="NoSpacing"/>
              <w:rPr>
                <w:b/>
                <w:color w:val="FF0000"/>
                <w:sz w:val="24"/>
                <w:szCs w:val="24"/>
              </w:rPr>
            </w:pPr>
            <w:r>
              <w:rPr>
                <w:b/>
                <w:color w:val="FF0000"/>
                <w:sz w:val="24"/>
                <w:szCs w:val="24"/>
              </w:rPr>
              <w:t>This is a sig fig answer and should be rounded to 2 sig fig!</w:t>
            </w:r>
          </w:p>
        </w:tc>
      </w:tr>
      <w:tr w:rsidR="006565C0" w:rsidRPr="001F1787" w:rsidTr="006B019C">
        <w:trPr>
          <w:cantSplit/>
          <w:trHeight w:val="660"/>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4</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Calculate the resi</w:t>
            </w:r>
            <w:r>
              <w:rPr>
                <w:sz w:val="24"/>
                <w:szCs w:val="24"/>
              </w:rPr>
              <w:t>stance of the following circuit</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2880" behindDoc="0" locked="0" layoutInCell="1" allowOverlap="1" wp14:anchorId="43899F03" wp14:editId="11A61387">
                      <wp:simplePos x="0" y="0"/>
                      <wp:positionH relativeFrom="column">
                        <wp:posOffset>1427480</wp:posOffset>
                      </wp:positionH>
                      <wp:positionV relativeFrom="paragraph">
                        <wp:posOffset>118110</wp:posOffset>
                      </wp:positionV>
                      <wp:extent cx="714375" cy="219075"/>
                      <wp:effectExtent l="0" t="0" r="0" b="0"/>
                      <wp:wrapNone/>
                      <wp:docPr id="6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19075"/>
                              </a:xfrm>
                              <a:prstGeom prst="rect">
                                <a:avLst/>
                              </a:prstGeom>
                              <a:noFill/>
                              <a:ln w="9525">
                                <a:noFill/>
                                <a:miter lim="800000"/>
                                <a:headEnd/>
                                <a:tailEnd/>
                              </a:ln>
                            </wps:spPr>
                            <wps:txbx>
                              <w:txbxContent>
                                <w:p w:rsidR="00776933" w:rsidRPr="00F32B70" w:rsidRDefault="00776933" w:rsidP="00746033">
                                  <w:pPr>
                                    <w:rPr>
                                      <w:vertAlign w:val="subscript"/>
                                    </w:rPr>
                                  </w:pPr>
                                  <w:r>
                                    <w:rPr>
                                      <w:rFonts w:cs="Tahoma"/>
                                    </w:rPr>
                                    <w:t>2.0 k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8" type="#_x0000_t202" style="position:absolute;margin-left:112.4pt;margin-top:9.3pt;width:56.25pt;height:17.25pt;z-index:2529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" filled="f" stroked="f">
                      <v:textbox>
                        <w:txbxContent>
                          <w:p w:rsidR="00776933" w:rsidRPr="00F32B70" w:rsidRDefault="00776933" w:rsidP="00746033">
                            <w:pPr>
                              <w:rPr>
                                <w:vertAlign w:val="subscript"/>
                              </w:rPr>
                            </w:pPr>
                            <w:r>
                              <w:rPr>
                                <w:rFonts w:cs="Tahoma"/>
                              </w:rPr>
                              <w:t>2.0 k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1856" behindDoc="0" locked="0" layoutInCell="1" allowOverlap="1" wp14:anchorId="2B47E8ED" wp14:editId="00BF9F7F">
                      <wp:simplePos x="0" y="0"/>
                      <wp:positionH relativeFrom="column">
                        <wp:posOffset>338455</wp:posOffset>
                      </wp:positionH>
                      <wp:positionV relativeFrom="paragraph">
                        <wp:posOffset>114935</wp:posOffset>
                      </wp:positionV>
                      <wp:extent cx="568325" cy="280670"/>
                      <wp:effectExtent l="0" t="0" r="0" b="5080"/>
                      <wp:wrapNone/>
                      <wp:docPr id="8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0670"/>
                              </a:xfrm>
                              <a:prstGeom prst="rect">
                                <a:avLst/>
                              </a:prstGeom>
                              <a:noFill/>
                              <a:ln w="9525">
                                <a:noFill/>
                                <a:miter lim="800000"/>
                                <a:headEnd/>
                                <a:tailEnd/>
                              </a:ln>
                            </wps:spPr>
                            <wps:txbx>
                              <w:txbxContent>
                                <w:p w:rsidR="00776933" w:rsidRPr="00F32B70" w:rsidRDefault="00776933"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9" type="#_x0000_t202" style="position:absolute;margin-left:26.65pt;margin-top:9.05pt;width:44.75pt;height:22.1pt;z-index:2529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" filled="f" stroked="f">
                      <v:textbox>
                        <w:txbxContent>
                          <w:p w:rsidR="00776933" w:rsidRPr="00F32B70" w:rsidRDefault="00776933" w:rsidP="00746033">
                            <w:pPr>
                              <w:rPr>
                                <w:vertAlign w:val="subscript"/>
                              </w:rPr>
                            </w:pPr>
                            <w:r>
                              <w:t xml:space="preserve">500 </w:t>
                            </w:r>
                            <w:r>
                              <w:rPr>
                                <w:rFonts w:cs="Tahoma"/>
                              </w:rPr>
                              <w:t>Ω</w:t>
                            </w:r>
                          </w:p>
                        </w:txbxContent>
                      </v:textbox>
                    </v:shape>
                  </w:pict>
                </mc:Fallback>
              </mc:AlternateContent>
            </w:r>
          </w:p>
          <w:p w:rsidR="006565C0" w:rsidRDefault="006565C0" w:rsidP="00746033">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3904" behindDoc="0" locked="0" layoutInCell="1" allowOverlap="1" wp14:anchorId="525684FB" wp14:editId="5C3873B7">
                      <wp:simplePos x="0" y="0"/>
                      <wp:positionH relativeFrom="column">
                        <wp:posOffset>2675255</wp:posOffset>
                      </wp:positionH>
                      <wp:positionV relativeFrom="paragraph">
                        <wp:posOffset>-5715</wp:posOffset>
                      </wp:positionV>
                      <wp:extent cx="568325" cy="219075"/>
                      <wp:effectExtent l="0" t="0" r="0" b="0"/>
                      <wp:wrapNone/>
                      <wp:docPr id="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19075"/>
                              </a:xfrm>
                              <a:prstGeom prst="rect">
                                <a:avLst/>
                              </a:prstGeom>
                              <a:noFill/>
                              <a:ln w="9525">
                                <a:noFill/>
                                <a:miter lim="800000"/>
                                <a:headEnd/>
                                <a:tailEnd/>
                              </a:ln>
                            </wps:spPr>
                            <wps:txbx>
                              <w:txbxContent>
                                <w:p w:rsidR="00776933" w:rsidRPr="00F32B70" w:rsidRDefault="00776933"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0" type="#_x0000_t202" style="position:absolute;margin-left:210.65pt;margin-top:-.45pt;width:44.75pt;height:17.25pt;z-index:2529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" filled="f" stroked="f">
                      <v:textbox>
                        <w:txbxContent>
                          <w:p w:rsidR="00776933" w:rsidRPr="00F32B70" w:rsidRDefault="00776933" w:rsidP="00746033">
                            <w:pPr>
                              <w:rPr>
                                <w:vertAlign w:val="subscript"/>
                              </w:rPr>
                            </w:pPr>
                            <w:r>
                              <w:t xml:space="preserve">500 </w:t>
                            </w:r>
                            <w:r>
                              <w:rPr>
                                <w:rFonts w:cs="Tahoma"/>
                              </w:rPr>
                              <w:t>Ω</w:t>
                            </w:r>
                          </w:p>
                        </w:txbxContent>
                      </v:textbox>
                    </v:shape>
                  </w:pict>
                </mc:Fallback>
              </mc:AlternateContent>
            </w:r>
            <w:r w:rsidRPr="00B5493F">
              <w:rPr>
                <w:noProof/>
                <w:sz w:val="24"/>
                <w:szCs w:val="24"/>
                <w:lang w:eastAsia="en-GB"/>
              </w:rPr>
              <w:drawing>
                <wp:inline distT="0" distB="0" distL="0" distR="0" wp14:anchorId="7CBC134F" wp14:editId="563DCA1D">
                  <wp:extent cx="3534257" cy="209974"/>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20"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DB57C6" w:rsidRDefault="00DB57C6" w:rsidP="00746033">
            <w:pPr>
              <w:pStyle w:val="NoSpacing"/>
              <w:jc w:val="left"/>
              <w:rPr>
                <w:sz w:val="24"/>
                <w:szCs w:val="24"/>
              </w:rPr>
            </w:pPr>
          </w:p>
          <w:p w:rsidR="00DB57C6" w:rsidRPr="00ED5DB2" w:rsidRDefault="00776933" w:rsidP="00DB57C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DB57C6" w:rsidRPr="00DB57C6" w:rsidRDefault="00776933" w:rsidP="00DB57C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500+2000+500=300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tc>
      </w:tr>
      <w:tr w:rsidR="006565C0"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9</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perform calculations involving current and voltage relationships in a parallel circuit.</w:t>
            </w: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9.1</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0352" behindDoc="0" locked="0" layoutInCell="1" allowOverlap="1" wp14:anchorId="1B7FA383" wp14:editId="0AB09E6D">
                  <wp:simplePos x="0" y="0"/>
                  <wp:positionH relativeFrom="margin">
                    <wp:posOffset>34290</wp:posOffset>
                  </wp:positionH>
                  <wp:positionV relativeFrom="margin">
                    <wp:posOffset>95250</wp:posOffset>
                  </wp:positionV>
                  <wp:extent cx="2124710" cy="1450340"/>
                  <wp:effectExtent l="0" t="0" r="8890" b="0"/>
                  <wp:wrapSquare wrapText="right"/>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24710" cy="1450340"/>
                          </a:xfrm>
                          <a:prstGeom prst="rect">
                            <a:avLst/>
                          </a:prstGeom>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 this</w:t>
            </w:r>
            <w:r w:rsidRPr="00A2255E">
              <w:rPr>
                <w:rFonts w:cs="Tahoma"/>
                <w:sz w:val="24"/>
                <w:szCs w:val="24"/>
              </w:rPr>
              <w:t xml:space="preserve"> circuit.</w:t>
            </w:r>
          </w:p>
          <w:p w:rsidR="006565C0" w:rsidRPr="00691510" w:rsidRDefault="00AE2EA6" w:rsidP="00BE3A0F">
            <w:pPr>
              <w:pStyle w:val="Header"/>
              <w:ind w:right="-948"/>
              <w:rPr>
                <w:rFonts w:cs="Tahoma"/>
                <w:b/>
                <w:noProof/>
                <w:color w:val="FF0000"/>
                <w:sz w:val="24"/>
                <w:szCs w:val="24"/>
              </w:rPr>
            </w:pPr>
            <w:r w:rsidRPr="00691510">
              <w:rPr>
                <w:rFonts w:cs="Tahoma"/>
                <w:b/>
                <w:noProof/>
                <w:color w:val="FF0000"/>
                <w:sz w:val="24"/>
                <w:szCs w:val="24"/>
              </w:rPr>
              <w:t>Series circuit so I</w:t>
            </w:r>
            <w:r w:rsidRPr="00691510">
              <w:rPr>
                <w:rFonts w:cs="Tahoma"/>
                <w:b/>
                <w:noProof/>
                <w:color w:val="FF0000"/>
                <w:sz w:val="24"/>
                <w:szCs w:val="24"/>
                <w:vertAlign w:val="subscript"/>
              </w:rPr>
              <w:t>2</w:t>
            </w:r>
            <w:r w:rsidRPr="00691510">
              <w:rPr>
                <w:rFonts w:cs="Tahoma"/>
                <w:b/>
                <w:noProof/>
                <w:color w:val="FF0000"/>
                <w:sz w:val="24"/>
                <w:szCs w:val="24"/>
              </w:rPr>
              <w:t>= 1.5 A</w:t>
            </w:r>
          </w:p>
          <w:p w:rsidR="00AE2EA6" w:rsidRPr="00691510" w:rsidRDefault="00776933" w:rsidP="00AE2EA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AE2EA6" w:rsidRPr="00691510" w:rsidRDefault="00AE2EA6" w:rsidP="00BE3A0F">
            <w:pPr>
              <w:pStyle w:val="Header"/>
              <w:ind w:right="-948"/>
              <w:rPr>
                <w:rFonts w:cs="Tahoma"/>
                <w:b/>
                <w:noProof/>
                <w:color w:val="FF0000"/>
                <w:sz w:val="24"/>
                <w:szCs w:val="24"/>
              </w:rPr>
            </w:pPr>
          </w:p>
          <w:p w:rsidR="00AE2EA6" w:rsidRPr="00691510" w:rsidRDefault="00776933" w:rsidP="00BE3A0F">
            <w:pPr>
              <w:pStyle w:val="Header"/>
              <w:ind w:right="-948"/>
              <w:rPr>
                <w:rFonts w:ascii="Cambria Math" w:hAnsi="Cambria Math" w:cs="Tahoma"/>
                <w:noProof/>
                <w:color w:val="FF0000"/>
                <w:sz w:val="24"/>
                <w:szCs w:val="24"/>
                <w:oMath/>
              </w:rPr>
            </w:pPr>
            <m:oMathPara>
              <m:oMath>
                <m:sSub>
                  <m:sSubPr>
                    <m:ctrlPr>
                      <w:rPr>
                        <w:rFonts w:ascii="Cambria Math" w:hAnsi="Cambria Math" w:cs="Tahoma"/>
                        <w:b/>
                        <w:i/>
                        <w:noProof/>
                        <w:color w:val="FF0000"/>
                        <w:sz w:val="24"/>
                        <w:szCs w:val="24"/>
                      </w:rPr>
                    </m:ctrlPr>
                  </m:sSubPr>
                  <m:e>
                    <m:r>
                      <m:rPr>
                        <m:sty m:val="bi"/>
                      </m:rPr>
                      <w:rPr>
                        <w:rFonts w:ascii="Cambria Math" w:hAnsi="Cambria Math" w:cs="Tahoma"/>
                        <w:noProof/>
                        <w:color w:val="FF0000"/>
                        <w:sz w:val="24"/>
                        <w:szCs w:val="24"/>
                      </w:rPr>
                      <m:t>V</m:t>
                    </m:r>
                  </m:e>
                  <m:sub>
                    <m:r>
                      <m:rPr>
                        <m:sty m:val="bi"/>
                      </m:rPr>
                      <w:rPr>
                        <w:rFonts w:ascii="Cambria Math" w:hAnsi="Cambria Math" w:cs="Tahoma"/>
                        <w:noProof/>
                        <w:color w:val="FF0000"/>
                        <w:sz w:val="24"/>
                        <w:szCs w:val="24"/>
                        <w:vertAlign w:val="subscript"/>
                      </w:rPr>
                      <m:t>1</m:t>
                    </m:r>
                  </m:sub>
                </m:sSub>
                <m:r>
                  <m:rPr>
                    <m:sty m:val="bi"/>
                  </m:rPr>
                  <w:rPr>
                    <w:rFonts w:ascii="Cambria Math" w:hAnsi="Cambria Math" w:cs="Tahoma"/>
                    <w:noProof/>
                    <w:color w:val="FF0000"/>
                    <w:sz w:val="24"/>
                    <w:szCs w:val="24"/>
                  </w:rPr>
                  <m:t xml:space="preserve"> =12-3=9</m:t>
                </m:r>
                <m:r>
                  <m:rPr>
                    <m:sty m:val="bi"/>
                  </m:rPr>
                  <w:rPr>
                    <w:rFonts w:ascii="Cambria Math" w:hAnsi="Cambria Math" w:cs="Tahoma"/>
                    <w:noProof/>
                    <w:color w:val="FF0000"/>
                    <w:sz w:val="24"/>
                    <w:szCs w:val="24"/>
                  </w:rPr>
                  <m:t>V</m:t>
                </m:r>
              </m:oMath>
            </m:oMathPara>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9.2</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4448" behindDoc="1" locked="0" layoutInCell="1" allowOverlap="1" wp14:anchorId="34BA7A2A" wp14:editId="70ED6A6E">
                  <wp:simplePos x="0" y="0"/>
                  <wp:positionH relativeFrom="column">
                    <wp:posOffset>-1270</wp:posOffset>
                  </wp:positionH>
                  <wp:positionV relativeFrom="paragraph">
                    <wp:posOffset>184785</wp:posOffset>
                  </wp:positionV>
                  <wp:extent cx="2317115" cy="1629410"/>
                  <wp:effectExtent l="0" t="0" r="6985" b="0"/>
                  <wp:wrapTight wrapText="right">
                    <wp:wrapPolygon edited="0">
                      <wp:start x="0" y="0"/>
                      <wp:lineTo x="0" y="20455"/>
                      <wp:lineTo x="21488" y="20455"/>
                      <wp:lineTo x="21488" y="0"/>
                      <wp:lineTo x="0" y="0"/>
                    </wp:wrapPolygon>
                  </wp:wrapTight>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122" cstate="print">
                            <a:extLst>
                              <a:ext uri="{28A0092B-C50C-407E-A947-70E740481C1C}">
                                <a14:useLocalDpi xmlns:a14="http://schemas.microsoft.com/office/drawing/2010/main" val="0"/>
                              </a:ext>
                            </a:extLst>
                          </a:blip>
                          <a:srcRect b="-8838"/>
                          <a:stretch/>
                        </pic:blipFill>
                        <pic:spPr bwMode="auto">
                          <a:xfrm>
                            <a:off x="0" y="0"/>
                            <a:ext cx="2317115" cy="1629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AE2EA6" w:rsidRPr="00691510" w:rsidRDefault="00AE2EA6" w:rsidP="00AE2EA6">
            <w:pPr>
              <w:pStyle w:val="Header"/>
              <w:ind w:right="-948"/>
              <w:rPr>
                <w:rFonts w:cs="Tahoma"/>
                <w:b/>
                <w:noProof/>
                <w:color w:val="FF0000"/>
                <w:sz w:val="24"/>
                <w:szCs w:val="24"/>
              </w:rPr>
            </w:pPr>
            <w:r w:rsidRPr="00691510">
              <w:rPr>
                <w:rFonts w:cs="Tahoma"/>
                <w:b/>
                <w:noProof/>
                <w:color w:val="FF0000"/>
                <w:sz w:val="24"/>
                <w:szCs w:val="24"/>
              </w:rPr>
              <w:t>Series circuit so I</w:t>
            </w:r>
            <w:r w:rsidRPr="00691510">
              <w:rPr>
                <w:rFonts w:cs="Tahoma"/>
                <w:b/>
                <w:noProof/>
                <w:color w:val="FF0000"/>
                <w:sz w:val="24"/>
                <w:szCs w:val="24"/>
                <w:vertAlign w:val="subscript"/>
              </w:rPr>
              <w:t>1</w:t>
            </w:r>
            <w:r w:rsidRPr="00691510">
              <w:rPr>
                <w:rFonts w:cs="Tahoma"/>
                <w:b/>
                <w:noProof/>
                <w:color w:val="FF0000"/>
                <w:sz w:val="24"/>
                <w:szCs w:val="24"/>
              </w:rPr>
              <w:t>= 0.4 A</w:t>
            </w:r>
          </w:p>
          <w:p w:rsidR="00AE2EA6" w:rsidRPr="00691510" w:rsidRDefault="00776933" w:rsidP="00AE2EA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5+8</m:t>
                </m:r>
              </m:oMath>
            </m:oMathPara>
          </w:p>
          <w:p w:rsidR="00AE2EA6" w:rsidRPr="00691510" w:rsidRDefault="00AE2EA6" w:rsidP="00AE2EA6">
            <w:pPr>
              <w:pStyle w:val="Header"/>
              <w:ind w:right="-948"/>
              <w:rPr>
                <w:rFonts w:cs="Tahoma"/>
                <w:b/>
                <w:noProof/>
                <w:color w:val="FF0000"/>
                <w:sz w:val="24"/>
                <w:szCs w:val="24"/>
              </w:rPr>
            </w:pPr>
          </w:p>
          <w:p w:rsidR="00AE2EA6" w:rsidRPr="00AE2EA6" w:rsidRDefault="00776933" w:rsidP="00AE2EA6">
            <w:pPr>
              <w:pStyle w:val="Header"/>
              <w:ind w:right="-948"/>
              <w:rPr>
                <w:rFonts w:ascii="Cambria Math" w:hAnsi="Cambria Math" w:cs="Tahoma"/>
                <w:noProof/>
                <w:color w:val="FF0000"/>
                <w:sz w:val="24"/>
                <w:szCs w:val="24"/>
                <w:oMath/>
              </w:rPr>
            </w:pPr>
            <m:oMathPara>
              <m:oMath>
                <m:sSub>
                  <m:sSubPr>
                    <m:ctrlPr>
                      <w:rPr>
                        <w:rFonts w:ascii="Cambria Math" w:hAnsi="Cambria Math" w:cs="Tahoma"/>
                        <w:b/>
                        <w:i/>
                        <w:noProof/>
                        <w:color w:val="FF0000"/>
                        <w:sz w:val="24"/>
                        <w:szCs w:val="24"/>
                      </w:rPr>
                    </m:ctrlPr>
                  </m:sSubPr>
                  <m:e>
                    <m:r>
                      <m:rPr>
                        <m:sty m:val="bi"/>
                      </m:rPr>
                      <w:rPr>
                        <w:rFonts w:ascii="Cambria Math" w:hAnsi="Cambria Math" w:cs="Tahoma"/>
                        <w:noProof/>
                        <w:color w:val="FF0000"/>
                        <w:sz w:val="24"/>
                        <w:szCs w:val="24"/>
                      </w:rPr>
                      <m:t>V</m:t>
                    </m:r>
                  </m:e>
                  <m:sub>
                    <m:r>
                      <m:rPr>
                        <m:sty m:val="bi"/>
                      </m:rPr>
                      <w:rPr>
                        <w:rFonts w:ascii="Cambria Math" w:hAnsi="Cambria Math" w:cs="Tahoma"/>
                        <w:noProof/>
                        <w:color w:val="FF0000"/>
                        <w:sz w:val="24"/>
                        <w:szCs w:val="24"/>
                        <w:vertAlign w:val="subscript"/>
                      </w:rPr>
                      <m:t>s</m:t>
                    </m:r>
                  </m:sub>
                </m:sSub>
                <m:r>
                  <m:rPr>
                    <m:sty m:val="bi"/>
                  </m:rPr>
                  <w:rPr>
                    <w:rFonts w:ascii="Cambria Math" w:hAnsi="Cambria Math" w:cs="Tahoma"/>
                    <w:noProof/>
                    <w:color w:val="FF0000"/>
                    <w:sz w:val="24"/>
                    <w:szCs w:val="24"/>
                  </w:rPr>
                  <m:t xml:space="preserve"> =13 V</m:t>
                </m:r>
              </m:oMath>
            </m:oMathPara>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9.3</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1376" behindDoc="0" locked="0" layoutInCell="1" allowOverlap="1" wp14:anchorId="5F19019C" wp14:editId="5D5F9D0E">
                  <wp:simplePos x="0" y="0"/>
                  <wp:positionH relativeFrom="margin">
                    <wp:posOffset>30480</wp:posOffset>
                  </wp:positionH>
                  <wp:positionV relativeFrom="margin">
                    <wp:posOffset>157480</wp:posOffset>
                  </wp:positionV>
                  <wp:extent cx="1623695" cy="2174875"/>
                  <wp:effectExtent l="0" t="0" r="0" b="0"/>
                  <wp:wrapSquare wrapText="right"/>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123" cstate="print">
                            <a:extLst>
                              <a:ext uri="{28A0092B-C50C-407E-A947-70E740481C1C}">
                                <a14:useLocalDpi xmlns:a14="http://schemas.microsoft.com/office/drawing/2010/main" val="0"/>
                              </a:ext>
                            </a:extLst>
                          </a:blip>
                          <a:srcRect b="-6029"/>
                          <a:stretch/>
                        </pic:blipFill>
                        <pic:spPr bwMode="auto">
                          <a:xfrm>
                            <a:off x="0" y="0"/>
                            <a:ext cx="1623695" cy="2174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p>
          <w:p w:rsidR="006565C0" w:rsidRPr="00A2255E" w:rsidRDefault="006565C0" w:rsidP="00BE3A0F">
            <w:pPr>
              <w:tabs>
                <w:tab w:val="left" w:pos="426"/>
              </w:tabs>
              <w:spacing w:after="0" w:line="240" w:lineRule="auto"/>
              <w:ind w:right="-1"/>
              <w:jc w:val="left"/>
              <w:rPr>
                <w:rFonts w:cs="Tahoma"/>
                <w:sz w:val="24"/>
                <w:szCs w:val="24"/>
              </w:rPr>
            </w:pPr>
            <w:r w:rsidRPr="00A2255E">
              <w:rPr>
                <w:rFonts w:cs="Tahoma"/>
                <w:sz w:val="24"/>
                <w:szCs w:val="24"/>
              </w:rPr>
              <w:t xml:space="preserve"> 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691510" w:rsidRDefault="00776933" w:rsidP="00BE3A0F">
            <w:pPr>
              <w:spacing w:before="120"/>
              <w:jc w:val="left"/>
              <w:rPr>
                <w:rFonts w:ascii="Cambria Math" w:eastAsia="Times New Roman" w:hAnsi="Cambria Math" w:cs="Times New Roman"/>
                <w:color w:val="FF0000"/>
                <w:sz w:val="24"/>
                <w:szCs w:val="24"/>
                <w:lang w:eastAsia="en-GB"/>
                <w:oMath/>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vertAlign w:val="subscript"/>
                        <w:lang w:eastAsia="en-GB"/>
                      </w:rPr>
                      <m:t>3</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I</m:t>
                    </m:r>
                  </m:e>
                  <m:sub>
                    <m:r>
                      <m:rPr>
                        <m:sty m:val="bi"/>
                      </m:rPr>
                      <w:rPr>
                        <w:rFonts w:ascii="Cambria Math" w:eastAsia="Times New Roman" w:hAnsi="Cambria Math" w:cs="Times New Roman"/>
                        <w:color w:val="FF0000"/>
                        <w:sz w:val="24"/>
                        <w:szCs w:val="24"/>
                        <w:vertAlign w:val="subscript"/>
                        <w:lang w:eastAsia="en-GB"/>
                      </w:rPr>
                      <m:t>4</m:t>
                    </m:r>
                  </m:sub>
                </m:sSub>
                <m:r>
                  <m:rPr>
                    <m:sty m:val="bi"/>
                  </m:rPr>
                  <w:rPr>
                    <w:rFonts w:ascii="Cambria Math" w:eastAsia="Times New Roman" w:hAnsi="Cambria Math" w:cs="Times New Roman"/>
                    <w:color w:val="FF0000"/>
                    <w:sz w:val="24"/>
                    <w:szCs w:val="24"/>
                    <w:lang w:eastAsia="en-GB"/>
                  </w:rPr>
                  <m:t>=0.2</m:t>
                </m:r>
                <m:r>
                  <m:rPr>
                    <m:sty m:val="bi"/>
                  </m:rPr>
                  <w:rPr>
                    <w:rFonts w:ascii="Cambria Math" w:eastAsia="Times New Roman" w:hAnsi="Cambria Math" w:cs="Times New Roman"/>
                    <w:color w:val="FF0000"/>
                    <w:sz w:val="24"/>
                    <w:szCs w:val="24"/>
                    <w:lang w:eastAsia="en-GB"/>
                  </w:rPr>
                  <m:t>A + 0.6 A= 0.8 A</m:t>
                </m:r>
              </m:oMath>
            </m:oMathPara>
          </w:p>
          <w:p w:rsidR="00FC101B" w:rsidRPr="00FC101B" w:rsidRDefault="00FC101B" w:rsidP="00BE3A0F">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Voltage in parallel is the same across each branch=6V</w:t>
            </w: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4</w:t>
            </w:r>
          </w:p>
        </w:tc>
        <w:tc>
          <w:tcPr>
            <w:tcW w:w="8930" w:type="dxa"/>
            <w:gridSpan w:val="2"/>
            <w:tcBorders>
              <w:bottom w:val="single" w:sz="6" w:space="0" w:color="auto"/>
            </w:tcBorders>
            <w:shd w:val="clear" w:color="auto" w:fill="auto"/>
            <w:vAlign w:val="center"/>
          </w:tcPr>
          <w:p w:rsidR="006565C0" w:rsidRDefault="006565C0" w:rsidP="00BE3A0F">
            <w:pPr>
              <w:spacing w:before="120"/>
              <w:jc w:val="left"/>
              <w:rPr>
                <w:rFonts w:eastAsia="Times New Roman" w:cs="Times New Roman"/>
                <w:sz w:val="24"/>
                <w:szCs w:val="24"/>
                <w:lang w:eastAsia="en-GB"/>
              </w:rPr>
            </w:pPr>
            <w:r>
              <w:rPr>
                <w:rFonts w:cs="Tahoma"/>
                <w:noProof/>
                <w:lang w:eastAsia="en-GB"/>
              </w:rPr>
              <w:drawing>
                <wp:anchor distT="0" distB="0" distL="114300" distR="114300" simplePos="0" relativeHeight="252902400" behindDoc="0" locked="0" layoutInCell="1" allowOverlap="1" wp14:anchorId="381904B1" wp14:editId="32D5D5A4">
                  <wp:simplePos x="0" y="0"/>
                  <wp:positionH relativeFrom="margin">
                    <wp:posOffset>309880</wp:posOffset>
                  </wp:positionH>
                  <wp:positionV relativeFrom="margin">
                    <wp:posOffset>107950</wp:posOffset>
                  </wp:positionV>
                  <wp:extent cx="2557780" cy="218503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124" cstate="print">
                            <a:extLst>
                              <a:ext uri="{28A0092B-C50C-407E-A947-70E740481C1C}">
                                <a14:useLocalDpi xmlns:a14="http://schemas.microsoft.com/office/drawing/2010/main" val="0"/>
                              </a:ext>
                            </a:extLst>
                          </a:blip>
                          <a:srcRect t="1" b="-5505"/>
                          <a:stretch/>
                        </pic:blipFill>
                        <pic:spPr bwMode="auto">
                          <a:xfrm>
                            <a:off x="0" y="0"/>
                            <a:ext cx="2557780" cy="21850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2255E">
              <w:rPr>
                <w:rFonts w:cs="Tahoma"/>
                <w:sz w:val="24"/>
                <w:szCs w:val="24"/>
              </w:rPr>
              <w:t xml:space="preserve">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FC101B" w:rsidRDefault="00FC101B" w:rsidP="00FC101B">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I</w:t>
            </w:r>
            <w:r>
              <w:rPr>
                <w:rFonts w:eastAsia="Times New Roman" w:cs="Times New Roman"/>
                <w:b/>
                <w:color w:val="FF0000"/>
                <w:sz w:val="24"/>
                <w:szCs w:val="24"/>
                <w:vertAlign w:val="subscript"/>
                <w:lang w:eastAsia="en-GB"/>
              </w:rPr>
              <w:t>5</w:t>
            </w:r>
            <w:r>
              <w:rPr>
                <w:rFonts w:eastAsia="Times New Roman" w:cs="Times New Roman"/>
                <w:b/>
                <w:color w:val="FF0000"/>
                <w:sz w:val="24"/>
                <w:szCs w:val="24"/>
                <w:lang w:eastAsia="en-GB"/>
              </w:rPr>
              <w:t xml:space="preserve">=total=1.5A </w:t>
            </w:r>
          </w:p>
          <w:p w:rsidR="00FC101B" w:rsidRDefault="00D637E9" w:rsidP="00FC101B">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I</w:t>
            </w:r>
            <w:r w:rsidR="00563F08">
              <w:rPr>
                <w:rFonts w:eastAsia="Times New Roman" w:cs="Times New Roman"/>
                <w:b/>
                <w:color w:val="FF0000"/>
                <w:sz w:val="24"/>
                <w:szCs w:val="24"/>
                <w:vertAlign w:val="subscript"/>
                <w:lang w:eastAsia="en-GB"/>
              </w:rPr>
              <w:t>5</w:t>
            </w:r>
            <w:r>
              <w:rPr>
                <w:rFonts w:eastAsia="Times New Roman" w:cs="Times New Roman"/>
                <w:b/>
                <w:color w:val="FF0000"/>
                <w:sz w:val="24"/>
                <w:szCs w:val="24"/>
                <w:vertAlign w:val="subscript"/>
                <w:lang w:eastAsia="en-GB"/>
              </w:rPr>
              <w:t>=</w:t>
            </w:r>
            <w:r w:rsidRPr="00D637E9">
              <w:rPr>
                <w:rFonts w:eastAsia="Times New Roman" w:cs="Times New Roman"/>
                <w:b/>
                <w:color w:val="FF0000"/>
                <w:sz w:val="24"/>
                <w:szCs w:val="24"/>
                <w:lang w:eastAsia="en-GB"/>
              </w:rPr>
              <w:t>0.5+</w:t>
            </w:r>
            <w:r w:rsidR="00FC101B">
              <w:rPr>
                <w:rFonts w:eastAsia="Times New Roman" w:cs="Times New Roman"/>
                <w:b/>
                <w:color w:val="FF0000"/>
                <w:sz w:val="24"/>
                <w:szCs w:val="24"/>
                <w:lang w:eastAsia="en-GB"/>
              </w:rPr>
              <w:t>I</w:t>
            </w:r>
            <w:r w:rsidR="00FC101B">
              <w:rPr>
                <w:rFonts w:eastAsia="Times New Roman" w:cs="Times New Roman"/>
                <w:b/>
                <w:color w:val="FF0000"/>
                <w:sz w:val="24"/>
                <w:szCs w:val="24"/>
                <w:vertAlign w:val="subscript"/>
                <w:lang w:eastAsia="en-GB"/>
              </w:rPr>
              <w:t>6</w:t>
            </w:r>
          </w:p>
          <w:p w:rsidR="00D637E9" w:rsidRDefault="00D637E9" w:rsidP="00FC101B">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I</w:t>
            </w:r>
            <w:r>
              <w:rPr>
                <w:rFonts w:eastAsia="Times New Roman" w:cs="Times New Roman"/>
                <w:b/>
                <w:color w:val="FF0000"/>
                <w:sz w:val="24"/>
                <w:szCs w:val="24"/>
                <w:vertAlign w:val="subscript"/>
                <w:lang w:eastAsia="en-GB"/>
              </w:rPr>
              <w:t>6</w:t>
            </w:r>
            <w:r>
              <w:rPr>
                <w:rFonts w:eastAsia="Times New Roman" w:cs="Times New Roman"/>
                <w:b/>
                <w:color w:val="FF0000"/>
                <w:sz w:val="24"/>
                <w:szCs w:val="24"/>
                <w:lang w:eastAsia="en-GB"/>
              </w:rPr>
              <w:t>= 1.5-0.5 A= 1.0 A</w:t>
            </w:r>
          </w:p>
          <w:p w:rsidR="00D637E9" w:rsidRPr="00962C20" w:rsidRDefault="00776933" w:rsidP="00D637E9">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D637E9" w:rsidRPr="00962C20" w:rsidRDefault="00D637E9" w:rsidP="00D637E9">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6=2+</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6565C0" w:rsidRPr="00D637E9" w:rsidRDefault="00776933" w:rsidP="00D637E9">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4</m:t>
                </m:r>
                <m:r>
                  <m:rPr>
                    <m:sty m:val="bi"/>
                  </m:rPr>
                  <w:rPr>
                    <w:rFonts w:ascii="Cambria Math" w:eastAsia="Times New Roman" w:hAnsi="Cambria Math" w:cs="Times New Roman"/>
                    <w:color w:val="FF0000"/>
                    <w:sz w:val="24"/>
                    <w:szCs w:val="24"/>
                    <w:lang w:eastAsia="en-GB"/>
                  </w:rPr>
                  <m:t>V</m:t>
                </m:r>
              </m:oMath>
            </m:oMathPara>
          </w:p>
        </w:tc>
      </w:tr>
      <w:tr w:rsidR="006565C0" w:rsidRPr="001F1787" w:rsidTr="00D80E54">
        <w:trPr>
          <w:cantSplit/>
          <w:trHeight w:val="576"/>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D80E54">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0</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D80E54">
            <w:pPr>
              <w:spacing w:before="120" w:after="0"/>
              <w:jc w:val="left"/>
              <w:rPr>
                <w:rFonts w:eastAsia="Times New Roman" w:cs="Times New Roman"/>
                <w:b/>
                <w:sz w:val="24"/>
                <w:szCs w:val="24"/>
                <w:lang w:eastAsia="en-GB"/>
              </w:rPr>
            </w:pPr>
            <w:r w:rsidRPr="006B019C">
              <w:rPr>
                <w:rFonts w:eastAsia="Times New Roman" w:cs="Times New Roman"/>
                <w:b/>
                <w:sz w:val="24"/>
                <w:szCs w:val="24"/>
                <w:lang w:eastAsia="en-GB"/>
              </w:rPr>
              <w:t xml:space="preserve">I can calculate the resistance of resistors in parallel circuits </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1</w:t>
            </w:r>
          </w:p>
        </w:tc>
        <w:tc>
          <w:tcPr>
            <w:tcW w:w="8930" w:type="dxa"/>
            <w:gridSpan w:val="2"/>
            <w:shd w:val="clear" w:color="auto" w:fill="auto"/>
            <w:vAlign w:val="center"/>
          </w:tcPr>
          <w:p w:rsidR="00D80E54" w:rsidRDefault="00D80E54" w:rsidP="00BE3A0F">
            <w:pPr>
              <w:pStyle w:val="NoSpacing"/>
              <w:jc w:val="left"/>
            </w:pPr>
          </w:p>
          <w:p w:rsidR="006565C0" w:rsidRDefault="006565C0" w:rsidP="00BE3A0F">
            <w:pPr>
              <w:pStyle w:val="NoSpacing"/>
              <w:jc w:val="left"/>
            </w:pPr>
            <w:r>
              <w:t>Calculate the resistance of the circuit shown below</w:t>
            </w:r>
          </w:p>
          <w:p w:rsidR="00DB57C6" w:rsidRPr="00962C20" w:rsidRDefault="00776933" w:rsidP="00DB57C6">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DB57C6" w:rsidRPr="00962C20" w:rsidRDefault="00691510" w:rsidP="00DB57C6">
            <w:pPr>
              <w:spacing w:before="120" w:after="0"/>
              <w:rPr>
                <w:rFonts w:eastAsia="Times New Roman" w:cs="Times New Roman"/>
                <w:b/>
                <w:color w:val="FF0000"/>
                <w:sz w:val="24"/>
                <w:szCs w:val="24"/>
                <w:lang w:eastAsia="en-GB"/>
              </w:rPr>
            </w:pPr>
            <w:r>
              <w:rPr>
                <w:noProof/>
                <w:lang w:eastAsia="en-GB"/>
              </w:rPr>
              <w:drawing>
                <wp:anchor distT="0" distB="0" distL="114300" distR="114300" simplePos="0" relativeHeight="253204480" behindDoc="0" locked="0" layoutInCell="1" allowOverlap="1" wp14:anchorId="5071B82A" wp14:editId="35B2F6F4">
                  <wp:simplePos x="0" y="0"/>
                  <wp:positionH relativeFrom="column">
                    <wp:posOffset>3226435</wp:posOffset>
                  </wp:positionH>
                  <wp:positionV relativeFrom="paragraph">
                    <wp:posOffset>-756285</wp:posOffset>
                  </wp:positionV>
                  <wp:extent cx="2132330" cy="927735"/>
                  <wp:effectExtent l="0" t="0" r="1270" b="0"/>
                  <wp:wrapSquare wrapText="bothSides"/>
                  <wp:docPr id="1073741853" name="Picture 107374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125" cstate="print">
                            <a:extLst>
                              <a:ext uri="{28A0092B-C50C-407E-A947-70E740481C1C}">
                                <a14:useLocalDpi xmlns:a14="http://schemas.microsoft.com/office/drawing/2010/main" val="0"/>
                              </a:ext>
                            </a:extLst>
                          </a:blip>
                          <a:srcRect t="1" b="-7293"/>
                          <a:stretch/>
                        </pic:blipFill>
                        <pic:spPr bwMode="auto">
                          <a:xfrm>
                            <a:off x="0" y="0"/>
                            <a:ext cx="2132330" cy="927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637E9">
              <w:rPr>
                <w:rFonts w:eastAsia="Times New Roman" w:cs="Times New Roman"/>
                <w:b/>
                <w:noProof/>
                <w:color w:val="FF0000"/>
                <w:sz w:val="24"/>
                <w:szCs w:val="24"/>
                <w:lang w:eastAsia="en-GB"/>
              </w:rPr>
              <mc:AlternateContent>
                <mc:Choice Requires="wpg">
                  <w:drawing>
                    <wp:anchor distT="0" distB="0" distL="114300" distR="114300" simplePos="0" relativeHeight="253207552" behindDoc="0" locked="0" layoutInCell="1" allowOverlap="1" wp14:anchorId="2DB8C45C" wp14:editId="2451CF78">
                      <wp:simplePos x="0" y="0"/>
                      <wp:positionH relativeFrom="column">
                        <wp:posOffset>4002331</wp:posOffset>
                      </wp:positionH>
                      <wp:positionV relativeFrom="paragraph">
                        <wp:posOffset>-948913</wp:posOffset>
                      </wp:positionV>
                      <wp:extent cx="650041" cy="931842"/>
                      <wp:effectExtent l="0" t="0" r="0" b="1905"/>
                      <wp:wrapNone/>
                      <wp:docPr id="1830" name="Group 1830"/>
                      <wp:cNvGraphicFramePr/>
                      <a:graphic xmlns:a="http://schemas.openxmlformats.org/drawingml/2006/main">
                        <a:graphicData uri="http://schemas.microsoft.com/office/word/2010/wordprocessingGroup">
                          <wpg:wgp>
                            <wpg:cNvGrpSpPr/>
                            <wpg:grpSpPr>
                              <a:xfrm>
                                <a:off x="0" y="0"/>
                                <a:ext cx="650041" cy="931842"/>
                                <a:chOff x="0" y="0"/>
                                <a:chExt cx="650041" cy="931842"/>
                              </a:xfrm>
                            </wpg:grpSpPr>
                            <wps:wsp>
                              <wps:cNvPr id="1073741848" name="Text Box 2"/>
                              <wps:cNvSpPr txBox="1">
                                <a:spLocks noChangeArrowheads="1"/>
                              </wps:cNvSpPr>
                              <wps:spPr bwMode="auto">
                                <a:xfrm>
                                  <a:off x="0" y="0"/>
                                  <a:ext cx="638174" cy="414654"/>
                                </a:xfrm>
                                <a:prstGeom prst="rect">
                                  <a:avLst/>
                                </a:prstGeom>
                                <a:noFill/>
                                <a:ln w="9525">
                                  <a:noFill/>
                                  <a:miter lim="800000"/>
                                  <a:headEnd/>
                                  <a:tailEnd/>
                                </a:ln>
                              </wps:spPr>
                              <wps:txbx>
                                <w:txbxContent>
                                  <w:p w:rsidR="00776933" w:rsidRPr="00F32B70" w:rsidRDefault="00776933" w:rsidP="00134183">
                                    <w:pPr>
                                      <w:rPr>
                                        <w:vertAlign w:val="subscript"/>
                                      </w:rPr>
                                    </w:pPr>
                                    <w:r>
                                      <w:t xml:space="preserve">100 </w:t>
                                    </w:r>
                                    <w:r>
                                      <w:rPr>
                                        <w:rFonts w:cs="Tahoma"/>
                                      </w:rPr>
                                      <w:t>Ω</w:t>
                                    </w:r>
                                  </w:p>
                                </w:txbxContent>
                              </wps:txbx>
                              <wps:bodyPr rot="0" vert="horz" wrap="square" lIns="91440" tIns="45720" rIns="91440" bIns="45720" anchor="t" anchorCtr="0">
                                <a:spAutoFit/>
                              </wps:bodyPr>
                            </wps:wsp>
                            <wps:wsp>
                              <wps:cNvPr id="1073741850" name="Text Box 2"/>
                              <wps:cNvSpPr txBox="1">
                                <a:spLocks noChangeArrowheads="1"/>
                              </wps:cNvSpPr>
                              <wps:spPr bwMode="auto">
                                <a:xfrm>
                                  <a:off x="11867" y="273046"/>
                                  <a:ext cx="638174" cy="414654"/>
                                </a:xfrm>
                                <a:prstGeom prst="rect">
                                  <a:avLst/>
                                </a:prstGeom>
                                <a:noFill/>
                                <a:ln w="9525">
                                  <a:noFill/>
                                  <a:miter lim="800000"/>
                                  <a:headEnd/>
                                  <a:tailEnd/>
                                </a:ln>
                              </wps:spPr>
                              <wps:txbx>
                                <w:txbxContent>
                                  <w:p w:rsidR="00776933" w:rsidRPr="00F32B70" w:rsidRDefault="00776933" w:rsidP="00134183">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073741849" name="Text Box 2"/>
                              <wps:cNvSpPr txBox="1">
                                <a:spLocks noChangeArrowheads="1"/>
                              </wps:cNvSpPr>
                              <wps:spPr bwMode="auto">
                                <a:xfrm>
                                  <a:off x="0" y="617517"/>
                                  <a:ext cx="638175" cy="314325"/>
                                </a:xfrm>
                                <a:prstGeom prst="rect">
                                  <a:avLst/>
                                </a:prstGeom>
                                <a:noFill/>
                                <a:ln w="9525">
                                  <a:noFill/>
                                  <a:miter lim="800000"/>
                                  <a:headEnd/>
                                  <a:tailEnd/>
                                </a:ln>
                              </wps:spPr>
                              <wps:txbx>
                                <w:txbxContent>
                                  <w:p w:rsidR="00776933" w:rsidRPr="00F32B70" w:rsidRDefault="00776933" w:rsidP="00134183">
                                    <w:pPr>
                                      <w:rPr>
                                        <w:vertAlign w:val="subscript"/>
                                      </w:rPr>
                                    </w:pPr>
                                    <w:r>
                                      <w:t xml:space="preserve">400 </w:t>
                                    </w:r>
                                    <w:r>
                                      <w:rPr>
                                        <w:rFonts w:cs="Tahoma"/>
                                      </w:rPr>
                                      <w:t>Ω</w:t>
                                    </w:r>
                                  </w:p>
                                </w:txbxContent>
                              </wps:txbx>
                              <wps:bodyPr rot="0" vert="horz" wrap="square" lIns="91440" tIns="45720" rIns="91440" bIns="45720" anchor="t" anchorCtr="0">
                                <a:noAutofit/>
                              </wps:bodyPr>
                            </wps:wsp>
                          </wpg:wgp>
                        </a:graphicData>
                      </a:graphic>
                    </wp:anchor>
                  </w:drawing>
                </mc:Choice>
                <mc:Fallback>
                  <w:pict>
                    <v:group id="Group 1830" o:spid="_x0000_s1611" style="position:absolute;left:0;text-align:left;margin-left:315.15pt;margin-top:-74.7pt;width:51.2pt;height:73.35pt;z-index:253207552" coordsize="6500,9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">
                      <v:shape id="_x0000_s1612" type="#_x0000_t202" style="position:absolute;width:638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5MkA&#10;AADjAAAADwAAAGRycy9kb3ducmV2LnhtbESPQU/DMAyF70j8h8hIu7GkbLCpLJsmNqQduDDK3WpM&#10;U9EkVWPW7t/jAxJH+z2/93mzm0KnLjTkNkULxdyAolgn18bGQvXxer8GlRmjwy5FsnClDLvt7c0G&#10;S5fG+E6XMzdKQmIu0YJn7kutc+0pYJ6nnqJoX2kIyDIOjXYDjhIeOv1gzJMO2EZp8NjTi6f6+/wT&#10;LDC7fXGtjiGfPqe3w+hN/YiVtbO7af8Mimnif/Pf9ckJvlktVstivRRo+UkWoL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Ez5MkAAADjAAAADwAAAAAAAAAAAAAAAACYAgAA&#10;ZHJzL2Rvd25yZXYueG1sUEsFBgAAAAAEAAQA9QAAAI4DAAAAAA==&#10;" filled="f" stroked="f">
                        <v:textbox style="mso-fit-shape-to-text:t">
                          <w:txbxContent>
                            <w:p w:rsidR="00776933" w:rsidRPr="00F32B70" w:rsidRDefault="00776933" w:rsidP="00134183">
                              <w:pPr>
                                <w:rPr>
                                  <w:vertAlign w:val="subscript"/>
                                </w:rPr>
                              </w:pPr>
                              <w:r>
                                <w:t xml:space="preserve">100 </w:t>
                              </w:r>
                              <w:r>
                                <w:rPr>
                                  <w:rFonts w:cs="Tahoma"/>
                                </w:rPr>
                                <w:t>Ω</w:t>
                              </w:r>
                            </w:p>
                          </w:txbxContent>
                        </v:textbox>
                      </v:shape>
                      <v:shape id="_x0000_s1613" type="#_x0000_t202" style="position:absolute;left:118;top:2730;width:6382;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6pP8kA&#10;AADjAAAADwAAAGRycy9kb3ducmV2LnhtbESPQU/DMAyF70j8h8hIu7GkjLGpLJsmNqQduDDK3WpM&#10;U9E4VRPW7t/jAxJH28/vvW+zm0KnLjSkNrKFYm5AEdfRtdxYqD5e79egUkZ22EUmC1dKsNve3myw&#10;dHHkd7qcc6PEhFOJFnzOfal1qj0FTPPYE8vtKw4Bs4xDo92Ao5iHTj8Y86QDtiwJHnt68VR/n3+C&#10;hZzdvrhWx5BOn9PbYfSmXmJl7exu2j+DyjTlf/Hf98lJfbNarB6L9VIohEkWoL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D6pP8kAAADjAAAADwAAAAAAAAAAAAAAAACYAgAA&#10;ZHJzL2Rvd25yZXYueG1sUEsFBgAAAAAEAAQA9QAAAI4DAAAAAA==&#10;" filled="f" stroked="f">
                        <v:textbox style="mso-fit-shape-to-text:t">
                          <w:txbxContent>
                            <w:p w:rsidR="00776933" w:rsidRPr="00F32B70" w:rsidRDefault="00776933" w:rsidP="00134183">
                              <w:pPr>
                                <w:rPr>
                                  <w:vertAlign w:val="subscript"/>
                                </w:rPr>
                              </w:pPr>
                              <w:r>
                                <w:t xml:space="preserve">200 </w:t>
                              </w:r>
                              <w:r>
                                <w:rPr>
                                  <w:rFonts w:cs="Tahoma"/>
                                </w:rPr>
                                <w:t>Ω</w:t>
                              </w:r>
                            </w:p>
                          </w:txbxContent>
                        </v:textbox>
                      </v:shape>
                      <v:shape id="_x0000_s1614" type="#_x0000_t202" style="position:absolute;top:6175;width:6381;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mJMcA&#10;AADjAAAADwAAAGRycy9kb3ducmV2LnhtbERPS2vCQBC+C/0PyxS86a42Vk1dRVoKnixNH9DbkB2T&#10;0OxsyK4m/ntXEDzO957Vpre1OFHrK8caJmMFgjh3puJCw/fX+2gBwgdkg7Vj0nAmD5v1w2CFqXEd&#10;f9IpC4WIIexT1FCG0KRS+rwki37sGuLIHVxrMcSzLaRpsYvhtpZTpZ6lxYpjQ4kNvZaU/2dHq+Fn&#10;f/j7TdRH8WZnTed6JdkupdbDx377AiJQH+7im3tn4nw1f5onk0WyhOtPEQC5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J5iTHAAAA4wAAAA8AAAAAAAAAAAAAAAAAmAIAAGRy&#10;cy9kb3ducmV2LnhtbFBLBQYAAAAABAAEAPUAAACMAwAAAAA=&#10;" filled="f" stroked="f">
                        <v:textbox>
                          <w:txbxContent>
                            <w:p w:rsidR="00776933" w:rsidRPr="00F32B70" w:rsidRDefault="00776933" w:rsidP="00134183">
                              <w:pPr>
                                <w:rPr>
                                  <w:vertAlign w:val="subscript"/>
                                </w:rPr>
                              </w:pPr>
                              <w:r>
                                <w:t xml:space="preserve">400 </w:t>
                              </w:r>
                              <w:r>
                                <w:rPr>
                                  <w:rFonts w:cs="Tahoma"/>
                                </w:rPr>
                                <w:t>Ω</w:t>
                              </w:r>
                            </w:p>
                          </w:txbxContent>
                        </v:textbox>
                      </v:shape>
                    </v:group>
                  </w:pict>
                </mc:Fallback>
              </mc:AlternateContent>
            </w:r>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4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7</m:t>
                  </m:r>
                </m:num>
                <m:den>
                  <m:r>
                    <m:rPr>
                      <m:sty m:val="bi"/>
                    </m:rPr>
                    <w:rPr>
                      <w:rFonts w:ascii="Cambria Math" w:eastAsia="Times New Roman" w:hAnsi="Cambria Math" w:cs="Times New Roman"/>
                      <w:color w:val="FF0000"/>
                      <w:sz w:val="24"/>
                      <w:szCs w:val="24"/>
                      <w:lang w:eastAsia="en-GB"/>
                    </w:rPr>
                    <m:t>400</m:t>
                  </m:r>
                </m:den>
              </m:f>
            </m:oMath>
          </w:p>
          <w:p w:rsidR="00DB57C6" w:rsidRPr="002D51E6" w:rsidRDefault="00776933" w:rsidP="00DB57C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00</m:t>
                    </m:r>
                  </m:num>
                  <m:den>
                    <m:r>
                      <m:rPr>
                        <m:sty m:val="bi"/>
                      </m:rPr>
                      <w:rPr>
                        <w:rFonts w:ascii="Cambria Math" w:eastAsia="Times New Roman" w:hAnsi="Cambria Math" w:cs="Times New Roman"/>
                        <w:color w:val="FF0000"/>
                        <w:sz w:val="24"/>
                        <w:szCs w:val="24"/>
                        <w:lang w:eastAsia="en-GB"/>
                      </w:rPr>
                      <m:t>7</m:t>
                    </m:r>
                  </m:den>
                </m:f>
                <m:r>
                  <m:rPr>
                    <m:sty m:val="bi"/>
                  </m:rPr>
                  <w:rPr>
                    <w:rFonts w:ascii="Cambria Math" w:eastAsia="Times New Roman" w:hAnsi="Cambria Math" w:cs="Times New Roman"/>
                    <w:color w:val="FF0000"/>
                    <w:sz w:val="24"/>
                    <w:szCs w:val="24"/>
                    <w:lang w:eastAsia="en-GB"/>
                  </w:rPr>
                  <m:t xml:space="preserve">=60 </m:t>
                </m:r>
                <m:r>
                  <m:rPr>
                    <m:sty m:val="b"/>
                  </m:rPr>
                  <w:rPr>
                    <w:rFonts w:ascii="Cambria Math" w:eastAsia="Times New Roman" w:hAnsi="Cambria Math" w:cs="Times New Roman"/>
                    <w:color w:val="FF0000"/>
                    <w:sz w:val="24"/>
                    <w:szCs w:val="24"/>
                    <w:lang w:eastAsia="en-GB"/>
                  </w:rPr>
                  <m:t>Ω</m:t>
                </m:r>
              </m:oMath>
            </m:oMathPara>
          </w:p>
          <w:p w:rsidR="006565C0" w:rsidRPr="00D637E9" w:rsidRDefault="002D51E6" w:rsidP="00D637E9">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lthough this comes out as 57</w:t>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this should be rounded to 60</w:t>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1 sig fig.</w:t>
            </w:r>
          </w:p>
        </w:tc>
      </w:tr>
      <w:tr w:rsidR="006565C0" w:rsidRPr="001F1787" w:rsidTr="00691510">
        <w:trPr>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2</w:t>
            </w:r>
          </w:p>
        </w:tc>
        <w:tc>
          <w:tcPr>
            <w:tcW w:w="8930" w:type="dxa"/>
            <w:gridSpan w:val="2"/>
            <w:shd w:val="clear" w:color="auto" w:fill="auto"/>
            <w:vAlign w:val="center"/>
          </w:tcPr>
          <w:p w:rsidR="0013774B" w:rsidRDefault="0013774B" w:rsidP="00BE3A0F">
            <w:pPr>
              <w:pStyle w:val="NoSpacing"/>
              <w:jc w:val="left"/>
            </w:pPr>
          </w:p>
          <w:p w:rsidR="006565C0" w:rsidRDefault="006565C0" w:rsidP="00BE3A0F">
            <w:pPr>
              <w:pStyle w:val="NoSpacing"/>
              <w:jc w:val="left"/>
            </w:pPr>
            <w:r>
              <w:t>The total resistance of this circuit is 100</w:t>
            </w:r>
            <w:r>
              <w:rPr>
                <w:rFonts w:cs="Tahoma"/>
              </w:rPr>
              <w:t>Ω</w:t>
            </w:r>
            <w:r>
              <w:t>. Calculate the value of Resistor 1</w:t>
            </w:r>
          </w:p>
          <w:p w:rsidR="006565C0" w:rsidRDefault="006565C0" w:rsidP="00BE3A0F">
            <w:pPr>
              <w:pStyle w:val="NoSpacing"/>
              <w:ind w:left="720"/>
            </w:pPr>
            <w:r>
              <w:rPr>
                <w:noProof/>
                <w:lang w:eastAsia="en-GB"/>
              </w:rPr>
              <mc:AlternateContent>
                <mc:Choice Requires="wps">
                  <w:drawing>
                    <wp:anchor distT="0" distB="0" distL="114300" distR="114300" simplePos="0" relativeHeight="252895232" behindDoc="0" locked="0" layoutInCell="1" allowOverlap="1" wp14:anchorId="71910475" wp14:editId="636502D9">
                      <wp:simplePos x="0" y="0"/>
                      <wp:positionH relativeFrom="column">
                        <wp:posOffset>1421130</wp:posOffset>
                      </wp:positionH>
                      <wp:positionV relativeFrom="paragraph">
                        <wp:posOffset>402590</wp:posOffset>
                      </wp:positionV>
                      <wp:extent cx="600075" cy="267970"/>
                      <wp:effectExtent l="0" t="0" r="0" b="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67970"/>
                              </a:xfrm>
                              <a:prstGeom prst="rect">
                                <a:avLst/>
                              </a:prstGeom>
                              <a:noFill/>
                              <a:ln w="9525">
                                <a:noFill/>
                                <a:miter lim="800000"/>
                                <a:headEnd/>
                                <a:tailEnd/>
                              </a:ln>
                            </wps:spPr>
                            <wps:txbx>
                              <w:txbxContent>
                                <w:p w:rsidR="00776933" w:rsidRPr="00F32B70" w:rsidRDefault="00776933" w:rsidP="00134183">
                                  <w:pPr>
                                    <w:rPr>
                                      <w:vertAlign w:val="subscript"/>
                                    </w:rPr>
                                  </w:pPr>
                                  <w:r>
                                    <w:t xml:space="preserve">2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5" type="#_x0000_t202" style="position:absolute;left:0;text-align:left;margin-left:111.9pt;margin-top:31.7pt;width:47.25pt;height:21.1pt;z-index:25289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" filled="f" stroked="f">
                      <v:textbox>
                        <w:txbxContent>
                          <w:p w:rsidR="00776933" w:rsidRPr="00F32B70" w:rsidRDefault="00776933" w:rsidP="00134183">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6256" behindDoc="0" locked="0" layoutInCell="1" allowOverlap="1" wp14:anchorId="352B32E6" wp14:editId="554C62E4">
                      <wp:simplePos x="0" y="0"/>
                      <wp:positionH relativeFrom="column">
                        <wp:posOffset>1447800</wp:posOffset>
                      </wp:positionH>
                      <wp:positionV relativeFrom="paragraph">
                        <wp:posOffset>24130</wp:posOffset>
                      </wp:positionV>
                      <wp:extent cx="568325" cy="284480"/>
                      <wp:effectExtent l="0" t="0" r="0" b="0"/>
                      <wp:wrapNone/>
                      <wp:docPr id="107374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76933" w:rsidRPr="00F32B70" w:rsidRDefault="00776933" w:rsidP="00134183">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616" type="#_x0000_t202" style="position:absolute;left:0;text-align:left;margin-left:114pt;margin-top:1.9pt;width:44.75pt;height:22.4pt;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" filled="f" stroked="f">
                      <v:textbox style="mso-fit-shape-to-text:t">
                        <w:txbxContent>
                          <w:p w:rsidR="00776933" w:rsidRPr="00F32B70" w:rsidRDefault="00776933" w:rsidP="00134183">
                            <w:pPr>
                              <w:rPr>
                                <w:vertAlign w:val="subscript"/>
                              </w:rPr>
                            </w:pPr>
                            <w:r>
                              <w:rPr>
                                <w:rFonts w:cs="Tahoma"/>
                              </w:rPr>
                              <w:t>R</w:t>
                            </w:r>
                            <w:r>
                              <w:rPr>
                                <w:rFonts w:cs="Tahoma"/>
                                <w:vertAlign w:val="subscript"/>
                              </w:rPr>
                              <w:t>1</w:t>
                            </w:r>
                          </w:p>
                        </w:txbxContent>
                      </v:textbox>
                    </v:shape>
                  </w:pict>
                </mc:Fallback>
              </mc:AlternateContent>
            </w:r>
            <w:r>
              <w:rPr>
                <w:noProof/>
                <w:lang w:eastAsia="en-GB"/>
              </w:rPr>
              <w:drawing>
                <wp:inline distT="0" distB="0" distL="0" distR="0" wp14:anchorId="6E7AADA6" wp14:editId="7364BDED">
                  <wp:extent cx="2498651" cy="584790"/>
                  <wp:effectExtent l="0" t="0" r="0" b="635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p w:rsidR="004A6823" w:rsidRPr="00962C20" w:rsidRDefault="00776933" w:rsidP="004A6823">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4A6823" w:rsidRPr="004A6823" w:rsidRDefault="00776933" w:rsidP="004A6823">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oMath>
            </m:oMathPara>
          </w:p>
          <w:p w:rsidR="004A6823" w:rsidRPr="00962C20" w:rsidRDefault="00776933" w:rsidP="004A6823">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oMath>
            </m:oMathPara>
          </w:p>
          <w:p w:rsidR="004A6823" w:rsidRPr="00962C20" w:rsidRDefault="004A6823" w:rsidP="004A6823">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 xml:space="preserve"> </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 xml:space="preserve">=200 </m:t>
                </m:r>
                <m:r>
                  <m:rPr>
                    <m:sty m:val="b"/>
                  </m:rPr>
                  <w:rPr>
                    <w:rFonts w:ascii="Cambria Math" w:eastAsia="Times New Roman" w:hAnsi="Cambria Math" w:cs="Times New Roman"/>
                    <w:color w:val="FF0000"/>
                    <w:sz w:val="24"/>
                    <w:szCs w:val="24"/>
                    <w:lang w:eastAsia="en-GB"/>
                  </w:rPr>
                  <m:t>Ω</m:t>
                </m:r>
              </m:oMath>
            </m:oMathPara>
          </w:p>
          <w:p w:rsidR="004A6823" w:rsidRPr="0001111E" w:rsidRDefault="004A6823" w:rsidP="00BE3A0F">
            <w:pPr>
              <w:pStyle w:val="NoSpacing"/>
              <w:ind w:left="720"/>
            </w:pPr>
          </w:p>
        </w:tc>
      </w:tr>
      <w:tr w:rsidR="006565C0" w:rsidRPr="001F1787" w:rsidTr="00691510">
        <w:trPr>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0.3</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897280" behindDoc="0" locked="0" layoutInCell="1" allowOverlap="1" wp14:anchorId="7AD71A44" wp14:editId="29179592">
                      <wp:simplePos x="0" y="0"/>
                      <wp:positionH relativeFrom="column">
                        <wp:posOffset>-5857</wp:posOffset>
                      </wp:positionH>
                      <wp:positionV relativeFrom="paragraph">
                        <wp:posOffset>78674</wp:posOffset>
                      </wp:positionV>
                      <wp:extent cx="2306471" cy="996286"/>
                      <wp:effectExtent l="0" t="0" r="0" b="0"/>
                      <wp:wrapSquare wrapText="bothSides"/>
                      <wp:docPr id="1073741825" name="Group 1073741825"/>
                      <wp:cNvGraphicFramePr/>
                      <a:graphic xmlns:a="http://schemas.openxmlformats.org/drawingml/2006/main">
                        <a:graphicData uri="http://schemas.microsoft.com/office/word/2010/wordprocessingGroup">
                          <wpg:wgp>
                            <wpg:cNvGrpSpPr/>
                            <wpg:grpSpPr>
                              <a:xfrm>
                                <a:off x="0" y="0"/>
                                <a:ext cx="2306471" cy="996286"/>
                                <a:chOff x="0" y="0"/>
                                <a:chExt cx="2306471" cy="996286"/>
                              </a:xfrm>
                            </wpg:grpSpPr>
                            <pic:pic xmlns:pic="http://schemas.openxmlformats.org/drawingml/2006/picture">
                              <pic:nvPicPr>
                                <pic:cNvPr id="1575" name="Picture 1575" descr="Physics Dept Server: Resources:Pupil notes &amp; handouts:Nat 5:Electricity and Energy:Pictures used:ResistorsinParalle2l.png"/>
                                <pic:cNvPicPr>
                                  <a:picLocks noChangeAspect="1"/>
                                </pic:cNvPicPr>
                              </pic:nvPicPr>
                              <pic:blipFill rotWithShape="1">
                                <a:blip r:embed="rId126" cstate="print">
                                  <a:extLst>
                                    <a:ext uri="{28A0092B-C50C-407E-A947-70E740481C1C}">
                                      <a14:useLocalDpi xmlns:a14="http://schemas.microsoft.com/office/drawing/2010/main" val="0"/>
                                    </a:ext>
                                  </a:extLst>
                                </a:blip>
                                <a:srcRect t="-37750" b="-26511"/>
                                <a:stretch/>
                              </pic:blipFill>
                              <pic:spPr bwMode="auto">
                                <a:xfrm>
                                  <a:off x="0" y="0"/>
                                  <a:ext cx="2306471" cy="996286"/>
                                </a:xfrm>
                                <a:prstGeom prst="rect">
                                  <a:avLst/>
                                </a:prstGeom>
                                <a:noFill/>
                                <a:ln>
                                  <a:noFill/>
                                </a:ln>
                                <a:extLst>
                                  <a:ext uri="{53640926-AAD7-44D8-BBD7-CCE9431645EC}">
                                    <a14:shadowObscured xmlns:a14="http://schemas.microsoft.com/office/drawing/2010/main"/>
                                  </a:ext>
                                </a:extLst>
                              </pic:spPr>
                            </pic:pic>
                            <wpg:grpSp>
                              <wpg:cNvPr id="1073741824" name="Group 1073741824"/>
                              <wpg:cNvGrpSpPr/>
                              <wpg:grpSpPr>
                                <a:xfrm>
                                  <a:off x="846161" y="204716"/>
                                  <a:ext cx="613723" cy="640905"/>
                                  <a:chOff x="0" y="0"/>
                                  <a:chExt cx="613723" cy="640905"/>
                                </a:xfrm>
                              </wpg:grpSpPr>
                              <wps:wsp>
                                <wps:cNvPr id="1813" name="Text Box 2"/>
                                <wps:cNvSpPr txBox="1">
                                  <a:spLocks noChangeArrowheads="1"/>
                                </wps:cNvSpPr>
                                <wps:spPr bwMode="auto">
                                  <a:xfrm>
                                    <a:off x="13648" y="368490"/>
                                    <a:ext cx="600075" cy="272415"/>
                                  </a:xfrm>
                                  <a:prstGeom prst="rect">
                                    <a:avLst/>
                                  </a:prstGeom>
                                  <a:noFill/>
                                  <a:ln w="9525">
                                    <a:noFill/>
                                    <a:miter lim="800000"/>
                                    <a:headEnd/>
                                    <a:tailEnd/>
                                  </a:ln>
                                </wps:spPr>
                                <wps:txbx>
                                  <w:txbxContent>
                                    <w:p w:rsidR="00776933" w:rsidRPr="00F32B70" w:rsidRDefault="00776933" w:rsidP="00E301D5">
                                      <w:pPr>
                                        <w:rPr>
                                          <w:vertAlign w:val="subscript"/>
                                        </w:rPr>
                                      </w:pPr>
                                      <w:r>
                                        <w:t>20 k</w:t>
                                      </w:r>
                                      <w:r>
                                        <w:rPr>
                                          <w:rFonts w:cs="Tahoma"/>
                                        </w:rPr>
                                        <w:t>Ω</w:t>
                                      </w:r>
                                    </w:p>
                                  </w:txbxContent>
                                </wps:txbx>
                                <wps:bodyPr rot="0" vert="horz" wrap="square" lIns="91440" tIns="45720" rIns="91440" bIns="45720" anchor="t" anchorCtr="0">
                                  <a:noAutofit/>
                                </wps:bodyPr>
                              </wps:wsp>
                              <wps:wsp>
                                <wps:cNvPr id="1812" name="Text Box 2"/>
                                <wps:cNvSpPr txBox="1">
                                  <a:spLocks noChangeArrowheads="1"/>
                                </wps:cNvSpPr>
                                <wps:spPr bwMode="auto">
                                  <a:xfrm>
                                    <a:off x="0" y="0"/>
                                    <a:ext cx="600074" cy="414654"/>
                                  </a:xfrm>
                                  <a:prstGeom prst="rect">
                                    <a:avLst/>
                                  </a:prstGeom>
                                  <a:noFill/>
                                  <a:ln w="9525">
                                    <a:noFill/>
                                    <a:miter lim="800000"/>
                                    <a:headEnd/>
                                    <a:tailEnd/>
                                  </a:ln>
                                </wps:spPr>
                                <wps:txbx>
                                  <w:txbxContent>
                                    <w:p w:rsidR="00776933" w:rsidRPr="00F32B70" w:rsidRDefault="00776933" w:rsidP="00E301D5">
                                      <w:pPr>
                                        <w:rPr>
                                          <w:vertAlign w:val="subscript"/>
                                        </w:rPr>
                                      </w:pPr>
                                      <w:r>
                                        <w:t>14 k</w:t>
                                      </w:r>
                                      <w:r>
                                        <w:rPr>
                                          <w:rFonts w:cs="Tahoma"/>
                                        </w:rPr>
                                        <w:t>Ω</w:t>
                                      </w:r>
                                    </w:p>
                                  </w:txbxContent>
                                </wps:txbx>
                                <wps:bodyPr rot="0" vert="horz" wrap="square" lIns="91440" tIns="45720" rIns="91440" bIns="45720" anchor="t" anchorCtr="0">
                                  <a:spAutoFit/>
                                </wps:bodyPr>
                              </wps:wsp>
                            </wpg:grpSp>
                          </wpg:wgp>
                        </a:graphicData>
                      </a:graphic>
                    </wp:anchor>
                  </w:drawing>
                </mc:Choice>
                <mc:Fallback>
                  <w:pict>
                    <v:group id="Group 1073741825" o:spid="_x0000_s1617" style="position:absolute;left:0;text-align:left;margin-left:-.45pt;margin-top:6.2pt;width:181.6pt;height:78.45pt;z-index:252897280" coordsize="23064,9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">
                      <v:shape id="Picture 1575" o:spid="_x0000_s1618" type="#_x0000_t75" alt="Physics Dept Server: Resources:Pupil notes &amp; handouts:Nat 5:Electricity and Energy:Pictures used:ResistorsinParalle2l.png" style="position:absolute;width:23064;height:9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7rjDDAAAA3QAAAA8AAABkcnMvZG93bnJldi54bWxET0trAjEQvgv9D2EK3jSr4oPVKFIpCD0U&#10;1z14HDazD9xM1iTq9t83hYK3+fies9n1phUPcr6xrGAyTkAQF1Y3XCnIz5+jFQgfkDW2lknBD3nY&#10;bd8GG0y1ffKJHlmoRAxhn6KCOoQuldIXNRn0Y9sRR660zmCI0FVSO3zGcNPKaZIspMGGY0ONHX3U&#10;VFyzu1EwPX4dJofbws6ud5dd+rLMXf6t1PC9369BBOrDS/zvPuo4f76cw9838QS5/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juuMMMAAADdAAAADwAAAAAAAAAAAAAAAACf&#10;AgAAZHJzL2Rvd25yZXYueG1sUEsFBgAAAAAEAAQA9wAAAI8DAAAAAA==&#10;">
                        <v:imagedata r:id="rId127" o:title="ResistorsinParalle2l" croptop="-24740f" cropbottom="-17374f"/>
                        <v:path arrowok="t"/>
                      </v:shape>
                      <v:group id="Group 1073741824" o:spid="_x0000_s1619" style="position:absolute;left:8461;top:2047;width:6137;height:6409" coordsize="6137,6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D1MMcAAADj&#10;AAAADwAAAAAAAAAAAAAAAACqAgAAZHJzL2Rvd25yZXYueG1sUEsFBgAAAAAEAAQA+gAAAJ4DAAAA&#10;AA==&#10;">
                        <v:shape id="_x0000_s1620" type="#_x0000_t202" style="position:absolute;left:136;top:3684;width:6001;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2ssIA&#10;AADdAAAADwAAAGRycy9kb3ducmV2LnhtbERPS4vCMBC+L/gfwgje1kTdFa1GEUXY0y4+wdvQjG2x&#10;mZQm2vrvzcLC3ubje8582dpSPKj2hWMNg74CQZw6U3Cm4XjYvk9A+IBssHRMGp7kYbnovM0xMa7h&#10;HT32IRMxhH2CGvIQqkRKn+Zk0fddRRy5q6sthgjrTJoamxhuSzlUaiwtFhwbcqxonVN629+thtP3&#10;9XL+UD/Zxn5WjWuVZDuVWve67WoGIlAb/sV/7i8T508G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DaywgAAAN0AAAAPAAAAAAAAAAAAAAAAAJgCAABkcnMvZG93&#10;bnJldi54bWxQSwUGAAAAAAQABAD1AAAAhwMAAAAA&#10;" filled="f" stroked="f">
                          <v:textbox>
                            <w:txbxContent>
                              <w:p w:rsidR="00776933" w:rsidRPr="00F32B70" w:rsidRDefault="00776933" w:rsidP="00E301D5">
                                <w:pPr>
                                  <w:rPr>
                                    <w:vertAlign w:val="subscript"/>
                                  </w:rPr>
                                </w:pPr>
                                <w:r>
                                  <w:t>20 k</w:t>
                                </w:r>
                                <w:r>
                                  <w:rPr>
                                    <w:rFonts w:cs="Tahoma"/>
                                  </w:rPr>
                                  <w:t>Ω</w:t>
                                </w:r>
                              </w:p>
                            </w:txbxContent>
                          </v:textbox>
                        </v:shape>
                        <v:shape id="_x0000_s1621" type="#_x0000_t202" style="position:absolute;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Bl8AA&#10;AADdAAAADwAAAGRycy9kb3ducmV2LnhtbERPTWvCQBC9F/wPywi91U2EFkldRbQFD71U433ITrPB&#10;7GzIjib++64geJvH+5zlevStulIfm8AG8lkGirgKtuHaQHn8fluAioJssQ1MBm4UYb2avCyxsGHg&#10;X7oepFYphGOBBpxIV2gdK0ce4yx0xIn7C71HSbCvte1xSOG+1fMs+9AeG04NDjvaOqrOh4s3IGI3&#10;+a388nF/Gn92g8uqdyyNeZ2Om09QQqM8xQ/33qb5i3w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2Bl8AAAADdAAAADwAAAAAAAAAAAAAAAACYAgAAZHJzL2Rvd25y&#10;ZXYueG1sUEsFBgAAAAAEAAQA9QAAAIUDAAAAAA==&#10;" filled="f" stroked="f">
                          <v:textbox style="mso-fit-shape-to-text:t">
                            <w:txbxContent>
                              <w:p w:rsidR="00776933" w:rsidRPr="00F32B70" w:rsidRDefault="00776933" w:rsidP="00E301D5">
                                <w:pPr>
                                  <w:rPr>
                                    <w:vertAlign w:val="subscript"/>
                                  </w:rPr>
                                </w:pPr>
                                <w:r>
                                  <w:t>14 k</w:t>
                                </w:r>
                                <w:r>
                                  <w:rPr>
                                    <w:rFonts w:cs="Tahoma"/>
                                  </w:rPr>
                                  <w:t>Ω</w:t>
                                </w:r>
                              </w:p>
                            </w:txbxContent>
                          </v:textbox>
                        </v:shape>
                      </v:group>
                      <w10:wrap type="square"/>
                    </v:group>
                  </w:pict>
                </mc:Fallback>
              </mc:AlternateContent>
            </w:r>
            <w:r>
              <w:rPr>
                <w:rFonts w:eastAsia="Times New Roman" w:cs="Times New Roman"/>
                <w:sz w:val="24"/>
                <w:szCs w:val="24"/>
                <w:lang w:eastAsia="en-GB"/>
              </w:rPr>
              <w:t>Calculate the total resistance of these two resistors in parallel</w:t>
            </w:r>
          </w:p>
          <w:p w:rsidR="00860892" w:rsidRPr="00962C20" w:rsidRDefault="00776933" w:rsidP="00860892">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860892" w:rsidRPr="00962C20" w:rsidRDefault="00776933" w:rsidP="00860892">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40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7</m:t>
                    </m:r>
                  </m:num>
                  <m:den>
                    <m:r>
                      <m:rPr>
                        <m:sty m:val="bi"/>
                      </m:rPr>
                      <w:rPr>
                        <w:rFonts w:ascii="Cambria Math" w:eastAsia="Times New Roman" w:hAnsi="Cambria Math" w:cs="Times New Roman"/>
                        <w:color w:val="FF0000"/>
                        <w:sz w:val="24"/>
                        <w:szCs w:val="24"/>
                        <w:lang w:eastAsia="en-GB"/>
                      </w:rPr>
                      <m:t>140000</m:t>
                    </m:r>
                  </m:den>
                </m:f>
              </m:oMath>
            </m:oMathPara>
          </w:p>
          <w:p w:rsidR="00860892" w:rsidRPr="002D51E6" w:rsidRDefault="00776933" w:rsidP="0086089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40000</m:t>
                    </m:r>
                  </m:num>
                  <m:den>
                    <m:r>
                      <m:rPr>
                        <m:sty m:val="bi"/>
                      </m:rPr>
                      <w:rPr>
                        <w:rFonts w:ascii="Cambria Math" w:eastAsia="Times New Roman" w:hAnsi="Cambria Math" w:cs="Times New Roman"/>
                        <w:color w:val="FF0000"/>
                        <w:sz w:val="24"/>
                        <w:szCs w:val="24"/>
                        <w:lang w:eastAsia="en-GB"/>
                      </w:rPr>
                      <m:t>17</m:t>
                    </m:r>
                  </m:den>
                </m:f>
                <m:r>
                  <m:rPr>
                    <m:sty m:val="bi"/>
                  </m:rPr>
                  <w:rPr>
                    <w:rFonts w:ascii="Cambria Math" w:eastAsia="Times New Roman" w:hAnsi="Cambria Math" w:cs="Times New Roman"/>
                    <w:color w:val="FF0000"/>
                    <w:sz w:val="24"/>
                    <w:szCs w:val="24"/>
                    <w:lang w:eastAsia="en-GB"/>
                  </w:rPr>
                  <m:t>=8.2 k</m:t>
                </m:r>
                <m:r>
                  <m:rPr>
                    <m:sty m:val="b"/>
                  </m:rPr>
                  <w:rPr>
                    <w:rFonts w:ascii="Cambria Math" w:eastAsia="Times New Roman" w:hAnsi="Cambria Math" w:cs="Times New Roman"/>
                    <w:color w:val="FF0000"/>
                    <w:sz w:val="24"/>
                    <w:szCs w:val="24"/>
                    <w:lang w:eastAsia="en-GB"/>
                  </w:rPr>
                  <m:t>Ω</m:t>
                </m:r>
              </m:oMath>
            </m:oMathPara>
          </w:p>
          <w:p w:rsidR="00860892" w:rsidRPr="001F1787" w:rsidRDefault="00860892" w:rsidP="00BE3A0F">
            <w:pPr>
              <w:spacing w:before="120" w:after="0"/>
              <w:rPr>
                <w:rFonts w:eastAsia="Times New Roman" w:cs="Times New Roman"/>
                <w:sz w:val="24"/>
                <w:szCs w:val="24"/>
                <w:lang w:eastAsia="en-GB"/>
              </w:rPr>
            </w:pPr>
          </w:p>
        </w:tc>
      </w:tr>
      <w:tr w:rsidR="006565C0" w:rsidRPr="001F1787" w:rsidTr="00691510">
        <w:trPr>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4</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898304" behindDoc="1" locked="0" layoutInCell="1" allowOverlap="1" wp14:anchorId="08D1C70D" wp14:editId="72CDFC5C">
                      <wp:simplePos x="0" y="0"/>
                      <wp:positionH relativeFrom="column">
                        <wp:posOffset>-3175</wp:posOffset>
                      </wp:positionH>
                      <wp:positionV relativeFrom="paragraph">
                        <wp:posOffset>69850</wp:posOffset>
                      </wp:positionV>
                      <wp:extent cx="2500630" cy="1301115"/>
                      <wp:effectExtent l="0" t="0" r="0" b="0"/>
                      <wp:wrapTight wrapText="bothSides">
                        <wp:wrapPolygon edited="0">
                          <wp:start x="0" y="949"/>
                          <wp:lineTo x="0" y="18659"/>
                          <wp:lineTo x="9050" y="19924"/>
                          <wp:lineTo x="13164" y="19924"/>
                          <wp:lineTo x="21392" y="18659"/>
                          <wp:lineTo x="21392" y="949"/>
                          <wp:lineTo x="0" y="949"/>
                        </wp:wrapPolygon>
                      </wp:wrapTight>
                      <wp:docPr id="1073742172" name="Group 1073742172"/>
                      <wp:cNvGraphicFramePr/>
                      <a:graphic xmlns:a="http://schemas.openxmlformats.org/drawingml/2006/main">
                        <a:graphicData uri="http://schemas.microsoft.com/office/word/2010/wordprocessingGroup">
                          <wpg:wgp>
                            <wpg:cNvGrpSpPr/>
                            <wpg:grpSpPr>
                              <a:xfrm>
                                <a:off x="0" y="0"/>
                                <a:ext cx="2500630" cy="1301115"/>
                                <a:chOff x="0" y="0"/>
                                <a:chExt cx="2500630" cy="1301115"/>
                              </a:xfrm>
                            </wpg:grpSpPr>
                            <pic:pic xmlns:pic="http://schemas.openxmlformats.org/drawingml/2006/picture">
                              <pic:nvPicPr>
                                <pic:cNvPr id="1576" name="Picture 1576" descr="Physics Dept Server: Resources:Pupil notes &amp; handouts:Nat 5:Electricity and Energy:Pictures used:ResistorsinParallel.png"/>
                                <pic:cNvPicPr>
                                  <a:picLocks noChangeAspect="1"/>
                                </pic:cNvPicPr>
                              </pic:nvPicPr>
                              <pic:blipFill rotWithShape="1">
                                <a:blip r:embed="rId125" cstate="print">
                                  <a:extLst>
                                    <a:ext uri="{28A0092B-C50C-407E-A947-70E740481C1C}">
                                      <a14:useLocalDpi xmlns:a14="http://schemas.microsoft.com/office/drawing/2010/main" val="0"/>
                                    </a:ext>
                                  </a:extLst>
                                </a:blip>
                                <a:srcRect t="-10307" b="-17965"/>
                                <a:stretch/>
                              </pic:blipFill>
                              <pic:spPr bwMode="auto">
                                <a:xfrm>
                                  <a:off x="0" y="0"/>
                                  <a:ext cx="2500630" cy="1301115"/>
                                </a:xfrm>
                                <a:prstGeom prst="rect">
                                  <a:avLst/>
                                </a:prstGeom>
                                <a:noFill/>
                                <a:ln>
                                  <a:noFill/>
                                </a:ln>
                                <a:extLst>
                                  <a:ext uri="{53640926-AAD7-44D8-BBD7-CCE9431645EC}">
                                    <a14:shadowObscured xmlns:a14="http://schemas.microsoft.com/office/drawing/2010/main"/>
                                  </a:ext>
                                </a:extLst>
                              </pic:spPr>
                            </pic:pic>
                            <wpg:grpSp>
                              <wpg:cNvPr id="493" name="Group 493"/>
                              <wpg:cNvGrpSpPr/>
                              <wpg:grpSpPr>
                                <a:xfrm>
                                  <a:off x="990600" y="123825"/>
                                  <a:ext cx="619760" cy="1104900"/>
                                  <a:chOff x="0" y="0"/>
                                  <a:chExt cx="620394" cy="1176654"/>
                                </a:xfrm>
                              </wpg:grpSpPr>
                              <wps:wsp>
                                <wps:cNvPr id="496" name="Text Box 2"/>
                                <wps:cNvSpPr txBox="1">
                                  <a:spLocks noChangeArrowheads="1"/>
                                </wps:cNvSpPr>
                                <wps:spPr bwMode="auto">
                                  <a:xfrm>
                                    <a:off x="10150" y="0"/>
                                    <a:ext cx="599439" cy="414654"/>
                                  </a:xfrm>
                                  <a:prstGeom prst="rect">
                                    <a:avLst/>
                                  </a:prstGeom>
                                  <a:noFill/>
                                  <a:ln w="9525">
                                    <a:noFill/>
                                    <a:miter lim="800000"/>
                                    <a:headEnd/>
                                    <a:tailEnd/>
                                  </a:ln>
                                </wps:spPr>
                                <wps:txbx>
                                  <w:txbxContent>
                                    <w:p w:rsidR="00776933" w:rsidRPr="00F32B70" w:rsidRDefault="00776933" w:rsidP="00E301D5">
                                      <w:pPr>
                                        <w:rPr>
                                          <w:vertAlign w:val="subscript"/>
                                        </w:rPr>
                                      </w:pPr>
                                      <w:r>
                                        <w:t xml:space="preserve">300 </w:t>
                                      </w:r>
                                      <w:r>
                                        <w:rPr>
                                          <w:rFonts w:cs="Tahoma"/>
                                        </w:rPr>
                                        <w:t>Ω</w:t>
                                      </w:r>
                                    </w:p>
                                  </w:txbxContent>
                                </wps:txbx>
                                <wps:bodyPr rot="0" vert="horz" wrap="square" lIns="91440" tIns="45720" rIns="91440" bIns="45720" anchor="t" anchorCtr="0">
                                  <a:noAutofit/>
                                </wps:bodyPr>
                              </wps:wsp>
                              <wps:wsp>
                                <wps:cNvPr id="500" name="Text Box 2"/>
                                <wps:cNvSpPr txBox="1">
                                  <a:spLocks noChangeArrowheads="1"/>
                                </wps:cNvSpPr>
                                <wps:spPr bwMode="auto">
                                  <a:xfrm>
                                    <a:off x="20320" y="385872"/>
                                    <a:ext cx="600074" cy="414654"/>
                                  </a:xfrm>
                                  <a:prstGeom prst="rect">
                                    <a:avLst/>
                                  </a:prstGeom>
                                  <a:noFill/>
                                  <a:ln w="9525">
                                    <a:noFill/>
                                    <a:miter lim="800000"/>
                                    <a:headEnd/>
                                    <a:tailEnd/>
                                  </a:ln>
                                </wps:spPr>
                                <wps:txbx>
                                  <w:txbxContent>
                                    <w:p w:rsidR="00776933" w:rsidRPr="00F32B70" w:rsidRDefault="00776933" w:rsidP="00E301D5">
                                      <w:pPr>
                                        <w:rPr>
                                          <w:vertAlign w:val="subscript"/>
                                        </w:rPr>
                                      </w:pPr>
                                      <w:r>
                                        <w:t xml:space="preserve">600 </w:t>
                                      </w:r>
                                      <w:r>
                                        <w:rPr>
                                          <w:rFonts w:cs="Tahoma"/>
                                        </w:rPr>
                                        <w:t>Ω</w:t>
                                      </w:r>
                                    </w:p>
                                  </w:txbxContent>
                                </wps:txbx>
                                <wps:bodyPr rot="0" vert="horz" wrap="square" lIns="91440" tIns="45720" rIns="91440" bIns="45720" anchor="t" anchorCtr="0">
                                  <a:noAutofit/>
                                </wps:bodyPr>
                              </wps:wsp>
                              <wps:wsp>
                                <wps:cNvPr id="501" name="Text Box 2"/>
                                <wps:cNvSpPr txBox="1">
                                  <a:spLocks noChangeArrowheads="1"/>
                                </wps:cNvSpPr>
                                <wps:spPr bwMode="auto">
                                  <a:xfrm>
                                    <a:off x="0" y="762000"/>
                                    <a:ext cx="600074" cy="414654"/>
                                  </a:xfrm>
                                  <a:prstGeom prst="rect">
                                    <a:avLst/>
                                  </a:prstGeom>
                                  <a:noFill/>
                                  <a:ln w="9525">
                                    <a:noFill/>
                                    <a:miter lim="800000"/>
                                    <a:headEnd/>
                                    <a:tailEnd/>
                                  </a:ln>
                                </wps:spPr>
                                <wps:txbx>
                                  <w:txbxContent>
                                    <w:p w:rsidR="00776933" w:rsidRPr="00F32B70" w:rsidRDefault="00776933" w:rsidP="00E301D5">
                                      <w:pPr>
                                        <w:rPr>
                                          <w:vertAlign w:val="subscript"/>
                                        </w:rPr>
                                      </w:pPr>
                                      <w:r>
                                        <w:t xml:space="preserve">900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2" o:spid="_x0000_s1622" style="position:absolute;left:0;text-align:left;margin-left:-.25pt;margin-top:5.5pt;width:196.9pt;height:102.45pt;z-index:-250418176;mso-width-relative:margin;mso-height-relative:margin" coordsize="25006,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">
                      <v:shape id="Picture 1576" o:spid="_x0000_s1623" type="#_x0000_t75" alt="Physics Dept Server: Resources:Pupil notes &amp; handouts:Nat 5:Electricity and Energy:Pictures used:ResistorsinParallel.png" style="position:absolute;width:25006;height:1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wAj7EAAAA3QAAAA8AAABkcnMvZG93bnJldi54bWxET01rwkAQvQv9D8sUvOmmFlNNsxGRitVe&#10;2ljodchOk9DsbMiuMf33riB4m8f7nHQ1mEb01LnasoKnaQSCuLC65lLB93E7WYBwHlljY5kU/JOD&#10;VfYwSjHR9sxf1Oe+FCGEXYIKKu/bREpXVGTQTW1LHLhf2xn0AXal1B2eQ7hp5CyKYmmw5tBQYUub&#10;ioq//GQUWNO/7T92u8+4z6N63R4Pzz/Lg1Ljx2H9CsLT4O/im/tdh/nzlxiu34QTZHY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0wAj7EAAAA3QAAAA8AAAAAAAAAAAAAAAAA&#10;nwIAAGRycy9kb3ducmV2LnhtbFBLBQYAAAAABAAEAPcAAACQAwAAAAA=&#10;">
                        <v:imagedata r:id="rId128" o:title="ResistorsinParallel" croptop="-6755f" cropbottom="-11774f"/>
                        <v:path arrowok="t"/>
                      </v:shape>
                      <v:group id="Group 493" o:spid="_x0000_s1624" style="position:absolute;left:9906;top:1238;width:6197;height:11049" coordsize="6203,11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_x0000_s1625" type="#_x0000_t202" style="position:absolute;left:101;width:599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776933" w:rsidRPr="00F32B70" w:rsidRDefault="00776933" w:rsidP="00E301D5">
                                <w:pPr>
                                  <w:rPr>
                                    <w:vertAlign w:val="subscript"/>
                                  </w:rPr>
                                </w:pPr>
                                <w:r>
                                  <w:t xml:space="preserve">300 </w:t>
                                </w:r>
                                <w:r>
                                  <w:rPr>
                                    <w:rFonts w:cs="Tahoma"/>
                                  </w:rPr>
                                  <w:t>Ω</w:t>
                                </w:r>
                              </w:p>
                            </w:txbxContent>
                          </v:textbox>
                        </v:shape>
                        <v:shape id="_x0000_s1626" type="#_x0000_t202" style="position:absolute;left:203;top:3858;width:600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776933" w:rsidRPr="00F32B70" w:rsidRDefault="00776933" w:rsidP="00E301D5">
                                <w:pPr>
                                  <w:rPr>
                                    <w:vertAlign w:val="subscript"/>
                                  </w:rPr>
                                </w:pPr>
                                <w:r>
                                  <w:t xml:space="preserve">600 </w:t>
                                </w:r>
                                <w:r>
                                  <w:rPr>
                                    <w:rFonts w:cs="Tahoma"/>
                                  </w:rPr>
                                  <w:t>Ω</w:t>
                                </w:r>
                              </w:p>
                            </w:txbxContent>
                          </v:textbox>
                        </v:shape>
                        <v:shape id="_x0000_s1627" type="#_x0000_t202" style="position:absolute;top:7620;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776933" w:rsidRPr="00F32B70" w:rsidRDefault="00776933" w:rsidP="00E301D5">
                                <w:pPr>
                                  <w:rPr>
                                    <w:vertAlign w:val="subscript"/>
                                  </w:rPr>
                                </w:pPr>
                                <w:r>
                                  <w:t xml:space="preserve">900 </w:t>
                                </w:r>
                                <w:r>
                                  <w:rPr>
                                    <w:rFonts w:cs="Tahoma"/>
                                  </w:rPr>
                                  <w:t>Ω</w:t>
                                </w:r>
                              </w:p>
                            </w:txbxContent>
                          </v:textbox>
                        </v:shape>
                      </v:group>
                      <w10:wrap type="tight"/>
                    </v:group>
                  </w:pict>
                </mc:Fallback>
              </mc:AlternateContent>
            </w:r>
            <w:r>
              <w:rPr>
                <w:rFonts w:eastAsia="Times New Roman" w:cs="Times New Roman"/>
                <w:sz w:val="24"/>
                <w:szCs w:val="24"/>
                <w:lang w:eastAsia="en-GB"/>
              </w:rPr>
              <w:t xml:space="preserve"> Calculate the total resistance of these resistors in parallel</w:t>
            </w:r>
          </w:p>
          <w:p w:rsidR="00860892" w:rsidRPr="00962C20" w:rsidRDefault="00776933" w:rsidP="00860892">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860892" w:rsidRPr="00962C20" w:rsidRDefault="00776933" w:rsidP="00860892">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6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9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1</m:t>
                    </m:r>
                  </m:num>
                  <m:den>
                    <m:r>
                      <m:rPr>
                        <m:sty m:val="bi"/>
                      </m:rPr>
                      <w:rPr>
                        <w:rFonts w:ascii="Cambria Math" w:eastAsia="Times New Roman" w:hAnsi="Cambria Math" w:cs="Times New Roman"/>
                        <w:color w:val="FF0000"/>
                        <w:sz w:val="24"/>
                        <w:szCs w:val="24"/>
                        <w:lang w:eastAsia="en-GB"/>
                      </w:rPr>
                      <m:t>1800</m:t>
                    </m:r>
                  </m:den>
                </m:f>
              </m:oMath>
            </m:oMathPara>
          </w:p>
          <w:p w:rsidR="00860892" w:rsidRPr="002D51E6" w:rsidRDefault="00776933" w:rsidP="00860892">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800</m:t>
                    </m:r>
                  </m:num>
                  <m:den>
                    <m:r>
                      <m:rPr>
                        <m:sty m:val="bi"/>
                      </m:rPr>
                      <w:rPr>
                        <w:rFonts w:ascii="Cambria Math" w:eastAsia="Times New Roman" w:hAnsi="Cambria Math" w:cs="Times New Roman"/>
                        <w:color w:val="FF0000"/>
                        <w:sz w:val="24"/>
                        <w:szCs w:val="24"/>
                        <w:lang w:eastAsia="en-GB"/>
                      </w:rPr>
                      <m:t>11</m:t>
                    </m:r>
                  </m:den>
                </m:f>
                <m:r>
                  <m:rPr>
                    <m:sty m:val="bi"/>
                  </m:rPr>
                  <w:rPr>
                    <w:rFonts w:ascii="Cambria Math" w:eastAsia="Times New Roman" w:hAnsi="Cambria Math" w:cs="Times New Roman"/>
                    <w:color w:val="FF0000"/>
                    <w:sz w:val="24"/>
                    <w:szCs w:val="24"/>
                    <w:lang w:eastAsia="en-GB"/>
                  </w:rPr>
                  <m:t xml:space="preserve">=160 </m:t>
                </m:r>
                <m:r>
                  <m:rPr>
                    <m:sty m:val="b"/>
                  </m:rPr>
                  <w:rPr>
                    <w:rFonts w:ascii="Cambria Math" w:eastAsia="Times New Roman" w:hAnsi="Cambria Math" w:cs="Times New Roman"/>
                    <w:color w:val="FF0000"/>
                    <w:sz w:val="24"/>
                    <w:szCs w:val="24"/>
                    <w:lang w:eastAsia="en-GB"/>
                  </w:rPr>
                  <m:t>Ω</m:t>
                </m:r>
              </m:oMath>
            </m:oMathPara>
          </w:p>
          <w:p w:rsidR="00305C50" w:rsidRPr="00305C50" w:rsidRDefault="00776933" w:rsidP="00305C50">
            <w:pPr>
              <w:spacing w:before="120" w:after="0"/>
              <w:rPr>
                <w:rFonts w:eastAsia="Times New Roman" w:cs="Times New Roman"/>
                <w:b/>
                <w:color w:val="FF0000"/>
                <w:sz w:val="24"/>
                <w:szCs w:val="24"/>
                <w:u w:val="double"/>
                <w:lang w:eastAsia="en-GB"/>
              </w:rPr>
            </w:pPr>
            <m:oMathPara>
              <m:oMath>
                <m:sSub>
                  <m:sSubPr>
                    <m:ctrlPr>
                      <w:rPr>
                        <w:rFonts w:ascii="Cambria Math" w:eastAsia="Times New Roman" w:hAnsi="Cambria Math" w:cs="Times New Roman"/>
                        <w:b/>
                        <w:i/>
                        <w:color w:val="FF0000"/>
                        <w:sz w:val="24"/>
                        <w:szCs w:val="24"/>
                        <w:u w:val="double"/>
                        <w:lang w:eastAsia="en-GB"/>
                      </w:rPr>
                    </m:ctrlPr>
                  </m:sSubPr>
                  <m:e>
                    <m:r>
                      <m:rPr>
                        <m:sty m:val="bi"/>
                      </m:rPr>
                      <w:rPr>
                        <w:rFonts w:ascii="Cambria Math" w:eastAsia="Times New Roman" w:hAnsi="Cambria Math" w:cs="Times New Roman"/>
                        <w:color w:val="FF0000"/>
                        <w:sz w:val="24"/>
                        <w:szCs w:val="24"/>
                        <w:u w:val="double"/>
                        <w:lang w:eastAsia="en-GB"/>
                      </w:rPr>
                      <m:t>R</m:t>
                    </m:r>
                  </m:e>
                  <m:sub>
                    <m:r>
                      <m:rPr>
                        <m:sty m:val="bi"/>
                      </m:rPr>
                      <w:rPr>
                        <w:rFonts w:ascii="Cambria Math" w:eastAsia="Times New Roman" w:hAnsi="Cambria Math" w:cs="Times New Roman"/>
                        <w:color w:val="FF0000"/>
                        <w:sz w:val="24"/>
                        <w:szCs w:val="24"/>
                        <w:u w:val="double"/>
                        <w:lang w:eastAsia="en-GB"/>
                      </w:rPr>
                      <m:t>P</m:t>
                    </m:r>
                  </m:sub>
                </m:sSub>
                <m:r>
                  <m:rPr>
                    <m:sty m:val="bi"/>
                  </m:rPr>
                  <w:rPr>
                    <w:rFonts w:ascii="Cambria Math" w:eastAsia="Times New Roman" w:hAnsi="Cambria Math" w:cs="Times New Roman"/>
                    <w:color w:val="FF0000"/>
                    <w:sz w:val="24"/>
                    <w:szCs w:val="24"/>
                    <w:u w:val="double"/>
                    <w:lang w:eastAsia="en-GB"/>
                  </w:rPr>
                  <m:t xml:space="preserve">=200 </m:t>
                </m:r>
                <m:r>
                  <m:rPr>
                    <m:sty m:val="b"/>
                  </m:rPr>
                  <w:rPr>
                    <w:rFonts w:ascii="Cambria Math" w:eastAsia="Times New Roman" w:hAnsi="Cambria Math" w:cs="Times New Roman"/>
                    <w:color w:val="FF0000"/>
                    <w:sz w:val="24"/>
                    <w:szCs w:val="24"/>
                    <w:u w:val="double"/>
                    <w:lang w:eastAsia="en-GB"/>
                  </w:rPr>
                  <m:t>Ω</m:t>
                </m:r>
              </m:oMath>
            </m:oMathPara>
          </w:p>
          <w:p w:rsidR="00860892" w:rsidRPr="00305C50" w:rsidRDefault="00305C50" w:rsidP="00BE3A0F">
            <w:pPr>
              <w:spacing w:before="120" w:after="0"/>
              <w:rPr>
                <w:rFonts w:eastAsia="Times New Roman" w:cs="Times New Roman"/>
                <w:b/>
                <w:sz w:val="24"/>
                <w:szCs w:val="24"/>
                <w:lang w:eastAsia="en-GB"/>
              </w:rPr>
            </w:pPr>
            <w:r>
              <w:rPr>
                <w:rFonts w:eastAsia="Times New Roman" w:cs="Times New Roman"/>
                <w:b/>
                <w:color w:val="FF0000"/>
                <w:sz w:val="24"/>
                <w:szCs w:val="24"/>
                <w:lang w:eastAsia="en-GB"/>
              </w:rPr>
              <w:t xml:space="preserve">200 to 1 </w:t>
            </w:r>
            <w:r w:rsidRPr="00305C50">
              <w:rPr>
                <w:rFonts w:eastAsia="Times New Roman" w:cs="Times New Roman"/>
                <w:b/>
                <w:color w:val="FF0000"/>
                <w:sz w:val="24"/>
                <w:szCs w:val="24"/>
                <w:lang w:eastAsia="en-GB"/>
              </w:rPr>
              <w:t>Sig fig</w:t>
            </w:r>
          </w:p>
        </w:tc>
      </w:tr>
      <w:tr w:rsidR="006565C0" w:rsidRPr="001F1787" w:rsidTr="00691510">
        <w:trPr>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5</w:t>
            </w:r>
          </w:p>
        </w:tc>
        <w:tc>
          <w:tcPr>
            <w:tcW w:w="8930" w:type="dxa"/>
            <w:gridSpan w:val="2"/>
            <w:tcBorders>
              <w:bottom w:val="single" w:sz="6" w:space="0" w:color="auto"/>
            </w:tcBorders>
            <w:shd w:val="clear" w:color="auto" w:fill="auto"/>
            <w:vAlign w:val="center"/>
          </w:tcPr>
          <w:p w:rsidR="006565C0" w:rsidRDefault="00A4595A" w:rsidP="006C65F4">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5472" behindDoc="0" locked="0" layoutInCell="1" allowOverlap="1" wp14:anchorId="63574FEE" wp14:editId="27A236B4">
                      <wp:simplePos x="0" y="0"/>
                      <wp:positionH relativeFrom="column">
                        <wp:posOffset>154305</wp:posOffset>
                      </wp:positionH>
                      <wp:positionV relativeFrom="paragraph">
                        <wp:posOffset>151130</wp:posOffset>
                      </wp:positionV>
                      <wp:extent cx="2357755" cy="1767205"/>
                      <wp:effectExtent l="0" t="0" r="4445" b="0"/>
                      <wp:wrapNone/>
                      <wp:docPr id="1073742173" name="Group 1073742173"/>
                      <wp:cNvGraphicFramePr/>
                      <a:graphic xmlns:a="http://schemas.openxmlformats.org/drawingml/2006/main">
                        <a:graphicData uri="http://schemas.microsoft.com/office/word/2010/wordprocessingGroup">
                          <wpg:wgp>
                            <wpg:cNvGrpSpPr/>
                            <wpg:grpSpPr>
                              <a:xfrm>
                                <a:off x="0" y="0"/>
                                <a:ext cx="2357755" cy="1767205"/>
                                <a:chOff x="-15943" y="-66675"/>
                                <a:chExt cx="2357755" cy="1767205"/>
                              </a:xfrm>
                            </wpg:grpSpPr>
                            <pic:pic xmlns:pic="http://schemas.openxmlformats.org/drawingml/2006/picture">
                              <pic:nvPicPr>
                                <pic:cNvPr id="1577" name="Picture 1577" descr="Physics Dept Server: Resources:Pupil notes &amp; handouts:Nat 5:Electricity and Energy:Pictures used:pcircuit1.png"/>
                                <pic:cNvPicPr>
                                  <a:picLocks noChangeAspect="1"/>
                                </pic:cNvPicPr>
                              </pic:nvPicPr>
                              <pic:blipFill rotWithShape="1">
                                <a:blip r:embed="rId129" cstate="print">
                                  <a:extLst>
                                    <a:ext uri="{28A0092B-C50C-407E-A947-70E740481C1C}">
                                      <a14:useLocalDpi xmlns:a14="http://schemas.microsoft.com/office/drawing/2010/main" val="0"/>
                                    </a:ext>
                                  </a:extLst>
                                </a:blip>
                                <a:srcRect t="-11505" b="-5869"/>
                                <a:stretch/>
                              </pic:blipFill>
                              <pic:spPr bwMode="auto">
                                <a:xfrm>
                                  <a:off x="-15943" y="-66675"/>
                                  <a:ext cx="2357755" cy="1767205"/>
                                </a:xfrm>
                                <a:prstGeom prst="rect">
                                  <a:avLst/>
                                </a:prstGeom>
                                <a:noFill/>
                                <a:ln>
                                  <a:noFill/>
                                </a:ln>
                                <a:extLst>
                                  <a:ext uri="{53640926-AAD7-44D8-BBD7-CCE9431645EC}">
                                    <a14:shadowObscured xmlns:a14="http://schemas.microsoft.com/office/drawing/2010/main"/>
                                  </a:ext>
                                </a:extLst>
                              </pic:spPr>
                            </pic:pic>
                            <wpg:grpSp>
                              <wpg:cNvPr id="504" name="Group 504"/>
                              <wpg:cNvGrpSpPr/>
                              <wpg:grpSpPr>
                                <a:xfrm>
                                  <a:off x="1380491" y="495300"/>
                                  <a:ext cx="600075" cy="1052195"/>
                                  <a:chOff x="-635" y="-193025"/>
                                  <a:chExt cx="600709" cy="1053680"/>
                                </a:xfrm>
                              </wpg:grpSpPr>
                              <wps:wsp>
                                <wps:cNvPr id="537" name="Text Box 2"/>
                                <wps:cNvSpPr txBox="1">
                                  <a:spLocks noChangeArrowheads="1"/>
                                </wps:cNvSpPr>
                                <wps:spPr bwMode="auto">
                                  <a:xfrm>
                                    <a:off x="-635" y="-193025"/>
                                    <a:ext cx="600709" cy="394549"/>
                                  </a:xfrm>
                                  <a:prstGeom prst="rect">
                                    <a:avLst/>
                                  </a:prstGeom>
                                  <a:noFill/>
                                  <a:ln w="9525">
                                    <a:noFill/>
                                    <a:miter lim="800000"/>
                                    <a:headEnd/>
                                    <a:tailEnd/>
                                  </a:ln>
                                </wps:spPr>
                                <wps:txbx>
                                  <w:txbxContent>
                                    <w:p w:rsidR="00776933" w:rsidRPr="00F32B70" w:rsidRDefault="00776933" w:rsidP="00883F74">
                                      <w:pPr>
                                        <w:rPr>
                                          <w:vertAlign w:val="subscript"/>
                                        </w:rPr>
                                      </w:pPr>
                                      <w:r>
                                        <w:t xml:space="preserve">4 </w:t>
                                      </w:r>
                                      <w:r>
                                        <w:rPr>
                                          <w:rFonts w:cs="Tahoma"/>
                                        </w:rPr>
                                        <w:t>Ω</w:t>
                                      </w:r>
                                    </w:p>
                                  </w:txbxContent>
                                </wps:txbx>
                                <wps:bodyPr rot="0" vert="horz" wrap="square" lIns="91440" tIns="45720" rIns="91440" bIns="45720" anchor="t" anchorCtr="0">
                                  <a:noAutofit/>
                                </wps:bodyPr>
                              </wps:wsp>
                              <wps:wsp>
                                <wps:cNvPr id="538" name="Text Box 2"/>
                                <wps:cNvSpPr txBox="1">
                                  <a:spLocks noChangeArrowheads="1"/>
                                </wps:cNvSpPr>
                                <wps:spPr bwMode="auto">
                                  <a:xfrm>
                                    <a:off x="0" y="450985"/>
                                    <a:ext cx="600074" cy="409670"/>
                                  </a:xfrm>
                                  <a:prstGeom prst="rect">
                                    <a:avLst/>
                                  </a:prstGeom>
                                  <a:noFill/>
                                  <a:ln w="9525">
                                    <a:noFill/>
                                    <a:miter lim="800000"/>
                                    <a:headEnd/>
                                    <a:tailEnd/>
                                  </a:ln>
                                </wps:spPr>
                                <wps:txbx>
                                  <w:txbxContent>
                                    <w:p w:rsidR="00776933" w:rsidRPr="00F32B70" w:rsidRDefault="00776933" w:rsidP="00883F74">
                                      <w:pPr>
                                        <w:rPr>
                                          <w:vertAlign w:val="subscript"/>
                                        </w:rPr>
                                      </w:pPr>
                                      <w:r>
                                        <w:t xml:space="preserve">6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3" o:spid="_x0000_s1628" style="position:absolute;left:0;text-align:left;margin-left:12.15pt;margin-top:11.9pt;width:185.65pt;height:139.15pt;z-index:252905472;mso-width-relative:margin;mso-height-relative:margin" coordorigin="-159,-666" coordsize="23577,17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">
                      <v:shape id="Picture 1577" o:spid="_x0000_s1629" type="#_x0000_t75" alt="Physics Dept Server: Resources:Pupil notes &amp; handouts:Nat 5:Electricity and Energy:Pictures used:pcircuit1.png" style="position:absolute;left:-159;top:-666;width:23577;height:17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NxaLEAAAA3QAAAA8AAABkcnMvZG93bnJldi54bWxET9tqwkAQfS/0H5YRfKsblVaNriKCYKGI&#10;xgv4NmbHJDQ7G7Krxr/vCgXf5nCuM5k1phQ3ql1hWUG3E4EgTq0uOFOw3y0/hiCcR9ZYWiYFD3Iw&#10;m76/TTDW9s5buiU+EyGEXYwKcu+rWEqX5mTQdWxFHLiLrQ36AOtM6hrvIdyUshdFX9JgwaEhx4oW&#10;OaW/ydUoGNm0kIfz8ZH8cG9T2uR73Z+flGq3mvkYhKfGv8T/7pUO8z8HA3h+E06Q0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NxaLEAAAA3QAAAA8AAAAAAAAAAAAAAAAA&#10;nwIAAGRycy9kb3ducmV2LnhtbFBLBQYAAAAABAAEAPcAAACQAwAAAAA=&#10;">
                        <v:imagedata r:id="rId130" o:title="pcircuit1" croptop="-7540f" cropbottom="-3846f"/>
                        <v:path arrowok="t"/>
                      </v:shape>
                      <v:group id="Group 504" o:spid="_x0000_s1630" style="position:absolute;left:13804;top:4953;width:6001;height:10521" coordorigin="-6,-1930" coordsize="6007,10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_x0000_s1631" type="#_x0000_t202" style="position:absolute;left:-6;top:-1930;width:6006;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776933" w:rsidRPr="00F32B70" w:rsidRDefault="00776933" w:rsidP="00883F74">
                                <w:pPr>
                                  <w:rPr>
                                    <w:vertAlign w:val="subscript"/>
                                  </w:rPr>
                                </w:pPr>
                                <w:r>
                                  <w:t xml:space="preserve">4 </w:t>
                                </w:r>
                                <w:r>
                                  <w:rPr>
                                    <w:rFonts w:cs="Tahoma"/>
                                  </w:rPr>
                                  <w:t>Ω</w:t>
                                </w:r>
                              </w:p>
                            </w:txbxContent>
                          </v:textbox>
                        </v:shape>
                        <v:shape id="_x0000_s1632" type="#_x0000_t202" style="position:absolute;top:4509;width:6000;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776933" w:rsidRPr="00F32B70" w:rsidRDefault="00776933" w:rsidP="00883F74">
                                <w:pPr>
                                  <w:rPr>
                                    <w:vertAlign w:val="subscript"/>
                                  </w:rPr>
                                </w:pPr>
                                <w:r>
                                  <w:t xml:space="preserve">6 </w:t>
                                </w:r>
                                <w:r>
                                  <w:rPr>
                                    <w:rFonts w:cs="Tahoma"/>
                                  </w:rPr>
                                  <w:t>Ω</w:t>
                                </w:r>
                              </w:p>
                            </w:txbxContent>
                          </v:textbox>
                        </v:shape>
                      </v:group>
                    </v:group>
                  </w:pict>
                </mc:Fallback>
              </mc:AlternateContent>
            </w:r>
            <w:r w:rsidR="006565C0">
              <w:rPr>
                <w:rFonts w:eastAsia="Times New Roman" w:cs="Times New Roman"/>
                <w:sz w:val="24"/>
                <w:szCs w:val="24"/>
                <w:lang w:eastAsia="en-GB"/>
              </w:rPr>
              <w:t xml:space="preserve">Calculate the total resistance </w:t>
            </w:r>
            <w:r>
              <w:rPr>
                <w:rFonts w:eastAsia="Times New Roman" w:cs="Times New Roman"/>
                <w:sz w:val="24"/>
                <w:szCs w:val="24"/>
                <w:lang w:eastAsia="en-GB"/>
              </w:rPr>
              <w:t xml:space="preserve"> </w:t>
            </w:r>
            <w:r w:rsidR="006565C0">
              <w:rPr>
                <w:rFonts w:eastAsia="Times New Roman" w:cs="Times New Roman"/>
                <w:sz w:val="24"/>
                <w:szCs w:val="24"/>
                <w:lang w:eastAsia="en-GB"/>
              </w:rPr>
              <w:t>of these lamps in parallel</w:t>
            </w:r>
          </w:p>
          <w:p w:rsidR="00305C50" w:rsidRPr="00962C20" w:rsidRDefault="00776933" w:rsidP="00305C50">
            <w:pPr>
              <w:spacing w:before="120" w:after="0"/>
              <w:ind w:left="4428"/>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305C50" w:rsidRPr="00962C20" w:rsidRDefault="00776933" w:rsidP="00305C50">
            <w:pPr>
              <w:spacing w:before="120" w:after="0"/>
              <w:ind w:left="4428"/>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4.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6.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5</m:t>
                    </m:r>
                  </m:num>
                  <m:den>
                    <m:r>
                      <m:rPr>
                        <m:sty m:val="bi"/>
                      </m:rPr>
                      <w:rPr>
                        <w:rFonts w:ascii="Cambria Math" w:eastAsia="Times New Roman" w:hAnsi="Cambria Math" w:cs="Times New Roman"/>
                        <w:color w:val="FF0000"/>
                        <w:sz w:val="24"/>
                        <w:szCs w:val="24"/>
                        <w:lang w:eastAsia="en-GB"/>
                      </w:rPr>
                      <m:t>12</m:t>
                    </m:r>
                  </m:den>
                </m:f>
              </m:oMath>
            </m:oMathPara>
          </w:p>
          <w:p w:rsidR="00A4595A" w:rsidRPr="00305C50" w:rsidRDefault="00776933" w:rsidP="00305C50">
            <w:pPr>
              <w:spacing w:before="120" w:after="0"/>
              <w:ind w:left="4428"/>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2</m:t>
                    </m:r>
                  </m:num>
                  <m:den>
                    <m:r>
                      <m:rPr>
                        <m:sty m:val="bi"/>
                      </m:rPr>
                      <w:rPr>
                        <w:rFonts w:ascii="Cambria Math" w:eastAsia="Times New Roman" w:hAnsi="Cambria Math" w:cs="Times New Roman"/>
                        <w:color w:val="FF0000"/>
                        <w:sz w:val="24"/>
                        <w:szCs w:val="24"/>
                        <w:lang w:eastAsia="en-GB"/>
                      </w:rPr>
                      <m:t>5</m:t>
                    </m:r>
                  </m:den>
                </m:f>
                <m:r>
                  <m:rPr>
                    <m:sty m:val="bi"/>
                  </m:rPr>
                  <w:rPr>
                    <w:rFonts w:ascii="Cambria Math" w:eastAsia="Times New Roman" w:hAnsi="Cambria Math" w:cs="Times New Roman"/>
                    <w:color w:val="FF0000"/>
                    <w:sz w:val="24"/>
                    <w:szCs w:val="24"/>
                    <w:lang w:eastAsia="en-GB"/>
                  </w:rPr>
                  <m:t xml:space="preserve">=2.4 </m:t>
                </m:r>
                <m:r>
                  <m:rPr>
                    <m:sty m:val="b"/>
                  </m:rPr>
                  <w:rPr>
                    <w:rFonts w:ascii="Cambria Math" w:eastAsia="Times New Roman" w:hAnsi="Cambria Math" w:cs="Times New Roman"/>
                    <w:color w:val="FF0000"/>
                    <w:sz w:val="24"/>
                    <w:szCs w:val="24"/>
                    <w:lang w:eastAsia="en-GB"/>
                  </w:rPr>
                  <m:t>Ω</m:t>
                </m:r>
              </m:oMath>
            </m:oMathPara>
          </w:p>
          <w:p w:rsidR="006565C0" w:rsidRPr="001F1787" w:rsidRDefault="006565C0" w:rsidP="006C65F4">
            <w:pPr>
              <w:spacing w:before="120" w:after="0"/>
              <w:rPr>
                <w:rFonts w:eastAsia="Times New Roman" w:cs="Times New Roman"/>
                <w:sz w:val="24"/>
                <w:szCs w:val="24"/>
                <w:lang w:eastAsia="en-GB"/>
              </w:rPr>
            </w:pPr>
          </w:p>
        </w:tc>
      </w:tr>
      <w:tr w:rsidR="006565C0" w:rsidRPr="006B019C" w:rsidTr="00691510">
        <w:trPr>
          <w:trHeight w:val="795"/>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1</w:t>
            </w:r>
          </w:p>
        </w:tc>
        <w:tc>
          <w:tcPr>
            <w:tcW w:w="8930" w:type="dxa"/>
            <w:gridSpan w:val="2"/>
            <w:tcBorders>
              <w:bottom w:val="single" w:sz="6" w:space="0" w:color="auto"/>
            </w:tcBorders>
            <w:shd w:val="clear" w:color="auto" w:fill="DDD9C3" w:themeFill="background2" w:themeFillShade="E6"/>
            <w:vAlign w:val="center"/>
          </w:tcPr>
          <w:p w:rsidR="006565C0" w:rsidRPr="006B019C" w:rsidRDefault="00563F08" w:rsidP="00BE3A0F">
            <w:pPr>
              <w:spacing w:before="120" w:after="0"/>
              <w:rPr>
                <w:rFonts w:eastAsia="Times New Roman" w:cs="Times New Roman"/>
                <w:b/>
                <w:sz w:val="24"/>
                <w:szCs w:val="24"/>
                <w:lang w:eastAsia="en-GB"/>
              </w:rPr>
            </w:pPr>
            <w:r>
              <w:rPr>
                <w:rFonts w:eastAsia="Times New Roman" w:cs="Times New Roman"/>
                <w:noProof/>
                <w:sz w:val="24"/>
                <w:szCs w:val="24"/>
                <w:lang w:eastAsia="en-GB"/>
              </w:rPr>
              <w:drawing>
                <wp:anchor distT="0" distB="0" distL="114300" distR="114300" simplePos="0" relativeHeight="253041664" behindDoc="1" locked="0" layoutInCell="1" allowOverlap="1" wp14:anchorId="1A2DA34D" wp14:editId="63DE7772">
                  <wp:simplePos x="0" y="0"/>
                  <wp:positionH relativeFrom="column">
                    <wp:posOffset>2216785</wp:posOffset>
                  </wp:positionH>
                  <wp:positionV relativeFrom="paragraph">
                    <wp:posOffset>307340</wp:posOffset>
                  </wp:positionV>
                  <wp:extent cx="3425825" cy="1419225"/>
                  <wp:effectExtent l="0" t="0" r="3175" b="9525"/>
                  <wp:wrapNone/>
                  <wp:docPr id="1073741839" name="Picture 107374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42582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65C0" w:rsidRPr="006B019C">
              <w:rPr>
                <w:rFonts w:eastAsia="Times New Roman" w:cs="Times New Roman"/>
                <w:b/>
                <w:sz w:val="24"/>
                <w:szCs w:val="24"/>
                <w:lang w:eastAsia="en-GB"/>
              </w:rPr>
              <w:t>I can use the appropriate relationships to calculate the resistance of resistors in  with circuits with combinations of resistors in series and parallel</w:t>
            </w:r>
          </w:p>
        </w:tc>
      </w:tr>
      <w:tr w:rsidR="006565C0" w:rsidRPr="001F1787" w:rsidTr="00691510">
        <w:trPr>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1</w:t>
            </w:r>
          </w:p>
        </w:tc>
        <w:tc>
          <w:tcPr>
            <w:tcW w:w="8930" w:type="dxa"/>
            <w:gridSpan w:val="2"/>
            <w:shd w:val="clear" w:color="auto" w:fill="auto"/>
            <w:vAlign w:val="center"/>
          </w:tcPr>
          <w:p w:rsidR="0066016B" w:rsidRDefault="006565C0"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total resistance between X and Y</w:t>
            </w:r>
            <w:r w:rsidR="0066016B">
              <w:rPr>
                <w:rFonts w:eastAsia="Times New Roman" w:cs="Times New Roman"/>
                <w:sz w:val="24"/>
                <w:szCs w:val="24"/>
                <w:lang w:eastAsia="en-GB"/>
              </w:rPr>
              <w:t>.</w:t>
            </w: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2F1F6C" w:rsidRDefault="002F1F6C" w:rsidP="00BE3A0F">
            <w:pPr>
              <w:spacing w:before="120" w:after="0"/>
              <w:jc w:val="left"/>
              <w:rPr>
                <w:rFonts w:eastAsia="Times New Roman" w:cs="Times New Roman"/>
                <w:sz w:val="24"/>
                <w:szCs w:val="24"/>
                <w:lang w:eastAsia="en-GB"/>
              </w:rPr>
            </w:pPr>
          </w:p>
          <w:p w:rsidR="002F1F6C" w:rsidRDefault="002F1F6C" w:rsidP="00BE3A0F">
            <w:pPr>
              <w:spacing w:before="120" w:after="0"/>
              <w:jc w:val="left"/>
              <w:rPr>
                <w:rFonts w:eastAsia="Times New Roman" w:cs="Times New Roman"/>
                <w:b/>
                <w:color w:val="FF0000"/>
                <w:sz w:val="24"/>
                <w:szCs w:val="24"/>
                <w:lang w:eastAsia="en-GB"/>
              </w:rPr>
            </w:pPr>
            <w:r>
              <w:rPr>
                <w:rFonts w:eastAsia="Times New Roman" w:cs="Times New Roman"/>
                <w:b/>
                <w:color w:val="FF0000"/>
                <w:sz w:val="24"/>
                <w:szCs w:val="24"/>
                <w:lang w:eastAsia="en-GB"/>
              </w:rPr>
              <w:lastRenderedPageBreak/>
              <w:t>Here you need to find the resistance of the resistors in parallel first</w:t>
            </w:r>
          </w:p>
          <w:p w:rsidR="002F1F6C" w:rsidRPr="00962C20" w:rsidRDefault="00776933" w:rsidP="002F1F6C">
            <w:pPr>
              <w:spacing w:before="120" w:after="0"/>
              <w:ind w:left="317"/>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2F1F6C" w:rsidRPr="00962C20" w:rsidRDefault="00776933" w:rsidP="002F1F6C">
            <w:pPr>
              <w:spacing w:before="120" w:after="0"/>
              <w:ind w:left="459"/>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4.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4.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4.0</m:t>
                    </m:r>
                  </m:den>
                </m:f>
              </m:oMath>
            </m:oMathPara>
          </w:p>
          <w:p w:rsidR="002F1F6C" w:rsidRPr="00305C50" w:rsidRDefault="00776933" w:rsidP="002F1F6C">
            <w:pPr>
              <w:spacing w:before="120" w:after="0"/>
              <w:ind w:left="459"/>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0</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 xml:space="preserve">=2.0 </m:t>
                </m:r>
                <m:r>
                  <m:rPr>
                    <m:sty m:val="b"/>
                  </m:rPr>
                  <w:rPr>
                    <w:rFonts w:ascii="Cambria Math" w:eastAsia="Times New Roman" w:hAnsi="Cambria Math" w:cs="Times New Roman"/>
                    <w:color w:val="FF0000"/>
                    <w:sz w:val="24"/>
                    <w:szCs w:val="24"/>
                    <w:lang w:eastAsia="en-GB"/>
                  </w:rPr>
                  <m:t>Ω</m:t>
                </m:r>
              </m:oMath>
            </m:oMathPara>
          </w:p>
          <w:p w:rsidR="002F1F6C" w:rsidRPr="002F1F6C" w:rsidRDefault="002F1F6C" w:rsidP="00BE3A0F">
            <w:pPr>
              <w:spacing w:before="120" w:after="0"/>
              <w:jc w:val="left"/>
              <w:rPr>
                <w:rFonts w:eastAsia="Times New Roman" w:cs="Times New Roman"/>
                <w:b/>
                <w:color w:val="FF0000"/>
                <w:sz w:val="24"/>
                <w:szCs w:val="24"/>
                <w:lang w:eastAsia="en-GB"/>
              </w:rPr>
            </w:pPr>
          </w:p>
          <w:p w:rsidR="002F1F6C" w:rsidRPr="00ED5DB2" w:rsidRDefault="00776933" w:rsidP="002F1F6C">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66016B" w:rsidRPr="00772236" w:rsidRDefault="00776933" w:rsidP="0077223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4.0+2.0=6.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tc>
      </w:tr>
      <w:tr w:rsidR="006565C0" w:rsidRPr="001F1787" w:rsidTr="008D214C">
        <w:trPr>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2</w:t>
            </w:r>
          </w:p>
        </w:tc>
        <w:tc>
          <w:tcPr>
            <w:tcW w:w="8930" w:type="dxa"/>
            <w:gridSpan w:val="2"/>
            <w:shd w:val="clear" w:color="auto" w:fill="auto"/>
            <w:vAlign w:val="center"/>
          </w:tcPr>
          <w:p w:rsidR="00A4595A" w:rsidRDefault="00A4595A" w:rsidP="00BE3A0F">
            <w:pPr>
              <w:spacing w:after="0" w:line="240" w:lineRule="auto"/>
              <w:jc w:val="left"/>
            </w:pPr>
          </w:p>
          <w:p w:rsidR="006565C0" w:rsidRDefault="006565C0" w:rsidP="00BE3A0F">
            <w:pPr>
              <w:spacing w:after="0" w:line="240" w:lineRule="auto"/>
              <w:jc w:val="left"/>
            </w:pPr>
            <w:r>
              <w:t>Calculate the total resistance in each of these circuit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8572"/>
            </w:tblGrid>
            <w:tr w:rsidR="006565C0" w:rsidTr="000B177B">
              <w:tc>
                <w:tcPr>
                  <w:tcW w:w="425" w:type="dxa"/>
                </w:tcPr>
                <w:p w:rsidR="006565C0" w:rsidRDefault="006565C0" w:rsidP="00BE3A0F">
                  <w:pPr>
                    <w:pStyle w:val="ListParagraph"/>
                    <w:ind w:left="0"/>
                  </w:pPr>
                  <w:r>
                    <w:t>a.</w:t>
                  </w:r>
                  <w:r>
                    <w:rPr>
                      <w:noProof/>
                      <w:lang w:val="en-US"/>
                    </w:rPr>
                    <w:t xml:space="preserve"> </w:t>
                  </w:r>
                </w:p>
              </w:tc>
              <w:tc>
                <w:tcPr>
                  <w:tcW w:w="8572" w:type="dxa"/>
                  <w:vAlign w:val="center"/>
                </w:tcPr>
                <w:p w:rsidR="002F1F6C" w:rsidRDefault="002F1F6C" w:rsidP="002F1F6C">
                  <w:pPr>
                    <w:pStyle w:val="ListParagraph"/>
                    <w:ind w:left="0"/>
                  </w:pPr>
                </w:p>
                <w:p w:rsidR="006565C0" w:rsidRDefault="006565C0" w:rsidP="00BE3A0F">
                  <w:pPr>
                    <w:pStyle w:val="ListParagraph"/>
                    <w:ind w:left="0"/>
                    <w:jc w:val="center"/>
                  </w:pPr>
                  <w:r>
                    <w:rPr>
                      <w:noProof/>
                      <w:lang w:eastAsia="en-GB"/>
                    </w:rPr>
                    <mc:AlternateContent>
                      <mc:Choice Requires="wpg">
                        <w:drawing>
                          <wp:anchor distT="0" distB="0" distL="114300" distR="114300" simplePos="0" relativeHeight="252899328" behindDoc="0" locked="0" layoutInCell="1" allowOverlap="1" wp14:anchorId="6DA0F67B" wp14:editId="531CB49C">
                            <wp:simplePos x="0" y="0"/>
                            <wp:positionH relativeFrom="column">
                              <wp:posOffset>1184237</wp:posOffset>
                            </wp:positionH>
                            <wp:positionV relativeFrom="paragraph">
                              <wp:posOffset>99250</wp:posOffset>
                            </wp:positionV>
                            <wp:extent cx="3286853" cy="3389650"/>
                            <wp:effectExtent l="0" t="0" r="0" b="1270"/>
                            <wp:wrapNone/>
                            <wp:docPr id="540" name="Group 540"/>
                            <wp:cNvGraphicFramePr/>
                            <a:graphic xmlns:a="http://schemas.openxmlformats.org/drawingml/2006/main">
                              <a:graphicData uri="http://schemas.microsoft.com/office/word/2010/wordprocessingGroup">
                                <wpg:wgp>
                                  <wpg:cNvGrpSpPr/>
                                  <wpg:grpSpPr>
                                    <a:xfrm>
                                      <a:off x="0" y="0"/>
                                      <a:ext cx="3286853" cy="3389650"/>
                                      <a:chOff x="0" y="0"/>
                                      <a:chExt cx="3286853" cy="3389650"/>
                                    </a:xfrm>
                                  </wpg:grpSpPr>
                                  <wps:wsp>
                                    <wps:cNvPr id="1843" name="Text Box 2"/>
                                    <wps:cNvSpPr txBox="1">
                                      <a:spLocks noChangeArrowheads="1"/>
                                    </wps:cNvSpPr>
                                    <wps:spPr bwMode="auto">
                                      <a:xfrm>
                                        <a:off x="40938" y="259288"/>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45" name="Text Box 2"/>
                                    <wps:cNvSpPr txBox="1">
                                      <a:spLocks noChangeArrowheads="1"/>
                                    </wps:cNvSpPr>
                                    <wps:spPr bwMode="auto">
                                      <a:xfrm>
                                        <a:off x="2319838" y="0"/>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7" name="Text Box 2"/>
                                    <wps:cNvSpPr txBox="1">
                                      <a:spLocks noChangeArrowheads="1"/>
                                    </wps:cNvSpPr>
                                    <wps:spPr bwMode="auto">
                                      <a:xfrm>
                                        <a:off x="2333484" y="518576"/>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8" name="Text Box 2"/>
                                    <wps:cNvSpPr txBox="1">
                                      <a:spLocks noChangeArrowheads="1"/>
                                    </wps:cNvSpPr>
                                    <wps:spPr bwMode="auto">
                                      <a:xfrm>
                                        <a:off x="40938" y="1255503"/>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 xml:space="preserve">500 </w:t>
                                          </w:r>
                                          <w:r>
                                            <w:rPr>
                                              <w:rFonts w:cs="Tahoma"/>
                                            </w:rPr>
                                            <w:t>Ω</w:t>
                                          </w:r>
                                        </w:p>
                                      </w:txbxContent>
                                    </wps:txbx>
                                    <wps:bodyPr rot="0" vert="horz" wrap="square" lIns="91440" tIns="45720" rIns="91440" bIns="45720" anchor="t" anchorCtr="0">
                                      <a:spAutoFit/>
                                    </wps:bodyPr>
                                  </wps:wsp>
                                  <wps:wsp>
                                    <wps:cNvPr id="1849" name="Text Box 2"/>
                                    <wps:cNvSpPr txBox="1">
                                      <a:spLocks noChangeArrowheads="1"/>
                                    </wps:cNvSpPr>
                                    <wps:spPr bwMode="auto">
                                      <a:xfrm>
                                        <a:off x="136461" y="1651259"/>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1 k</w:t>
                                          </w:r>
                                          <w:r>
                                            <w:rPr>
                                              <w:rFonts w:cs="Tahoma"/>
                                            </w:rPr>
                                            <w:t>Ω</w:t>
                                          </w:r>
                                        </w:p>
                                      </w:txbxContent>
                                    </wps:txbx>
                                    <wps:bodyPr rot="0" vert="horz" wrap="square" lIns="91440" tIns="45720" rIns="91440" bIns="45720" anchor="t" anchorCtr="0">
                                      <a:spAutoFit/>
                                    </wps:bodyPr>
                                  </wps:wsp>
                                  <wps:wsp>
                                    <wps:cNvPr id="1850" name="Text Box 2"/>
                                    <wps:cNvSpPr txBox="1">
                                      <a:spLocks noChangeArrowheads="1"/>
                                    </wps:cNvSpPr>
                                    <wps:spPr bwMode="auto">
                                      <a:xfrm>
                                        <a:off x="2278900" y="1023508"/>
                                        <a:ext cx="685799" cy="414654"/>
                                      </a:xfrm>
                                      <a:prstGeom prst="rect">
                                        <a:avLst/>
                                      </a:prstGeom>
                                      <a:noFill/>
                                      <a:ln w="9525">
                                        <a:noFill/>
                                        <a:miter lim="800000"/>
                                        <a:headEnd/>
                                        <a:tailEnd/>
                                      </a:ln>
                                    </wps:spPr>
                                    <wps:txbx>
                                      <w:txbxContent>
                                        <w:p w:rsidR="00776933" w:rsidRPr="00F32B70" w:rsidRDefault="00776933" w:rsidP="000B177B">
                                          <w:pPr>
                                            <w:rPr>
                                              <w:vertAlign w:val="subscript"/>
                                            </w:rPr>
                                          </w:pPr>
                                          <w:r>
                                            <w:t>1.2 k</w:t>
                                          </w:r>
                                          <w:r>
                                            <w:rPr>
                                              <w:rFonts w:cs="Tahoma"/>
                                            </w:rPr>
                                            <w:t>Ω</w:t>
                                          </w:r>
                                        </w:p>
                                      </w:txbxContent>
                                    </wps:txbx>
                                    <wps:bodyPr rot="0" vert="horz" wrap="square" lIns="91440" tIns="45720" rIns="91440" bIns="45720" anchor="t" anchorCtr="0">
                                      <a:spAutoFit/>
                                    </wps:bodyPr>
                                  </wps:wsp>
                                  <wps:wsp>
                                    <wps:cNvPr id="1851" name="Text Box 2"/>
                                    <wps:cNvSpPr txBox="1">
                                      <a:spLocks noChangeArrowheads="1"/>
                                    </wps:cNvSpPr>
                                    <wps:spPr bwMode="auto">
                                      <a:xfrm>
                                        <a:off x="2265254" y="1460204"/>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52" name="Text Box 2"/>
                                    <wps:cNvSpPr txBox="1">
                                      <a:spLocks noChangeArrowheads="1"/>
                                    </wps:cNvSpPr>
                                    <wps:spPr bwMode="auto">
                                      <a:xfrm>
                                        <a:off x="2251608" y="1855961"/>
                                        <a:ext cx="722629" cy="414654"/>
                                      </a:xfrm>
                                      <a:prstGeom prst="rect">
                                        <a:avLst/>
                                      </a:prstGeom>
                                      <a:noFill/>
                                      <a:ln w="9525">
                                        <a:noFill/>
                                        <a:miter lim="800000"/>
                                        <a:headEnd/>
                                        <a:tailEnd/>
                                      </a:ln>
                                    </wps:spPr>
                                    <wps:txbx>
                                      <w:txbxContent>
                                        <w:p w:rsidR="00776933" w:rsidRPr="00F32B70" w:rsidRDefault="00776933" w:rsidP="000B177B">
                                          <w:pPr>
                                            <w:rPr>
                                              <w:vertAlign w:val="subscript"/>
                                            </w:rPr>
                                          </w:pPr>
                                          <w:r>
                                            <w:t>1.5 k</w:t>
                                          </w:r>
                                          <w:r>
                                            <w:rPr>
                                              <w:rFonts w:cs="Tahoma"/>
                                            </w:rPr>
                                            <w:t>Ω</w:t>
                                          </w:r>
                                        </w:p>
                                      </w:txbxContent>
                                    </wps:txbx>
                                    <wps:bodyPr rot="0" vert="horz" wrap="square" lIns="91440" tIns="45720" rIns="91440" bIns="45720" anchor="t" anchorCtr="0">
                                      <a:spAutoFit/>
                                    </wps:bodyPr>
                                  </wps:wsp>
                                  <wps:wsp>
                                    <wps:cNvPr id="1853" name="Text Box 2"/>
                                    <wps:cNvSpPr txBox="1">
                                      <a:spLocks noChangeArrowheads="1"/>
                                    </wps:cNvSpPr>
                                    <wps:spPr bwMode="auto">
                                      <a:xfrm>
                                        <a:off x="0" y="2456419"/>
                                        <a:ext cx="600074" cy="414654"/>
                                      </a:xfrm>
                                      <a:prstGeom prst="rect">
                                        <a:avLst/>
                                      </a:prstGeom>
                                      <a:noFill/>
                                      <a:ln w="9525">
                                        <a:noFill/>
                                        <a:miter lim="800000"/>
                                        <a:headEnd/>
                                        <a:tailEnd/>
                                      </a:ln>
                                    </wps:spPr>
                                    <wps:txbx>
                                      <w:txbxContent>
                                        <w:p w:rsidR="00776933" w:rsidRPr="00F32B70" w:rsidRDefault="00776933" w:rsidP="000B177B">
                                          <w:pPr>
                                            <w:rPr>
                                              <w:vertAlign w:val="subscript"/>
                                            </w:rPr>
                                          </w:pPr>
                                          <w:r>
                                            <w:t>1 M</w:t>
                                          </w:r>
                                          <w:r>
                                            <w:rPr>
                                              <w:rFonts w:cs="Tahoma"/>
                                            </w:rPr>
                                            <w:t>Ω</w:t>
                                          </w:r>
                                        </w:p>
                                      </w:txbxContent>
                                    </wps:txbx>
                                    <wps:bodyPr rot="0" vert="horz" wrap="square" lIns="91440" tIns="45720" rIns="91440" bIns="45720" anchor="t" anchorCtr="0">
                                      <a:spAutoFit/>
                                    </wps:bodyPr>
                                  </wps:wsp>
                                  <wps:wsp>
                                    <wps:cNvPr id="1854" name="Text Box 2"/>
                                    <wps:cNvSpPr txBox="1">
                                      <a:spLocks noChangeArrowheads="1"/>
                                    </wps:cNvSpPr>
                                    <wps:spPr bwMode="auto">
                                      <a:xfrm>
                                        <a:off x="504953" y="2974996"/>
                                        <a:ext cx="775969" cy="414654"/>
                                      </a:xfrm>
                                      <a:prstGeom prst="rect">
                                        <a:avLst/>
                                      </a:prstGeom>
                                      <a:noFill/>
                                      <a:ln w="9525">
                                        <a:noFill/>
                                        <a:miter lim="800000"/>
                                        <a:headEnd/>
                                        <a:tailEnd/>
                                      </a:ln>
                                    </wps:spPr>
                                    <wps:txbx>
                                      <w:txbxContent>
                                        <w:p w:rsidR="00776933" w:rsidRPr="00F32B70" w:rsidRDefault="00776933" w:rsidP="000B177B">
                                          <w:pPr>
                                            <w:rPr>
                                              <w:vertAlign w:val="subscript"/>
                                            </w:rPr>
                                          </w:pPr>
                                          <w:r>
                                            <w:t>500 k</w:t>
                                          </w:r>
                                          <w:r>
                                            <w:rPr>
                                              <w:rFonts w:cs="Tahoma"/>
                                            </w:rPr>
                                            <w:t>Ω</w:t>
                                          </w:r>
                                        </w:p>
                                      </w:txbxContent>
                                    </wps:txbx>
                                    <wps:bodyPr rot="0" vert="horz" wrap="square" lIns="91440" tIns="45720" rIns="91440" bIns="45720" anchor="t" anchorCtr="0">
                                      <a:spAutoFit/>
                                    </wps:bodyPr>
                                  </wps:wsp>
                                  <wps:wsp>
                                    <wps:cNvPr id="1855" name="Text Box 2"/>
                                    <wps:cNvSpPr txBox="1">
                                      <a:spLocks noChangeArrowheads="1"/>
                                    </wps:cNvSpPr>
                                    <wps:spPr bwMode="auto">
                                      <a:xfrm>
                                        <a:off x="1146380" y="2456419"/>
                                        <a:ext cx="775969" cy="414654"/>
                                      </a:xfrm>
                                      <a:prstGeom prst="rect">
                                        <a:avLst/>
                                      </a:prstGeom>
                                      <a:noFill/>
                                      <a:ln w="9525">
                                        <a:noFill/>
                                        <a:miter lim="800000"/>
                                        <a:headEnd/>
                                        <a:tailEnd/>
                                      </a:ln>
                                    </wps:spPr>
                                    <wps:txbx>
                                      <w:txbxContent>
                                        <w:p w:rsidR="00776933" w:rsidRPr="00F32B70" w:rsidRDefault="00776933" w:rsidP="000B177B">
                                          <w:pPr>
                                            <w:rPr>
                                              <w:vertAlign w:val="subscript"/>
                                            </w:rPr>
                                          </w:pPr>
                                          <w:r>
                                            <w:t>2 M</w:t>
                                          </w:r>
                                          <w:r>
                                            <w:rPr>
                                              <w:rFonts w:cs="Tahoma"/>
                                            </w:rPr>
                                            <w:t>Ω</w:t>
                                          </w:r>
                                        </w:p>
                                      </w:txbxContent>
                                    </wps:txbx>
                                    <wps:bodyPr rot="0" vert="horz" wrap="square" lIns="91440" tIns="45720" rIns="91440" bIns="45720" anchor="t" anchorCtr="0">
                                      <a:spAutoFit/>
                                    </wps:bodyPr>
                                  </wps:wsp>
                                  <wps:wsp>
                                    <wps:cNvPr id="1856" name="Text Box 2"/>
                                    <wps:cNvSpPr txBox="1">
                                      <a:spLocks noChangeArrowheads="1"/>
                                    </wps:cNvSpPr>
                                    <wps:spPr bwMode="auto">
                                      <a:xfrm>
                                        <a:off x="2510884" y="2729354"/>
                                        <a:ext cx="775969" cy="414654"/>
                                      </a:xfrm>
                                      <a:prstGeom prst="rect">
                                        <a:avLst/>
                                      </a:prstGeom>
                                      <a:noFill/>
                                      <a:ln w="9525">
                                        <a:noFill/>
                                        <a:miter lim="800000"/>
                                        <a:headEnd/>
                                        <a:tailEnd/>
                                      </a:ln>
                                    </wps:spPr>
                                    <wps:txbx>
                                      <w:txbxContent>
                                        <w:p w:rsidR="00776933" w:rsidRPr="00F32B70" w:rsidRDefault="00776933" w:rsidP="000B177B">
                                          <w:pPr>
                                            <w:rPr>
                                              <w:vertAlign w:val="subscript"/>
                                            </w:rPr>
                                          </w:pPr>
                                          <w:r>
                                            <w:t>750 k</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540" o:spid="_x0000_s1633" style="position:absolute;left:0;text-align:left;margin-left:93.25pt;margin-top:7.8pt;width:258.8pt;height:266.9pt;z-index:252899328;mso-width-relative:margin;mso-height-relative:margin" coordsize="32868,33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">
                            <v:shape id="_x0000_s1634" type="#_x0000_t202" style="position:absolute;left:409;top:259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LEcEA&#10;AADdAAAADwAAAGRycy9kb3ducmV2LnhtbERPS2vCQBC+F/wPywje6sZHi6SuIj7AQy+16X3ITrOh&#10;2dmQHU38926h0Nt8fM9ZbwffqBt1sQ5sYDbNQBGXwdZcGSg+T88rUFGQLTaBycCdImw3o6c15jb0&#10;/EG3i1QqhXDM0YATaXOtY+nIY5yGljhx36HzKAl2lbYd9incN3qeZa/aY82pwWFLe0flz+XqDYjY&#10;3exeHH08fw3vh95l5QsWxkzGw+4NlNAg/+I/99mm+avlAn6/SS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CxHBAAAA3QAAAA8AAAAAAAAAAAAAAAAAmAIAAGRycy9kb3du&#10;cmV2LnhtbFBLBQYAAAAABAAEAPUAAACGAwAAAAA=&#10;" filled="f" stroked="f">
                              <v:textbox style="mso-fit-shape-to-text:t">
                                <w:txbxContent>
                                  <w:p w:rsidR="00776933" w:rsidRPr="00F32B70" w:rsidRDefault="00776933" w:rsidP="000B177B">
                                    <w:pPr>
                                      <w:rPr>
                                        <w:vertAlign w:val="subscript"/>
                                      </w:rPr>
                                    </w:pPr>
                                    <w:r>
                                      <w:t xml:space="preserve">900 </w:t>
                                    </w:r>
                                    <w:r>
                                      <w:rPr>
                                        <w:rFonts w:cs="Tahoma"/>
                                      </w:rPr>
                                      <w:t>Ω</w:t>
                                    </w:r>
                                  </w:p>
                                </w:txbxContent>
                              </v:textbox>
                            </v:shape>
                            <v:shape id="_x0000_s1635" type="#_x0000_t202" style="position:absolute;left:23198;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2/sEA&#10;AADdAAAADwAAAGRycy9kb3ducmV2LnhtbERPS2vCQBC+F/wPyxR6qxtFi0RXER/goZfa9D5kx2xo&#10;djZkRxP/fbcgeJuP7zmrzeAbdaMu1oENTMYZKOIy2JorA8X38X0BKgqyxSYwGbhThM169LLC3Iae&#10;v+h2lkqlEI45GnAiba51LB15jOPQEifuEjqPkmBXadthn8J9o6dZ9qE91pwaHLa0c1T+nq/egIjd&#10;Tu7FwcfTz/C5711WzrEw5u112C5BCQ3yFD/cJ5vmL2Z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XNv7BAAAA3QAAAA8AAAAAAAAAAAAAAAAAmAIAAGRycy9kb3du&#10;cmV2LnhtbFBLBQYAAAAABAAEAPUAAACGAwAAAAA=&#10;" filled="f" stroked="f">
                              <v:textbox style="mso-fit-shape-to-text:t">
                                <w:txbxContent>
                                  <w:p w:rsidR="00776933" w:rsidRPr="00F32B70" w:rsidRDefault="00776933" w:rsidP="000B177B">
                                    <w:pPr>
                                      <w:rPr>
                                        <w:vertAlign w:val="subscript"/>
                                      </w:rPr>
                                    </w:pPr>
                                    <w:r>
                                      <w:t xml:space="preserve">200 </w:t>
                                    </w:r>
                                    <w:r>
                                      <w:rPr>
                                        <w:rFonts w:cs="Tahoma"/>
                                      </w:rPr>
                                      <w:t>Ω</w:t>
                                    </w:r>
                                  </w:p>
                                </w:txbxContent>
                              </v:textbox>
                            </v:shape>
                            <v:shape id="_x0000_s1636" type="#_x0000_t202" style="position:absolute;left:23334;top:5185;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NEsEA&#10;AADdAAAADwAAAGRycy9kb3ducmV2LnhtbERPS2vCQBC+F/wPywje6kbRVlJ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JDRLBAAAA3QAAAA8AAAAAAAAAAAAAAAAAmAIAAGRycy9kb3du&#10;cmV2LnhtbFBLBQYAAAAABAAEAPUAAACGAwAAAAA=&#10;" filled="f" stroked="f">
                              <v:textbox style="mso-fit-shape-to-text:t">
                                <w:txbxContent>
                                  <w:p w:rsidR="00776933" w:rsidRPr="00F32B70" w:rsidRDefault="00776933" w:rsidP="000B177B">
                                    <w:pPr>
                                      <w:rPr>
                                        <w:vertAlign w:val="subscript"/>
                                      </w:rPr>
                                    </w:pPr>
                                    <w:r>
                                      <w:t xml:space="preserve">200 </w:t>
                                    </w:r>
                                    <w:r>
                                      <w:rPr>
                                        <w:rFonts w:cs="Tahoma"/>
                                      </w:rPr>
                                      <w:t>Ω</w:t>
                                    </w:r>
                                  </w:p>
                                </w:txbxContent>
                              </v:textbox>
                            </v:shape>
                            <v:shape id="_x0000_s1637" type="#_x0000_t202" style="position:absolute;left:409;top:12555;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ZYMQA&#10;AADdAAAADwAAAGRycy9kb3ducmV2LnhtbESPQU/DMAyF70j7D5EncWPp0EBTWTZNg0k7cGGUu9WY&#10;plrjVI1Zu3+PD0jcbL3n9z5vdlPszJWG3CZ2sFwUYIjr5FtuHFSfx4c1mCzIHrvE5OBGGXbb2d0G&#10;S59G/qDrWRqjIZxLdBBE+tLaXAeKmBepJ1btOw0RRdehsX7AUcNjZx+L4tlGbFkbAvZ0CFRfzj/R&#10;gYjfL2/VW8ynr+n9dQxF/YSVc/fzaf8CRmiSf/Pf9ckr/nqluPqNjm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WmWDEAAAA3QAAAA8AAAAAAAAAAAAAAAAAmAIAAGRycy9k&#10;b3ducmV2LnhtbFBLBQYAAAAABAAEAPUAAACJAwAAAAA=&#10;" filled="f" stroked="f">
                              <v:textbox style="mso-fit-shape-to-text:t">
                                <w:txbxContent>
                                  <w:p w:rsidR="00776933" w:rsidRPr="00F32B70" w:rsidRDefault="00776933" w:rsidP="000B177B">
                                    <w:pPr>
                                      <w:rPr>
                                        <w:vertAlign w:val="subscript"/>
                                      </w:rPr>
                                    </w:pPr>
                                    <w:r>
                                      <w:t xml:space="preserve">500 </w:t>
                                    </w:r>
                                    <w:r>
                                      <w:rPr>
                                        <w:rFonts w:cs="Tahoma"/>
                                      </w:rPr>
                                      <w:t>Ω</w:t>
                                    </w:r>
                                  </w:p>
                                </w:txbxContent>
                              </v:textbox>
                            </v:shape>
                            <v:shape id="_x0000_s1638" type="#_x0000_t202" style="position:absolute;left:1364;top:1651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8+8EA&#10;AADdAAAADwAAAGRycy9kb3ducmV2LnhtbERPS2vCQBC+F/wPywje6kbRYlN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aPPvBAAAA3QAAAA8AAAAAAAAAAAAAAAAAmAIAAGRycy9kb3du&#10;cmV2LnhtbFBLBQYAAAAABAAEAPUAAACGAwAAAAA=&#10;" filled="f" stroked="f">
                              <v:textbox style="mso-fit-shape-to-text:t">
                                <w:txbxContent>
                                  <w:p w:rsidR="00776933" w:rsidRPr="00F32B70" w:rsidRDefault="00776933" w:rsidP="000B177B">
                                    <w:pPr>
                                      <w:rPr>
                                        <w:vertAlign w:val="subscript"/>
                                      </w:rPr>
                                    </w:pPr>
                                    <w:r>
                                      <w:t>1 k</w:t>
                                    </w:r>
                                    <w:r>
                                      <w:rPr>
                                        <w:rFonts w:cs="Tahoma"/>
                                      </w:rPr>
                                      <w:t>Ω</w:t>
                                    </w:r>
                                  </w:p>
                                </w:txbxContent>
                              </v:textbox>
                            </v:shape>
                            <v:shape id="_x0000_s1639" type="#_x0000_t202" style="position:absolute;left:22789;top:10235;width:6857;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Du8MA&#10;AADdAAAADwAAAGRycy9kb3ducmV2LnhtbESPQWvDMAyF74P9B6NCb6vTQUfJ6pbSbdBDL+uyu4i1&#10;OCyWQ6w16b+vDoXdJN7Te582uyl25kJDbhM7WC4KMMR18i03Dqqvj6c1mCzIHrvE5OBKGXbbx4cN&#10;lj6N/EmXszRGQziX6CCI9KW1uQ4UMS9ST6zaTxoiiq5DY/2Ao4bHzj4XxYuN2LI2BOzpEKj+Pf9F&#10;ByJ+v7xW7zEfv6fT2xiKeoWVc/PZtH8FIzTJv/l+ffSKv14p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kDu8MAAADdAAAADwAAAAAAAAAAAAAAAACYAgAAZHJzL2Rv&#10;d25yZXYueG1sUEsFBgAAAAAEAAQA9QAAAIgDAAAAAA==&#10;" filled="f" stroked="f">
                              <v:textbox style="mso-fit-shape-to-text:t">
                                <w:txbxContent>
                                  <w:p w:rsidR="00776933" w:rsidRPr="00F32B70" w:rsidRDefault="00776933" w:rsidP="000B177B">
                                    <w:pPr>
                                      <w:rPr>
                                        <w:vertAlign w:val="subscript"/>
                                      </w:rPr>
                                    </w:pPr>
                                    <w:r>
                                      <w:t>1.2 k</w:t>
                                    </w:r>
                                    <w:r>
                                      <w:rPr>
                                        <w:rFonts w:cs="Tahoma"/>
                                      </w:rPr>
                                      <w:t>Ω</w:t>
                                    </w:r>
                                  </w:p>
                                </w:txbxContent>
                              </v:textbox>
                            </v:shape>
                            <v:shape id="_x0000_s1640" type="#_x0000_t202" style="position:absolute;left:22652;top:14602;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mIMEA&#10;AADdAAAADwAAAGRycy9kb3ducmV2LnhtbERPTWvDMAy9F/YfjAa7tU4GHSWrE0q3QQ+9rEvvItbi&#10;0FgOsdak/74eDHbT431qW82+V1caYxfYQL7KQBE3wXbcGqi/PpYbUFGQLfaBycCNIlTlw2KLhQ0T&#10;f9L1JK1KIRwLNOBEhkLr2DjyGFdhIE7cdxg9SoJjq+2IUwr3vX7OshftsePU4HCgvaPmcvrxBkTs&#10;Lr/V7z4ezvPxbXJZs8bamKfHefcKSmiWf/Gf+2DT/M06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1piDBAAAA3QAAAA8AAAAAAAAAAAAAAAAAmAIAAGRycy9kb3du&#10;cmV2LnhtbFBLBQYAAAAABAAEAPUAAACGAwAAAAA=&#10;" filled="f" stroked="f">
                              <v:textbox style="mso-fit-shape-to-text:t">
                                <w:txbxContent>
                                  <w:p w:rsidR="00776933" w:rsidRPr="00F32B70" w:rsidRDefault="00776933" w:rsidP="000B177B">
                                    <w:pPr>
                                      <w:rPr>
                                        <w:vertAlign w:val="subscript"/>
                                      </w:rPr>
                                    </w:pPr>
                                    <w:r>
                                      <w:t xml:space="preserve">900 </w:t>
                                    </w:r>
                                    <w:r>
                                      <w:rPr>
                                        <w:rFonts w:cs="Tahoma"/>
                                      </w:rPr>
                                      <w:t>Ω</w:t>
                                    </w:r>
                                  </w:p>
                                </w:txbxContent>
                              </v:textbox>
                            </v:shape>
                            <v:shape id="_x0000_s1641" type="#_x0000_t202" style="position:absolute;left:22516;top:18559;width:7226;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4V8AA&#10;AADdAAAADwAAAGRycy9kb3ducmV2LnhtbERPTWvCQBC9C/6HZQRvulGwSOoqohU8eKlN70N2zAaz&#10;syE7NfHfu4VCb/N4n7PZDb5RD+piHdjAYp6BIi6DrbkyUHydZmtQUZAtNoHJwJMi7Lbj0QZzG3r+&#10;pMdVKpVCOOZowIm0udaxdOQxzkNLnLhb6DxKgl2lbYd9CveNXmbZm/ZYc2pw2NLBUXm//ngDIna/&#10;eBYfPp6/h8uxd1m5wsKY6WTYv4MSGuRf/Oc+2zR/vVrC7zfpB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c4V8AAAADdAAAADwAAAAAAAAAAAAAAAACYAgAAZHJzL2Rvd25y&#10;ZXYueG1sUEsFBgAAAAAEAAQA9QAAAIUDAAAAAA==&#10;" filled="f" stroked="f">
                              <v:textbox style="mso-fit-shape-to-text:t">
                                <w:txbxContent>
                                  <w:p w:rsidR="00776933" w:rsidRPr="00F32B70" w:rsidRDefault="00776933" w:rsidP="000B177B">
                                    <w:pPr>
                                      <w:rPr>
                                        <w:vertAlign w:val="subscript"/>
                                      </w:rPr>
                                    </w:pPr>
                                    <w:r>
                                      <w:t>1.5 k</w:t>
                                    </w:r>
                                    <w:r>
                                      <w:rPr>
                                        <w:rFonts w:cs="Tahoma"/>
                                      </w:rPr>
                                      <w:t>Ω</w:t>
                                    </w:r>
                                  </w:p>
                                </w:txbxContent>
                              </v:textbox>
                            </v:shape>
                            <v:shape id="_x0000_s1642" type="#_x0000_t202" style="position:absolute;top:24564;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dzMEA&#10;AADdAAAADwAAAGRycy9kb3ducmV2LnhtbERPS2vCQBC+F/wPyxR6qxsV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rnczBAAAA3QAAAA8AAAAAAAAAAAAAAAAAmAIAAGRycy9kb3du&#10;cmV2LnhtbFBLBQYAAAAABAAEAPUAAACGAwAAAAA=&#10;" filled="f" stroked="f">
                              <v:textbox style="mso-fit-shape-to-text:t">
                                <w:txbxContent>
                                  <w:p w:rsidR="00776933" w:rsidRPr="00F32B70" w:rsidRDefault="00776933" w:rsidP="000B177B">
                                    <w:pPr>
                                      <w:rPr>
                                        <w:vertAlign w:val="subscript"/>
                                      </w:rPr>
                                    </w:pPr>
                                    <w:r>
                                      <w:t>1 M</w:t>
                                    </w:r>
                                    <w:r>
                                      <w:rPr>
                                        <w:rFonts w:cs="Tahoma"/>
                                      </w:rPr>
                                      <w:t>Ω</w:t>
                                    </w:r>
                                  </w:p>
                                </w:txbxContent>
                              </v:textbox>
                            </v:shape>
                            <v:shape id="_x0000_s1643" type="#_x0000_t202" style="position:absolute;left:5049;top:29749;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FuMEA&#10;AADdAAAADwAAAGRycy9kb3ducmV2LnhtbERPS2vCQBC+F/wPyxR6qxtF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CBbjBAAAA3QAAAA8AAAAAAAAAAAAAAAAAmAIAAGRycy9kb3du&#10;cmV2LnhtbFBLBQYAAAAABAAEAPUAAACGAwAAAAA=&#10;" filled="f" stroked="f">
                              <v:textbox style="mso-fit-shape-to-text:t">
                                <w:txbxContent>
                                  <w:p w:rsidR="00776933" w:rsidRPr="00F32B70" w:rsidRDefault="00776933" w:rsidP="000B177B">
                                    <w:pPr>
                                      <w:rPr>
                                        <w:vertAlign w:val="subscript"/>
                                      </w:rPr>
                                    </w:pPr>
                                    <w:r>
                                      <w:t>500 k</w:t>
                                    </w:r>
                                    <w:r>
                                      <w:rPr>
                                        <w:rFonts w:cs="Tahoma"/>
                                      </w:rPr>
                                      <w:t>Ω</w:t>
                                    </w:r>
                                  </w:p>
                                </w:txbxContent>
                              </v:textbox>
                            </v:shape>
                            <v:shape id="_x0000_s1644" type="#_x0000_t202" style="position:absolute;left:11463;top:24564;width:776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gI8AA&#10;AADdAAAADwAAAGRycy9kb3ducmV2LnhtbERPTWvCQBC9F/oflin0VjcKEUldRawFD72o8T5kp9lg&#10;djZkpyb++64geJvH+5zlevStulIfm8AGppMMFHEVbMO1gfL0/bEAFQXZYhuYDNwownr1+rLEwoaB&#10;D3Q9Sq1SCMcCDTiRrtA6Vo48xknoiBP3G3qPkmBfa9vjkMJ9q2dZNtceG04NDjvaOqouxz9vQMRu&#10;prdy5+P+PP58DS6rciyNeX8bN5+ghEZ5ih/uvU3zF3k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6gI8AAAADdAAAADwAAAAAAAAAAAAAAAACYAgAAZHJzL2Rvd25y&#10;ZXYueG1sUEsFBgAAAAAEAAQA9QAAAIUDAAAAAA==&#10;" filled="f" stroked="f">
                              <v:textbox style="mso-fit-shape-to-text:t">
                                <w:txbxContent>
                                  <w:p w:rsidR="00776933" w:rsidRPr="00F32B70" w:rsidRDefault="00776933" w:rsidP="000B177B">
                                    <w:pPr>
                                      <w:rPr>
                                        <w:vertAlign w:val="subscript"/>
                                      </w:rPr>
                                    </w:pPr>
                                    <w:r>
                                      <w:t>2 M</w:t>
                                    </w:r>
                                    <w:r>
                                      <w:rPr>
                                        <w:rFonts w:cs="Tahoma"/>
                                      </w:rPr>
                                      <w:t>Ω</w:t>
                                    </w:r>
                                  </w:p>
                                </w:txbxContent>
                              </v:textbox>
                            </v:shape>
                            <v:shape id="_x0000_s1645" type="#_x0000_t202" style="position:absolute;left:25108;top:27293;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VMAA&#10;AADdAAAADwAAAGRycy9kb3ducmV2LnhtbERPTWvCQBC9F/wPyxS81Y0FRaKrSG3BgxdtvA/ZMRvM&#10;zobs1MR/7wpCb/N4n7PaDL5RN+piHdjAdJKBIi6DrbkyUPz+fCxARUG22AQmA3eKsFmP3laY29Dz&#10;kW4nqVQK4ZijASfS5lrH0pHHOAktceIuofMoCXaVth32Kdw3+jPL5tpjzanBYUtfjsrr6c8bELHb&#10;6b349nF/Hg673mXlDAtjxu/DdglKaJB/8cu9t2n+YjaH5zfpB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w+VMAAAADdAAAADwAAAAAAAAAAAAAAAACYAgAAZHJzL2Rvd25y&#10;ZXYueG1sUEsFBgAAAAAEAAQA9QAAAIUDAAAAAA==&#10;" filled="f" stroked="f">
                              <v:textbox style="mso-fit-shape-to-text:t">
                                <w:txbxContent>
                                  <w:p w:rsidR="00776933" w:rsidRPr="00F32B70" w:rsidRDefault="00776933" w:rsidP="000B177B">
                                    <w:pPr>
                                      <w:rPr>
                                        <w:vertAlign w:val="subscript"/>
                                      </w:rPr>
                                    </w:pPr>
                                    <w:r>
                                      <w:t>750 k</w:t>
                                    </w:r>
                                    <w:r>
                                      <w:rPr>
                                        <w:rFonts w:cs="Tahoma"/>
                                      </w:rPr>
                                      <w:t>Ω</w:t>
                                    </w:r>
                                  </w:p>
                                </w:txbxContent>
                              </v:textbox>
                            </v:shape>
                          </v:group>
                        </w:pict>
                      </mc:Fallback>
                    </mc:AlternateContent>
                  </w:r>
                  <w:r>
                    <w:rPr>
                      <w:noProof/>
                      <w:lang w:eastAsia="en-GB"/>
                    </w:rPr>
                    <w:drawing>
                      <wp:inline distT="0" distB="0" distL="0" distR="0" wp14:anchorId="0F499C1E" wp14:editId="15F6DD67">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132">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b.</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3A987C3B" wp14:editId="06E2A5AD">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133">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c.</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3FFA80D7" wp14:editId="082D8B48">
                        <wp:extent cx="4485110" cy="1102098"/>
                        <wp:effectExtent l="0" t="0" r="10795" b="0"/>
                        <wp:docPr id="539" name="Picture 539"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134">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565C0" w:rsidRPr="001F1787" w:rsidRDefault="006565C0" w:rsidP="00BE3A0F">
            <w:pPr>
              <w:spacing w:before="120" w:after="0"/>
              <w:rPr>
                <w:rFonts w:eastAsia="Times New Roman" w:cs="Times New Roman"/>
                <w:sz w:val="24"/>
                <w:szCs w:val="24"/>
                <w:lang w:eastAsia="en-GB"/>
              </w:rPr>
            </w:pPr>
          </w:p>
        </w:tc>
      </w:tr>
      <w:tr w:rsidR="002F1F6C" w:rsidRPr="001F1787" w:rsidTr="008D214C">
        <w:trPr>
          <w:trHeight w:val="692"/>
        </w:trPr>
        <w:tc>
          <w:tcPr>
            <w:tcW w:w="1101" w:type="dxa"/>
            <w:gridSpan w:val="3"/>
            <w:shd w:val="clear" w:color="auto" w:fill="auto"/>
            <w:vAlign w:val="center"/>
          </w:tcPr>
          <w:p w:rsidR="002F1F6C" w:rsidRDefault="002F1F6C" w:rsidP="00BE3A0F">
            <w:pPr>
              <w:spacing w:before="120" w:after="0"/>
              <w:jc w:val="center"/>
              <w:rPr>
                <w:rFonts w:eastAsia="Times New Roman" w:cs="Times New Roman"/>
                <w:sz w:val="24"/>
                <w:szCs w:val="24"/>
                <w:lang w:eastAsia="en-GB"/>
              </w:rPr>
            </w:pPr>
          </w:p>
        </w:tc>
        <w:tc>
          <w:tcPr>
            <w:tcW w:w="8930" w:type="dxa"/>
            <w:gridSpan w:val="2"/>
            <w:shd w:val="clear" w:color="auto" w:fill="auto"/>
            <w:vAlign w:val="center"/>
          </w:tcPr>
          <w:tbl>
            <w:tblPr>
              <w:tblStyle w:val="TableGrid"/>
              <w:tblW w:w="8817" w:type="dxa"/>
              <w:tblLayout w:type="fixed"/>
              <w:tblLook w:val="04A0" w:firstRow="1" w:lastRow="0" w:firstColumn="1" w:lastColumn="0" w:noHBand="0" w:noVBand="1"/>
            </w:tblPr>
            <w:tblGrid>
              <w:gridCol w:w="2722"/>
              <w:gridCol w:w="2835"/>
              <w:gridCol w:w="3260"/>
            </w:tblGrid>
            <w:tr w:rsidR="002F1F6C" w:rsidRPr="002F1F6C" w:rsidTr="008D214C">
              <w:tc>
                <w:tcPr>
                  <w:tcW w:w="2722" w:type="dxa"/>
                </w:tcPr>
                <w:p w:rsidR="002F1F6C" w:rsidRPr="002F1F6C" w:rsidRDefault="002F1F6C" w:rsidP="00BE3A0F">
                  <w:pPr>
                    <w:jc w:val="left"/>
                    <w:rPr>
                      <w:b/>
                      <w:color w:val="FF0000"/>
                    </w:rPr>
                  </w:pPr>
                  <w:r w:rsidRPr="002F1F6C">
                    <w:rPr>
                      <w:b/>
                      <w:color w:val="FF0000"/>
                    </w:rPr>
                    <w:t>a</w:t>
                  </w:r>
                </w:p>
              </w:tc>
              <w:tc>
                <w:tcPr>
                  <w:tcW w:w="2835" w:type="dxa"/>
                </w:tcPr>
                <w:p w:rsidR="002F1F6C" w:rsidRPr="002F1F6C" w:rsidRDefault="002F1F6C" w:rsidP="00BE3A0F">
                  <w:pPr>
                    <w:jc w:val="left"/>
                    <w:rPr>
                      <w:b/>
                      <w:color w:val="FF0000"/>
                    </w:rPr>
                  </w:pPr>
                  <w:r w:rsidRPr="002F1F6C">
                    <w:rPr>
                      <w:b/>
                      <w:color w:val="FF0000"/>
                    </w:rPr>
                    <w:t>b</w:t>
                  </w:r>
                </w:p>
              </w:tc>
              <w:tc>
                <w:tcPr>
                  <w:tcW w:w="3260" w:type="dxa"/>
                </w:tcPr>
                <w:p w:rsidR="002F1F6C" w:rsidRPr="002F1F6C" w:rsidRDefault="002F1F6C" w:rsidP="00BE3A0F">
                  <w:pPr>
                    <w:jc w:val="left"/>
                    <w:rPr>
                      <w:b/>
                      <w:color w:val="FF0000"/>
                    </w:rPr>
                  </w:pPr>
                  <w:r w:rsidRPr="002F1F6C">
                    <w:rPr>
                      <w:b/>
                      <w:color w:val="FF0000"/>
                    </w:rPr>
                    <w:t>c</w:t>
                  </w:r>
                </w:p>
              </w:tc>
            </w:tr>
            <w:tr w:rsidR="002F1F6C" w:rsidRPr="002F1F6C" w:rsidTr="008D214C">
              <w:tc>
                <w:tcPr>
                  <w:tcW w:w="2722" w:type="dxa"/>
                </w:tcPr>
                <w:p w:rsidR="002F1F6C" w:rsidRPr="00962C20" w:rsidRDefault="00776933" w:rsidP="002F1F6C">
                  <w:pPr>
                    <w:spacing w:before="120"/>
                    <w:ind w:left="317"/>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2F1F6C" w:rsidRPr="002F1F6C" w:rsidRDefault="00776933" w:rsidP="002F1F6C">
                  <w:pPr>
                    <w:spacing w:before="120"/>
                    <w:ind w:left="459"/>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0</m:t>
                          </m:r>
                        </m:den>
                      </m:f>
                    </m:oMath>
                  </m:oMathPara>
                </w:p>
                <w:p w:rsidR="002F1F6C" w:rsidRPr="00962C20" w:rsidRDefault="00776933" w:rsidP="002F1F6C">
                  <w:pPr>
                    <w:spacing w:before="120"/>
                    <w:ind w:left="459"/>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200</m:t>
                          </m:r>
                        </m:den>
                      </m:f>
                    </m:oMath>
                  </m:oMathPara>
                </w:p>
                <w:p w:rsidR="002F1F6C" w:rsidRPr="00305C50" w:rsidRDefault="00776933" w:rsidP="002F1F6C">
                  <w:pPr>
                    <w:spacing w:before="120"/>
                    <w:ind w:left="459"/>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00</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 xml:space="preserve">=100 </m:t>
                      </m:r>
                      <m:r>
                        <m:rPr>
                          <m:sty m:val="b"/>
                        </m:rPr>
                        <w:rPr>
                          <w:rFonts w:ascii="Cambria Math" w:eastAsia="Times New Roman" w:hAnsi="Cambria Math" w:cs="Times New Roman"/>
                          <w:color w:val="FF0000"/>
                          <w:sz w:val="24"/>
                          <w:szCs w:val="24"/>
                          <w:lang w:eastAsia="en-GB"/>
                        </w:rPr>
                        <m:t>Ω</m:t>
                      </m:r>
                    </m:oMath>
                  </m:oMathPara>
                </w:p>
                <w:p w:rsidR="002F1F6C" w:rsidRPr="002F1F6C" w:rsidRDefault="002F1F6C" w:rsidP="002F1F6C">
                  <w:pPr>
                    <w:spacing w:before="120"/>
                    <w:jc w:val="left"/>
                    <w:rPr>
                      <w:rFonts w:eastAsia="Times New Roman" w:cs="Times New Roman"/>
                      <w:b/>
                      <w:color w:val="FF0000"/>
                      <w:sz w:val="24"/>
                      <w:szCs w:val="24"/>
                      <w:lang w:eastAsia="en-GB"/>
                    </w:rPr>
                  </w:pPr>
                </w:p>
                <w:p w:rsidR="002F1F6C" w:rsidRPr="00ED5DB2" w:rsidRDefault="00776933" w:rsidP="002F1F6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3</m:t>
                          </m:r>
                        </m:sub>
                      </m:sSub>
                    </m:oMath>
                  </m:oMathPara>
                </w:p>
                <w:p w:rsidR="002F1F6C" w:rsidRPr="002F1F6C" w:rsidRDefault="00776933" w:rsidP="002F1F6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9</m:t>
                      </m:r>
                      <m:r>
                        <m:rPr>
                          <m:sty m:val="bi"/>
                        </m:rPr>
                        <w:rPr>
                          <w:rFonts w:ascii="Cambria Math" w:eastAsia="Times New Roman" w:hAnsi="Cambria Math" w:cs="Times New Roman"/>
                          <w:color w:val="FF0000"/>
                          <w:sz w:val="24"/>
                          <w:szCs w:val="24"/>
                          <w:lang w:eastAsia="en-GB"/>
                        </w:rPr>
                        <m:t>00+100</m:t>
                      </m:r>
                    </m:oMath>
                  </m:oMathPara>
                </w:p>
                <w:p w:rsidR="002F1F6C" w:rsidRPr="004608F2" w:rsidRDefault="00776933" w:rsidP="002F1F6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000</m:t>
                      </m:r>
                      <m:r>
                        <m:rPr>
                          <m:sty m:val="b"/>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b/>
                          <w:color w:val="FF0000"/>
                          <w:sz w:val="24"/>
                          <w:szCs w:val="24"/>
                          <w:lang w:eastAsia="en-GB"/>
                        </w:rPr>
                        <w:sym w:font="Symbol" w:char="F057"/>
                      </m:r>
                    </m:oMath>
                  </m:oMathPara>
                </w:p>
                <w:p w:rsidR="002F1F6C" w:rsidRPr="002F1F6C" w:rsidRDefault="002F1F6C" w:rsidP="00BE3A0F">
                  <w:pPr>
                    <w:jc w:val="left"/>
                    <w:rPr>
                      <w:b/>
                      <w:color w:val="FF0000"/>
                    </w:rPr>
                  </w:pPr>
                </w:p>
              </w:tc>
              <w:tc>
                <w:tcPr>
                  <w:tcW w:w="2835" w:type="dxa"/>
                </w:tcPr>
                <w:p w:rsidR="002F1F6C" w:rsidRPr="00962C20" w:rsidRDefault="00776933" w:rsidP="00261636">
                  <w:pPr>
                    <w:spacing w:before="120"/>
                    <w:ind w:left="-2"/>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2F1F6C" w:rsidRPr="002F1F6C" w:rsidRDefault="00776933" w:rsidP="00261636">
                  <w:pPr>
                    <w:spacing w:before="120"/>
                    <w:ind w:left="-2"/>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5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000</m:t>
                          </m:r>
                        </m:den>
                      </m:f>
                    </m:oMath>
                  </m:oMathPara>
                </w:p>
                <w:p w:rsidR="002F1F6C" w:rsidRPr="00962C20" w:rsidRDefault="00776933" w:rsidP="00261636">
                  <w:pPr>
                    <w:spacing w:before="120"/>
                    <w:ind w:left="-2"/>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m:t>
                          </m:r>
                        </m:num>
                        <m:den>
                          <m:r>
                            <m:rPr>
                              <m:sty m:val="bi"/>
                            </m:rPr>
                            <w:rPr>
                              <w:rFonts w:ascii="Cambria Math" w:eastAsia="Times New Roman" w:hAnsi="Cambria Math" w:cs="Times New Roman"/>
                              <w:color w:val="FF0000"/>
                              <w:sz w:val="24"/>
                              <w:szCs w:val="24"/>
                              <w:lang w:eastAsia="en-GB"/>
                            </w:rPr>
                            <m:t>1000</m:t>
                          </m:r>
                        </m:den>
                      </m:f>
                    </m:oMath>
                  </m:oMathPara>
                </w:p>
                <w:p w:rsidR="002F1F6C" w:rsidRPr="00305C50" w:rsidRDefault="00776933" w:rsidP="00261636">
                  <w:pPr>
                    <w:spacing w:before="120"/>
                    <w:ind w:left="-2"/>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00</m:t>
                          </m:r>
                        </m:num>
                        <m:den>
                          <m:r>
                            <m:rPr>
                              <m:sty m:val="bi"/>
                            </m:rPr>
                            <w:rPr>
                              <w:rFonts w:ascii="Cambria Math" w:eastAsia="Times New Roman" w:hAnsi="Cambria Math" w:cs="Times New Roman"/>
                              <w:color w:val="FF0000"/>
                              <w:sz w:val="24"/>
                              <w:szCs w:val="24"/>
                              <w:lang w:eastAsia="en-GB"/>
                            </w:rPr>
                            <m:t>3</m:t>
                          </m:r>
                        </m:den>
                      </m:f>
                      <m:r>
                        <m:rPr>
                          <m:sty m:val="bi"/>
                        </m:rPr>
                        <w:rPr>
                          <w:rFonts w:ascii="Cambria Math" w:eastAsia="Times New Roman" w:hAnsi="Cambria Math" w:cs="Times New Roman"/>
                          <w:color w:val="FF0000"/>
                          <w:sz w:val="24"/>
                          <w:szCs w:val="24"/>
                          <w:lang w:eastAsia="en-GB"/>
                        </w:rPr>
                        <m:t xml:space="preserve">=333 </m:t>
                      </m:r>
                      <m:r>
                        <m:rPr>
                          <m:sty m:val="b"/>
                        </m:rPr>
                        <w:rPr>
                          <w:rFonts w:ascii="Cambria Math" w:eastAsia="Times New Roman" w:hAnsi="Cambria Math" w:cs="Times New Roman"/>
                          <w:color w:val="FF0000"/>
                          <w:sz w:val="24"/>
                          <w:szCs w:val="24"/>
                          <w:lang w:eastAsia="en-GB"/>
                        </w:rPr>
                        <m:t>Ω</m:t>
                      </m:r>
                    </m:oMath>
                  </m:oMathPara>
                </w:p>
                <w:p w:rsidR="00A06E25" w:rsidRPr="00962C20" w:rsidRDefault="00776933" w:rsidP="00261636">
                  <w:pPr>
                    <w:spacing w:before="120"/>
                    <w:ind w:left="-2"/>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oMath>
                  </m:oMathPara>
                </w:p>
                <w:p w:rsidR="00A06E25" w:rsidRPr="00A06E25" w:rsidRDefault="00776933" w:rsidP="00A06E25">
                  <w:pPr>
                    <w:spacing w:before="120"/>
                    <w:ind w:left="-144"/>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2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150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900</m:t>
                          </m:r>
                        </m:den>
                      </m:f>
                    </m:oMath>
                  </m:oMathPara>
                </w:p>
                <w:p w:rsidR="00A06E25" w:rsidRPr="00962C20" w:rsidRDefault="00776933" w:rsidP="00A06E25">
                  <w:pPr>
                    <w:spacing w:before="120"/>
                    <w:ind w:left="-144"/>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7</m:t>
                          </m:r>
                        </m:num>
                        <m:den>
                          <m:r>
                            <m:rPr>
                              <m:sty m:val="bi"/>
                            </m:rPr>
                            <w:rPr>
                              <w:rFonts w:ascii="Cambria Math" w:eastAsia="Times New Roman" w:hAnsi="Cambria Math" w:cs="Times New Roman"/>
                              <w:color w:val="FF0000"/>
                              <w:sz w:val="24"/>
                              <w:szCs w:val="24"/>
                              <w:lang w:eastAsia="en-GB"/>
                            </w:rPr>
                            <m:t>18000</m:t>
                          </m:r>
                        </m:den>
                      </m:f>
                    </m:oMath>
                  </m:oMathPara>
                </w:p>
                <w:p w:rsidR="00A06E25" w:rsidRPr="002D51E6" w:rsidRDefault="00776933" w:rsidP="00A06E25">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8000</m:t>
                          </m:r>
                        </m:num>
                        <m:den>
                          <m:r>
                            <m:rPr>
                              <m:sty m:val="bi"/>
                            </m:rPr>
                            <w:rPr>
                              <w:rFonts w:ascii="Cambria Math" w:eastAsia="Times New Roman" w:hAnsi="Cambria Math" w:cs="Times New Roman"/>
                              <w:color w:val="FF0000"/>
                              <w:sz w:val="24"/>
                              <w:szCs w:val="24"/>
                              <w:lang w:eastAsia="en-GB"/>
                            </w:rPr>
                            <m:t>47</m:t>
                          </m:r>
                        </m:den>
                      </m:f>
                      <m:r>
                        <m:rPr>
                          <m:sty m:val="bi"/>
                        </m:rPr>
                        <w:rPr>
                          <w:rFonts w:ascii="Cambria Math" w:eastAsia="Times New Roman" w:hAnsi="Cambria Math" w:cs="Times New Roman"/>
                          <w:color w:val="FF0000"/>
                          <w:sz w:val="24"/>
                          <w:szCs w:val="24"/>
                          <w:lang w:eastAsia="en-GB"/>
                        </w:rPr>
                        <m:t xml:space="preserve">=383 </m:t>
                      </m:r>
                      <m:r>
                        <m:rPr>
                          <m:sty m:val="b"/>
                        </m:rPr>
                        <w:rPr>
                          <w:rFonts w:ascii="Cambria Math" w:eastAsia="Times New Roman" w:hAnsi="Cambria Math" w:cs="Times New Roman"/>
                          <w:color w:val="FF0000"/>
                          <w:sz w:val="24"/>
                          <w:szCs w:val="24"/>
                          <w:lang w:eastAsia="en-GB"/>
                        </w:rPr>
                        <m:t>Ω</m:t>
                      </m:r>
                    </m:oMath>
                  </m:oMathPara>
                </w:p>
                <w:p w:rsidR="00A06E25" w:rsidRPr="00ED5DB2" w:rsidRDefault="00776933" w:rsidP="00A06E25">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A06E25" w:rsidRPr="002F1F6C" w:rsidRDefault="00776933" w:rsidP="00A06E25">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333+383</m:t>
                      </m:r>
                    </m:oMath>
                  </m:oMathPara>
                </w:p>
                <w:p w:rsidR="00A06E25" w:rsidRDefault="00A06E25" w:rsidP="00BE3A0F">
                  <w:pPr>
                    <w:jc w:val="left"/>
                    <w:rPr>
                      <w:b/>
                      <w:color w:val="FF0000"/>
                    </w:rPr>
                  </w:pPr>
                </w:p>
                <w:p w:rsidR="00A06E25" w:rsidRPr="002F1F6C" w:rsidRDefault="00776933" w:rsidP="00A06E25">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716</m:t>
                      </m:r>
                      <m:r>
                        <m:rPr>
                          <m:sty m:val="b"/>
                        </m:rPr>
                        <w:rPr>
                          <w:rFonts w:ascii="Cambria Math" w:eastAsia="Times New Roman" w:hAnsi="Cambria Math" w:cs="Times New Roman"/>
                          <w:b/>
                          <w:color w:val="FF0000"/>
                          <w:sz w:val="24"/>
                          <w:szCs w:val="24"/>
                          <w:lang w:eastAsia="en-GB"/>
                        </w:rPr>
                        <w:sym w:font="Symbol" w:char="F057"/>
                      </m:r>
                    </m:oMath>
                  </m:oMathPara>
                </w:p>
                <w:p w:rsidR="00A06E25" w:rsidRDefault="00A06E25" w:rsidP="00A06E25"/>
                <w:p w:rsidR="002F1F6C" w:rsidRPr="00A06E25" w:rsidRDefault="002F1F6C" w:rsidP="00A06E25"/>
              </w:tc>
              <w:tc>
                <w:tcPr>
                  <w:tcW w:w="3260" w:type="dxa"/>
                </w:tcPr>
                <w:p w:rsidR="00261636" w:rsidRPr="00ED5DB2" w:rsidRDefault="00776933" w:rsidP="00261636">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261636" w:rsidRPr="002F1F6C" w:rsidRDefault="00776933" w:rsidP="00261636">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m:t>
                      </m:r>
                      <m:r>
                        <m:rPr>
                          <m:sty m:val="bi"/>
                        </m:rPr>
                        <w:rPr>
                          <w:rFonts w:ascii="Cambria Math" w:eastAsia="Times New Roman" w:hAnsi="Cambria Math" w:cs="Times New Roman"/>
                          <w:color w:val="FF0000"/>
                          <w:sz w:val="24"/>
                          <w:szCs w:val="24"/>
                          <w:lang w:eastAsia="en-GB"/>
                        </w:rPr>
                        <m:t>M+2</m:t>
                      </m:r>
                      <m:r>
                        <m:rPr>
                          <m:sty m:val="bi"/>
                        </m:rPr>
                        <w:rPr>
                          <w:rFonts w:ascii="Cambria Math" w:eastAsia="Times New Roman" w:hAnsi="Cambria Math" w:cs="Times New Roman"/>
                          <w:color w:val="FF0000"/>
                          <w:sz w:val="24"/>
                          <w:szCs w:val="24"/>
                          <w:lang w:eastAsia="en-GB"/>
                        </w:rPr>
                        <m:t>M</m:t>
                      </m:r>
                    </m:oMath>
                  </m:oMathPara>
                </w:p>
                <w:p w:rsidR="00261636" w:rsidRDefault="00261636" w:rsidP="00261636">
                  <w:pPr>
                    <w:jc w:val="left"/>
                    <w:rPr>
                      <w:b/>
                      <w:color w:val="FF0000"/>
                    </w:rPr>
                  </w:pPr>
                </w:p>
                <w:p w:rsidR="00261636" w:rsidRPr="002F1F6C" w:rsidRDefault="00776933" w:rsidP="00261636">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3 M</m:t>
                      </m:r>
                      <m:r>
                        <m:rPr>
                          <m:sty m:val="b"/>
                        </m:rPr>
                        <w:rPr>
                          <w:rFonts w:ascii="Cambria Math" w:eastAsia="Times New Roman" w:hAnsi="Cambria Math" w:cs="Times New Roman"/>
                          <w:b/>
                          <w:color w:val="FF0000"/>
                          <w:sz w:val="24"/>
                          <w:szCs w:val="24"/>
                          <w:lang w:eastAsia="en-GB"/>
                        </w:rPr>
                        <w:sym w:font="Symbol" w:char="F057"/>
                      </m:r>
                    </m:oMath>
                  </m:oMathPara>
                </w:p>
                <w:p w:rsidR="00261636" w:rsidRPr="00962C20" w:rsidRDefault="00776933" w:rsidP="00261636">
                  <w:pPr>
                    <w:spacing w:before="120"/>
                    <w:ind w:left="317"/>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261636" w:rsidRPr="00962C20" w:rsidRDefault="00776933" w:rsidP="00261636">
                  <w:pPr>
                    <w:spacing w:before="120"/>
                    <w:ind w:left="75"/>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3×10</m:t>
                              </m:r>
                            </m:e>
                            <m:sup>
                              <m:r>
                                <m:rPr>
                                  <m:sty m:val="bi"/>
                                </m:rPr>
                                <w:rPr>
                                  <w:rFonts w:ascii="Cambria Math" w:eastAsia="Times New Roman" w:hAnsi="Cambria Math" w:cs="Times New Roman"/>
                                  <w:color w:val="FF0000"/>
                                  <w:sz w:val="24"/>
                                  <w:szCs w:val="24"/>
                                  <w:lang w:eastAsia="en-GB"/>
                                </w:rPr>
                                <m:t>6</m:t>
                              </m:r>
                            </m:sup>
                          </m:sSup>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5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3</m:t>
                              </m:r>
                            </m:sup>
                          </m:sSup>
                        </m:den>
                      </m:f>
                    </m:oMath>
                  </m:oMathPara>
                </w:p>
                <w:p w:rsidR="002F1F6C" w:rsidRPr="00B759C8" w:rsidRDefault="00776933" w:rsidP="00B759C8">
                  <w:pPr>
                    <w:jc w:val="left"/>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2.3×10</m:t>
                          </m:r>
                        </m:e>
                        <m:sup>
                          <m:r>
                            <m:rPr>
                              <m:sty m:val="bi"/>
                            </m:rPr>
                            <w:rPr>
                              <w:rFonts w:ascii="Cambria Math" w:eastAsia="Times New Roman" w:hAnsi="Cambria Math" w:cs="Times New Roman"/>
                              <w:color w:val="FF0000"/>
                              <w:sz w:val="24"/>
                              <w:szCs w:val="24"/>
                              <w:lang w:eastAsia="en-GB"/>
                            </w:rPr>
                            <m:t>-6</m:t>
                          </m:r>
                        </m:sup>
                      </m:sSup>
                    </m:oMath>
                  </m:oMathPara>
                </w:p>
                <w:p w:rsidR="00B759C8" w:rsidRPr="008D214C" w:rsidRDefault="00776933" w:rsidP="008D214C">
                  <w:pPr>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4.3×10</m:t>
                          </m:r>
                        </m:e>
                        <m:sup>
                          <m:r>
                            <m:rPr>
                              <m:sty m:val="bi"/>
                            </m:rPr>
                            <w:rPr>
                              <w:rFonts w:ascii="Cambria Math" w:eastAsia="Times New Roman" w:hAnsi="Cambria Math" w:cs="Times New Roman"/>
                              <w:color w:val="FF0000"/>
                              <w:sz w:val="24"/>
                              <w:szCs w:val="24"/>
                              <w:lang w:eastAsia="en-GB"/>
                            </w:rPr>
                            <m:t>5</m:t>
                          </m:r>
                        </m:sup>
                      </m:sSup>
                    </m:oMath>
                  </m:oMathPara>
                </w:p>
                <w:p w:rsidR="008D214C" w:rsidRDefault="008D214C" w:rsidP="008D214C">
                  <w:pPr>
                    <w:jc w:val="left"/>
                    <w:rPr>
                      <w:rFonts w:eastAsia="Times New Roman" w:cs="Times New Roman"/>
                      <w:b/>
                      <w:color w:val="FF0000"/>
                    </w:rPr>
                  </w:pPr>
                </w:p>
                <w:p w:rsidR="008D214C" w:rsidRPr="00ED5DB2" w:rsidRDefault="00776933" w:rsidP="008D214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8D214C" w:rsidRPr="002F1F6C" w:rsidRDefault="00776933" w:rsidP="008D214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4.3×10</m:t>
                          </m:r>
                        </m:e>
                        <m:sup>
                          <m:r>
                            <m:rPr>
                              <m:sty m:val="bi"/>
                            </m:rPr>
                            <w:rPr>
                              <w:rFonts w:ascii="Cambria Math" w:eastAsia="Times New Roman" w:hAnsi="Cambria Math" w:cs="Times New Roman"/>
                              <w:color w:val="FF0000"/>
                              <w:sz w:val="24"/>
                              <w:szCs w:val="24"/>
                              <w:lang w:eastAsia="en-GB"/>
                            </w:rPr>
                            <m:t>5</m:t>
                          </m:r>
                        </m:sup>
                      </m:sSup>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750×10</m:t>
                          </m:r>
                        </m:e>
                        <m:sup>
                          <m:r>
                            <m:rPr>
                              <m:sty m:val="bi"/>
                            </m:rPr>
                            <w:rPr>
                              <w:rFonts w:ascii="Cambria Math" w:eastAsia="Times New Roman" w:hAnsi="Cambria Math" w:cs="Times New Roman"/>
                              <w:color w:val="FF0000"/>
                              <w:sz w:val="24"/>
                              <w:szCs w:val="24"/>
                              <w:lang w:eastAsia="en-GB"/>
                            </w:rPr>
                            <m:t>3</m:t>
                          </m:r>
                        </m:sup>
                      </m:sSup>
                    </m:oMath>
                  </m:oMathPara>
                </w:p>
                <w:p w:rsidR="008D214C" w:rsidRDefault="008D214C" w:rsidP="008D214C">
                  <w:pPr>
                    <w:jc w:val="left"/>
                    <w:rPr>
                      <w:b/>
                      <w:color w:val="FF0000"/>
                    </w:rPr>
                  </w:pPr>
                </w:p>
                <w:p w:rsidR="008D214C" w:rsidRPr="002F1F6C" w:rsidRDefault="00776933" w:rsidP="008D214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 xml:space="preserve">=1.2 </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r>
                        <m:rPr>
                          <m:sty m:val="b"/>
                        </m:rPr>
                        <w:rPr>
                          <w:rFonts w:ascii="Cambria Math" w:eastAsia="Times New Roman" w:hAnsi="Cambria Math" w:cs="Times New Roman"/>
                          <w:b/>
                          <w:color w:val="FF0000"/>
                          <w:sz w:val="24"/>
                          <w:szCs w:val="24"/>
                          <w:lang w:eastAsia="en-GB"/>
                        </w:rPr>
                        <w:sym w:font="Symbol" w:char="F057"/>
                      </m:r>
                    </m:oMath>
                  </m:oMathPara>
                </w:p>
                <w:p w:rsidR="008D214C" w:rsidRPr="008D214C" w:rsidRDefault="008D214C" w:rsidP="008D214C">
                  <w:pPr>
                    <w:jc w:val="left"/>
                    <w:rPr>
                      <w:rFonts w:eastAsia="Times New Roman" w:cs="Times New Roman"/>
                      <w:b/>
                      <w:color w:val="FF0000"/>
                    </w:rPr>
                  </w:pPr>
                </w:p>
              </w:tc>
            </w:tr>
          </w:tbl>
          <w:p w:rsidR="002F1F6C" w:rsidRDefault="002F1F6C" w:rsidP="00BE3A0F">
            <w:pPr>
              <w:spacing w:after="0" w:line="240" w:lineRule="auto"/>
              <w:jc w:val="left"/>
            </w:pPr>
          </w:p>
        </w:tc>
      </w:tr>
      <w:tr w:rsidR="006565C0" w:rsidRPr="001F1787" w:rsidTr="008D214C">
        <w:trPr>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3</w:t>
            </w:r>
          </w:p>
        </w:tc>
        <w:tc>
          <w:tcPr>
            <w:tcW w:w="8930" w:type="dxa"/>
            <w:gridSpan w:val="2"/>
            <w:shd w:val="clear" w:color="auto" w:fill="auto"/>
            <w:vAlign w:val="center"/>
          </w:tcPr>
          <w:p w:rsidR="006565C0" w:rsidRDefault="006565C0" w:rsidP="008D214C">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03424" behindDoc="1" locked="0" layoutInCell="1" allowOverlap="1" wp14:anchorId="5644EE18" wp14:editId="2D6EFD9D">
                  <wp:simplePos x="0" y="0"/>
                  <wp:positionH relativeFrom="column">
                    <wp:posOffset>185420</wp:posOffset>
                  </wp:positionH>
                  <wp:positionV relativeFrom="paragraph">
                    <wp:posOffset>99695</wp:posOffset>
                  </wp:positionV>
                  <wp:extent cx="2552065" cy="2080260"/>
                  <wp:effectExtent l="0" t="0" r="635" b="0"/>
                  <wp:wrapSquare wrapText="right"/>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52065" cy="2080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Calculate the readings on the ammeter and voltmeter</w:t>
            </w:r>
            <w:r w:rsidR="008D214C">
              <w:rPr>
                <w:rFonts w:eastAsia="Times New Roman" w:cs="Times New Roman"/>
                <w:sz w:val="24"/>
                <w:szCs w:val="24"/>
                <w:lang w:eastAsia="en-GB"/>
              </w:rPr>
              <w:t>.</w:t>
            </w:r>
          </w:p>
          <w:p w:rsidR="008D214C" w:rsidRDefault="008D214C" w:rsidP="008D214C">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Before you do this you need to work out total R as V-IR</w:t>
            </w:r>
          </w:p>
          <w:p w:rsidR="008D214C" w:rsidRPr="00962C20" w:rsidRDefault="00776933" w:rsidP="008D214C">
            <w:pPr>
              <w:spacing w:before="120"/>
              <w:ind w:left="317"/>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8D214C" w:rsidRPr="002F1F6C" w:rsidRDefault="00776933" w:rsidP="008D214C">
            <w:pPr>
              <w:spacing w:before="120"/>
              <w:ind w:left="459"/>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m:t>
                    </m:r>
                  </m:den>
                </m:f>
              </m:oMath>
            </m:oMathPara>
          </w:p>
          <w:p w:rsidR="008D214C" w:rsidRPr="00962C20" w:rsidRDefault="00776933" w:rsidP="008D214C">
            <w:pPr>
              <w:spacing w:before="120"/>
              <w:ind w:left="459"/>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2</m:t>
                    </m:r>
                  </m:den>
                </m:f>
              </m:oMath>
            </m:oMathPara>
          </w:p>
          <w:p w:rsidR="008D214C" w:rsidRPr="002F1F6C" w:rsidRDefault="00776933" w:rsidP="00772236">
            <w:pPr>
              <w:spacing w:before="120"/>
              <w:ind w:left="459"/>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m:t>
                    </m:r>
                  </m:num>
                  <m:den>
                    <m:r>
                      <m:rPr>
                        <m:sty m:val="bi"/>
                      </m:rPr>
                      <w:rPr>
                        <w:rFonts w:ascii="Cambria Math" w:eastAsia="Times New Roman" w:hAnsi="Cambria Math" w:cs="Times New Roman"/>
                        <w:color w:val="FF0000"/>
                        <w:sz w:val="24"/>
                        <w:szCs w:val="24"/>
                        <w:lang w:eastAsia="en-GB"/>
                      </w:rPr>
                      <m:t>2</m:t>
                    </m:r>
                  </m:den>
                </m:f>
                <m:r>
                  <m:rPr>
                    <m:sty m:val="bi"/>
                  </m:rPr>
                  <w:rPr>
                    <w:rFonts w:ascii="Cambria Math" w:eastAsia="Times New Roman" w:hAnsi="Cambria Math" w:cs="Times New Roman"/>
                    <w:color w:val="FF0000"/>
                    <w:sz w:val="24"/>
                    <w:szCs w:val="24"/>
                    <w:lang w:eastAsia="en-GB"/>
                  </w:rPr>
                  <m:t xml:space="preserve">=1 </m:t>
                </m:r>
                <m:r>
                  <m:rPr>
                    <m:sty m:val="b"/>
                  </m:rPr>
                  <w:rPr>
                    <w:rFonts w:ascii="Cambria Math" w:eastAsia="Times New Roman" w:hAnsi="Cambria Math" w:cs="Times New Roman"/>
                    <w:color w:val="FF0000"/>
                    <w:sz w:val="24"/>
                    <w:szCs w:val="24"/>
                    <w:lang w:eastAsia="en-GB"/>
                  </w:rPr>
                  <m:t>Ω</m:t>
                </m:r>
              </m:oMath>
            </m:oMathPara>
          </w:p>
          <w:p w:rsidR="001A5454" w:rsidRPr="001A5454" w:rsidRDefault="00776933" w:rsidP="008D214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8D214C" w:rsidRPr="001A5454" w:rsidRDefault="00776933" w:rsidP="008D214C">
            <w:pPr>
              <w:spacing w:before="12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1+2=3.0</m:t>
                </m:r>
                <m:r>
                  <m:rPr>
                    <m:sty m:val="b"/>
                  </m:rPr>
                  <w:rPr>
                    <w:rFonts w:ascii="Cambria Math" w:eastAsia="Times New Roman" w:hAnsi="Cambria Math" w:cs="Times New Roman"/>
                    <w:b/>
                    <w:color w:val="FF0000"/>
                    <w:sz w:val="24"/>
                    <w:szCs w:val="24"/>
                    <w:lang w:eastAsia="en-GB"/>
                  </w:rPr>
                  <w:sym w:font="Symbol" w:char="F057"/>
                </m:r>
              </m:oMath>
            </m:oMathPara>
          </w:p>
          <w:p w:rsidR="001A5454" w:rsidRPr="00810E9F" w:rsidRDefault="001A5454" w:rsidP="001A5454">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V=IR</m:t>
                </m:r>
              </m:oMath>
            </m:oMathPara>
          </w:p>
          <w:p w:rsidR="001A5454" w:rsidRPr="00810E9F" w:rsidRDefault="001A5454" w:rsidP="001A5454">
            <w:pPr>
              <w:autoSpaceDE w:val="0"/>
              <w:autoSpaceDN w:val="0"/>
              <w:adjustRightInd w:val="0"/>
              <w:spacing w:after="0" w:line="240" w:lineRule="auto"/>
              <w:jc w:val="left"/>
              <w:rPr>
                <w:rFonts w:ascii="Cambria Math" w:hAnsi="Cambria Math" w:cs="ImprintMT"/>
                <w:color w:val="FF0000"/>
                <w:sz w:val="24"/>
                <w:szCs w:val="24"/>
                <w:oMath/>
              </w:rPr>
            </w:pPr>
            <m:oMathPara>
              <m:oMath>
                <m:r>
                  <m:rPr>
                    <m:sty m:val="bi"/>
                  </m:rPr>
                  <w:rPr>
                    <w:rFonts w:ascii="Cambria Math" w:hAnsi="Cambria Math" w:cs="ImprintMT"/>
                    <w:color w:val="FF0000"/>
                    <w:sz w:val="24"/>
                    <w:szCs w:val="24"/>
                  </w:rPr>
                  <m:t>6=I× 3</m:t>
                </m:r>
              </m:oMath>
            </m:oMathPara>
          </w:p>
          <w:p w:rsidR="001A5454" w:rsidRPr="00810E9F" w:rsidRDefault="00776933" w:rsidP="001A5454">
            <w:pPr>
              <w:autoSpaceDE w:val="0"/>
              <w:autoSpaceDN w:val="0"/>
              <w:adjustRightInd w:val="0"/>
              <w:spacing w:after="0" w:line="240" w:lineRule="auto"/>
              <w:jc w:val="left"/>
              <w:rPr>
                <w:rFonts w:ascii="Cambria Math" w:hAnsi="Cambria Math" w:cs="ImprintMT"/>
                <w:color w:val="FF0000"/>
                <w:sz w:val="24"/>
                <w:szCs w:val="24"/>
                <w:oMath/>
              </w:rPr>
            </w:pPr>
            <m:oMathPara>
              <m:oMath>
                <m:f>
                  <m:fPr>
                    <m:ctrlPr>
                      <w:rPr>
                        <w:rFonts w:ascii="Cambria Math" w:hAnsi="Cambria Math" w:cs="ImprintMT"/>
                        <w:b/>
                        <w:i/>
                        <w:color w:val="FF0000"/>
                        <w:sz w:val="24"/>
                        <w:szCs w:val="24"/>
                      </w:rPr>
                    </m:ctrlPr>
                  </m:fPr>
                  <m:num>
                    <m:r>
                      <m:rPr>
                        <m:sty m:val="bi"/>
                      </m:rPr>
                      <w:rPr>
                        <w:rFonts w:ascii="Cambria Math" w:hAnsi="Cambria Math" w:cs="ImprintMT"/>
                        <w:color w:val="FF0000"/>
                        <w:sz w:val="24"/>
                        <w:szCs w:val="24"/>
                      </w:rPr>
                      <m:t>6</m:t>
                    </m:r>
                  </m:num>
                  <m:den>
                    <m:r>
                      <m:rPr>
                        <m:sty m:val="bi"/>
                      </m:rPr>
                      <w:rPr>
                        <w:rFonts w:ascii="Cambria Math" w:hAnsi="Cambria Math" w:cs="ImprintMT"/>
                        <w:color w:val="FF0000"/>
                        <w:sz w:val="24"/>
                        <w:szCs w:val="24"/>
                      </w:rPr>
                      <m:t>3</m:t>
                    </m:r>
                  </m:den>
                </m:f>
                <m:r>
                  <m:rPr>
                    <m:sty m:val="bi"/>
                  </m:rPr>
                  <w:rPr>
                    <w:rFonts w:ascii="Cambria Math" w:hAnsi="Cambria Math" w:cs="ImprintMT"/>
                    <w:color w:val="FF0000"/>
                    <w:sz w:val="24"/>
                    <w:szCs w:val="24"/>
                  </w:rPr>
                  <m:t>=I=2.0 A  the r</m:t>
                </m:r>
                <m:r>
                  <m:rPr>
                    <m:sty m:val="bi"/>
                  </m:rPr>
                  <w:rPr>
                    <w:rFonts w:ascii="Cambria Math" w:hAnsi="Cambria Math" w:cs="ImprintMT"/>
                    <w:color w:val="FF0000"/>
                    <w:sz w:val="24"/>
                    <w:szCs w:val="24"/>
                  </w:rPr>
                  <m:t>eading on the ammeter</m:t>
                </m:r>
              </m:oMath>
            </m:oMathPara>
          </w:p>
          <w:p w:rsidR="001A5454" w:rsidRPr="001A5454" w:rsidRDefault="00776933" w:rsidP="008D214C">
            <w:pPr>
              <w:spacing w:before="120"/>
              <w:rPr>
                <w:rFonts w:ascii="Cambria Math" w:eastAsia="Times New Roman" w:hAnsi="Cambria Math" w:cs="Times New Roman"/>
                <w:color w:val="FF0000"/>
                <w:sz w:val="24"/>
                <w:szCs w:val="24"/>
                <w:lang w:eastAsia="en-GB"/>
                <w:oMath/>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oMath>
            </m:oMathPara>
          </w:p>
          <w:p w:rsidR="008D214C" w:rsidRPr="001A5454" w:rsidRDefault="00776933" w:rsidP="001A5454">
            <w:pPr>
              <w:spacing w:before="120"/>
              <w:rPr>
                <w:rFonts w:ascii="Cambria Math" w:eastAsia="Times New Roman" w:hAnsi="Cambria Math" w:cs="Times New Roman"/>
                <w:color w:val="FF0000"/>
                <w:sz w:val="24"/>
                <w:szCs w:val="24"/>
                <w:lang w:eastAsia="en-GB"/>
                <w:oMath/>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3</m:t>
                    </m:r>
                  </m:den>
                </m:f>
                <m:r>
                  <m:rPr>
                    <m:sty m:val="bi"/>
                  </m:rPr>
                  <w:rPr>
                    <w:rFonts w:ascii="Cambria Math" w:eastAsia="Times New Roman" w:hAnsi="Cambria Math" w:cs="Times New Roman"/>
                    <w:color w:val="FF0000"/>
                    <w:sz w:val="24"/>
                    <w:szCs w:val="24"/>
                    <w:lang w:eastAsia="en-GB"/>
                  </w:rPr>
                  <m:t>×6=2</m:t>
                </m:r>
                <m:r>
                  <m:rPr>
                    <m:sty m:val="bi"/>
                  </m:rPr>
                  <w:rPr>
                    <w:rFonts w:ascii="Cambria Math" w:eastAsia="Times New Roman" w:hAnsi="Cambria Math" w:cs="Times New Roman"/>
                    <w:color w:val="FF0000"/>
                    <w:sz w:val="24"/>
                    <w:szCs w:val="24"/>
                    <w:lang w:eastAsia="en-GB"/>
                  </w:rPr>
                  <m:t>V</m:t>
                </m:r>
              </m:oMath>
            </m:oMathPara>
          </w:p>
        </w:tc>
      </w:tr>
      <w:tr w:rsidR="006565C0" w:rsidRPr="001F1787" w:rsidTr="008D214C">
        <w:trPr>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4</w:t>
            </w:r>
          </w:p>
        </w:tc>
        <w:tc>
          <w:tcPr>
            <w:tcW w:w="8930" w:type="dxa"/>
            <w:gridSpan w:val="2"/>
            <w:shd w:val="clear" w:color="auto" w:fill="auto"/>
            <w:vAlign w:val="center"/>
          </w:tcPr>
          <w:p w:rsidR="006565C0" w:rsidRDefault="006565C0" w:rsidP="006C65F4">
            <w:pPr>
              <w:spacing w:before="120" w:after="0"/>
              <w:rPr>
                <w:rFonts w:eastAsia="Times New Roman" w:cs="Times New Roman"/>
                <w:sz w:val="24"/>
                <w:szCs w:val="24"/>
                <w:lang w:eastAsia="en-GB"/>
              </w:rPr>
            </w:pPr>
            <w:r>
              <w:rPr>
                <w:rFonts w:ascii="Tahoma" w:hAnsi="Tahoma" w:cs="Tahoma"/>
                <w:noProof/>
                <w:sz w:val="20"/>
                <w:lang w:eastAsia="en-GB"/>
              </w:rPr>
              <w:drawing>
                <wp:anchor distT="0" distB="0" distL="114300" distR="114300" simplePos="0" relativeHeight="252906496" behindDoc="0" locked="0" layoutInCell="1" allowOverlap="1" wp14:anchorId="16044349" wp14:editId="3C95F36E">
                  <wp:simplePos x="0" y="0"/>
                  <wp:positionH relativeFrom="column">
                    <wp:posOffset>-2306955</wp:posOffset>
                  </wp:positionH>
                  <wp:positionV relativeFrom="paragraph">
                    <wp:posOffset>93980</wp:posOffset>
                  </wp:positionV>
                  <wp:extent cx="2353945" cy="1713230"/>
                  <wp:effectExtent l="0" t="0" r="8255" b="1270"/>
                  <wp:wrapSquare wrapText="right"/>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136">
                            <a:extLst>
                              <a:ext uri="{28A0092B-C50C-407E-A947-70E740481C1C}">
                                <a14:useLocalDpi xmlns:a14="http://schemas.microsoft.com/office/drawing/2010/main" val="0"/>
                              </a:ext>
                            </a:extLst>
                          </a:blip>
                          <a:srcRect l="23666" t="10272" r="26795" b="35347"/>
                          <a:stretch/>
                        </pic:blipFill>
                        <pic:spPr bwMode="auto">
                          <a:xfrm>
                            <a:off x="0" y="0"/>
                            <a:ext cx="2353945" cy="1713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Part of a circuit is shown below.</w:t>
            </w:r>
          </w:p>
          <w:p w:rsidR="006565C0" w:rsidRDefault="006565C0" w:rsidP="00A86EA6">
            <w:pPr>
              <w:pStyle w:val="ListParagraph"/>
              <w:numPr>
                <w:ilvl w:val="0"/>
                <w:numId w:val="13"/>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Y and Z</w:t>
            </w:r>
          </w:p>
          <w:p w:rsidR="00B46BD6" w:rsidRPr="00962C20" w:rsidRDefault="00776933" w:rsidP="00B46BD6">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den>
                </m:f>
              </m:oMath>
            </m:oMathPara>
          </w:p>
          <w:p w:rsidR="00B46BD6" w:rsidRPr="00962C20" w:rsidRDefault="00776933" w:rsidP="00B46BD6">
            <w:pPr>
              <w:spacing w:before="120" w:after="0"/>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4.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m:t>
                    </m:r>
                  </m:num>
                  <m:den>
                    <m:r>
                      <m:rPr>
                        <m:sty m:val="bi"/>
                      </m:rPr>
                      <w:rPr>
                        <w:rFonts w:ascii="Cambria Math" w:eastAsia="Times New Roman" w:hAnsi="Cambria Math" w:cs="Times New Roman"/>
                        <w:color w:val="FF0000"/>
                        <w:sz w:val="24"/>
                        <w:szCs w:val="24"/>
                        <w:lang w:eastAsia="en-GB"/>
                      </w:rPr>
                      <m:t>2.0</m:t>
                    </m:r>
                  </m:den>
                </m:f>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m:t>
                    </m:r>
                  </m:num>
                  <m:den>
                    <m:r>
                      <m:rPr>
                        <m:sty m:val="bi"/>
                      </m:rPr>
                      <w:rPr>
                        <w:rFonts w:ascii="Cambria Math" w:eastAsia="Times New Roman" w:hAnsi="Cambria Math" w:cs="Times New Roman"/>
                        <w:color w:val="FF0000"/>
                        <w:sz w:val="24"/>
                        <w:szCs w:val="24"/>
                        <w:lang w:eastAsia="en-GB"/>
                      </w:rPr>
                      <m:t>4.0</m:t>
                    </m:r>
                  </m:den>
                </m:f>
              </m:oMath>
            </m:oMathPara>
          </w:p>
          <w:p w:rsidR="00B46BD6" w:rsidRPr="00962C20" w:rsidRDefault="00776933" w:rsidP="00B46BD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P</m:t>
                    </m:r>
                  </m:sub>
                </m:sSub>
                <m:r>
                  <m:rPr>
                    <m:sty m:val="bi"/>
                  </m:rPr>
                  <w:rPr>
                    <w:rFonts w:ascii="Cambria Math" w:eastAsia="Times New Roman" w:hAnsi="Cambria Math" w:cs="Times New Roman"/>
                    <w:color w:val="FF0000"/>
                    <w:sz w:val="24"/>
                    <w:szCs w:val="24"/>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m:t>
                    </m:r>
                  </m:num>
                  <m:den>
                    <m:r>
                      <m:rPr>
                        <m:sty m:val="bi"/>
                      </m:rPr>
                      <w:rPr>
                        <w:rFonts w:ascii="Cambria Math" w:eastAsia="Times New Roman" w:hAnsi="Cambria Math" w:cs="Times New Roman"/>
                        <w:color w:val="FF0000"/>
                        <w:sz w:val="24"/>
                        <w:szCs w:val="24"/>
                        <w:lang w:eastAsia="en-GB"/>
                      </w:rPr>
                      <m:t>3</m:t>
                    </m:r>
                  </m:den>
                </m:f>
                <m:r>
                  <m:rPr>
                    <m:sty m:val="bi"/>
                  </m:rPr>
                  <w:rPr>
                    <w:rFonts w:ascii="Cambria Math" w:eastAsia="Times New Roman" w:hAnsi="Cambria Math" w:cs="Times New Roman"/>
                    <w:color w:val="FF0000"/>
                    <w:sz w:val="24"/>
                    <w:szCs w:val="24"/>
                    <w:lang w:eastAsia="en-GB"/>
                  </w:rPr>
                  <m:t xml:space="preserve">=1.3 </m:t>
                </m:r>
                <m:r>
                  <m:rPr>
                    <m:sty m:val="b"/>
                  </m:rPr>
                  <w:rPr>
                    <w:rFonts w:ascii="Cambria Math" w:eastAsia="Times New Roman" w:hAnsi="Cambria Math" w:cs="Times New Roman"/>
                    <w:color w:val="FF0000"/>
                    <w:sz w:val="24"/>
                    <w:szCs w:val="24"/>
                    <w:lang w:eastAsia="en-GB"/>
                  </w:rPr>
                  <m:t>Ω</m:t>
                </m:r>
              </m:oMath>
            </m:oMathPara>
          </w:p>
          <w:p w:rsidR="00B46BD6" w:rsidRDefault="00B46BD6" w:rsidP="00B46BD6">
            <w:pPr>
              <w:pStyle w:val="ListParagraph"/>
              <w:spacing w:before="120" w:after="0"/>
              <w:ind w:left="317"/>
              <w:rPr>
                <w:rFonts w:eastAsia="Times New Roman" w:cs="Times New Roman"/>
                <w:sz w:val="24"/>
                <w:szCs w:val="24"/>
                <w:lang w:eastAsia="en-GB"/>
              </w:rPr>
            </w:pPr>
          </w:p>
          <w:p w:rsidR="006565C0" w:rsidRDefault="006565C0" w:rsidP="00A86EA6">
            <w:pPr>
              <w:pStyle w:val="ListParagraph"/>
              <w:numPr>
                <w:ilvl w:val="0"/>
                <w:numId w:val="13"/>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W and X</w:t>
            </w:r>
          </w:p>
          <w:p w:rsidR="00B46BD6" w:rsidRPr="00962C20" w:rsidRDefault="00776933" w:rsidP="00B46BD6">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2</m:t>
                    </m:r>
                  </m:sub>
                </m:sSub>
              </m:oMath>
            </m:oMathPara>
          </w:p>
          <w:p w:rsidR="00B46BD6" w:rsidRDefault="00776933" w:rsidP="00B46BD6">
            <w:pPr>
              <w:pStyle w:val="ListParagraph"/>
              <w:spacing w:before="120" w:after="0"/>
              <w:ind w:left="317"/>
              <w:rPr>
                <w:rFonts w:eastAsia="Times New Roman" w:cs="Times New Roman"/>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R</m:t>
                    </m:r>
                  </m:e>
                  <m:sub>
                    <m:r>
                      <m:rPr>
                        <m:sty m:val="bi"/>
                      </m:rPr>
                      <w:rPr>
                        <w:rFonts w:ascii="Cambria Math" w:eastAsia="Times New Roman" w:hAnsi="Cambria Math" w:cs="Times New Roman"/>
                        <w:color w:val="FF0000"/>
                        <w:sz w:val="24"/>
                        <w:szCs w:val="24"/>
                        <w:lang w:eastAsia="en-GB"/>
                      </w:rPr>
                      <m:t>t</m:t>
                    </m:r>
                  </m:sub>
                </m:sSub>
                <m:r>
                  <m:rPr>
                    <m:sty m:val="bi"/>
                  </m:rPr>
                  <w:rPr>
                    <w:rFonts w:ascii="Cambria Math" w:eastAsia="Times New Roman" w:hAnsi="Cambria Math" w:cs="Times New Roman"/>
                    <w:color w:val="FF0000"/>
                    <w:sz w:val="24"/>
                    <w:szCs w:val="24"/>
                    <w:lang w:eastAsia="en-GB"/>
                  </w:rPr>
                  <m:t xml:space="preserve">=1.3+6.0=7.3 </m:t>
                </m:r>
                <m:r>
                  <m:rPr>
                    <m:sty m:val="b"/>
                  </m:rPr>
                  <w:rPr>
                    <w:rFonts w:ascii="Cambria Math" w:eastAsia="Times New Roman" w:hAnsi="Cambria Math" w:cs="Times New Roman"/>
                    <w:b/>
                    <w:color w:val="FF0000"/>
                    <w:sz w:val="24"/>
                    <w:szCs w:val="24"/>
                    <w:lang w:eastAsia="en-GB"/>
                  </w:rPr>
                  <w:sym w:font="Symbol" w:char="F057"/>
                </m:r>
              </m:oMath>
            </m:oMathPara>
          </w:p>
          <w:p w:rsidR="006565C0" w:rsidRDefault="006565C0" w:rsidP="00A86EA6">
            <w:pPr>
              <w:pStyle w:val="ListParagraph"/>
              <w:numPr>
                <w:ilvl w:val="0"/>
                <w:numId w:val="13"/>
              </w:numPr>
              <w:spacing w:before="120" w:after="0"/>
              <w:ind w:left="317" w:hanging="142"/>
              <w:rPr>
                <w:rFonts w:eastAsia="Times New Roman" w:cs="Times New Roman"/>
                <w:sz w:val="24"/>
                <w:szCs w:val="24"/>
                <w:lang w:eastAsia="en-GB"/>
              </w:rPr>
            </w:pPr>
            <w:r w:rsidRPr="006C65F4">
              <w:rPr>
                <w:rFonts w:eastAsia="Times New Roman" w:cs="Times New Roman"/>
                <w:sz w:val="24"/>
                <w:szCs w:val="24"/>
                <w:lang w:eastAsia="en-GB"/>
              </w:rPr>
              <w:t>Calculate the voltage across the 2.0 </w:t>
            </w:r>
            <w:r>
              <w:rPr>
                <w:rFonts w:eastAsia="Times New Roman"/>
                <w:lang w:eastAsia="en-GB"/>
              </w:rPr>
              <w:sym w:font="Symbol" w:char="F057"/>
            </w:r>
            <w:r w:rsidRPr="006C65F4">
              <w:rPr>
                <w:rFonts w:eastAsia="Times New Roman" w:cs="Times New Roman"/>
                <w:sz w:val="24"/>
                <w:szCs w:val="24"/>
                <w:lang w:eastAsia="en-GB"/>
              </w:rPr>
              <w:t xml:space="preserve"> resistor when the current in the 4.0 </w:t>
            </w:r>
            <w:r>
              <w:rPr>
                <w:rFonts w:eastAsia="Times New Roman"/>
                <w:lang w:eastAsia="en-GB"/>
              </w:rPr>
              <w:sym w:font="Symbol" w:char="F057"/>
            </w:r>
            <w:r w:rsidRPr="006C65F4">
              <w:rPr>
                <w:rFonts w:eastAsia="Times New Roman" w:cs="Times New Roman"/>
                <w:sz w:val="24"/>
                <w:szCs w:val="24"/>
                <w:lang w:eastAsia="en-GB"/>
              </w:rPr>
              <w:t xml:space="preserve"> resistor is 0.10 A</w:t>
            </w:r>
          </w:p>
          <w:p w:rsidR="00BB6DE2" w:rsidRDefault="00BB6DE2" w:rsidP="00BB6DE2">
            <w:pPr>
              <w:pStyle w:val="ListParagraph"/>
              <w:spacing w:before="120" w:after="0"/>
              <w:ind w:left="317"/>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voltage across both the 2.0 </w:t>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xml:space="preserve"> and the 4.0 </w:t>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xml:space="preserve"> resistor is the same so therefore you can use</w:t>
            </w:r>
          </w:p>
          <w:p w:rsidR="00BB6DE2" w:rsidRPr="00BB6DE2" w:rsidRDefault="00BB6DE2" w:rsidP="00BB6DE2">
            <w:pPr>
              <w:pStyle w:val="ListParagraph"/>
              <w:spacing w:before="120" w:after="0"/>
              <w:ind w:left="317"/>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p w:rsidR="00BB6DE2" w:rsidRPr="00BB6DE2" w:rsidRDefault="00BB6DE2" w:rsidP="00BB6DE2">
            <w:pPr>
              <w:pStyle w:val="ListParagraph"/>
              <w:spacing w:before="120" w:after="0"/>
              <w:ind w:left="317"/>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V=0.10</m:t>
                </m:r>
                <m:r>
                  <m:rPr>
                    <m:sty m:val="b"/>
                  </m:rPr>
                  <w:rPr>
                    <w:rFonts w:ascii="Cambria Math" w:eastAsia="Times New Roman" w:hAnsi="Cambria Math" w:cs="Times New Roman"/>
                    <w:color w:val="FF0000"/>
                    <w:sz w:val="24"/>
                    <w:szCs w:val="24"/>
                    <w:lang w:eastAsia="en-GB"/>
                  </w:rPr>
                  <m:t>×</m:t>
                </m:r>
                <m:r>
                  <m:rPr>
                    <m:sty m:val="bi"/>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color w:val="FF0000"/>
                    <w:sz w:val="24"/>
                    <w:szCs w:val="24"/>
                    <w:lang w:eastAsia="en-GB"/>
                  </w:rPr>
                  <m:t>4.0</m:t>
                </m:r>
                <m:r>
                  <m:rPr>
                    <m:sty m:val="bi"/>
                  </m:rPr>
                  <w:rPr>
                    <w:rFonts w:ascii="Cambria Math" w:eastAsia="Times New Roman" w:hAnsi="Cambria Math" w:cs="Times New Roman"/>
                    <w:color w:val="FF0000"/>
                    <w:sz w:val="24"/>
                    <w:szCs w:val="24"/>
                    <w:lang w:eastAsia="en-GB"/>
                  </w:rPr>
                  <m:t>=0.4 V</m:t>
                </m:r>
              </m:oMath>
            </m:oMathPara>
          </w:p>
          <w:p w:rsidR="00BB6DE2" w:rsidRPr="00BB6DE2" w:rsidRDefault="00BB6DE2" w:rsidP="00BB6DE2">
            <w:pPr>
              <w:pStyle w:val="ListParagraph"/>
              <w:spacing w:before="120" w:after="0"/>
              <w:ind w:left="317"/>
              <w:rPr>
                <w:rFonts w:eastAsia="Times New Roman" w:cs="Times New Roman"/>
                <w:b/>
                <w:color w:val="FF0000"/>
                <w:sz w:val="24"/>
                <w:szCs w:val="24"/>
                <w:lang w:eastAsia="en-GB"/>
              </w:rPr>
            </w:pPr>
          </w:p>
        </w:tc>
      </w:tr>
      <w:tr w:rsidR="006565C0" w:rsidRPr="001F1787" w:rsidTr="008D214C">
        <w:trPr>
          <w:trHeight w:val="692"/>
        </w:trPr>
        <w:tc>
          <w:tcPr>
            <w:tcW w:w="1101" w:type="dxa"/>
            <w:gridSpan w:val="3"/>
            <w:tcBorders>
              <w:bottom w:val="single" w:sz="6" w:space="0" w:color="auto"/>
            </w:tcBorders>
            <w:shd w:val="clear" w:color="auto" w:fill="auto"/>
            <w:vAlign w:val="center"/>
          </w:tcPr>
          <w:p w:rsidR="006565C0" w:rsidRPr="006C65F4" w:rsidRDefault="006565C0" w:rsidP="00BE3A0F">
            <w:pPr>
              <w:spacing w:before="120" w:after="0"/>
              <w:jc w:val="center"/>
              <w:rPr>
                <w:rFonts w:eastAsia="Times New Roman" w:cs="Times New Roman"/>
                <w:sz w:val="24"/>
                <w:szCs w:val="24"/>
                <w:lang w:eastAsia="en-GB"/>
              </w:rPr>
            </w:pPr>
            <w:r w:rsidRPr="006C65F4">
              <w:rPr>
                <w:rFonts w:eastAsia="Times New Roman" w:cs="Times New Roman"/>
                <w:sz w:val="24"/>
                <w:szCs w:val="24"/>
                <w:lang w:eastAsia="en-GB"/>
              </w:rPr>
              <w:t>12.11.5</w:t>
            </w:r>
          </w:p>
        </w:tc>
        <w:tc>
          <w:tcPr>
            <w:tcW w:w="8930" w:type="dxa"/>
            <w:gridSpan w:val="2"/>
            <w:tcBorders>
              <w:bottom w:val="single" w:sz="6" w:space="0" w:color="auto"/>
            </w:tcBorders>
            <w:shd w:val="clear" w:color="auto" w:fill="auto"/>
            <w:vAlign w:val="center"/>
          </w:tcPr>
          <w:p w:rsidR="006565C0" w:rsidRDefault="006565C0" w:rsidP="006C65F4">
            <w:pPr>
              <w:spacing w:before="120" w:after="0"/>
              <w:rPr>
                <w:rFonts w:eastAsia="Times New Roman" w:cs="Times New Roman"/>
                <w:sz w:val="24"/>
                <w:szCs w:val="24"/>
                <w:lang w:eastAsia="en-GB"/>
              </w:rPr>
            </w:pPr>
            <w:r>
              <w:rPr>
                <w:rFonts w:eastAsia="Times New Roman" w:cs="Times New Roman"/>
                <w:sz w:val="24"/>
                <w:szCs w:val="24"/>
                <w:lang w:eastAsia="en-GB"/>
              </w:rPr>
              <w:t>Collect a copy of the Resistor Network and try to find a total resistance for the network.</w:t>
            </w:r>
          </w:p>
          <w:p w:rsidR="006565C0" w:rsidRDefault="006565C0" w:rsidP="00BE3A0F">
            <w:pPr>
              <w:spacing w:before="120" w:after="0"/>
              <w:rPr>
                <w:rFonts w:eastAsia="Times New Roman" w:cs="Times New Roman"/>
                <w:sz w:val="24"/>
                <w:szCs w:val="24"/>
                <w:lang w:eastAsia="en-GB"/>
              </w:rPr>
            </w:pPr>
            <w:r>
              <w:rPr>
                <w:noProof/>
                <w:lang w:eastAsia="en-GB"/>
              </w:rPr>
              <w:drawing>
                <wp:inline distT="0" distB="0" distL="0" distR="0" wp14:anchorId="5FA8875E" wp14:editId="5F5E1B21">
                  <wp:extent cx="3465858" cy="2617076"/>
                  <wp:effectExtent l="0" t="0" r="1270" b="0"/>
                  <wp:docPr id="1073742174" name="Picture 107374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7"/>
                          <a:srcRect l="28045" t="21665" r="24840" b="15051"/>
                          <a:stretch/>
                        </pic:blipFill>
                        <pic:spPr bwMode="auto">
                          <a:xfrm>
                            <a:off x="0" y="0"/>
                            <a:ext cx="3486421" cy="2632603"/>
                          </a:xfrm>
                          <a:prstGeom prst="rect">
                            <a:avLst/>
                          </a:prstGeom>
                          <a:ln>
                            <a:noFill/>
                          </a:ln>
                          <a:extLst>
                            <a:ext uri="{53640926-AAD7-44D8-BBD7-CCE9431645EC}">
                              <a14:shadowObscured xmlns:a14="http://schemas.microsoft.com/office/drawing/2010/main"/>
                            </a:ext>
                          </a:extLst>
                        </pic:spPr>
                      </pic:pic>
                    </a:graphicData>
                  </a:graphic>
                </wp:inline>
              </w:drawing>
            </w:r>
          </w:p>
          <w:p w:rsidR="00CC5774" w:rsidRPr="00CC5774" w:rsidRDefault="00CC5774"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R total = 7.3 ohms (see the power point for the worked answers)</w:t>
            </w:r>
          </w:p>
        </w:tc>
      </w:tr>
      <w:tr w:rsidR="006565C0" w:rsidRPr="001F1787" w:rsidTr="008D214C">
        <w:trPr>
          <w:trHeight w:val="692"/>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2</w:t>
            </w:r>
          </w:p>
        </w:tc>
        <w:tc>
          <w:tcPr>
            <w:tcW w:w="8930" w:type="dxa"/>
            <w:gridSpan w:val="2"/>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what happens in a circuit when I increase the resistance in both series and parallel circuits.</w:t>
            </w:r>
          </w:p>
        </w:tc>
      </w:tr>
      <w:tr w:rsidR="006565C0" w:rsidRPr="001F1787" w:rsidTr="008D214C">
        <w:trPr>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sidRPr="00D905C3">
              <w:rPr>
                <w:rFonts w:eastAsia="Times New Roman" w:cs="Times New Roman"/>
                <w:sz w:val="24"/>
                <w:szCs w:val="24"/>
                <w:lang w:eastAsia="en-GB"/>
              </w:rPr>
              <w:t>12.12.1</w:t>
            </w:r>
          </w:p>
        </w:tc>
        <w:tc>
          <w:tcPr>
            <w:tcW w:w="8930" w:type="dxa"/>
            <w:gridSpan w:val="2"/>
            <w:shd w:val="clear" w:color="auto" w:fill="auto"/>
            <w:vAlign w:val="center"/>
          </w:tcPr>
          <w:p w:rsidR="006565C0" w:rsidRPr="00873591" w:rsidRDefault="006565C0" w:rsidP="00BE3A0F">
            <w:pPr>
              <w:spacing w:before="120" w:after="0"/>
              <w:rPr>
                <w:rFonts w:eastAsia="Times New Roman" w:cs="Times New Roman"/>
                <w:color w:val="FF0000"/>
                <w:sz w:val="24"/>
                <w:szCs w:val="24"/>
                <w:lang w:eastAsia="en-GB"/>
              </w:rPr>
            </w:pPr>
            <w:r>
              <w:rPr>
                <w:rFonts w:eastAsia="Times New Roman" w:cs="Times New Roman"/>
                <w:sz w:val="24"/>
                <w:szCs w:val="24"/>
                <w:lang w:eastAsia="en-GB"/>
              </w:rPr>
              <w:t xml:space="preserve">State what happens to the total resistance as resistors are added in a circuit in series. </w:t>
            </w:r>
            <w:r w:rsidR="00873591" w:rsidRPr="00873591">
              <w:rPr>
                <w:rFonts w:eastAsia="Times New Roman" w:cs="Times New Roman"/>
                <w:b/>
                <w:color w:val="FF0000"/>
                <w:sz w:val="24"/>
                <w:szCs w:val="24"/>
                <w:lang w:eastAsia="en-GB"/>
              </w:rPr>
              <w:t>The total resistance increases</w:t>
            </w:r>
          </w:p>
        </w:tc>
      </w:tr>
      <w:tr w:rsidR="006565C0" w:rsidRPr="001F1787" w:rsidTr="008D214C">
        <w:trPr>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12.2</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total resistance as resistors are added in a circuit in parallel.</w:t>
            </w:r>
            <w:r w:rsidR="00873591">
              <w:rPr>
                <w:rFonts w:eastAsia="Times New Roman" w:cs="Times New Roman"/>
                <w:sz w:val="24"/>
                <w:szCs w:val="24"/>
                <w:lang w:eastAsia="en-GB"/>
              </w:rPr>
              <w:t xml:space="preserve"> </w:t>
            </w:r>
            <w:r w:rsidR="00873591">
              <w:rPr>
                <w:rFonts w:eastAsia="Times New Roman" w:cs="Times New Roman"/>
                <w:b/>
                <w:color w:val="FF0000"/>
                <w:sz w:val="24"/>
                <w:szCs w:val="24"/>
                <w:lang w:eastAsia="en-GB"/>
              </w:rPr>
              <w:t>The total resistance de</w:t>
            </w:r>
            <w:r w:rsidR="00873591" w:rsidRPr="00873591">
              <w:rPr>
                <w:rFonts w:eastAsia="Times New Roman" w:cs="Times New Roman"/>
                <w:b/>
                <w:color w:val="FF0000"/>
                <w:sz w:val="24"/>
                <w:szCs w:val="24"/>
                <w:lang w:eastAsia="en-GB"/>
              </w:rPr>
              <w:t>creases</w:t>
            </w:r>
          </w:p>
        </w:tc>
      </w:tr>
      <w:tr w:rsidR="006565C0" w:rsidRPr="001F1787" w:rsidTr="008D214C">
        <w:trPr>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3</w:t>
            </w:r>
          </w:p>
        </w:tc>
        <w:tc>
          <w:tcPr>
            <w:tcW w:w="8930" w:type="dxa"/>
            <w:gridSpan w:val="2"/>
            <w:shd w:val="clear" w:color="auto" w:fill="auto"/>
            <w:vAlign w:val="center"/>
          </w:tcPr>
          <w:p w:rsidR="006565C0" w:rsidRPr="001F1787" w:rsidRDefault="006565C0" w:rsidP="00873591">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increases.</w:t>
            </w:r>
            <w:r w:rsidR="00873591" w:rsidRPr="00873591">
              <w:rPr>
                <w:rFonts w:eastAsia="Times New Roman" w:cs="Times New Roman"/>
                <w:b/>
                <w:color w:val="FF0000"/>
                <w:sz w:val="24"/>
                <w:szCs w:val="24"/>
                <w:lang w:eastAsia="en-GB"/>
              </w:rPr>
              <w:t xml:space="preserve"> The </w:t>
            </w:r>
            <w:r w:rsidR="00873591">
              <w:rPr>
                <w:rFonts w:eastAsia="Times New Roman" w:cs="Times New Roman"/>
                <w:b/>
                <w:color w:val="FF0000"/>
                <w:sz w:val="24"/>
                <w:szCs w:val="24"/>
                <w:lang w:eastAsia="en-GB"/>
              </w:rPr>
              <w:t>current de</w:t>
            </w:r>
            <w:r w:rsidR="00873591" w:rsidRPr="00873591">
              <w:rPr>
                <w:rFonts w:eastAsia="Times New Roman" w:cs="Times New Roman"/>
                <w:b/>
                <w:color w:val="FF0000"/>
                <w:sz w:val="24"/>
                <w:szCs w:val="24"/>
                <w:lang w:eastAsia="en-GB"/>
              </w:rPr>
              <w:t>creases</w:t>
            </w:r>
          </w:p>
        </w:tc>
      </w:tr>
      <w:tr w:rsidR="006565C0" w:rsidRPr="001F1787" w:rsidTr="008D214C">
        <w:trPr>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4</w:t>
            </w:r>
          </w:p>
        </w:tc>
        <w:tc>
          <w:tcPr>
            <w:tcW w:w="8930" w:type="dxa"/>
            <w:gridSpan w:val="2"/>
            <w:shd w:val="clear" w:color="auto" w:fill="auto"/>
            <w:vAlign w:val="center"/>
          </w:tcPr>
          <w:p w:rsidR="006565C0" w:rsidRPr="001F1787" w:rsidRDefault="006565C0" w:rsidP="00873591">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decreases.</w:t>
            </w:r>
            <w:r w:rsidR="00873591" w:rsidRPr="00873591">
              <w:rPr>
                <w:rFonts w:eastAsia="Times New Roman" w:cs="Times New Roman"/>
                <w:b/>
                <w:color w:val="FF0000"/>
                <w:sz w:val="24"/>
                <w:szCs w:val="24"/>
                <w:lang w:eastAsia="en-GB"/>
              </w:rPr>
              <w:t xml:space="preserve"> The </w:t>
            </w:r>
            <w:r w:rsidR="00873591">
              <w:rPr>
                <w:rFonts w:eastAsia="Times New Roman" w:cs="Times New Roman"/>
                <w:b/>
                <w:color w:val="FF0000"/>
                <w:sz w:val="24"/>
                <w:szCs w:val="24"/>
                <w:lang w:eastAsia="en-GB"/>
              </w:rPr>
              <w:t>current in</w:t>
            </w:r>
            <w:r w:rsidR="00873591" w:rsidRPr="00873591">
              <w:rPr>
                <w:rFonts w:eastAsia="Times New Roman" w:cs="Times New Roman"/>
                <w:b/>
                <w:color w:val="FF0000"/>
                <w:sz w:val="24"/>
                <w:szCs w:val="24"/>
                <w:lang w:eastAsia="en-GB"/>
              </w:rPr>
              <w:t>creases</w:t>
            </w:r>
          </w:p>
        </w:tc>
      </w:tr>
      <w:tr w:rsidR="006565C0" w:rsidRPr="001F1787" w:rsidTr="008D214C">
        <w:trPr>
          <w:trHeight w:val="653"/>
        </w:trPr>
        <w:tc>
          <w:tcPr>
            <w:tcW w:w="10031" w:type="dxa"/>
            <w:gridSpan w:val="5"/>
            <w:tcBorders>
              <w:bottom w:val="single" w:sz="6" w:space="0" w:color="auto"/>
            </w:tcBorders>
            <w:shd w:val="clear" w:color="auto" w:fill="FFFF00"/>
            <w:vAlign w:val="center"/>
          </w:tcPr>
          <w:p w:rsidR="006565C0" w:rsidRPr="007E3C76" w:rsidRDefault="006565C0"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Electrical Power</w:t>
            </w:r>
          </w:p>
        </w:tc>
      </w:tr>
      <w:tr w:rsidR="006565C0" w:rsidRPr="001F1787" w:rsidTr="008D214C">
        <w:trPr>
          <w:trHeight w:val="512"/>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04563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state the definition of electrical power.</w:t>
            </w:r>
          </w:p>
        </w:tc>
      </w:tr>
      <w:tr w:rsidR="006565C0" w:rsidRPr="001F1787" w:rsidTr="008D214C">
        <w:trPr>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1</w:t>
            </w:r>
          </w:p>
        </w:tc>
        <w:tc>
          <w:tcPr>
            <w:tcW w:w="8930" w:type="dxa"/>
            <w:gridSpan w:val="2"/>
            <w:shd w:val="clear" w:color="auto" w:fill="auto"/>
            <w:vAlign w:val="center"/>
          </w:tcPr>
          <w:p w:rsidR="006565C0" w:rsidRPr="002B0A4D" w:rsidRDefault="006565C0" w:rsidP="00BE3A0F">
            <w:pPr>
              <w:pStyle w:val="NoSpacing"/>
              <w:jc w:val="left"/>
              <w:rPr>
                <w:rFonts w:cs="Tahoma"/>
                <w:b/>
                <w:color w:val="FF0000"/>
                <w:sz w:val="24"/>
                <w:szCs w:val="24"/>
              </w:rPr>
            </w:pPr>
            <w:r w:rsidRPr="007E74E9">
              <w:rPr>
                <w:rFonts w:cs="Tahoma"/>
                <w:sz w:val="24"/>
                <w:szCs w:val="24"/>
              </w:rPr>
              <w:t>State the definition of electrical power.</w:t>
            </w:r>
            <w:r w:rsidR="002B0A4D">
              <w:rPr>
                <w:rFonts w:cs="Tahoma"/>
                <w:sz w:val="24"/>
                <w:szCs w:val="24"/>
              </w:rPr>
              <w:t xml:space="preserve"> </w:t>
            </w:r>
            <w:r w:rsidR="002B0A4D">
              <w:rPr>
                <w:rFonts w:cs="Tahoma"/>
                <w:b/>
                <w:color w:val="FF0000"/>
                <w:sz w:val="24"/>
                <w:szCs w:val="24"/>
              </w:rPr>
              <w:t>Power is the energy dissipated or produced per second, or the rate of using/producing energy</w:t>
            </w:r>
          </w:p>
        </w:tc>
      </w:tr>
      <w:tr w:rsidR="006565C0" w:rsidRPr="001F1787" w:rsidTr="008D214C">
        <w:trPr>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2</w:t>
            </w:r>
          </w:p>
        </w:tc>
        <w:tc>
          <w:tcPr>
            <w:tcW w:w="8930" w:type="dxa"/>
            <w:gridSpan w:val="2"/>
            <w:shd w:val="clear" w:color="auto" w:fill="auto"/>
            <w:vAlign w:val="center"/>
          </w:tcPr>
          <w:p w:rsidR="006565C0" w:rsidRPr="002B0A4D" w:rsidRDefault="006565C0" w:rsidP="008B5E91">
            <w:pPr>
              <w:spacing w:before="120" w:after="0"/>
              <w:rPr>
                <w:rFonts w:eastAsia="Times New Roman" w:cs="Times New Roman"/>
                <w:b/>
                <w:color w:val="FF0000"/>
                <w:sz w:val="24"/>
                <w:szCs w:val="24"/>
                <w:lang w:eastAsia="en-GB"/>
              </w:rPr>
            </w:pPr>
            <w:r w:rsidRPr="00782079">
              <w:rPr>
                <w:rFonts w:eastAsia="Times New Roman" w:cs="Times New Roman"/>
                <w:sz w:val="24"/>
                <w:szCs w:val="24"/>
                <w:lang w:eastAsia="en-GB"/>
              </w:rPr>
              <w:t xml:space="preserve">A student makes a statement: “The power of a light bulb is </w:t>
            </w:r>
            <w:r>
              <w:rPr>
                <w:rFonts w:eastAsia="Times New Roman" w:cs="Times New Roman"/>
                <w:sz w:val="24"/>
                <w:szCs w:val="24"/>
                <w:lang w:eastAsia="en-GB"/>
              </w:rPr>
              <w:t>15</w:t>
            </w:r>
            <w:r w:rsidRPr="00782079">
              <w:rPr>
                <w:rFonts w:eastAsia="Times New Roman" w:cs="Times New Roman"/>
                <w:sz w:val="24"/>
                <w:szCs w:val="24"/>
                <w:lang w:eastAsia="en-GB"/>
              </w:rPr>
              <w:t xml:space="preserve"> W.” Explain what </w:t>
            </w:r>
            <w:proofErr w:type="gramStart"/>
            <w:r w:rsidRPr="00782079">
              <w:rPr>
                <w:rFonts w:eastAsia="Times New Roman" w:cs="Times New Roman"/>
                <w:sz w:val="24"/>
                <w:szCs w:val="24"/>
                <w:lang w:eastAsia="en-GB"/>
              </w:rPr>
              <w:t>this statement mean</w:t>
            </w:r>
            <w:proofErr w:type="gramEnd"/>
            <w:r w:rsidRPr="00782079">
              <w:rPr>
                <w:rFonts w:eastAsia="Times New Roman" w:cs="Times New Roman"/>
                <w:sz w:val="24"/>
                <w:szCs w:val="24"/>
                <w:lang w:eastAsia="en-GB"/>
              </w:rPr>
              <w:t>, in terms of energy</w:t>
            </w:r>
            <w:r w:rsidR="002B0A4D">
              <w:rPr>
                <w:rFonts w:eastAsia="Times New Roman" w:cs="Times New Roman"/>
                <w:sz w:val="24"/>
                <w:szCs w:val="24"/>
                <w:lang w:eastAsia="en-GB"/>
              </w:rPr>
              <w:t xml:space="preserve">. </w:t>
            </w:r>
            <w:r w:rsidR="002B0A4D">
              <w:rPr>
                <w:rFonts w:eastAsia="Times New Roman" w:cs="Times New Roman"/>
                <w:b/>
                <w:color w:val="FF0000"/>
                <w:sz w:val="24"/>
                <w:szCs w:val="24"/>
                <w:lang w:eastAsia="en-GB"/>
              </w:rPr>
              <w:t>Every second the light bulb transforms 15J of energy (into light and heat)</w:t>
            </w:r>
          </w:p>
        </w:tc>
      </w:tr>
      <w:tr w:rsidR="006565C0" w:rsidRPr="001F1787" w:rsidTr="008D214C">
        <w:trPr>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1.3</w:t>
            </w:r>
          </w:p>
        </w:tc>
        <w:tc>
          <w:tcPr>
            <w:tcW w:w="8930" w:type="dxa"/>
            <w:gridSpan w:val="2"/>
            <w:shd w:val="clear" w:color="auto" w:fill="auto"/>
            <w:vAlign w:val="center"/>
          </w:tcPr>
          <w:p w:rsidR="006565C0" w:rsidRDefault="006565C0" w:rsidP="008B5E91">
            <w:pPr>
              <w:spacing w:before="120" w:after="0"/>
              <w:rPr>
                <w:rFonts w:eastAsia="Times New Roman" w:cs="Times New Roman"/>
                <w:sz w:val="24"/>
                <w:szCs w:val="24"/>
                <w:lang w:eastAsia="en-GB"/>
              </w:rPr>
            </w:pPr>
            <w:r w:rsidRPr="009C653E">
              <w:rPr>
                <w:rFonts w:eastAsia="Times New Roman" w:cs="Times New Roman"/>
                <w:sz w:val="24"/>
                <w:szCs w:val="24"/>
                <w:lang w:eastAsia="en-GB"/>
              </w:rPr>
              <w:t>Dissipation is a term that is often used to describe ways in which energy is wasted. Any energy that is not transferred to useful energy stores is said to be wasted because it is lost to the surroundings.</w:t>
            </w:r>
          </w:p>
          <w:p w:rsidR="006565C0" w:rsidRDefault="006565C0" w:rsidP="008B5E91">
            <w:pPr>
              <w:spacing w:before="120" w:after="0"/>
              <w:rPr>
                <w:rFonts w:eastAsia="Times New Roman" w:cs="Times New Roman"/>
                <w:sz w:val="24"/>
                <w:szCs w:val="24"/>
                <w:lang w:eastAsia="en-GB"/>
              </w:rPr>
            </w:pPr>
            <w:r>
              <w:rPr>
                <w:rFonts w:eastAsia="Times New Roman" w:cs="Times New Roman"/>
                <w:sz w:val="24"/>
                <w:szCs w:val="24"/>
                <w:lang w:eastAsia="en-GB"/>
              </w:rPr>
              <w:t>Taking 3 separate appliances indicate ways in which the energy is dissipated.</w:t>
            </w:r>
          </w:p>
          <w:p w:rsidR="002B0A4D" w:rsidRDefault="002B0A4D" w:rsidP="008B5E91">
            <w:pPr>
              <w:spacing w:before="120" w:after="0"/>
              <w:rPr>
                <w:rFonts w:eastAsia="Times New Roman" w:cs="Times New Roman"/>
                <w:b/>
                <w:color w:val="FF0000"/>
                <w:sz w:val="24"/>
                <w:szCs w:val="24"/>
                <w:lang w:eastAsia="en-GB"/>
              </w:rPr>
            </w:pPr>
            <w:proofErr w:type="spellStart"/>
            <w:r>
              <w:rPr>
                <w:rFonts w:eastAsia="Times New Roman" w:cs="Times New Roman"/>
                <w:b/>
                <w:color w:val="FF0000"/>
                <w:sz w:val="24"/>
                <w:szCs w:val="24"/>
                <w:lang w:eastAsia="en-GB"/>
              </w:rPr>
              <w:t>e.g</w:t>
            </w:r>
            <w:proofErr w:type="spellEnd"/>
          </w:p>
          <w:p w:rsidR="002B0A4D" w:rsidRDefault="002B0A4D" w:rsidP="008B5E9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oaster energy is dissipated as heat with a small amount of light</w:t>
            </w:r>
          </w:p>
          <w:p w:rsidR="002B0A4D" w:rsidRDefault="002B0A4D" w:rsidP="008B5E9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Washing machine energy is dissipated as kinetic energy, and heat</w:t>
            </w:r>
          </w:p>
          <w:p w:rsidR="002B0A4D" w:rsidRDefault="002B0A4D" w:rsidP="008B5E9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V the energy is dissipated as light and sound with heat given off as wasted energy.</w:t>
            </w:r>
          </w:p>
          <w:p w:rsidR="00E40B95" w:rsidRPr="002B0A4D" w:rsidRDefault="00E40B95" w:rsidP="008B5E91">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or any other response)</w:t>
            </w:r>
          </w:p>
        </w:tc>
      </w:tr>
      <w:tr w:rsidR="006565C0" w:rsidRPr="001F1787" w:rsidTr="008D214C">
        <w:trPr>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1.4</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A kettle is rated as 2 KW.</w:t>
            </w:r>
          </w:p>
          <w:p w:rsidR="006565C0" w:rsidRDefault="006565C0" w:rsidP="00A86EA6">
            <w:pPr>
              <w:pStyle w:val="ListParagraph"/>
              <w:numPr>
                <w:ilvl w:val="0"/>
                <w:numId w:val="34"/>
              </w:numPr>
              <w:spacing w:before="120" w:after="0"/>
              <w:rPr>
                <w:rFonts w:eastAsia="Times New Roman" w:cs="Times New Roman"/>
                <w:sz w:val="24"/>
                <w:szCs w:val="24"/>
                <w:lang w:eastAsia="en-GB"/>
              </w:rPr>
            </w:pPr>
            <w:r>
              <w:rPr>
                <w:rFonts w:eastAsia="Times New Roman" w:cs="Times New Roman"/>
                <w:sz w:val="24"/>
                <w:szCs w:val="24"/>
                <w:lang w:eastAsia="en-GB"/>
              </w:rPr>
              <w:t>E</w:t>
            </w:r>
            <w:r w:rsidRPr="008B5E91">
              <w:rPr>
                <w:rFonts w:eastAsia="Times New Roman" w:cs="Times New Roman"/>
                <w:sz w:val="24"/>
                <w:szCs w:val="24"/>
                <w:lang w:eastAsia="en-GB"/>
              </w:rPr>
              <w:t>xplain what this term means.</w:t>
            </w:r>
            <w:r w:rsidR="002B0A4D">
              <w:rPr>
                <w:rFonts w:eastAsia="Times New Roman" w:cs="Times New Roman"/>
                <w:sz w:val="24"/>
                <w:szCs w:val="24"/>
                <w:lang w:eastAsia="en-GB"/>
              </w:rPr>
              <w:t xml:space="preserve"> </w:t>
            </w:r>
            <w:r w:rsidR="002B0A4D">
              <w:rPr>
                <w:rFonts w:eastAsia="Times New Roman" w:cs="Times New Roman"/>
                <w:b/>
                <w:color w:val="FF0000"/>
                <w:sz w:val="24"/>
                <w:szCs w:val="24"/>
                <w:lang w:eastAsia="en-GB"/>
              </w:rPr>
              <w:t>Every second the kettle transforms 2000 J of energy.</w:t>
            </w:r>
          </w:p>
          <w:p w:rsidR="006565C0" w:rsidRDefault="006565C0" w:rsidP="00A86EA6">
            <w:pPr>
              <w:pStyle w:val="ListParagraph"/>
              <w:numPr>
                <w:ilvl w:val="0"/>
                <w:numId w:val="34"/>
              </w:numPr>
              <w:spacing w:before="120" w:after="0"/>
              <w:rPr>
                <w:rFonts w:eastAsia="Times New Roman" w:cs="Times New Roman"/>
                <w:sz w:val="24"/>
                <w:szCs w:val="24"/>
                <w:lang w:eastAsia="en-GB"/>
              </w:rPr>
            </w:pPr>
            <w:r>
              <w:rPr>
                <w:rFonts w:eastAsia="Times New Roman" w:cs="Times New Roman"/>
                <w:sz w:val="24"/>
                <w:szCs w:val="24"/>
                <w:lang w:eastAsia="en-GB"/>
              </w:rPr>
              <w:t>Does all the energy heat the water? You must justify your answer.</w:t>
            </w:r>
          </w:p>
          <w:p w:rsidR="002B0A4D" w:rsidRPr="002B0A4D" w:rsidRDefault="002B0A4D" w:rsidP="002B0A4D">
            <w:pPr>
              <w:pStyle w:val="ListParagraph"/>
              <w:spacing w:before="120" w:after="0"/>
              <w:ind w:left="1080"/>
              <w:rPr>
                <w:rFonts w:eastAsia="Times New Roman" w:cs="Times New Roman"/>
                <w:b/>
                <w:color w:val="FF0000"/>
                <w:sz w:val="24"/>
                <w:szCs w:val="24"/>
                <w:lang w:eastAsia="en-GB"/>
              </w:rPr>
            </w:pPr>
            <w:r>
              <w:rPr>
                <w:rFonts w:eastAsia="Times New Roman" w:cs="Times New Roman"/>
                <w:b/>
                <w:color w:val="FF0000"/>
                <w:sz w:val="24"/>
                <w:szCs w:val="24"/>
                <w:lang w:eastAsia="en-GB"/>
              </w:rPr>
              <w:t>No, some of the energy will be used to heat the air and the kettle. You know this as the kettle gets hot when the kettle is on.</w:t>
            </w:r>
          </w:p>
        </w:tc>
      </w:tr>
      <w:tr w:rsidR="006565C0" w:rsidRPr="001F1787" w:rsidTr="008D214C">
        <w:trPr>
          <w:trHeight w:val="624"/>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proofErr w:type="spellStart"/>
            <w:r>
              <w:rPr>
                <w:rFonts w:eastAsia="Times New Roman" w:cs="Times New Roman"/>
                <w:sz w:val="24"/>
                <w:szCs w:val="24"/>
                <w:lang w:eastAsia="en-GB"/>
              </w:rPr>
              <w:t>MrsPQ</w:t>
            </w:r>
            <w:proofErr w:type="spellEnd"/>
          </w:p>
        </w:tc>
        <w:tc>
          <w:tcPr>
            <w:tcW w:w="8930" w:type="dxa"/>
            <w:gridSpan w:val="2"/>
            <w:tcBorders>
              <w:bottom w:val="single" w:sz="6" w:space="0" w:color="auto"/>
            </w:tcBorders>
            <w:shd w:val="clear" w:color="auto" w:fill="auto"/>
            <w:vAlign w:val="center"/>
          </w:tcPr>
          <w:p w:rsidR="006565C0" w:rsidRPr="00E40B95" w:rsidRDefault="006565C0"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What/ Watt is the unit of power?!</w:t>
            </w:r>
            <w:r w:rsidR="00E40B95">
              <w:rPr>
                <w:rFonts w:eastAsia="Times New Roman" w:cs="Times New Roman"/>
                <w:sz w:val="24"/>
                <w:szCs w:val="24"/>
                <w:lang w:eastAsia="en-GB"/>
              </w:rPr>
              <w:t xml:space="preserve"> </w:t>
            </w:r>
            <w:r w:rsidR="00E40B95">
              <w:rPr>
                <w:rFonts w:eastAsia="Times New Roman" w:cs="Times New Roman"/>
                <w:b/>
                <w:color w:val="FF0000"/>
                <w:sz w:val="24"/>
                <w:szCs w:val="24"/>
                <w:lang w:eastAsia="en-GB"/>
              </w:rPr>
              <w:t>YES!</w:t>
            </w:r>
          </w:p>
        </w:tc>
      </w:tr>
      <w:tr w:rsidR="006565C0" w:rsidRPr="001F1787" w:rsidTr="008D214C">
        <w:trPr>
          <w:trHeight w:val="624"/>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2</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word dissipated as it relates to power.</w:t>
            </w:r>
          </w:p>
        </w:tc>
      </w:tr>
      <w:tr w:rsidR="006565C0" w:rsidRPr="001F1787" w:rsidTr="008D214C">
        <w:trPr>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1</w:t>
            </w:r>
          </w:p>
        </w:tc>
        <w:tc>
          <w:tcPr>
            <w:tcW w:w="8930" w:type="dxa"/>
            <w:gridSpan w:val="2"/>
            <w:shd w:val="clear" w:color="auto" w:fill="auto"/>
            <w:vAlign w:val="center"/>
          </w:tcPr>
          <w:p w:rsidR="006565C0" w:rsidRDefault="00776933"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914688" behindDoc="1" locked="0" layoutInCell="1" allowOverlap="1" wp14:anchorId="0042B23C" wp14:editId="19BC4E8A">
                  <wp:simplePos x="0" y="0"/>
                  <wp:positionH relativeFrom="column">
                    <wp:posOffset>4092575</wp:posOffset>
                  </wp:positionH>
                  <wp:positionV relativeFrom="paragraph">
                    <wp:posOffset>20320</wp:posOffset>
                  </wp:positionV>
                  <wp:extent cx="1286510" cy="1158875"/>
                  <wp:effectExtent l="228600" t="266700" r="218440" b="269875"/>
                  <wp:wrapNone/>
                  <wp:docPr id="1073742182" name="Picture 1073742182" descr="GL100ES-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L100ES-RS"/>
                          <pic:cNvPicPr>
                            <a:picLocks noChangeAspect="1" noChangeArrowheads="1"/>
                          </pic:cNvPicPr>
                        </pic:nvPicPr>
                        <pic:blipFill rotWithShape="1">
                          <a:blip r:embed="rId138">
                            <a:extLst>
                              <a:ext uri="{28A0092B-C50C-407E-A947-70E740481C1C}">
                                <a14:useLocalDpi xmlns:a14="http://schemas.microsoft.com/office/drawing/2010/main" val="0"/>
                              </a:ext>
                            </a:extLst>
                          </a:blip>
                          <a:srcRect l="6756" t="11486" r="11466" b="14852"/>
                          <a:stretch/>
                        </pic:blipFill>
                        <pic:spPr bwMode="auto">
                          <a:xfrm rot="19621540">
                            <a:off x="0" y="0"/>
                            <a:ext cx="1286510" cy="1158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65C0">
              <w:rPr>
                <w:rFonts w:eastAsia="Times New Roman" w:cs="Times New Roman"/>
                <w:sz w:val="24"/>
                <w:szCs w:val="24"/>
                <w:lang w:eastAsia="en-GB"/>
              </w:rPr>
              <w:t>Copy the sentence below and state the word to which the sentence refers.</w:t>
            </w:r>
          </w:p>
          <w:p w:rsidR="006565C0" w:rsidRPr="00E40B95" w:rsidRDefault="006565C0" w:rsidP="00BE3A0F">
            <w:pPr>
              <w:spacing w:before="120" w:after="0"/>
              <w:rPr>
                <w:rFonts w:eastAsia="Times New Roman" w:cs="Times New Roman"/>
                <w:b/>
                <w:color w:val="FF0000"/>
                <w:sz w:val="24"/>
                <w:szCs w:val="24"/>
                <w:lang w:eastAsia="en-GB"/>
              </w:rPr>
            </w:pPr>
            <w:r w:rsidRPr="008B5E91">
              <w:rPr>
                <w:rFonts w:eastAsia="Times New Roman" w:cs="Times New Roman"/>
                <w:i/>
                <w:sz w:val="24"/>
                <w:szCs w:val="24"/>
                <w:lang w:eastAsia="en-GB"/>
              </w:rPr>
              <w:t>The process in which an electric or electronic device produces heat (other waste energy) as an unwanted by</w:t>
            </w:r>
            <w:r>
              <w:rPr>
                <w:rFonts w:eastAsia="Times New Roman" w:cs="Times New Roman"/>
                <w:i/>
                <w:sz w:val="24"/>
                <w:szCs w:val="24"/>
                <w:lang w:eastAsia="en-GB"/>
              </w:rPr>
              <w:t>-</w:t>
            </w:r>
            <w:r w:rsidRPr="008B5E91">
              <w:rPr>
                <w:rFonts w:eastAsia="Times New Roman" w:cs="Times New Roman"/>
                <w:i/>
                <w:sz w:val="24"/>
                <w:szCs w:val="24"/>
                <w:lang w:eastAsia="en-GB"/>
              </w:rPr>
              <w:t>product of its primary action</w:t>
            </w:r>
            <w:r w:rsidRPr="007E74E9">
              <w:rPr>
                <w:rFonts w:eastAsia="Times New Roman" w:cs="Times New Roman"/>
                <w:sz w:val="24"/>
                <w:szCs w:val="24"/>
                <w:lang w:eastAsia="en-GB"/>
              </w:rPr>
              <w:t>.</w:t>
            </w:r>
            <w:r w:rsidR="00E40B95">
              <w:t xml:space="preserve"> </w:t>
            </w:r>
            <w:r w:rsidR="00E40B95" w:rsidRPr="00E40B95">
              <w:rPr>
                <w:rFonts w:eastAsia="Times New Roman" w:cs="Times New Roman"/>
                <w:b/>
                <w:color w:val="FF0000"/>
                <w:sz w:val="24"/>
                <w:szCs w:val="24"/>
                <w:lang w:eastAsia="en-GB"/>
              </w:rPr>
              <w:t>power-dissipation</w:t>
            </w:r>
          </w:p>
        </w:tc>
      </w:tr>
      <w:tr w:rsidR="006565C0" w:rsidRPr="001F1787" w:rsidTr="008D214C">
        <w:trPr>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2.2</w:t>
            </w:r>
          </w:p>
        </w:tc>
        <w:tc>
          <w:tcPr>
            <w:tcW w:w="8930" w:type="dxa"/>
            <w:gridSpan w:val="2"/>
            <w:shd w:val="clear" w:color="auto" w:fill="auto"/>
            <w:vAlign w:val="center"/>
          </w:tcPr>
          <w:p w:rsidR="00F2263D"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100 W light bulb transfers 20 W of light. </w:t>
            </w:r>
          </w:p>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remaining power.</w:t>
            </w:r>
          </w:p>
          <w:p w:rsidR="00D96CFC" w:rsidRPr="00E40B95" w:rsidRDefault="00E40B95"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The remaining energy/power is dissipated as heat.</w:t>
            </w:r>
          </w:p>
        </w:tc>
      </w:tr>
      <w:tr w:rsidR="000C5AA9" w:rsidRPr="001F1787" w:rsidTr="008D214C">
        <w:trPr>
          <w:trHeight w:val="690"/>
        </w:trPr>
        <w:tc>
          <w:tcPr>
            <w:tcW w:w="1101" w:type="dxa"/>
            <w:gridSpan w:val="3"/>
            <w:tcBorders>
              <w:bottom w:val="single" w:sz="6" w:space="0" w:color="auto"/>
            </w:tcBorders>
            <w:shd w:val="clear" w:color="auto" w:fill="auto"/>
            <w:vAlign w:val="center"/>
          </w:tcPr>
          <w:p w:rsidR="000C5AA9" w:rsidRDefault="000C5AA9"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3</w:t>
            </w:r>
          </w:p>
        </w:tc>
        <w:tc>
          <w:tcPr>
            <w:tcW w:w="8930" w:type="dxa"/>
            <w:gridSpan w:val="2"/>
            <w:tcBorders>
              <w:bottom w:val="single" w:sz="6" w:space="0" w:color="auto"/>
            </w:tcBorders>
            <w:shd w:val="clear" w:color="auto" w:fill="auto"/>
            <w:vAlign w:val="center"/>
          </w:tcPr>
          <w:p w:rsidR="000C5AA9" w:rsidRDefault="000C5AA9" w:rsidP="00BE3A0F">
            <w:pPr>
              <w:spacing w:before="120" w:after="0"/>
              <w:rPr>
                <w:noProof/>
                <w:sz w:val="24"/>
                <w:szCs w:val="24"/>
                <w:lang w:eastAsia="en-GB"/>
              </w:rPr>
            </w:pPr>
            <w:r w:rsidRPr="000C5AA9">
              <w:rPr>
                <w:noProof/>
                <w:sz w:val="24"/>
                <w:szCs w:val="24"/>
                <w:lang w:eastAsia="en-GB"/>
              </w:rPr>
              <w:t>State the formula to calculate the power dissipated in a circuit. State the meaning and units of each quantity.</w:t>
            </w:r>
          </w:p>
          <w:p w:rsidR="00E40B95" w:rsidRPr="00E40B95" w:rsidRDefault="00E40B95" w:rsidP="00E40B95">
            <w:pPr>
              <w:spacing w:before="120" w:after="0"/>
              <w:rPr>
                <w:b/>
                <w:noProof/>
                <w:color w:val="FF0000"/>
                <w:sz w:val="24"/>
                <w:szCs w:val="24"/>
                <w:lang w:eastAsia="en-GB"/>
              </w:rPr>
            </w:pPr>
            <m:oMathPara>
              <m:oMath>
                <m:r>
                  <m:rPr>
                    <m:sty m:val="bi"/>
                  </m:rPr>
                  <w:rPr>
                    <w:rFonts w:ascii="Cambria Math" w:hAnsi="Cambria Math"/>
                    <w:noProof/>
                    <w:color w:val="FF0000"/>
                    <w:sz w:val="24"/>
                    <w:szCs w:val="24"/>
                    <w:lang w:eastAsia="en-GB"/>
                  </w:rPr>
                  <m:t>P=</m:t>
                </m:r>
                <m:sSup>
                  <m:sSupPr>
                    <m:ctrlPr>
                      <w:rPr>
                        <w:rFonts w:ascii="Cambria Math" w:hAnsi="Cambria Math"/>
                        <w:b/>
                        <w:i/>
                        <w:noProof/>
                        <w:color w:val="FF0000"/>
                        <w:sz w:val="24"/>
                        <w:szCs w:val="24"/>
                        <w:lang w:eastAsia="en-GB"/>
                      </w:rPr>
                    </m:ctrlPr>
                  </m:sSupPr>
                  <m:e>
                    <m:r>
                      <m:rPr>
                        <m:sty m:val="bi"/>
                      </m:rPr>
                      <w:rPr>
                        <w:rFonts w:ascii="Cambria Math" w:hAnsi="Cambria Math"/>
                        <w:noProof/>
                        <w:color w:val="FF0000"/>
                        <w:sz w:val="24"/>
                        <w:szCs w:val="24"/>
                        <w:lang w:eastAsia="en-GB"/>
                      </w:rPr>
                      <m:t>I</m:t>
                    </m:r>
                  </m:e>
                  <m:sup>
                    <m:r>
                      <m:rPr>
                        <m:sty m:val="bi"/>
                      </m:rPr>
                      <w:rPr>
                        <w:rFonts w:ascii="Cambria Math" w:hAnsi="Cambria Math"/>
                        <w:noProof/>
                        <w:color w:val="FF0000"/>
                        <w:sz w:val="24"/>
                        <w:szCs w:val="24"/>
                        <w:lang w:eastAsia="en-GB"/>
                      </w:rPr>
                      <m:t>2</m:t>
                    </m:r>
                  </m:sup>
                </m:sSup>
                <m:r>
                  <m:rPr>
                    <m:sty m:val="bi"/>
                  </m:rPr>
                  <w:rPr>
                    <w:rFonts w:ascii="Cambria Math" w:hAnsi="Cambria Math"/>
                    <w:noProof/>
                    <w:color w:val="FF0000"/>
                    <w:sz w:val="24"/>
                    <w:szCs w:val="24"/>
                    <w:lang w:eastAsia="en-GB"/>
                  </w:rPr>
                  <m:t>R</m:t>
                </m:r>
              </m:oMath>
            </m:oMathPara>
          </w:p>
          <w:p w:rsidR="00E40B95" w:rsidRPr="00E40B95" w:rsidRDefault="00E40B95" w:rsidP="00E40B95">
            <w:pPr>
              <w:spacing w:before="120" w:after="0"/>
              <w:rPr>
                <w:b/>
                <w:noProof/>
                <w:sz w:val="24"/>
                <w:szCs w:val="24"/>
                <w:lang w:eastAsia="en-GB"/>
              </w:rPr>
            </w:pPr>
            <w:r>
              <w:rPr>
                <w:b/>
                <w:noProof/>
                <w:color w:val="FF0000"/>
                <w:sz w:val="24"/>
                <w:szCs w:val="24"/>
                <w:lang w:eastAsia="en-GB"/>
              </w:rPr>
              <w:t>P= Power (Watt), I= current (Ampere), R=Resistance (ohm)</w:t>
            </w:r>
          </w:p>
        </w:tc>
      </w:tr>
      <w:tr w:rsidR="006565C0" w:rsidRPr="001F1787" w:rsidTr="008D214C">
        <w:trPr>
          <w:trHeight w:val="690"/>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3</w:t>
            </w:r>
          </w:p>
        </w:tc>
        <w:tc>
          <w:tcPr>
            <w:tcW w:w="8930" w:type="dxa"/>
            <w:gridSpan w:val="2"/>
            <w:shd w:val="clear" w:color="auto" w:fill="DDD9C3" w:themeFill="background2" w:themeFillShade="E6"/>
            <w:vAlign w:val="center"/>
          </w:tcPr>
          <w:p w:rsidR="006565C0" w:rsidRPr="006B019C" w:rsidRDefault="006565C0" w:rsidP="00CE24A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am able to solve calculations relating to Power, Energy and time.</w:t>
            </w:r>
          </w:p>
        </w:tc>
      </w:tr>
      <w:tr w:rsidR="006565C0" w:rsidRPr="001F1787" w:rsidTr="008D214C">
        <w:trPr>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1</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sidRPr="00E2328C">
              <w:rPr>
                <w:rFonts w:eastAsia="Times New Roman" w:cs="Times New Roman"/>
                <w:sz w:val="24"/>
                <w:szCs w:val="24"/>
                <w:lang w:eastAsia="en-GB"/>
              </w:rPr>
              <w:t>State the equation that links Power, Energy and time. State the units of each quantity.</w:t>
            </w:r>
          </w:p>
          <w:p w:rsidR="00E40B95" w:rsidRPr="00E40B95" w:rsidRDefault="00E40B95" w:rsidP="00BE3A0F">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E40B95" w:rsidRPr="00E40B95" w:rsidRDefault="00E40B95" w:rsidP="00E40B95">
            <w:pPr>
              <w:spacing w:before="120" w:after="0"/>
              <w:rPr>
                <w:rFonts w:eastAsia="Times New Roman" w:cs="Times New Roman"/>
                <w:b/>
                <w:sz w:val="24"/>
                <w:szCs w:val="24"/>
                <w:lang w:eastAsia="en-GB"/>
              </w:rPr>
            </w:pPr>
            <w:r>
              <w:rPr>
                <w:b/>
                <w:noProof/>
                <w:color w:val="FF0000"/>
                <w:sz w:val="24"/>
                <w:szCs w:val="24"/>
                <w:lang w:eastAsia="en-GB"/>
              </w:rPr>
              <w:t>E=energy (Joule), P= Power (Watt), I= current (Ampere), time (second)</w:t>
            </w:r>
          </w:p>
        </w:tc>
      </w:tr>
      <w:tr w:rsidR="006565C0" w:rsidRPr="001F1787" w:rsidTr="008D214C">
        <w:trPr>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2</w:t>
            </w:r>
          </w:p>
        </w:tc>
        <w:tc>
          <w:tcPr>
            <w:tcW w:w="8930" w:type="dxa"/>
            <w:gridSpan w:val="2"/>
            <w:shd w:val="clear" w:color="auto" w:fill="auto"/>
            <w:vAlign w:val="center"/>
          </w:tcPr>
          <w:p w:rsidR="00E40B95" w:rsidRDefault="006565C0" w:rsidP="00A86EA6">
            <w:pPr>
              <w:pStyle w:val="ListParagraph"/>
              <w:numPr>
                <w:ilvl w:val="0"/>
                <w:numId w:val="26"/>
              </w:numPr>
              <w:spacing w:before="120" w:after="0"/>
              <w:ind w:left="175" w:firstLine="0"/>
              <w:rPr>
                <w:rFonts w:eastAsia="Times New Roman" w:cs="Times New Roman"/>
                <w:sz w:val="24"/>
                <w:szCs w:val="24"/>
                <w:lang w:eastAsia="en-GB"/>
              </w:rPr>
            </w:pPr>
            <w:r w:rsidRPr="00E2328C">
              <w:rPr>
                <w:rFonts w:eastAsia="Times New Roman" w:cs="Times New Roman"/>
                <w:sz w:val="24"/>
                <w:szCs w:val="24"/>
                <w:lang w:eastAsia="en-GB"/>
              </w:rPr>
              <w:t>State the energy transformed each second by a drill rated at 800 W.</w:t>
            </w:r>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E40B95" w:rsidRDefault="00E40B95" w:rsidP="00E40B95">
            <w:pPr>
              <w:spacing w:before="120" w:after="0"/>
              <w:rPr>
                <w:rFonts w:eastAsia="Times New Roman" w:cs="Times New Roman"/>
                <w:b/>
                <w:color w:val="FF0000"/>
                <w:sz w:val="24"/>
                <w:szCs w:val="24"/>
                <w:lang w:eastAsia="en-GB"/>
              </w:rPr>
            </w:pPr>
            <w:r w:rsidRPr="00E40B95">
              <w:rPr>
                <w:rFonts w:eastAsia="Times New Roman" w:cs="Times New Roman"/>
                <w:b/>
                <w:color w:val="FF0000"/>
                <w:sz w:val="24"/>
                <w:szCs w:val="24"/>
                <w:lang w:eastAsia="en-GB"/>
              </w:rPr>
              <w:t>In one second</w:t>
            </w:r>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800×1=800 J</m:t>
                </m:r>
              </m:oMath>
            </m:oMathPara>
          </w:p>
          <w:p w:rsidR="00F2263D" w:rsidRPr="00E40B95" w:rsidRDefault="00F2263D" w:rsidP="00E40B95">
            <w:pPr>
              <w:pStyle w:val="ListParagraph"/>
              <w:spacing w:before="120" w:after="0"/>
              <w:ind w:left="175"/>
              <w:rPr>
                <w:rFonts w:eastAsia="Times New Roman" w:cs="Times New Roman"/>
                <w:b/>
                <w:color w:val="FF0000"/>
                <w:sz w:val="24"/>
                <w:szCs w:val="24"/>
                <w:lang w:eastAsia="en-GB"/>
              </w:rPr>
            </w:pPr>
          </w:p>
          <w:p w:rsidR="006565C0" w:rsidRPr="00E2328C" w:rsidRDefault="006565C0" w:rsidP="00A86EA6">
            <w:pPr>
              <w:pStyle w:val="ListParagraph"/>
              <w:numPr>
                <w:ilvl w:val="0"/>
                <w:numId w:val="26"/>
              </w:numPr>
              <w:spacing w:before="120" w:after="0"/>
              <w:ind w:left="175" w:firstLine="0"/>
              <w:rPr>
                <w:rFonts w:eastAsia="Times New Roman" w:cs="Times New Roman"/>
                <w:sz w:val="24"/>
                <w:szCs w:val="24"/>
                <w:lang w:eastAsia="en-GB"/>
              </w:rPr>
            </w:pPr>
            <w:r w:rsidRPr="00E2328C">
              <w:rPr>
                <w:rFonts w:cs="Tahoma"/>
                <w:sz w:val="24"/>
                <w:szCs w:val="24"/>
              </w:rPr>
              <w:t>From part a) state what you can infer about the energy used per second by an appliance and its power rating.</w:t>
            </w:r>
            <w:r w:rsidR="00E40B95">
              <w:rPr>
                <w:rFonts w:cs="Tahoma"/>
                <w:b/>
                <w:color w:val="FF0000"/>
                <w:sz w:val="24"/>
                <w:szCs w:val="24"/>
              </w:rPr>
              <w:t xml:space="preserve"> Energy used per second is power</w:t>
            </w:r>
          </w:p>
        </w:tc>
      </w:tr>
      <w:tr w:rsidR="006565C0" w:rsidRPr="001F1787" w:rsidTr="008D214C">
        <w:trPr>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3</w:t>
            </w:r>
          </w:p>
        </w:tc>
        <w:tc>
          <w:tcPr>
            <w:tcW w:w="8930" w:type="dxa"/>
            <w:gridSpan w:val="2"/>
            <w:shd w:val="clear" w:color="auto" w:fill="auto"/>
            <w:vAlign w:val="center"/>
          </w:tcPr>
          <w:p w:rsidR="006565C0" w:rsidRPr="00E2328C" w:rsidRDefault="006565C0" w:rsidP="00EB3ECB">
            <w:pPr>
              <w:spacing w:after="0" w:line="240" w:lineRule="auto"/>
              <w:jc w:val="left"/>
              <w:rPr>
                <w:rFonts w:cs="Tahoma"/>
                <w:sz w:val="24"/>
                <w:szCs w:val="24"/>
              </w:rPr>
            </w:pPr>
            <w:r w:rsidRPr="00E2328C">
              <w:rPr>
                <w:rFonts w:cs="Tahoma"/>
                <w:sz w:val="24"/>
                <w:szCs w:val="24"/>
              </w:rPr>
              <w:t>Calculate the electrical energy transformed by the following appliances</w:t>
            </w:r>
          </w:p>
          <w:p w:rsidR="000C5AA9" w:rsidRDefault="006565C0" w:rsidP="00A86EA6">
            <w:pPr>
              <w:numPr>
                <w:ilvl w:val="0"/>
                <w:numId w:val="25"/>
              </w:numPr>
              <w:spacing w:after="0" w:line="240" w:lineRule="auto"/>
              <w:ind w:left="742"/>
              <w:jc w:val="left"/>
              <w:rPr>
                <w:rFonts w:cs="Tahoma"/>
                <w:sz w:val="24"/>
                <w:szCs w:val="24"/>
              </w:rPr>
            </w:pPr>
            <w:r w:rsidRPr="00E2328C">
              <w:rPr>
                <w:rFonts w:cs="Tahoma"/>
                <w:sz w:val="24"/>
                <w:szCs w:val="24"/>
              </w:rPr>
              <w:t>A 400 W drill used for 45 s.</w:t>
            </w:r>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400×45=18000 J</m:t>
                </m:r>
              </m:oMath>
            </m:oMathPara>
          </w:p>
          <w:p w:rsidR="006565C0" w:rsidRDefault="006565C0" w:rsidP="00A86EA6">
            <w:pPr>
              <w:numPr>
                <w:ilvl w:val="0"/>
                <w:numId w:val="25"/>
              </w:numPr>
              <w:spacing w:after="0" w:line="240" w:lineRule="auto"/>
              <w:ind w:left="742"/>
              <w:jc w:val="left"/>
              <w:rPr>
                <w:rFonts w:cs="Tahoma"/>
                <w:sz w:val="24"/>
                <w:szCs w:val="24"/>
              </w:rPr>
            </w:pPr>
            <w:r w:rsidRPr="00E2328C">
              <w:rPr>
                <w:rFonts w:cs="Tahoma"/>
                <w:sz w:val="24"/>
                <w:szCs w:val="24"/>
              </w:rPr>
              <w:t>A 300 W food processor used for 20 s.</w:t>
            </w:r>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E40B95" w:rsidRPr="00E40B95" w:rsidRDefault="00E40B95" w:rsidP="00E40B95">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300×20=6000 J</m:t>
                </m:r>
              </m:oMath>
            </m:oMathPara>
          </w:p>
        </w:tc>
      </w:tr>
      <w:tr w:rsidR="006565C0" w:rsidRPr="001F1787" w:rsidTr="008D214C">
        <w:trPr>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4</w:t>
            </w:r>
          </w:p>
        </w:tc>
        <w:tc>
          <w:tcPr>
            <w:tcW w:w="8930" w:type="dxa"/>
            <w:gridSpan w:val="2"/>
            <w:shd w:val="clear" w:color="auto" w:fill="auto"/>
            <w:vAlign w:val="center"/>
          </w:tcPr>
          <w:p w:rsidR="006565C0" w:rsidRDefault="006565C0" w:rsidP="00EB3ECB">
            <w:pPr>
              <w:spacing w:after="0" w:line="240" w:lineRule="auto"/>
              <w:jc w:val="left"/>
              <w:rPr>
                <w:rFonts w:cs="Tahoma"/>
                <w:sz w:val="24"/>
                <w:szCs w:val="24"/>
              </w:rPr>
            </w:pPr>
            <w:r w:rsidRPr="00E2328C">
              <w:rPr>
                <w:rFonts w:cs="Tahoma"/>
                <w:sz w:val="24"/>
                <w:szCs w:val="24"/>
              </w:rPr>
              <w:t>Calculate the electrical energy transformed by an 800 W iron used for 40 minutes.</w:t>
            </w:r>
          </w:p>
          <w:p w:rsidR="007E437C" w:rsidRPr="007E437C" w:rsidRDefault="007E437C" w:rsidP="00EB3ECB">
            <w:pPr>
              <w:spacing w:after="0" w:line="240" w:lineRule="auto"/>
              <w:jc w:val="left"/>
              <w:rPr>
                <w:rFonts w:cs="Tahoma"/>
                <w:b/>
                <w:color w:val="FF0000"/>
                <w:sz w:val="24"/>
                <w:szCs w:val="24"/>
              </w:rPr>
            </w:pPr>
            <w:r>
              <w:rPr>
                <w:rFonts w:cs="Tahoma"/>
                <w:b/>
                <w:color w:val="FF0000"/>
                <w:sz w:val="24"/>
                <w:szCs w:val="24"/>
              </w:rPr>
              <w:t>t= 40 mins = 40</w:t>
            </w:r>
            <w:r>
              <w:rPr>
                <w:rFonts w:cs="Tahoma"/>
                <w:b/>
                <w:color w:val="FF0000"/>
                <w:sz w:val="24"/>
                <w:szCs w:val="24"/>
              </w:rPr>
              <w:sym w:font="Symbol" w:char="F0B4"/>
            </w:r>
            <w:r>
              <w:rPr>
                <w:rFonts w:cs="Tahoma"/>
                <w:b/>
                <w:color w:val="FF0000"/>
                <w:sz w:val="24"/>
                <w:szCs w:val="24"/>
              </w:rPr>
              <w:t>60=2400 s</w:t>
            </w:r>
          </w:p>
          <w:p w:rsidR="007E437C" w:rsidRPr="00E40B95" w:rsidRDefault="007E437C" w:rsidP="007E437C">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7E437C" w:rsidRPr="000752EF" w:rsidRDefault="007E437C" w:rsidP="000752EF">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800×2400=1920000 J=1.92×</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r>
                  <m:rPr>
                    <m:sty m:val="bi"/>
                  </m:rPr>
                  <w:rPr>
                    <w:rFonts w:ascii="Cambria Math" w:eastAsia="Times New Roman" w:hAnsi="Cambria Math" w:cs="Times New Roman"/>
                    <w:color w:val="FF0000"/>
                    <w:sz w:val="24"/>
                    <w:szCs w:val="24"/>
                    <w:lang w:eastAsia="en-GB"/>
                  </w:rPr>
                  <m:t xml:space="preserve"> J</m:t>
                </m:r>
              </m:oMath>
            </m:oMathPara>
          </w:p>
        </w:tc>
      </w:tr>
      <w:tr w:rsidR="006565C0" w:rsidRPr="001F1787" w:rsidTr="008D214C">
        <w:trPr>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5</w:t>
            </w:r>
          </w:p>
        </w:tc>
        <w:tc>
          <w:tcPr>
            <w:tcW w:w="8930" w:type="dxa"/>
            <w:gridSpan w:val="2"/>
            <w:shd w:val="clear" w:color="auto" w:fill="auto"/>
            <w:vAlign w:val="center"/>
          </w:tcPr>
          <w:p w:rsidR="006565C0" w:rsidRDefault="006565C0" w:rsidP="00EB3ECB">
            <w:pPr>
              <w:spacing w:after="0" w:line="240" w:lineRule="auto"/>
              <w:jc w:val="left"/>
              <w:rPr>
                <w:rFonts w:cs="Tahoma"/>
                <w:sz w:val="24"/>
                <w:szCs w:val="24"/>
              </w:rPr>
            </w:pPr>
            <w:r w:rsidRPr="00E2328C">
              <w:rPr>
                <w:rFonts w:cs="Tahoma"/>
                <w:sz w:val="24"/>
                <w:szCs w:val="24"/>
              </w:rPr>
              <w:t>Calculate the electrical energy transformed by a 2.4 kW kettle that takes 5 minutes to boil the water inside it.</w:t>
            </w:r>
          </w:p>
          <w:p w:rsidR="00670C2D" w:rsidRPr="007E437C" w:rsidRDefault="00670C2D" w:rsidP="00670C2D">
            <w:pPr>
              <w:spacing w:after="0" w:line="240" w:lineRule="auto"/>
              <w:jc w:val="left"/>
              <w:rPr>
                <w:rFonts w:cs="Tahoma"/>
                <w:b/>
                <w:color w:val="FF0000"/>
                <w:sz w:val="24"/>
                <w:szCs w:val="24"/>
              </w:rPr>
            </w:pPr>
            <w:r>
              <w:rPr>
                <w:rFonts w:cs="Tahoma"/>
                <w:b/>
                <w:color w:val="FF0000"/>
                <w:sz w:val="24"/>
                <w:szCs w:val="24"/>
              </w:rPr>
              <w:t>t= 5 mins = 5</w:t>
            </w:r>
            <w:r>
              <w:rPr>
                <w:rFonts w:cs="Tahoma"/>
                <w:b/>
                <w:color w:val="FF0000"/>
                <w:sz w:val="24"/>
                <w:szCs w:val="24"/>
              </w:rPr>
              <w:sym w:font="Symbol" w:char="F0B4"/>
            </w:r>
            <w:r>
              <w:rPr>
                <w:rFonts w:cs="Tahoma"/>
                <w:b/>
                <w:color w:val="FF0000"/>
                <w:sz w:val="24"/>
                <w:szCs w:val="24"/>
              </w:rPr>
              <w:t>60= 300 s</w:t>
            </w:r>
          </w:p>
          <w:p w:rsidR="00670C2D" w:rsidRPr="00E40B95" w:rsidRDefault="00670C2D" w:rsidP="00670C2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670C2D" w:rsidRPr="000752EF" w:rsidRDefault="00670C2D" w:rsidP="000752EF">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300×2400=1920000 J=7.2×</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5</m:t>
                    </m:r>
                  </m:sup>
                </m:sSup>
                <m:r>
                  <m:rPr>
                    <m:sty m:val="bi"/>
                  </m:rPr>
                  <w:rPr>
                    <w:rFonts w:ascii="Cambria Math" w:eastAsia="Times New Roman" w:hAnsi="Cambria Math" w:cs="Times New Roman"/>
                    <w:color w:val="FF0000"/>
                    <w:sz w:val="24"/>
                    <w:szCs w:val="24"/>
                    <w:lang w:eastAsia="en-GB"/>
                  </w:rPr>
                  <m:t xml:space="preserve"> J</m:t>
                </m:r>
              </m:oMath>
            </m:oMathPara>
          </w:p>
        </w:tc>
      </w:tr>
      <w:tr w:rsidR="006565C0" w:rsidRPr="001F1787" w:rsidTr="008D214C">
        <w:trPr>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3.6</w:t>
            </w:r>
          </w:p>
        </w:tc>
        <w:tc>
          <w:tcPr>
            <w:tcW w:w="8930" w:type="dxa"/>
            <w:gridSpan w:val="2"/>
            <w:shd w:val="clear" w:color="auto" w:fill="auto"/>
            <w:vAlign w:val="center"/>
          </w:tcPr>
          <w:p w:rsidR="006565C0" w:rsidRDefault="006565C0"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iniature heater for making cups of tea is rated at 150 W. Calculate the time taken to boil the water if 45,000 J of energy are supplied.</w:t>
            </w:r>
          </w:p>
          <w:p w:rsidR="00670C2D" w:rsidRPr="00E40B95" w:rsidRDefault="00670C2D" w:rsidP="00670C2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670C2D" w:rsidRPr="00670C2D" w:rsidRDefault="00670C2D" w:rsidP="00670C2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45 000=150×t=</m:t>
                </m:r>
              </m:oMath>
            </m:oMathPara>
          </w:p>
          <w:p w:rsidR="00670C2D" w:rsidRPr="000752EF" w:rsidRDefault="00670C2D" w:rsidP="000752EF">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45 000</m:t>
                    </m:r>
                  </m:num>
                  <m:den>
                    <m:r>
                      <m:rPr>
                        <m:sty m:val="bi"/>
                      </m:rPr>
                      <w:rPr>
                        <w:rFonts w:ascii="Cambria Math" w:eastAsia="Times New Roman" w:hAnsi="Cambria Math" w:cs="Times New Roman"/>
                        <w:color w:val="FF0000"/>
                        <w:sz w:val="24"/>
                        <w:szCs w:val="24"/>
                        <w:lang w:eastAsia="en-GB"/>
                      </w:rPr>
                      <m:t>150</m:t>
                    </m:r>
                  </m:den>
                </m:f>
                <m:r>
                  <m:rPr>
                    <m:sty m:val="bi"/>
                  </m:rPr>
                  <w:rPr>
                    <w:rFonts w:ascii="Cambria Math" w:eastAsia="Times New Roman" w:hAnsi="Cambria Math" w:cs="Times New Roman"/>
                    <w:color w:val="FF0000"/>
                    <w:sz w:val="24"/>
                    <w:szCs w:val="24"/>
                    <w:lang w:eastAsia="en-GB"/>
                  </w:rPr>
                  <m:t>=300 s</m:t>
                </m:r>
              </m:oMath>
            </m:oMathPara>
          </w:p>
        </w:tc>
      </w:tr>
      <w:tr w:rsidR="006565C0" w:rsidRPr="001F1787" w:rsidTr="008D214C">
        <w:trPr>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7</w:t>
            </w:r>
          </w:p>
        </w:tc>
        <w:tc>
          <w:tcPr>
            <w:tcW w:w="8930" w:type="dxa"/>
            <w:gridSpan w:val="2"/>
            <w:shd w:val="clear" w:color="auto" w:fill="auto"/>
            <w:vAlign w:val="center"/>
          </w:tcPr>
          <w:p w:rsidR="006565C0" w:rsidRDefault="00D17E62" w:rsidP="00B87337">
            <w:pPr>
              <w:spacing w:after="0" w:line="240" w:lineRule="auto"/>
              <w:jc w:val="left"/>
              <w:rPr>
                <w:rFonts w:eastAsia="Times New Roman" w:cs="Times New Roman"/>
                <w:sz w:val="24"/>
                <w:szCs w:val="24"/>
                <w:lang w:eastAsia="en-GB"/>
              </w:rPr>
            </w:pPr>
            <w:r w:rsidRPr="00E2328C">
              <w:rPr>
                <w:rFonts w:eastAsia="Times New Roman" w:cs="Times New Roman"/>
                <w:sz w:val="24"/>
                <w:szCs w:val="24"/>
                <w:lang w:eastAsia="en-GB"/>
              </w:rPr>
              <w:t>A 2.0 kW heater, a 150 W TV and a 100W light bulb are left on for 20 minutes. Calculate the total energy consumed by these appliances in this time.</w:t>
            </w:r>
          </w:p>
          <w:p w:rsidR="00670C2D" w:rsidRDefault="00670C2D" w:rsidP="00B87337">
            <w:pPr>
              <w:spacing w:after="0" w:line="240" w:lineRule="auto"/>
              <w:jc w:val="left"/>
              <w:rPr>
                <w:rFonts w:eastAsia="Times New Roman" w:cs="Times New Roman"/>
                <w:b/>
                <w:color w:val="FF0000"/>
                <w:sz w:val="24"/>
                <w:szCs w:val="24"/>
                <w:lang w:eastAsia="en-GB"/>
              </w:rPr>
            </w:pPr>
            <w:r w:rsidRPr="00670C2D">
              <w:rPr>
                <w:rFonts w:eastAsia="Times New Roman" w:cs="Times New Roman"/>
                <w:b/>
                <w:color w:val="FF0000"/>
                <w:sz w:val="24"/>
                <w:szCs w:val="24"/>
                <w:lang w:eastAsia="en-GB"/>
              </w:rPr>
              <w:t>Total power consumed=2000+150+100=2250 W</w:t>
            </w:r>
          </w:p>
          <w:p w:rsidR="00670C2D" w:rsidRPr="00E40B95" w:rsidRDefault="00670C2D" w:rsidP="00670C2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670C2D" w:rsidRPr="00E40B95" w:rsidRDefault="00670C2D" w:rsidP="00670C2D">
            <w:pPr>
              <w:spacing w:before="120"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2250×</m:t>
                </m:r>
                <m:d>
                  <m:dPr>
                    <m:ctrlPr>
                      <w:rPr>
                        <w:rFonts w:ascii="Cambria Math" w:eastAsia="Times New Roman" w:hAnsi="Cambria Math" w:cs="Times New Roman"/>
                        <w:b/>
                        <w:i/>
                        <w:color w:val="FF0000"/>
                        <w:sz w:val="24"/>
                        <w:szCs w:val="24"/>
                        <w:lang w:eastAsia="en-GB"/>
                      </w:rPr>
                    </m:ctrlPr>
                  </m:dPr>
                  <m:e>
                    <m:r>
                      <m:rPr>
                        <m:sty m:val="bi"/>
                      </m:rPr>
                      <w:rPr>
                        <w:rFonts w:ascii="Cambria Math" w:eastAsia="Times New Roman" w:hAnsi="Cambria Math" w:cs="Times New Roman"/>
                        <w:color w:val="FF0000"/>
                        <w:sz w:val="24"/>
                        <w:szCs w:val="24"/>
                        <w:lang w:eastAsia="en-GB"/>
                      </w:rPr>
                      <m:t>20×60</m:t>
                    </m:r>
                  </m:e>
                </m:d>
                <m:r>
                  <m:rPr>
                    <m:sty m:val="bi"/>
                  </m:rPr>
                  <w:rPr>
                    <w:rFonts w:ascii="Cambria Math" w:eastAsia="Times New Roman" w:hAnsi="Cambria Math" w:cs="Times New Roman"/>
                    <w:color w:val="FF0000"/>
                    <w:sz w:val="24"/>
                    <w:szCs w:val="24"/>
                    <w:lang w:eastAsia="en-GB"/>
                  </w:rPr>
                  <m:t>=2700000 J=2.7×</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6</m:t>
                    </m:r>
                  </m:sup>
                </m:sSup>
                <m:r>
                  <m:rPr>
                    <m:sty m:val="bi"/>
                  </m:rPr>
                  <w:rPr>
                    <w:rFonts w:ascii="Cambria Math" w:eastAsia="Times New Roman" w:hAnsi="Cambria Math" w:cs="Times New Roman"/>
                    <w:color w:val="FF0000"/>
                    <w:sz w:val="24"/>
                    <w:szCs w:val="24"/>
                    <w:lang w:eastAsia="en-GB"/>
                  </w:rPr>
                  <m:t xml:space="preserve"> J</m:t>
                </m:r>
              </m:oMath>
            </m:oMathPara>
          </w:p>
          <w:p w:rsidR="00670C2D" w:rsidRPr="00670C2D" w:rsidRDefault="00670C2D" w:rsidP="00B87337">
            <w:pPr>
              <w:spacing w:after="0" w:line="240" w:lineRule="auto"/>
              <w:jc w:val="left"/>
              <w:rPr>
                <w:rFonts w:eastAsia="Times New Roman" w:cs="Times New Roman"/>
                <w:b/>
                <w:sz w:val="24"/>
                <w:szCs w:val="24"/>
                <w:lang w:eastAsia="en-GB"/>
              </w:rPr>
            </w:pPr>
          </w:p>
        </w:tc>
      </w:tr>
      <w:tr w:rsidR="00B87337" w:rsidRPr="001F1787" w:rsidTr="008D214C">
        <w:trPr>
          <w:trHeight w:val="690"/>
        </w:trPr>
        <w:tc>
          <w:tcPr>
            <w:tcW w:w="1101" w:type="dxa"/>
            <w:gridSpan w:val="3"/>
            <w:shd w:val="clear" w:color="auto" w:fill="auto"/>
            <w:vAlign w:val="center"/>
          </w:tcPr>
          <w:p w:rsidR="00B87337" w:rsidRPr="009C75D6" w:rsidRDefault="00B87337" w:rsidP="00B87337">
            <w:pPr>
              <w:spacing w:after="0" w:line="240" w:lineRule="auto"/>
              <w:jc w:val="center"/>
              <w:rPr>
                <w:rFonts w:eastAsia="Times New Roman" w:cs="Times New Roman"/>
                <w:color w:val="00B050"/>
                <w:sz w:val="24"/>
                <w:szCs w:val="24"/>
                <w:lang w:eastAsia="en-GB"/>
              </w:rPr>
            </w:pPr>
            <w:r w:rsidRPr="009C75D6">
              <w:rPr>
                <w:rFonts w:eastAsia="Times New Roman" w:cs="Times New Roman"/>
                <w:color w:val="00B050"/>
                <w:sz w:val="24"/>
                <w:szCs w:val="24"/>
                <w:lang w:eastAsia="en-GB"/>
              </w:rPr>
              <w:t>13.3.8</w:t>
            </w:r>
          </w:p>
          <w:p w:rsidR="009C75D6" w:rsidRDefault="009C75D6" w:rsidP="00B87337">
            <w:pPr>
              <w:spacing w:after="0" w:line="240" w:lineRule="auto"/>
              <w:jc w:val="center"/>
              <w:rPr>
                <w:rFonts w:eastAsia="Times New Roman" w:cs="Times New Roman"/>
                <w:sz w:val="24"/>
                <w:szCs w:val="24"/>
                <w:lang w:eastAsia="en-GB"/>
              </w:rPr>
            </w:pPr>
            <w:r w:rsidRPr="009C75D6">
              <w:rPr>
                <w:rFonts w:eastAsia="Times New Roman" w:cs="Times New Roman"/>
                <w:color w:val="00B050"/>
                <w:sz w:val="24"/>
                <w:szCs w:val="24"/>
                <w:lang w:eastAsia="en-GB"/>
              </w:rPr>
              <w:t>REPEAT</w:t>
            </w:r>
          </w:p>
        </w:tc>
        <w:tc>
          <w:tcPr>
            <w:tcW w:w="8930" w:type="dxa"/>
            <w:gridSpan w:val="2"/>
            <w:shd w:val="clear" w:color="auto" w:fill="auto"/>
            <w:vAlign w:val="center"/>
          </w:tcPr>
          <w:p w:rsidR="00B87337" w:rsidRDefault="00B87337" w:rsidP="00B87337">
            <w:pPr>
              <w:autoSpaceDE w:val="0"/>
              <w:autoSpaceDN w:val="0"/>
              <w:adjustRightInd w:val="0"/>
              <w:spacing w:after="0" w:line="240" w:lineRule="auto"/>
              <w:jc w:val="left"/>
              <w:rPr>
                <w:rFonts w:cs="TrebuchetMS"/>
                <w:sz w:val="24"/>
                <w:szCs w:val="24"/>
              </w:rPr>
            </w:pPr>
            <w:r w:rsidRPr="009C75D6">
              <w:rPr>
                <w:rFonts w:cs="TrebuchetMS"/>
                <w:color w:val="00B050"/>
                <w:sz w:val="24"/>
                <w:szCs w:val="24"/>
              </w:rPr>
              <w:t>An electrical components is operated at 4·0 V with a current of 0·50 A for 60 seconds.  Calculate the energy transferred to the component during this time</w:t>
            </w:r>
            <w:r w:rsidRPr="00E2328C">
              <w:rPr>
                <w:rFonts w:cs="TrebuchetMS"/>
                <w:sz w:val="24"/>
                <w:szCs w:val="24"/>
              </w:rPr>
              <w:t>.</w:t>
            </w:r>
          </w:p>
          <w:tbl>
            <w:tblPr>
              <w:tblStyle w:val="TableGrid"/>
              <w:tblW w:w="0" w:type="auto"/>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ayout w:type="fixed"/>
              <w:tblLook w:val="04A0" w:firstRow="1" w:lastRow="0" w:firstColumn="1" w:lastColumn="0" w:noHBand="0" w:noVBand="1"/>
            </w:tblPr>
            <w:tblGrid>
              <w:gridCol w:w="4349"/>
              <w:gridCol w:w="4350"/>
            </w:tblGrid>
            <w:tr w:rsidR="000752EF" w:rsidRPr="000752EF" w:rsidTr="000752EF">
              <w:tc>
                <w:tcPr>
                  <w:tcW w:w="4349" w:type="dxa"/>
                </w:tcPr>
                <w:p w:rsidR="000752EF" w:rsidRPr="000752EF" w:rsidRDefault="000752EF" w:rsidP="003F6CD9">
                  <w:pPr>
                    <w:autoSpaceDE w:val="0"/>
                    <w:autoSpaceDN w:val="0"/>
                    <w:adjustRightInd w:val="0"/>
                    <w:jc w:val="left"/>
                    <w:rPr>
                      <w:rFonts w:cs="TrebuchetMS"/>
                      <w:b/>
                      <w:color w:val="FF0000"/>
                      <w:sz w:val="24"/>
                      <w:szCs w:val="24"/>
                    </w:rPr>
                  </w:pPr>
                  <w:r w:rsidRPr="000752EF">
                    <w:rPr>
                      <w:rFonts w:cs="TrebuchetMS"/>
                      <w:b/>
                      <w:color w:val="FF0000"/>
                      <w:sz w:val="24"/>
                      <w:szCs w:val="24"/>
                    </w:rPr>
                    <w:t xml:space="preserve">Either as </w:t>
                  </w:r>
                  <w:r w:rsidR="003F6CD9">
                    <w:rPr>
                      <w:rFonts w:cs="TrebuchetMS"/>
                      <w:b/>
                      <w:color w:val="FF0000"/>
                      <w:sz w:val="24"/>
                      <w:szCs w:val="24"/>
                    </w:rPr>
                    <w:t>one</w:t>
                  </w:r>
                  <w:r w:rsidRPr="000752EF">
                    <w:rPr>
                      <w:rFonts w:cs="TrebuchetMS"/>
                      <w:b/>
                      <w:color w:val="FF0000"/>
                      <w:sz w:val="24"/>
                      <w:szCs w:val="24"/>
                    </w:rPr>
                    <w:t xml:space="preserve"> equation</w:t>
                  </w:r>
                </w:p>
              </w:tc>
              <w:tc>
                <w:tcPr>
                  <w:tcW w:w="4350" w:type="dxa"/>
                </w:tcPr>
                <w:p w:rsidR="000752EF" w:rsidRPr="000752EF" w:rsidRDefault="000752EF" w:rsidP="00B87337">
                  <w:pPr>
                    <w:autoSpaceDE w:val="0"/>
                    <w:autoSpaceDN w:val="0"/>
                    <w:adjustRightInd w:val="0"/>
                    <w:jc w:val="left"/>
                    <w:rPr>
                      <w:rFonts w:cs="TrebuchetMS"/>
                      <w:b/>
                      <w:color w:val="FF0000"/>
                      <w:sz w:val="24"/>
                      <w:szCs w:val="24"/>
                    </w:rPr>
                  </w:pPr>
                  <w:r w:rsidRPr="000752EF">
                    <w:rPr>
                      <w:rFonts w:cs="TrebuchetMS"/>
                      <w:b/>
                      <w:color w:val="FF0000"/>
                      <w:sz w:val="24"/>
                      <w:szCs w:val="24"/>
                    </w:rPr>
                    <w:t>Or using two</w:t>
                  </w:r>
                  <w:r w:rsidR="0095638A">
                    <w:rPr>
                      <w:rFonts w:cs="TrebuchetMS"/>
                      <w:b/>
                      <w:color w:val="FF0000"/>
                      <w:sz w:val="24"/>
                      <w:szCs w:val="24"/>
                    </w:rPr>
                    <w:t xml:space="preserve"> equations</w:t>
                  </w:r>
                </w:p>
              </w:tc>
            </w:tr>
            <w:tr w:rsidR="000752EF" w:rsidRPr="000752EF" w:rsidTr="000752EF">
              <w:tc>
                <w:tcPr>
                  <w:tcW w:w="4349" w:type="dxa"/>
                </w:tcPr>
                <w:p w:rsidR="000752EF" w:rsidRPr="00E40B95"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IVt</m:t>
                      </m:r>
                    </m:oMath>
                  </m:oMathPara>
                </w:p>
                <w:p w:rsidR="000752EF" w:rsidRPr="000752EF"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0.50×4.0×60</m:t>
                      </m:r>
                    </m:oMath>
                  </m:oMathPara>
                </w:p>
                <w:p w:rsidR="000752EF" w:rsidRPr="00E40B95"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120 J</m:t>
                      </m:r>
                    </m:oMath>
                  </m:oMathPara>
                </w:p>
                <w:p w:rsidR="000752EF" w:rsidRPr="000752EF" w:rsidRDefault="000752EF" w:rsidP="00B87337">
                  <w:pPr>
                    <w:autoSpaceDE w:val="0"/>
                    <w:autoSpaceDN w:val="0"/>
                    <w:adjustRightInd w:val="0"/>
                    <w:jc w:val="left"/>
                    <w:rPr>
                      <w:rFonts w:cs="TrebuchetMS"/>
                      <w:b/>
                      <w:color w:val="FF0000"/>
                      <w:sz w:val="24"/>
                      <w:szCs w:val="24"/>
                    </w:rPr>
                  </w:pPr>
                </w:p>
              </w:tc>
              <w:tc>
                <w:tcPr>
                  <w:tcW w:w="4350" w:type="dxa"/>
                </w:tcPr>
                <w:p w:rsidR="000752EF" w:rsidRPr="000752EF" w:rsidRDefault="000752EF" w:rsidP="00B87337">
                  <w:pPr>
                    <w:autoSpaceDE w:val="0"/>
                    <w:autoSpaceDN w:val="0"/>
                    <w:adjustRightInd w:val="0"/>
                    <w:jc w:val="left"/>
                    <w:rPr>
                      <w:rFonts w:cs="TrebuchetMS"/>
                      <w:b/>
                      <w:color w:val="FF0000"/>
                      <w:sz w:val="24"/>
                      <w:szCs w:val="24"/>
                    </w:rPr>
                  </w:pPr>
                  <m:oMathPara>
                    <m:oMath>
                      <m:r>
                        <m:rPr>
                          <m:sty m:val="bi"/>
                        </m:rPr>
                        <w:rPr>
                          <w:rFonts w:ascii="Cambria Math" w:hAnsi="Cambria Math" w:cs="TrebuchetMS"/>
                          <w:color w:val="FF0000"/>
                          <w:sz w:val="24"/>
                          <w:szCs w:val="24"/>
                        </w:rPr>
                        <m:t>P=IV</m:t>
                      </m:r>
                    </m:oMath>
                  </m:oMathPara>
                </w:p>
                <w:p w:rsidR="000752EF" w:rsidRPr="000752EF" w:rsidRDefault="000752EF" w:rsidP="000752EF">
                  <w:pPr>
                    <w:autoSpaceDE w:val="0"/>
                    <w:autoSpaceDN w:val="0"/>
                    <w:adjustRightInd w:val="0"/>
                    <w:jc w:val="left"/>
                    <w:rPr>
                      <w:rFonts w:cs="TrebuchetMS"/>
                      <w:b/>
                      <w:color w:val="FF0000"/>
                      <w:sz w:val="24"/>
                      <w:szCs w:val="24"/>
                      <w:lang w:eastAsia="en-GB"/>
                    </w:rPr>
                  </w:pPr>
                  <m:oMathPara>
                    <m:oMath>
                      <m:r>
                        <m:rPr>
                          <m:sty m:val="bi"/>
                        </m:rPr>
                        <w:rPr>
                          <w:rFonts w:ascii="Cambria Math" w:hAnsi="Cambria Math" w:cs="TrebuchetMS"/>
                          <w:color w:val="FF0000"/>
                          <w:sz w:val="24"/>
                          <w:szCs w:val="24"/>
                        </w:rPr>
                        <m:t>P=</m:t>
                      </m:r>
                      <m:r>
                        <m:rPr>
                          <m:sty m:val="bi"/>
                        </m:rPr>
                        <w:rPr>
                          <w:rFonts w:ascii="Cambria Math" w:eastAsia="Times New Roman" w:hAnsi="Cambria Math" w:cs="Times New Roman"/>
                          <w:color w:val="FF0000"/>
                          <w:sz w:val="24"/>
                          <w:szCs w:val="24"/>
                          <w:lang w:eastAsia="en-GB"/>
                        </w:rPr>
                        <m:t>0.50×4.0=2.0</m:t>
                      </m:r>
                      <m:r>
                        <m:rPr>
                          <m:sty m:val="bi"/>
                        </m:rPr>
                        <w:rPr>
                          <w:rFonts w:ascii="Cambria Math" w:eastAsia="Times New Roman" w:hAnsi="Cambria Math" w:cs="Times New Roman"/>
                          <w:color w:val="FF0000"/>
                          <w:sz w:val="24"/>
                          <w:szCs w:val="24"/>
                          <w:lang w:eastAsia="en-GB"/>
                        </w:rPr>
                        <m:t>W</m:t>
                      </m:r>
                    </m:oMath>
                  </m:oMathPara>
                </w:p>
                <w:p w:rsidR="000752EF" w:rsidRPr="00E40B95"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0752EF" w:rsidRPr="000752EF" w:rsidRDefault="000752EF" w:rsidP="000752EF">
                  <w:pPr>
                    <w:autoSpaceDE w:val="0"/>
                    <w:autoSpaceDN w:val="0"/>
                    <w:adjustRightInd w:val="0"/>
                    <w:jc w:val="left"/>
                    <w:rPr>
                      <w:rFonts w:cs="TrebuchetMS"/>
                      <w:b/>
                      <w:color w:val="FF0000"/>
                      <w:sz w:val="24"/>
                      <w:szCs w:val="24"/>
                    </w:rPr>
                  </w:pPr>
                  <m:oMathPara>
                    <m:oMath>
                      <m:r>
                        <m:rPr>
                          <m:sty m:val="bi"/>
                        </m:rPr>
                        <w:rPr>
                          <w:rFonts w:ascii="Cambria Math" w:eastAsia="Times New Roman" w:hAnsi="Cambria Math" w:cs="Times New Roman"/>
                          <w:color w:val="FF0000"/>
                          <w:sz w:val="24"/>
                          <w:szCs w:val="24"/>
                          <w:lang w:eastAsia="en-GB"/>
                        </w:rPr>
                        <m:t>E=2.0×60=120 J</m:t>
                      </m:r>
                    </m:oMath>
                  </m:oMathPara>
                </w:p>
              </w:tc>
            </w:tr>
          </w:tbl>
          <w:p w:rsidR="000752EF" w:rsidRPr="00E2328C" w:rsidRDefault="000752EF" w:rsidP="00B87337">
            <w:pPr>
              <w:autoSpaceDE w:val="0"/>
              <w:autoSpaceDN w:val="0"/>
              <w:adjustRightInd w:val="0"/>
              <w:spacing w:after="0" w:line="240" w:lineRule="auto"/>
              <w:jc w:val="left"/>
              <w:rPr>
                <w:rFonts w:cs="TrebuchetMS"/>
                <w:sz w:val="24"/>
                <w:szCs w:val="24"/>
              </w:rPr>
            </w:pPr>
          </w:p>
        </w:tc>
      </w:tr>
      <w:tr w:rsidR="00B87337" w:rsidRPr="001F1787" w:rsidTr="008D214C">
        <w:trPr>
          <w:trHeight w:val="690"/>
        </w:trPr>
        <w:tc>
          <w:tcPr>
            <w:tcW w:w="1101" w:type="dxa"/>
            <w:gridSpan w:val="3"/>
            <w:tcBorders>
              <w:bottom w:val="single" w:sz="6" w:space="0" w:color="auto"/>
            </w:tcBorders>
            <w:shd w:val="clear" w:color="auto" w:fill="auto"/>
            <w:vAlign w:val="center"/>
          </w:tcPr>
          <w:p w:rsidR="00B87337" w:rsidRPr="00CE24AE"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9</w:t>
            </w:r>
          </w:p>
        </w:tc>
        <w:tc>
          <w:tcPr>
            <w:tcW w:w="8930" w:type="dxa"/>
            <w:gridSpan w:val="2"/>
            <w:tcBorders>
              <w:bottom w:val="single" w:sz="6" w:space="0" w:color="auto"/>
            </w:tcBorders>
            <w:shd w:val="clear" w:color="auto" w:fill="auto"/>
            <w:vAlign w:val="center"/>
          </w:tcPr>
          <w:p w:rsidR="000752EF" w:rsidRDefault="00B87337"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ES lamp rated at 3.5 V and with a current of 0.25 A is switched on and consumes 87.5 J of energy. Calculate the time the bulb has been switched on for</w:t>
            </w:r>
          </w:p>
          <w:tbl>
            <w:tblPr>
              <w:tblStyle w:val="TableGrid"/>
              <w:tblW w:w="0" w:type="auto"/>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ayout w:type="fixed"/>
              <w:tblLook w:val="04A0" w:firstRow="1" w:lastRow="0" w:firstColumn="1" w:lastColumn="0" w:noHBand="0" w:noVBand="1"/>
            </w:tblPr>
            <w:tblGrid>
              <w:gridCol w:w="4349"/>
              <w:gridCol w:w="4350"/>
            </w:tblGrid>
            <w:tr w:rsidR="000752EF" w:rsidRPr="000752EF" w:rsidTr="000752EF">
              <w:tc>
                <w:tcPr>
                  <w:tcW w:w="4349" w:type="dxa"/>
                </w:tcPr>
                <w:p w:rsidR="000752EF" w:rsidRPr="000752EF" w:rsidRDefault="000752EF" w:rsidP="000752EF">
                  <w:pPr>
                    <w:autoSpaceDE w:val="0"/>
                    <w:autoSpaceDN w:val="0"/>
                    <w:adjustRightInd w:val="0"/>
                    <w:jc w:val="left"/>
                    <w:rPr>
                      <w:rFonts w:cs="TrebuchetMS"/>
                      <w:b/>
                      <w:color w:val="FF0000"/>
                      <w:sz w:val="24"/>
                      <w:szCs w:val="24"/>
                    </w:rPr>
                  </w:pPr>
                  <w:r w:rsidRPr="000752EF">
                    <w:rPr>
                      <w:rFonts w:cs="TrebuchetMS"/>
                      <w:b/>
                      <w:color w:val="FF0000"/>
                      <w:sz w:val="24"/>
                      <w:szCs w:val="24"/>
                    </w:rPr>
                    <w:t>Either as 1 equation</w:t>
                  </w:r>
                </w:p>
              </w:tc>
              <w:tc>
                <w:tcPr>
                  <w:tcW w:w="4350" w:type="dxa"/>
                </w:tcPr>
                <w:p w:rsidR="000752EF" w:rsidRPr="000752EF" w:rsidRDefault="000752EF" w:rsidP="000752EF">
                  <w:pPr>
                    <w:autoSpaceDE w:val="0"/>
                    <w:autoSpaceDN w:val="0"/>
                    <w:adjustRightInd w:val="0"/>
                    <w:jc w:val="left"/>
                    <w:rPr>
                      <w:rFonts w:cs="TrebuchetMS"/>
                      <w:b/>
                      <w:color w:val="FF0000"/>
                      <w:sz w:val="24"/>
                      <w:szCs w:val="24"/>
                    </w:rPr>
                  </w:pPr>
                  <w:r w:rsidRPr="000752EF">
                    <w:rPr>
                      <w:rFonts w:cs="TrebuchetMS"/>
                      <w:b/>
                      <w:color w:val="FF0000"/>
                      <w:sz w:val="24"/>
                      <w:szCs w:val="24"/>
                    </w:rPr>
                    <w:t>Or using two</w:t>
                  </w:r>
                </w:p>
              </w:tc>
            </w:tr>
            <w:tr w:rsidR="000752EF" w:rsidRPr="000752EF" w:rsidTr="000752EF">
              <w:tc>
                <w:tcPr>
                  <w:tcW w:w="4349" w:type="dxa"/>
                </w:tcPr>
                <w:p w:rsidR="000752EF" w:rsidRPr="00E40B95"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IVt</m:t>
                      </m:r>
                    </m:oMath>
                  </m:oMathPara>
                </w:p>
                <w:p w:rsidR="000752EF" w:rsidRPr="000752EF" w:rsidRDefault="00E179E7"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87.5=3.50×0.25×t</m:t>
                      </m:r>
                    </m:oMath>
                  </m:oMathPara>
                </w:p>
                <w:p w:rsidR="000752EF" w:rsidRPr="00E40B95" w:rsidRDefault="00E179E7"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7.5</m:t>
                          </m:r>
                        </m:num>
                        <m:den>
                          <m:r>
                            <m:rPr>
                              <m:sty m:val="bi"/>
                            </m:rPr>
                            <w:rPr>
                              <w:rFonts w:ascii="Cambria Math" w:eastAsia="Times New Roman" w:hAnsi="Cambria Math" w:cs="Times New Roman"/>
                              <w:color w:val="FF0000"/>
                              <w:sz w:val="24"/>
                              <w:szCs w:val="24"/>
                              <w:lang w:eastAsia="en-GB"/>
                            </w:rPr>
                            <m:t>(3.50×0.25)</m:t>
                          </m:r>
                        </m:den>
                      </m:f>
                      <m:r>
                        <m:rPr>
                          <m:sty m:val="bi"/>
                        </m:rPr>
                        <w:rPr>
                          <w:rFonts w:ascii="Cambria Math" w:eastAsia="Times New Roman" w:hAnsi="Cambria Math" w:cs="Times New Roman"/>
                          <w:color w:val="FF0000"/>
                          <w:sz w:val="24"/>
                          <w:szCs w:val="24"/>
                          <w:lang w:eastAsia="en-GB"/>
                        </w:rPr>
                        <m:t>=100 s</m:t>
                      </m:r>
                    </m:oMath>
                  </m:oMathPara>
                </w:p>
                <w:p w:rsidR="000752EF" w:rsidRPr="000752EF" w:rsidRDefault="000752EF" w:rsidP="000752EF">
                  <w:pPr>
                    <w:autoSpaceDE w:val="0"/>
                    <w:autoSpaceDN w:val="0"/>
                    <w:adjustRightInd w:val="0"/>
                    <w:jc w:val="left"/>
                    <w:rPr>
                      <w:rFonts w:cs="TrebuchetMS"/>
                      <w:b/>
                      <w:color w:val="FF0000"/>
                      <w:sz w:val="24"/>
                      <w:szCs w:val="24"/>
                    </w:rPr>
                  </w:pPr>
                </w:p>
              </w:tc>
              <w:tc>
                <w:tcPr>
                  <w:tcW w:w="4350" w:type="dxa"/>
                </w:tcPr>
                <w:p w:rsidR="000752EF" w:rsidRPr="000752EF" w:rsidRDefault="000752EF" w:rsidP="000752EF">
                  <w:pPr>
                    <w:autoSpaceDE w:val="0"/>
                    <w:autoSpaceDN w:val="0"/>
                    <w:adjustRightInd w:val="0"/>
                    <w:jc w:val="left"/>
                    <w:rPr>
                      <w:rFonts w:cs="TrebuchetMS"/>
                      <w:b/>
                      <w:color w:val="FF0000"/>
                      <w:sz w:val="24"/>
                      <w:szCs w:val="24"/>
                    </w:rPr>
                  </w:pPr>
                  <m:oMathPara>
                    <m:oMath>
                      <m:r>
                        <m:rPr>
                          <m:sty m:val="bi"/>
                        </m:rPr>
                        <w:rPr>
                          <w:rFonts w:ascii="Cambria Math" w:hAnsi="Cambria Math" w:cs="TrebuchetMS"/>
                          <w:color w:val="FF0000"/>
                          <w:sz w:val="24"/>
                          <w:szCs w:val="24"/>
                        </w:rPr>
                        <m:t>P=IV</m:t>
                      </m:r>
                    </m:oMath>
                  </m:oMathPara>
                </w:p>
                <w:p w:rsidR="000752EF" w:rsidRPr="000752EF" w:rsidRDefault="000752EF" w:rsidP="000752EF">
                  <w:pPr>
                    <w:autoSpaceDE w:val="0"/>
                    <w:autoSpaceDN w:val="0"/>
                    <w:adjustRightInd w:val="0"/>
                    <w:jc w:val="left"/>
                    <w:rPr>
                      <w:rFonts w:cs="TrebuchetMS"/>
                      <w:b/>
                      <w:color w:val="FF0000"/>
                      <w:sz w:val="24"/>
                      <w:szCs w:val="24"/>
                      <w:lang w:eastAsia="en-GB"/>
                    </w:rPr>
                  </w:pPr>
                  <m:oMathPara>
                    <m:oMath>
                      <m:r>
                        <m:rPr>
                          <m:sty m:val="bi"/>
                        </m:rPr>
                        <w:rPr>
                          <w:rFonts w:ascii="Cambria Math" w:hAnsi="Cambria Math" w:cs="TrebuchetMS"/>
                          <w:color w:val="FF0000"/>
                          <w:sz w:val="24"/>
                          <w:szCs w:val="24"/>
                        </w:rPr>
                        <m:t>P=</m:t>
                      </m:r>
                      <m:r>
                        <m:rPr>
                          <m:sty m:val="bi"/>
                        </m:rPr>
                        <w:rPr>
                          <w:rFonts w:ascii="Cambria Math" w:eastAsia="Times New Roman" w:hAnsi="Cambria Math" w:cs="Times New Roman"/>
                          <w:color w:val="FF0000"/>
                          <w:sz w:val="24"/>
                          <w:szCs w:val="24"/>
                          <w:lang w:eastAsia="en-GB"/>
                        </w:rPr>
                        <m:t>3.5</m:t>
                      </m:r>
                      <m:r>
                        <m:rPr>
                          <m:sty m:val="bi"/>
                        </m:rPr>
                        <w:rPr>
                          <w:rFonts w:ascii="Cambria Math" w:eastAsia="Times New Roman" w:hAnsi="Cambria Math" w:cs="Times New Roman"/>
                          <w:color w:val="FF0000"/>
                          <w:sz w:val="24"/>
                          <w:szCs w:val="24"/>
                          <w:lang w:eastAsia="en-GB"/>
                        </w:rPr>
                        <m:t>0×0.25=0.875</m:t>
                      </m:r>
                      <m:r>
                        <m:rPr>
                          <m:sty m:val="bi"/>
                        </m:rPr>
                        <w:rPr>
                          <w:rFonts w:ascii="Cambria Math" w:eastAsia="Times New Roman" w:hAnsi="Cambria Math" w:cs="Times New Roman"/>
                          <w:color w:val="FF0000"/>
                          <w:sz w:val="24"/>
                          <w:szCs w:val="24"/>
                          <w:lang w:eastAsia="en-GB"/>
                        </w:rPr>
                        <m:t>W</m:t>
                      </m:r>
                    </m:oMath>
                  </m:oMathPara>
                </w:p>
                <w:p w:rsidR="000752EF" w:rsidRPr="00E40B95" w:rsidRDefault="000752EF" w:rsidP="000752EF">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E179E7" w:rsidRPr="00E179E7" w:rsidRDefault="00E179E7" w:rsidP="00E179E7">
                  <w:pPr>
                    <w:autoSpaceDE w:val="0"/>
                    <w:autoSpaceDN w:val="0"/>
                    <w:adjustRightInd w:val="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87.5=0.875×t</m:t>
                      </m:r>
                    </m:oMath>
                  </m:oMathPara>
                </w:p>
                <w:p w:rsidR="000752EF" w:rsidRPr="000752EF" w:rsidRDefault="00E179E7" w:rsidP="00E179E7">
                  <w:pPr>
                    <w:autoSpaceDE w:val="0"/>
                    <w:autoSpaceDN w:val="0"/>
                    <w:adjustRightInd w:val="0"/>
                    <w:jc w:val="left"/>
                    <w:rPr>
                      <w:rFonts w:cs="TrebuchetMS"/>
                      <w:b/>
                      <w:color w:val="FF0000"/>
                      <w:sz w:val="24"/>
                      <w:szCs w:val="24"/>
                    </w:rPr>
                  </w:pPr>
                  <m:oMathPara>
                    <m:oMath>
                      <m:r>
                        <m:rPr>
                          <m:sty m:val="bi"/>
                        </m:rPr>
                        <w:rPr>
                          <w:rFonts w:ascii="Cambria Math" w:eastAsia="Times New Roman" w:hAnsi="Cambria Math" w:cs="Times New Roman"/>
                          <w:color w:val="FF0000"/>
                          <w:sz w:val="24"/>
                          <w:szCs w:val="24"/>
                          <w:lang w:eastAsia="en-GB"/>
                        </w:rPr>
                        <m:t>t=100 s</m:t>
                      </m:r>
                    </m:oMath>
                  </m:oMathPara>
                </w:p>
              </w:tc>
            </w:tr>
          </w:tbl>
          <w:p w:rsidR="00B87337" w:rsidRPr="00E2328C" w:rsidRDefault="00B87337" w:rsidP="00B87337">
            <w:pPr>
              <w:spacing w:after="0" w:line="240" w:lineRule="auto"/>
              <w:rPr>
                <w:rFonts w:eastAsia="Times New Roman" w:cs="Times New Roman"/>
                <w:sz w:val="24"/>
                <w:szCs w:val="24"/>
                <w:lang w:eastAsia="en-GB"/>
              </w:rPr>
            </w:pPr>
          </w:p>
        </w:tc>
      </w:tr>
      <w:tr w:rsidR="00B87337" w:rsidRPr="006B019C" w:rsidTr="006B019C">
        <w:trPr>
          <w:cantSplit/>
          <w:trHeight w:val="975"/>
        </w:trPr>
        <w:tc>
          <w:tcPr>
            <w:tcW w:w="1101" w:type="dxa"/>
            <w:gridSpan w:val="3"/>
            <w:tcBorders>
              <w:bottom w:val="single" w:sz="6" w:space="0" w:color="auto"/>
            </w:tcBorders>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4</w:t>
            </w:r>
          </w:p>
        </w:tc>
        <w:tc>
          <w:tcPr>
            <w:tcW w:w="8930" w:type="dxa"/>
            <w:gridSpan w:val="2"/>
            <w:tcBorders>
              <w:bottom w:val="single" w:sz="6" w:space="0" w:color="auto"/>
            </w:tcBorders>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effect of potential difference (voltage) and resistance on the current in and power developed across components in a circuit.</w:t>
            </w:r>
            <w:r w:rsidR="003918B3" w:rsidRPr="006B019C">
              <w:rPr>
                <w:rFonts w:eastAsia="Times New Roman" w:cs="Times New Roman"/>
                <w:b/>
                <w:sz w:val="24"/>
                <w:szCs w:val="24"/>
                <w:lang w:eastAsia="en-GB"/>
              </w:rPr>
              <w:t xml:space="preserve"> (complete section 13.5 before attempting this section)</w:t>
            </w:r>
          </w:p>
        </w:tc>
      </w:tr>
      <w:tr w:rsidR="00B87337" w:rsidRPr="001F1787" w:rsidTr="00135CB6">
        <w:trPr>
          <w:trHeight w:val="1079"/>
        </w:trPr>
        <w:tc>
          <w:tcPr>
            <w:tcW w:w="1101" w:type="dxa"/>
            <w:gridSpan w:val="3"/>
            <w:shd w:val="clear" w:color="auto" w:fill="auto"/>
            <w:vAlign w:val="center"/>
          </w:tcPr>
          <w:p w:rsidR="00B87337" w:rsidRPr="00CE24AE" w:rsidRDefault="00543C35"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1</w:t>
            </w:r>
          </w:p>
        </w:tc>
        <w:tc>
          <w:tcPr>
            <w:tcW w:w="8930" w:type="dxa"/>
            <w:gridSpan w:val="2"/>
            <w:shd w:val="clear" w:color="auto" w:fill="auto"/>
            <w:vAlign w:val="center"/>
          </w:tcPr>
          <w:p w:rsidR="00A4595A" w:rsidRDefault="00A4595A" w:rsidP="003918B3">
            <w:pPr>
              <w:spacing w:after="0" w:line="240" w:lineRule="auto"/>
              <w:jc w:val="left"/>
              <w:rPr>
                <w:rFonts w:eastAsia="Times New Roman" w:cs="Times New Roman"/>
                <w:sz w:val="24"/>
                <w:szCs w:val="24"/>
                <w:lang w:eastAsia="en-GB"/>
              </w:rPr>
            </w:pPr>
          </w:p>
          <w:p w:rsidR="00A16263" w:rsidRDefault="00A16263" w:rsidP="003918B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SQA SG C 2011. </w:t>
            </w:r>
          </w:p>
          <w:p w:rsidR="00B87337"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A mains electric fire has two heating elements which can be switched on</w:t>
            </w:r>
            <w:r>
              <w:rPr>
                <w:rFonts w:eastAsia="Times New Roman" w:cs="Times New Roman"/>
                <w:sz w:val="24"/>
                <w:szCs w:val="24"/>
                <w:lang w:eastAsia="en-GB"/>
              </w:rPr>
              <w:t xml:space="preserve"> </w:t>
            </w:r>
            <w:r w:rsidRPr="003918B3">
              <w:rPr>
                <w:rFonts w:eastAsia="Times New Roman" w:cs="Times New Roman"/>
                <w:sz w:val="24"/>
                <w:szCs w:val="24"/>
                <w:lang w:eastAsia="en-GB"/>
              </w:rPr>
              <w:t>and off separately. The heating elements can be switched on to produce</w:t>
            </w:r>
            <w:r>
              <w:rPr>
                <w:rFonts w:eastAsia="Times New Roman" w:cs="Times New Roman"/>
                <w:sz w:val="24"/>
                <w:szCs w:val="24"/>
                <w:lang w:eastAsia="en-GB"/>
              </w:rPr>
              <w:t xml:space="preserve"> </w:t>
            </w:r>
            <w:r w:rsidRPr="003918B3">
              <w:rPr>
                <w:rFonts w:eastAsia="Times New Roman" w:cs="Times New Roman"/>
                <w:sz w:val="24"/>
                <w:szCs w:val="24"/>
                <w:lang w:eastAsia="en-GB"/>
              </w:rPr>
              <w:t>three different heat settings: LOW, MEDIUM and HIGH. The fire also</w:t>
            </w:r>
            <w:r>
              <w:rPr>
                <w:rFonts w:eastAsia="Times New Roman" w:cs="Times New Roman"/>
                <w:sz w:val="24"/>
                <w:szCs w:val="24"/>
                <w:lang w:eastAsia="en-GB"/>
              </w:rPr>
              <w:t xml:space="preserve"> </w:t>
            </w:r>
            <w:r w:rsidRPr="003918B3">
              <w:rPr>
                <w:rFonts w:eastAsia="Times New Roman" w:cs="Times New Roman"/>
                <w:sz w:val="24"/>
                <w:szCs w:val="24"/>
                <w:lang w:eastAsia="en-GB"/>
              </w:rPr>
              <w:t>has an interior lamp which can be switched on to give a log-burning effect.</w:t>
            </w:r>
          </w:p>
          <w:p w:rsidR="00A16263" w:rsidRDefault="00A16263" w:rsidP="003918B3">
            <w:pPr>
              <w:spacing w:after="0" w:line="240" w:lineRule="auto"/>
              <w:jc w:val="left"/>
              <w:rPr>
                <w:rFonts w:eastAsia="Times New Roman" w:cs="Times New Roman"/>
                <w:sz w:val="24"/>
                <w:szCs w:val="24"/>
                <w:lang w:eastAsia="en-GB"/>
              </w:rPr>
            </w:pPr>
          </w:p>
          <w:p w:rsidR="003918B3"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The circuit diagram for the fire is shown.</w:t>
            </w:r>
          </w:p>
          <w:p w:rsidR="00A16263" w:rsidRDefault="00D80E54" w:rsidP="003918B3">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lastRenderedPageBreak/>
              <w:drawing>
                <wp:anchor distT="0" distB="0" distL="114300" distR="114300" simplePos="0" relativeHeight="251592191" behindDoc="0" locked="0" layoutInCell="1" allowOverlap="1" wp14:anchorId="60823187" wp14:editId="7DB2EB8B">
                  <wp:simplePos x="0" y="0"/>
                  <wp:positionH relativeFrom="column">
                    <wp:posOffset>3263265</wp:posOffset>
                  </wp:positionH>
                  <wp:positionV relativeFrom="paragraph">
                    <wp:posOffset>167640</wp:posOffset>
                  </wp:positionV>
                  <wp:extent cx="2136775" cy="1837055"/>
                  <wp:effectExtent l="0" t="0" r="0" b="0"/>
                  <wp:wrapSquare wrapText="bothSides"/>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136775"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6263">
              <w:rPr>
                <w:rFonts w:eastAsia="Times New Roman" w:cs="Times New Roman"/>
                <w:noProof/>
                <w:sz w:val="24"/>
                <w:szCs w:val="24"/>
                <w:lang w:eastAsia="en-GB"/>
              </w:rPr>
              <w:drawing>
                <wp:inline distT="0" distB="0" distL="0" distR="0" wp14:anchorId="54033C17" wp14:editId="1B251D4B">
                  <wp:extent cx="2645482" cy="2222205"/>
                  <wp:effectExtent l="0" t="0" r="2540" b="698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47742" cy="2224104"/>
                          </a:xfrm>
                          <a:prstGeom prst="rect">
                            <a:avLst/>
                          </a:prstGeom>
                          <a:noFill/>
                          <a:ln>
                            <a:noFill/>
                          </a:ln>
                        </pic:spPr>
                      </pic:pic>
                    </a:graphicData>
                  </a:graphic>
                </wp:inline>
              </w:drawing>
            </w:r>
          </w:p>
          <w:p w:rsidR="00A16263" w:rsidRP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a) S</w:t>
            </w:r>
            <w:r w:rsidRPr="00A16263">
              <w:rPr>
                <w:rFonts w:eastAsia="Times New Roman" w:cs="Times New Roman"/>
                <w:sz w:val="24"/>
                <w:szCs w:val="24"/>
                <w:lang w:eastAsia="en-GB"/>
              </w:rPr>
              <w:t>witches S2 and S3 are closed.</w:t>
            </w:r>
          </w:p>
          <w:p w:rsidR="00A16263" w:rsidRDefault="00A16263" w:rsidP="00A16263">
            <w:pPr>
              <w:spacing w:after="0" w:line="240" w:lineRule="auto"/>
              <w:jc w:val="left"/>
              <w:rPr>
                <w:rFonts w:eastAsia="Times New Roman" w:cs="Times New Roman"/>
                <w:sz w:val="24"/>
                <w:szCs w:val="24"/>
                <w:lang w:eastAsia="en-GB"/>
              </w:rPr>
            </w:pPr>
            <w:r w:rsidRPr="00A16263">
              <w:rPr>
                <w:rFonts w:eastAsia="Times New Roman" w:cs="Times New Roman"/>
                <w:sz w:val="24"/>
                <w:szCs w:val="24"/>
                <w:lang w:eastAsia="en-GB"/>
              </w:rPr>
              <w:t>(</w:t>
            </w:r>
            <w:proofErr w:type="spellStart"/>
            <w:r w:rsidRPr="00A16263">
              <w:rPr>
                <w:rFonts w:eastAsia="Times New Roman" w:cs="Times New Roman"/>
                <w:sz w:val="24"/>
                <w:szCs w:val="24"/>
                <w:lang w:eastAsia="en-GB"/>
              </w:rPr>
              <w:t>i</w:t>
            </w:r>
            <w:proofErr w:type="spellEnd"/>
            <w:r w:rsidRPr="00A16263">
              <w:rPr>
                <w:rFonts w:eastAsia="Times New Roman" w:cs="Times New Roman"/>
                <w:sz w:val="24"/>
                <w:szCs w:val="24"/>
                <w:lang w:eastAsia="en-GB"/>
              </w:rPr>
              <w:t>) Calculate the combined resistance of both heating elements.</w:t>
            </w:r>
          </w:p>
          <w:p w:rsid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A16263">
              <w:rPr>
                <w:rFonts w:eastAsia="Times New Roman" w:cs="Times New Roman"/>
                <w:sz w:val="24"/>
                <w:szCs w:val="24"/>
                <w:lang w:eastAsia="en-GB"/>
              </w:rPr>
              <w:t>Calculate the total power developed in the heating elements when</w:t>
            </w:r>
            <w:r>
              <w:rPr>
                <w:rFonts w:eastAsia="Times New Roman" w:cs="Times New Roman"/>
                <w:sz w:val="24"/>
                <w:szCs w:val="24"/>
                <w:lang w:eastAsia="en-GB"/>
              </w:rPr>
              <w:t xml:space="preserve"> S2 and S3 are closed.</w:t>
            </w:r>
          </w:p>
          <w:p w:rsidR="00A16263" w:rsidRDefault="00A16263" w:rsidP="00A86EA6">
            <w:pPr>
              <w:pStyle w:val="ListParagraph"/>
              <w:numPr>
                <w:ilvl w:val="0"/>
                <w:numId w:val="34"/>
              </w:numPr>
              <w:spacing w:after="0" w:line="240" w:lineRule="auto"/>
              <w:ind w:left="459" w:hanging="426"/>
              <w:jc w:val="left"/>
              <w:rPr>
                <w:rFonts w:eastAsia="Times New Roman" w:cs="Times New Roman"/>
                <w:sz w:val="24"/>
                <w:szCs w:val="24"/>
                <w:lang w:eastAsia="en-GB"/>
              </w:rPr>
            </w:pPr>
            <w:r w:rsidRPr="00A16263">
              <w:rPr>
                <w:rFonts w:eastAsia="Times New Roman" w:cs="Times New Roman"/>
                <w:sz w:val="24"/>
                <w:szCs w:val="24"/>
                <w:lang w:eastAsia="en-GB"/>
              </w:rPr>
              <w:t>State and explain which switch or switches would have to be</w:t>
            </w:r>
            <w:r>
              <w:rPr>
                <w:rFonts w:eastAsia="Times New Roman" w:cs="Times New Roman"/>
                <w:sz w:val="24"/>
                <w:szCs w:val="24"/>
                <w:lang w:eastAsia="en-GB"/>
              </w:rPr>
              <w:t xml:space="preserve"> </w:t>
            </w:r>
            <w:r w:rsidRPr="00A16263">
              <w:rPr>
                <w:rFonts w:eastAsia="Times New Roman" w:cs="Times New Roman"/>
                <w:sz w:val="24"/>
                <w:szCs w:val="24"/>
                <w:lang w:eastAsia="en-GB"/>
              </w:rPr>
              <w:t>closed to produce the LOW heat setting.</w:t>
            </w:r>
          </w:p>
          <w:p w:rsidR="00F94340" w:rsidRPr="00910B75" w:rsidRDefault="00F94340" w:rsidP="00F94340">
            <w:pPr>
              <w:pStyle w:val="ListParagraph"/>
              <w:spacing w:after="0" w:line="240" w:lineRule="auto"/>
              <w:ind w:left="459"/>
              <w:jc w:val="left"/>
              <w:rPr>
                <w:rFonts w:eastAsia="Times New Roman" w:cs="Times New Roman"/>
                <w:sz w:val="24"/>
                <w:szCs w:val="24"/>
                <w:lang w:eastAsia="en-GB"/>
              </w:rPr>
            </w:pPr>
            <w:r>
              <w:rPr>
                <w:rFonts w:eastAsia="Times New Roman" w:cs="Times New Roman"/>
                <w:noProof/>
                <w:sz w:val="24"/>
                <w:szCs w:val="24"/>
                <w:lang w:eastAsia="en-GB"/>
              </w:rPr>
              <w:lastRenderedPageBreak/>
              <w:drawing>
                <wp:inline distT="0" distB="0" distL="0" distR="0" wp14:anchorId="79E17F0A" wp14:editId="5AD396B2">
                  <wp:extent cx="4930108" cy="7742376"/>
                  <wp:effectExtent l="95250" t="76200" r="99695" b="125730"/>
                  <wp:docPr id="24120" name="Picture 2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932375" cy="7745936"/>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B87337" w:rsidRPr="001F1787" w:rsidTr="00135CB6">
        <w:trPr>
          <w:trHeight w:val="1155"/>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2</w:t>
            </w:r>
          </w:p>
        </w:tc>
        <w:tc>
          <w:tcPr>
            <w:tcW w:w="8930" w:type="dxa"/>
            <w:gridSpan w:val="2"/>
            <w:shd w:val="clear" w:color="auto" w:fill="auto"/>
            <w:vAlign w:val="center"/>
          </w:tcPr>
          <w:p w:rsidR="00B87337" w:rsidRDefault="00A657A6" w:rsidP="00910B75">
            <w:pPr>
              <w:spacing w:after="0" w:line="240" w:lineRule="auto"/>
              <w:jc w:val="left"/>
              <w:rPr>
                <w:rFonts w:cs="Tahoma"/>
                <w:sz w:val="24"/>
                <w:szCs w:val="24"/>
              </w:rPr>
            </w:pPr>
            <w:r>
              <w:rPr>
                <w:rFonts w:cs="Tahoma"/>
                <w:sz w:val="24"/>
                <w:szCs w:val="24"/>
              </w:rPr>
              <w:t>Based on SG C 2005</w:t>
            </w:r>
          </w:p>
          <w:p w:rsidR="00A657A6" w:rsidRDefault="00A657A6" w:rsidP="001E416D">
            <w:pPr>
              <w:spacing w:after="0" w:line="240" w:lineRule="auto"/>
              <w:jc w:val="left"/>
              <w:rPr>
                <w:rFonts w:cs="Tahoma"/>
                <w:sz w:val="24"/>
                <w:szCs w:val="24"/>
              </w:rPr>
            </w:pPr>
            <w:r w:rsidRPr="00A657A6">
              <w:rPr>
                <w:rFonts w:cs="Tahoma"/>
                <w:sz w:val="24"/>
                <w:szCs w:val="24"/>
              </w:rPr>
              <w:t>A mains vacuum cleaner contains a motor that takes 3.0 s to reach full</w:t>
            </w:r>
            <w:r w:rsidR="001E416D">
              <w:rPr>
                <w:rFonts w:cs="Tahoma"/>
                <w:sz w:val="24"/>
                <w:szCs w:val="24"/>
              </w:rPr>
              <w:t xml:space="preserve"> </w:t>
            </w:r>
            <w:r w:rsidRPr="00A657A6">
              <w:rPr>
                <w:rFonts w:cs="Tahoma"/>
                <w:sz w:val="24"/>
                <w:szCs w:val="24"/>
              </w:rPr>
              <w:t>speed after being switched on. The graph shows how the current in the</w:t>
            </w:r>
            <w:r w:rsidR="001E416D">
              <w:rPr>
                <w:rFonts w:cs="Tahoma"/>
                <w:sz w:val="24"/>
                <w:szCs w:val="24"/>
              </w:rPr>
              <w:t xml:space="preserve"> </w:t>
            </w:r>
            <w:r w:rsidRPr="00A657A6">
              <w:rPr>
                <w:rFonts w:cs="Tahoma"/>
                <w:sz w:val="24"/>
                <w:szCs w:val="24"/>
              </w:rPr>
              <w:t>motor varies from the time the motor is switched on.</w:t>
            </w:r>
          </w:p>
          <w:p w:rsidR="001E416D" w:rsidRDefault="001E416D" w:rsidP="001E416D">
            <w:pPr>
              <w:spacing w:after="0" w:line="240" w:lineRule="auto"/>
              <w:jc w:val="left"/>
              <w:rPr>
                <w:rFonts w:cs="Tahoma"/>
                <w:sz w:val="24"/>
                <w:szCs w:val="24"/>
              </w:rPr>
            </w:pPr>
          </w:p>
          <w:p w:rsidR="001E416D" w:rsidRDefault="001E416D" w:rsidP="001E416D">
            <w:pPr>
              <w:spacing w:after="0" w:line="240" w:lineRule="auto"/>
              <w:jc w:val="left"/>
              <w:rPr>
                <w:rFonts w:cs="Tahoma"/>
                <w:sz w:val="24"/>
                <w:szCs w:val="24"/>
              </w:rPr>
            </w:pPr>
            <w:r>
              <w:rPr>
                <w:rFonts w:cs="Tahoma"/>
                <w:noProof/>
                <w:sz w:val="24"/>
                <w:szCs w:val="24"/>
                <w:lang w:eastAsia="en-GB"/>
              </w:rPr>
              <w:lastRenderedPageBreak/>
              <w:drawing>
                <wp:inline distT="0" distB="0" distL="0" distR="0" wp14:anchorId="02491272" wp14:editId="4855427B">
                  <wp:extent cx="4348716" cy="2567176"/>
                  <wp:effectExtent l="0" t="0" r="0" b="508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348728" cy="2567183"/>
                          </a:xfrm>
                          <a:prstGeom prst="rect">
                            <a:avLst/>
                          </a:prstGeom>
                          <a:noFill/>
                          <a:ln>
                            <a:noFill/>
                          </a:ln>
                        </pic:spPr>
                      </pic:pic>
                    </a:graphicData>
                  </a:graphic>
                </wp:inline>
              </w:drawing>
            </w:r>
          </w:p>
          <w:p w:rsidR="001E416D" w:rsidRDefault="001E416D" w:rsidP="001E416D">
            <w:pPr>
              <w:spacing w:after="0" w:line="240" w:lineRule="auto"/>
              <w:jc w:val="left"/>
              <w:rPr>
                <w:rFonts w:cs="Tahoma"/>
                <w:sz w:val="24"/>
                <w:szCs w:val="24"/>
              </w:rPr>
            </w:pPr>
          </w:p>
          <w:p w:rsidR="001E416D" w:rsidRPr="00F94340" w:rsidRDefault="001E416D" w:rsidP="00F94340">
            <w:pPr>
              <w:pStyle w:val="ListParagraph"/>
              <w:numPr>
                <w:ilvl w:val="0"/>
                <w:numId w:val="36"/>
              </w:numPr>
              <w:spacing w:after="0" w:line="240" w:lineRule="auto"/>
              <w:jc w:val="left"/>
              <w:rPr>
                <w:rFonts w:cs="Tahoma"/>
                <w:sz w:val="24"/>
                <w:szCs w:val="24"/>
              </w:rPr>
            </w:pPr>
            <w:r w:rsidRPr="001E416D">
              <w:rPr>
                <w:rFonts w:cs="Tahoma"/>
                <w:sz w:val="24"/>
                <w:szCs w:val="24"/>
              </w:rPr>
              <w:t xml:space="preserve">Calculate the power of the motor when it </w:t>
            </w:r>
            <w:r>
              <w:rPr>
                <w:rFonts w:cs="Tahoma"/>
                <w:sz w:val="24"/>
                <w:szCs w:val="24"/>
              </w:rPr>
              <w:t>first switched on.</w:t>
            </w:r>
            <w:r w:rsidR="00F94340">
              <w:t xml:space="preserve"> </w:t>
            </w:r>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P = IV</m:t>
                </m:r>
              </m:oMath>
            </m:oMathPara>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As mains voltage V=230(V)</m:t>
                </m:r>
              </m:oMath>
            </m:oMathPara>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 xml:space="preserve">P= 9 × 230 </m:t>
                </m:r>
              </m:oMath>
            </m:oMathPara>
          </w:p>
          <w:p w:rsidR="00F94340" w:rsidRPr="00F94340" w:rsidRDefault="00F94340" w:rsidP="00F94340">
            <w:pPr>
              <w:pStyle w:val="ListParagraph"/>
              <w:spacing w:after="0" w:line="240" w:lineRule="auto"/>
              <w:ind w:left="1080"/>
              <w:jc w:val="center"/>
              <w:rPr>
                <w:rFonts w:cs="Tahoma"/>
                <w:b/>
                <w:bCs/>
                <w:color w:val="FF0000"/>
                <w:sz w:val="24"/>
                <w:szCs w:val="24"/>
              </w:rPr>
            </w:pPr>
            <m:oMathPara>
              <m:oMath>
                <m:r>
                  <m:rPr>
                    <m:sty m:val="bi"/>
                  </m:rPr>
                  <w:rPr>
                    <w:rFonts w:ascii="Cambria Math" w:hAnsi="Cambria Math" w:cs="ImprintMT-Bold"/>
                    <w:color w:val="FF0000"/>
                    <w:sz w:val="24"/>
                    <w:szCs w:val="24"/>
                  </w:rPr>
                  <m:t>P= 2</m:t>
                </m:r>
                <m:r>
                  <m:rPr>
                    <m:sty m:val="bi"/>
                  </m:rPr>
                  <w:rPr>
                    <w:rFonts w:ascii="Cambria Math" w:hAnsi="Cambria Math" w:cs="ImprintMT-Bold"/>
                    <w:color w:val="FF0000"/>
                    <w:sz w:val="24"/>
                    <w:szCs w:val="24"/>
                  </w:rPr>
                  <m:t xml:space="preserve">070 W </m:t>
                </m:r>
              </m:oMath>
            </m:oMathPara>
          </w:p>
          <w:p w:rsidR="001E416D" w:rsidRDefault="001E416D" w:rsidP="00A86EA6">
            <w:pPr>
              <w:pStyle w:val="ListParagraph"/>
              <w:numPr>
                <w:ilvl w:val="0"/>
                <w:numId w:val="36"/>
              </w:numPr>
              <w:spacing w:after="0" w:line="240" w:lineRule="auto"/>
              <w:jc w:val="left"/>
              <w:rPr>
                <w:rFonts w:cs="Tahoma"/>
                <w:sz w:val="24"/>
                <w:szCs w:val="24"/>
              </w:rPr>
            </w:pPr>
          </w:p>
          <w:p w:rsidR="001E416D" w:rsidRDefault="001E416D" w:rsidP="00A86EA6">
            <w:pPr>
              <w:pStyle w:val="ListParagraph"/>
              <w:numPr>
                <w:ilvl w:val="0"/>
                <w:numId w:val="37"/>
              </w:numPr>
              <w:spacing w:after="0" w:line="240" w:lineRule="auto"/>
              <w:jc w:val="left"/>
              <w:rPr>
                <w:rFonts w:cs="Tahoma"/>
                <w:sz w:val="24"/>
                <w:szCs w:val="24"/>
              </w:rPr>
            </w:pPr>
            <w:r w:rsidRPr="001E416D">
              <w:rPr>
                <w:rFonts w:cs="Tahoma"/>
                <w:sz w:val="24"/>
                <w:szCs w:val="24"/>
              </w:rPr>
              <w:t>State the current when the motor has reached full speed.</w:t>
            </w:r>
            <w:r w:rsidR="00F94340" w:rsidRPr="00F94340">
              <w:rPr>
                <w:rFonts w:cs="Tahoma"/>
                <w:b/>
                <w:color w:val="FF0000"/>
                <w:sz w:val="24"/>
                <w:szCs w:val="24"/>
              </w:rPr>
              <w:t xml:space="preserve"> 4.0</w:t>
            </w:r>
            <w:r w:rsidR="00F94340">
              <w:rPr>
                <w:rFonts w:cs="Tahoma"/>
                <w:b/>
                <w:color w:val="FF0000"/>
                <w:sz w:val="24"/>
                <w:szCs w:val="24"/>
              </w:rPr>
              <w:t xml:space="preserve"> </w:t>
            </w:r>
            <w:r w:rsidR="00F94340" w:rsidRPr="00F94340">
              <w:rPr>
                <w:rFonts w:cs="Tahoma"/>
                <w:b/>
                <w:color w:val="FF0000"/>
                <w:sz w:val="24"/>
                <w:szCs w:val="24"/>
              </w:rPr>
              <w:t>A</w:t>
            </w:r>
          </w:p>
          <w:p w:rsidR="001E416D" w:rsidRDefault="001E416D" w:rsidP="00A86EA6">
            <w:pPr>
              <w:pStyle w:val="ListParagraph"/>
              <w:numPr>
                <w:ilvl w:val="0"/>
                <w:numId w:val="37"/>
              </w:numPr>
              <w:spacing w:after="0" w:line="240" w:lineRule="auto"/>
              <w:jc w:val="left"/>
              <w:rPr>
                <w:rFonts w:cs="Tahoma"/>
                <w:sz w:val="24"/>
                <w:szCs w:val="24"/>
              </w:rPr>
            </w:pPr>
            <w:r w:rsidRPr="001E416D">
              <w:rPr>
                <w:rFonts w:cs="Tahoma"/>
                <w:sz w:val="24"/>
                <w:szCs w:val="24"/>
              </w:rPr>
              <w:t>Calculate the power of the motor when it has reached full speed.</w:t>
            </w:r>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P = IV</m:t>
                </m:r>
              </m:oMath>
            </m:oMathPara>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As mains voltage V=230(V)</m:t>
                </m:r>
              </m:oMath>
            </m:oMathPara>
          </w:p>
          <w:p w:rsidR="00F94340" w:rsidRPr="00F94340" w:rsidRDefault="00F94340" w:rsidP="00F94340">
            <w:pPr>
              <w:autoSpaceDE w:val="0"/>
              <w:autoSpaceDN w:val="0"/>
              <w:adjustRightInd w:val="0"/>
              <w:spacing w:after="0" w:line="240" w:lineRule="auto"/>
              <w:jc w:val="center"/>
              <w:rPr>
                <w:rFonts w:ascii="Cambria Math" w:hAnsi="Cambria Math" w:cs="ImprintMT-Bold"/>
                <w:color w:val="FF0000"/>
                <w:sz w:val="24"/>
                <w:szCs w:val="24"/>
                <w:oMath/>
              </w:rPr>
            </w:pPr>
            <m:oMathPara>
              <m:oMath>
                <m:r>
                  <m:rPr>
                    <m:sty m:val="bi"/>
                  </m:rPr>
                  <w:rPr>
                    <w:rFonts w:ascii="Cambria Math" w:hAnsi="Cambria Math" w:cs="ImprintMT-Bold"/>
                    <w:color w:val="FF0000"/>
                    <w:sz w:val="24"/>
                    <w:szCs w:val="24"/>
                  </w:rPr>
                  <m:t xml:space="preserve">P= 4 × 230 </m:t>
                </m:r>
              </m:oMath>
            </m:oMathPara>
          </w:p>
          <w:p w:rsidR="00F94340" w:rsidRPr="00F94340" w:rsidRDefault="00F94340" w:rsidP="00F94340">
            <w:pPr>
              <w:pStyle w:val="ListParagraph"/>
              <w:spacing w:after="0" w:line="240" w:lineRule="auto"/>
              <w:ind w:left="1080"/>
              <w:jc w:val="center"/>
              <w:rPr>
                <w:rFonts w:cs="Tahoma"/>
                <w:b/>
                <w:bCs/>
                <w:color w:val="FF0000"/>
                <w:sz w:val="24"/>
                <w:szCs w:val="24"/>
              </w:rPr>
            </w:pPr>
            <m:oMathPara>
              <m:oMath>
                <m:r>
                  <m:rPr>
                    <m:sty m:val="bi"/>
                  </m:rPr>
                  <w:rPr>
                    <w:rFonts w:ascii="Cambria Math" w:hAnsi="Cambria Math" w:cs="ImprintMT-Bold"/>
                    <w:color w:val="FF0000"/>
                    <w:sz w:val="24"/>
                    <w:szCs w:val="24"/>
                  </w:rPr>
                  <m:t xml:space="preserve">P= 920 W </m:t>
                </m:r>
              </m:oMath>
            </m:oMathPara>
          </w:p>
          <w:p w:rsidR="001E416D" w:rsidRPr="00F94340" w:rsidRDefault="001E416D" w:rsidP="00F94340">
            <w:pPr>
              <w:pStyle w:val="ListParagraph"/>
              <w:spacing w:after="0" w:line="240" w:lineRule="auto"/>
              <w:ind w:left="1080"/>
              <w:jc w:val="center"/>
              <w:rPr>
                <w:rFonts w:cs="Tahoma"/>
                <w:sz w:val="24"/>
                <w:szCs w:val="24"/>
              </w:rPr>
            </w:pPr>
            <w:r>
              <w:rPr>
                <w:rFonts w:cs="Tahoma"/>
                <w:sz w:val="24"/>
                <w:szCs w:val="24"/>
              </w:rPr>
              <w:t>(</w:t>
            </w:r>
            <w:proofErr w:type="gramStart"/>
            <w:r>
              <w:rPr>
                <w:rFonts w:cs="Tahoma"/>
                <w:sz w:val="24"/>
                <w:szCs w:val="24"/>
              </w:rPr>
              <w:t>c )</w:t>
            </w:r>
            <w:proofErr w:type="gramEnd"/>
            <w:r>
              <w:rPr>
                <w:rFonts w:cs="Tahoma"/>
                <w:sz w:val="24"/>
                <w:szCs w:val="24"/>
              </w:rPr>
              <w:t xml:space="preserve"> </w:t>
            </w:r>
            <w:r w:rsidRPr="001E416D">
              <w:rPr>
                <w:rFonts w:cs="Tahoma"/>
                <w:sz w:val="24"/>
                <w:szCs w:val="24"/>
              </w:rPr>
              <w:t>The vacuum cleaner is connected to the mains supply by a flex fitted</w:t>
            </w:r>
            <w:r>
              <w:rPr>
                <w:rFonts w:cs="Tahoma"/>
                <w:sz w:val="24"/>
                <w:szCs w:val="24"/>
              </w:rPr>
              <w:t xml:space="preserve"> </w:t>
            </w:r>
            <w:r w:rsidRPr="001E416D">
              <w:rPr>
                <w:rFonts w:cs="Tahoma"/>
                <w:sz w:val="24"/>
                <w:szCs w:val="24"/>
              </w:rPr>
              <w:t>with a fused plug. All the fuses shown are available.</w:t>
            </w:r>
          </w:p>
          <w:p w:rsidR="001E416D" w:rsidRDefault="001E416D" w:rsidP="001E416D">
            <w:pPr>
              <w:spacing w:after="0" w:line="240" w:lineRule="auto"/>
              <w:ind w:left="360"/>
              <w:jc w:val="left"/>
              <w:rPr>
                <w:rFonts w:cs="Tahoma"/>
                <w:sz w:val="24"/>
                <w:szCs w:val="24"/>
              </w:rPr>
            </w:pPr>
            <w:r>
              <w:rPr>
                <w:rFonts w:cs="Tahoma"/>
                <w:noProof/>
                <w:sz w:val="24"/>
                <w:szCs w:val="24"/>
                <w:lang w:eastAsia="en-GB"/>
              </w:rPr>
              <w:drawing>
                <wp:inline distT="0" distB="0" distL="0" distR="0" wp14:anchorId="09E442D4" wp14:editId="14E476D7">
                  <wp:extent cx="4134905" cy="1057590"/>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35940" cy="1057855"/>
                          </a:xfrm>
                          <a:prstGeom prst="rect">
                            <a:avLst/>
                          </a:prstGeom>
                          <a:noFill/>
                          <a:ln>
                            <a:noFill/>
                          </a:ln>
                        </pic:spPr>
                      </pic:pic>
                    </a:graphicData>
                  </a:graphic>
                </wp:inline>
              </w:drawing>
            </w:r>
          </w:p>
          <w:p w:rsidR="001E416D" w:rsidRPr="00F94340" w:rsidRDefault="001E416D" w:rsidP="00F94340">
            <w:pPr>
              <w:spacing w:after="0" w:line="240" w:lineRule="auto"/>
              <w:ind w:left="360"/>
              <w:jc w:val="left"/>
              <w:rPr>
                <w:rFonts w:cs="Tahoma"/>
                <w:b/>
                <w:color w:val="FF0000"/>
                <w:sz w:val="24"/>
                <w:szCs w:val="24"/>
              </w:rPr>
            </w:pPr>
            <w:r>
              <w:rPr>
                <w:rFonts w:cs="Tahoma"/>
                <w:sz w:val="24"/>
                <w:szCs w:val="24"/>
              </w:rPr>
              <w:t>State w</w:t>
            </w:r>
            <w:r w:rsidRPr="001E416D">
              <w:rPr>
                <w:rFonts w:cs="Tahoma"/>
                <w:sz w:val="24"/>
                <w:szCs w:val="24"/>
              </w:rPr>
              <w:t>hich one of these fuses is most suitable for fitting in the plug</w:t>
            </w:r>
            <w:r>
              <w:rPr>
                <w:rFonts w:cs="Tahoma"/>
                <w:sz w:val="24"/>
                <w:szCs w:val="24"/>
              </w:rPr>
              <w:t>. You must justify your answer.</w:t>
            </w:r>
            <w:r w:rsidR="00F94340">
              <w:rPr>
                <w:rFonts w:cs="Tahoma"/>
                <w:b/>
                <w:color w:val="FF0000"/>
                <w:sz w:val="24"/>
                <w:szCs w:val="24"/>
              </w:rPr>
              <w:t xml:space="preserve"> 10 A fuse, as the initial current is high but below 10 A.</w:t>
            </w:r>
          </w:p>
        </w:tc>
      </w:tr>
      <w:tr w:rsidR="00B87337" w:rsidRPr="001F1787" w:rsidTr="00135CB6">
        <w:trPr>
          <w:trHeight w:val="936"/>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3</w:t>
            </w:r>
          </w:p>
        </w:tc>
        <w:tc>
          <w:tcPr>
            <w:tcW w:w="8930" w:type="dxa"/>
            <w:gridSpan w:val="2"/>
            <w:shd w:val="clear" w:color="auto" w:fill="auto"/>
            <w:vAlign w:val="center"/>
          </w:tcPr>
          <w:p w:rsidR="00BA4D8C" w:rsidRDefault="0022642C" w:rsidP="000048F2">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2688" behindDoc="0" locked="0" layoutInCell="1" allowOverlap="1" wp14:anchorId="1BAFD5F2" wp14:editId="43AF7576">
                  <wp:simplePos x="0" y="0"/>
                  <wp:positionH relativeFrom="column">
                    <wp:posOffset>-59690</wp:posOffset>
                  </wp:positionH>
                  <wp:positionV relativeFrom="paragraph">
                    <wp:posOffset>205105</wp:posOffset>
                  </wp:positionV>
                  <wp:extent cx="3027045" cy="1508125"/>
                  <wp:effectExtent l="0" t="0" r="1905" b="0"/>
                  <wp:wrapSquare wrapText="right"/>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027045" cy="1508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4D8C">
              <w:rPr>
                <w:rFonts w:eastAsia="Times New Roman" w:cs="Times New Roman"/>
                <w:sz w:val="24"/>
                <w:szCs w:val="24"/>
                <w:lang w:eastAsia="en-GB"/>
              </w:rPr>
              <w:t xml:space="preserve">SQA SG C 2009 </w:t>
            </w:r>
          </w:p>
          <w:p w:rsidR="00B87337" w:rsidRDefault="000048F2" w:rsidP="000048F2">
            <w:p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A car fan uses a battery powered electric motor. The diagram below shows</w:t>
            </w:r>
            <w:r>
              <w:rPr>
                <w:rFonts w:eastAsia="Times New Roman" w:cs="Times New Roman"/>
                <w:sz w:val="24"/>
                <w:szCs w:val="24"/>
                <w:lang w:eastAsia="en-GB"/>
              </w:rPr>
              <w:t xml:space="preserve"> </w:t>
            </w:r>
            <w:r w:rsidRPr="000048F2">
              <w:rPr>
                <w:rFonts w:eastAsia="Times New Roman" w:cs="Times New Roman"/>
                <w:sz w:val="24"/>
                <w:szCs w:val="24"/>
                <w:lang w:eastAsia="en-GB"/>
              </w:rPr>
              <w:t>the apparatus used to investigate the effect of current on the speed of the</w:t>
            </w:r>
            <w:r>
              <w:rPr>
                <w:rFonts w:eastAsia="Times New Roman" w:cs="Times New Roman"/>
                <w:sz w:val="24"/>
                <w:szCs w:val="24"/>
                <w:lang w:eastAsia="en-GB"/>
              </w:rPr>
              <w:t xml:space="preserve"> </w:t>
            </w:r>
            <w:r w:rsidRPr="000048F2">
              <w:rPr>
                <w:rFonts w:eastAsia="Times New Roman" w:cs="Times New Roman"/>
                <w:sz w:val="24"/>
                <w:szCs w:val="24"/>
                <w:lang w:eastAsia="en-GB"/>
              </w:rPr>
              <w:t>electric motor.</w:t>
            </w:r>
          </w:p>
          <w:p w:rsidR="00F94340" w:rsidRDefault="00F94340" w:rsidP="000048F2">
            <w:pPr>
              <w:spacing w:after="0" w:line="240" w:lineRule="auto"/>
              <w:jc w:val="left"/>
              <w:rPr>
                <w:rFonts w:eastAsia="Times New Roman" w:cs="Times New Roman"/>
                <w:sz w:val="24"/>
                <w:szCs w:val="24"/>
                <w:lang w:eastAsia="en-GB"/>
              </w:rPr>
            </w:pPr>
          </w:p>
          <w:p w:rsidR="00F94340" w:rsidRDefault="00F94340" w:rsidP="000048F2">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3712" behindDoc="0" locked="0" layoutInCell="1" allowOverlap="1" wp14:anchorId="3D3A13D2" wp14:editId="781744F7">
                  <wp:simplePos x="0" y="0"/>
                  <wp:positionH relativeFrom="column">
                    <wp:posOffset>3048635</wp:posOffset>
                  </wp:positionH>
                  <wp:positionV relativeFrom="paragraph">
                    <wp:posOffset>32385</wp:posOffset>
                  </wp:positionV>
                  <wp:extent cx="2286000" cy="1507490"/>
                  <wp:effectExtent l="0" t="0" r="0" b="0"/>
                  <wp:wrapSquare wrapText="left"/>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286000" cy="15074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0048F2" w:rsidRPr="000048F2" w:rsidRDefault="000048F2" w:rsidP="00A86EA6">
            <w:pPr>
              <w:pStyle w:val="ListParagraph"/>
              <w:numPr>
                <w:ilvl w:val="0"/>
                <w:numId w:val="39"/>
              </w:num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The graph shows the relationship between speed and current during the investigation.</w:t>
            </w:r>
          </w:p>
          <w:p w:rsidR="000048F2" w:rsidRDefault="000048F2" w:rsidP="000048F2">
            <w:pPr>
              <w:pStyle w:val="ListParagraph"/>
              <w:spacing w:after="0" w:line="240" w:lineRule="auto"/>
              <w:ind w:left="735"/>
              <w:jc w:val="left"/>
              <w:rPr>
                <w:rFonts w:eastAsia="Times New Roman" w:cs="Times New Roman"/>
                <w:sz w:val="24"/>
                <w:szCs w:val="24"/>
                <w:lang w:eastAsia="en-GB"/>
              </w:rPr>
            </w:pPr>
          </w:p>
          <w:p w:rsidR="00BA4D8C" w:rsidRDefault="000048F2" w:rsidP="00A86EA6">
            <w:pPr>
              <w:pStyle w:val="ListParagraph"/>
              <w:numPr>
                <w:ilvl w:val="0"/>
                <w:numId w:val="40"/>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current is changed using the variable speed control.</w:t>
            </w:r>
            <w:r w:rsidR="00BA4D8C" w:rsidRPr="00BA4D8C">
              <w:rPr>
                <w:rFonts w:eastAsia="Times New Roman" w:cs="Times New Roman"/>
                <w:sz w:val="24"/>
                <w:szCs w:val="24"/>
                <w:lang w:eastAsia="en-GB"/>
              </w:rPr>
              <w:t xml:space="preserve"> </w:t>
            </w:r>
            <w:r w:rsidR="00BA4D8C">
              <w:rPr>
                <w:rFonts w:eastAsia="Times New Roman" w:cs="Times New Roman"/>
                <w:sz w:val="24"/>
                <w:szCs w:val="24"/>
                <w:lang w:eastAsia="en-GB"/>
              </w:rPr>
              <w:t>State w</w:t>
            </w:r>
            <w:r w:rsidRPr="00BA4D8C">
              <w:rPr>
                <w:rFonts w:eastAsia="Times New Roman" w:cs="Times New Roman"/>
                <w:sz w:val="24"/>
                <w:szCs w:val="24"/>
                <w:lang w:eastAsia="en-GB"/>
              </w:rPr>
              <w:t xml:space="preserve">hat happens to the current when the resistance of the variable </w:t>
            </w:r>
            <w:r w:rsidR="00BA4D8C">
              <w:rPr>
                <w:rFonts w:eastAsia="Times New Roman" w:cs="Times New Roman"/>
                <w:sz w:val="24"/>
                <w:szCs w:val="24"/>
                <w:lang w:eastAsia="en-GB"/>
              </w:rPr>
              <w:t>speed controller is reduced.</w:t>
            </w:r>
          </w:p>
          <w:p w:rsidR="00F94340" w:rsidRPr="00F94340" w:rsidRDefault="00F94340" w:rsidP="00F94340">
            <w:pPr>
              <w:pStyle w:val="ListParagraph"/>
              <w:spacing w:after="0" w:line="240" w:lineRule="auto"/>
              <w:ind w:left="1080"/>
              <w:jc w:val="left"/>
              <w:rPr>
                <w:rFonts w:eastAsia="Times New Roman" w:cs="Times New Roman"/>
                <w:b/>
                <w:color w:val="FF0000"/>
                <w:sz w:val="24"/>
                <w:szCs w:val="24"/>
                <w:lang w:eastAsia="en-GB"/>
              </w:rPr>
            </w:pPr>
            <w:r w:rsidRPr="00F94340">
              <w:rPr>
                <w:rFonts w:eastAsia="Times New Roman" w:cs="Times New Roman"/>
                <w:b/>
                <w:color w:val="FF0000"/>
                <w:sz w:val="24"/>
                <w:szCs w:val="24"/>
                <w:lang w:eastAsia="en-GB"/>
              </w:rPr>
              <w:t>(Current) increases</w:t>
            </w:r>
          </w:p>
          <w:p w:rsidR="000048F2" w:rsidRPr="00F94340" w:rsidRDefault="000048F2" w:rsidP="00A86EA6">
            <w:pPr>
              <w:pStyle w:val="ListParagraph"/>
              <w:numPr>
                <w:ilvl w:val="0"/>
                <w:numId w:val="40"/>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settings of the variable speed control use different combinations of identical resistors, as shown.</w:t>
            </w:r>
            <w:r w:rsidR="00BA4D8C">
              <w:t xml:space="preserve"> </w:t>
            </w:r>
            <w:r w:rsidR="00BA4D8C">
              <w:rPr>
                <w:rFonts w:eastAsia="Times New Roman" w:cs="Times New Roman"/>
                <w:sz w:val="24"/>
                <w:szCs w:val="24"/>
                <w:lang w:eastAsia="en-GB"/>
              </w:rPr>
              <w:t>State t</w:t>
            </w:r>
            <w:r w:rsidR="00BA4D8C" w:rsidRPr="00BA4D8C">
              <w:rPr>
                <w:rFonts w:eastAsia="Times New Roman" w:cs="Times New Roman"/>
                <w:sz w:val="24"/>
                <w:szCs w:val="24"/>
                <w:lang w:eastAsia="en-GB"/>
              </w:rPr>
              <w:t xml:space="preserve">o which position the variable speed control </w:t>
            </w:r>
            <w:r w:rsidR="00B566D6" w:rsidRPr="00BA4D8C">
              <w:rPr>
                <w:rFonts w:eastAsia="Times New Roman" w:cs="Times New Roman"/>
                <w:sz w:val="24"/>
                <w:szCs w:val="24"/>
                <w:lang w:eastAsia="en-GB"/>
              </w:rPr>
              <w:t xml:space="preserve">should </w:t>
            </w:r>
            <w:r w:rsidR="00BA4D8C" w:rsidRPr="00BA4D8C">
              <w:rPr>
                <w:rFonts w:eastAsia="Times New Roman" w:cs="Times New Roman"/>
                <w:sz w:val="24"/>
                <w:szCs w:val="24"/>
                <w:lang w:eastAsia="en-GB"/>
              </w:rPr>
              <w:t xml:space="preserve">be set to </w:t>
            </w:r>
            <w:r w:rsidR="00BA4D8C">
              <w:rPr>
                <w:rFonts w:eastAsia="Times New Roman" w:cs="Times New Roman"/>
                <w:sz w:val="24"/>
                <w:szCs w:val="24"/>
                <w:lang w:eastAsia="en-GB"/>
              </w:rPr>
              <w:t xml:space="preserve">achieve maximum speed. </w:t>
            </w:r>
            <w:r w:rsidR="00BA4D8C">
              <w:rPr>
                <w:rFonts w:eastAsia="Times New Roman" w:cs="Times New Roman"/>
                <w:i/>
                <w:sz w:val="24"/>
                <w:szCs w:val="24"/>
                <w:lang w:eastAsia="en-GB"/>
              </w:rPr>
              <w:t>You must justify your answer.</w:t>
            </w:r>
          </w:p>
          <w:tbl>
            <w:tblPr>
              <w:tblStyle w:val="TableGrid"/>
              <w:tblW w:w="8177" w:type="dxa"/>
              <w:tblInd w:w="170" w:type="dxa"/>
              <w:tblLayout w:type="fixed"/>
              <w:tblLook w:val="04A0" w:firstRow="1" w:lastRow="0" w:firstColumn="1" w:lastColumn="0" w:noHBand="0" w:noVBand="1"/>
            </w:tblPr>
            <w:tblGrid>
              <w:gridCol w:w="3827"/>
              <w:gridCol w:w="4350"/>
            </w:tblGrid>
            <w:tr w:rsidR="00F94340" w:rsidTr="00F94340">
              <w:tc>
                <w:tcPr>
                  <w:tcW w:w="3827" w:type="dxa"/>
                </w:tcPr>
                <w:p w:rsidR="00F94340" w:rsidRPr="00F94340" w:rsidRDefault="00F94340" w:rsidP="00F94340">
                  <w:pPr>
                    <w:autoSpaceDE w:val="0"/>
                    <w:autoSpaceDN w:val="0"/>
                    <w:adjustRightInd w:val="0"/>
                    <w:jc w:val="left"/>
                    <w:rPr>
                      <w:rFonts w:cs="TimesNewRomanPSMT"/>
                      <w:b/>
                      <w:color w:val="FF0000"/>
                      <w:szCs w:val="22"/>
                    </w:rPr>
                  </w:pPr>
                  <w:r w:rsidRPr="00F94340">
                    <w:rPr>
                      <w:rFonts w:cs="TimesNewRomanPSMT"/>
                      <w:b/>
                      <w:color w:val="FF0000"/>
                      <w:szCs w:val="22"/>
                    </w:rPr>
                    <w:t>A (position) S</w:t>
                  </w:r>
                </w:p>
                <w:p w:rsidR="00F94340" w:rsidRPr="00F94340" w:rsidRDefault="00F94340" w:rsidP="00F94340">
                  <w:pPr>
                    <w:autoSpaceDE w:val="0"/>
                    <w:autoSpaceDN w:val="0"/>
                    <w:adjustRightInd w:val="0"/>
                    <w:jc w:val="left"/>
                    <w:rPr>
                      <w:rFonts w:cs="TimesNewRomanPSMT"/>
                      <w:b/>
                      <w:color w:val="FF0000"/>
                      <w:szCs w:val="22"/>
                    </w:rPr>
                  </w:pPr>
                  <w:r w:rsidRPr="00F94340">
                    <w:rPr>
                      <w:rFonts w:cs="TimesNewRomanPSMT"/>
                      <w:b/>
                      <w:color w:val="FF0000"/>
                      <w:szCs w:val="22"/>
                    </w:rPr>
                    <w:t>B This position gives</w:t>
                  </w:r>
                  <w:r>
                    <w:rPr>
                      <w:rFonts w:cs="TimesNewRomanPSMT"/>
                      <w:b/>
                      <w:color w:val="FF0000"/>
                      <w:szCs w:val="22"/>
                    </w:rPr>
                    <w:t xml:space="preserve"> </w:t>
                  </w:r>
                  <w:r w:rsidRPr="00F94340">
                    <w:rPr>
                      <w:rFonts w:cs="TimesNewRomanPSMT"/>
                      <w:b/>
                      <w:color w:val="FF0000"/>
                      <w:szCs w:val="22"/>
                    </w:rPr>
                    <w:t>maximum current</w:t>
                  </w:r>
                </w:p>
                <w:p w:rsidR="00F94340" w:rsidRPr="00F94340" w:rsidRDefault="00F94340" w:rsidP="00F94340">
                  <w:pPr>
                    <w:autoSpaceDE w:val="0"/>
                    <w:autoSpaceDN w:val="0"/>
                    <w:adjustRightInd w:val="0"/>
                    <w:jc w:val="left"/>
                    <w:rPr>
                      <w:rFonts w:cs="TimesNewRomanPS-BoldMT"/>
                      <w:b/>
                      <w:bCs/>
                      <w:color w:val="FF0000"/>
                      <w:szCs w:val="22"/>
                    </w:rPr>
                  </w:pPr>
                  <w:r w:rsidRPr="00F94340">
                    <w:rPr>
                      <w:rFonts w:cs="TimesNewRomanPS-BoldMT"/>
                      <w:b/>
                      <w:bCs/>
                      <w:color w:val="FF0000"/>
                      <w:szCs w:val="22"/>
                    </w:rPr>
                    <w:t>OR</w:t>
                  </w:r>
                </w:p>
                <w:p w:rsidR="00F94340" w:rsidRPr="00F94340" w:rsidRDefault="00F94340" w:rsidP="00F94340">
                  <w:pPr>
                    <w:autoSpaceDE w:val="0"/>
                    <w:autoSpaceDN w:val="0"/>
                    <w:adjustRightInd w:val="0"/>
                    <w:jc w:val="left"/>
                    <w:rPr>
                      <w:rFonts w:cs="TimesNewRomanPS-BoldMT"/>
                      <w:b/>
                      <w:bCs/>
                      <w:color w:val="FF0000"/>
                      <w:szCs w:val="22"/>
                    </w:rPr>
                  </w:pPr>
                  <w:r w:rsidRPr="00F94340">
                    <w:rPr>
                      <w:rFonts w:cs="TimesNewRomanPSMT"/>
                      <w:b/>
                      <w:color w:val="FF0000"/>
                      <w:szCs w:val="22"/>
                    </w:rPr>
                    <w:t>this position gives</w:t>
                  </w:r>
                  <w:r>
                    <w:rPr>
                      <w:rFonts w:cs="TimesNewRomanPSMT"/>
                      <w:b/>
                      <w:color w:val="FF0000"/>
                      <w:szCs w:val="22"/>
                    </w:rPr>
                    <w:t xml:space="preserve"> </w:t>
                  </w:r>
                  <w:r w:rsidRPr="00F94340">
                    <w:rPr>
                      <w:rFonts w:cs="TimesNewRomanPSMT"/>
                      <w:b/>
                      <w:color w:val="FF0000"/>
                      <w:szCs w:val="22"/>
                    </w:rPr>
                    <w:t>least/minimum resistance</w:t>
                  </w:r>
                  <w:r>
                    <w:rPr>
                      <w:rFonts w:cs="TimesNewRomanPSMT"/>
                      <w:b/>
                      <w:color w:val="FF0000"/>
                      <w:szCs w:val="22"/>
                    </w:rPr>
                    <w:t xml:space="preserve"> </w:t>
                  </w:r>
                  <w:r w:rsidRPr="00F94340">
                    <w:rPr>
                      <w:rFonts w:cs="TimesNewRomanPS-BoldMT"/>
                      <w:b/>
                      <w:bCs/>
                      <w:color w:val="FF0000"/>
                      <w:szCs w:val="22"/>
                    </w:rPr>
                    <w:t>(must be ‘least’ or equivalent, not</w:t>
                  </w:r>
                  <w:r>
                    <w:rPr>
                      <w:rFonts w:cs="TimesNewRomanPS-BoldMT"/>
                      <w:b/>
                      <w:bCs/>
                      <w:color w:val="FF0000"/>
                      <w:szCs w:val="22"/>
                    </w:rPr>
                    <w:t xml:space="preserve"> </w:t>
                  </w:r>
                  <w:r w:rsidRPr="00F94340">
                    <w:rPr>
                      <w:rFonts w:cs="TimesNewRomanPS-BoldMT"/>
                      <w:b/>
                      <w:bCs/>
                      <w:color w:val="FF0000"/>
                      <w:szCs w:val="22"/>
                    </w:rPr>
                    <w:t>‘less’)</w:t>
                  </w:r>
                </w:p>
                <w:p w:rsidR="00F94340" w:rsidRPr="00F94340" w:rsidRDefault="00F94340" w:rsidP="00F94340">
                  <w:pPr>
                    <w:autoSpaceDE w:val="0"/>
                    <w:autoSpaceDN w:val="0"/>
                    <w:adjustRightInd w:val="0"/>
                    <w:jc w:val="left"/>
                    <w:rPr>
                      <w:rFonts w:cs="TimesNewRomanPS-BoldMT"/>
                      <w:b/>
                      <w:bCs/>
                      <w:color w:val="FF0000"/>
                      <w:szCs w:val="22"/>
                    </w:rPr>
                  </w:pPr>
                  <w:r w:rsidRPr="00F94340">
                    <w:rPr>
                      <w:rFonts w:cs="TimesNewRomanPS-BoldMT"/>
                      <w:b/>
                      <w:bCs/>
                      <w:color w:val="FF0000"/>
                      <w:szCs w:val="22"/>
                    </w:rPr>
                    <w:t>OR</w:t>
                  </w:r>
                </w:p>
                <w:p w:rsidR="00F94340" w:rsidRPr="00F94340" w:rsidRDefault="00F94340" w:rsidP="00F94340">
                  <w:pPr>
                    <w:autoSpaceDE w:val="0"/>
                    <w:autoSpaceDN w:val="0"/>
                    <w:adjustRightInd w:val="0"/>
                    <w:jc w:val="left"/>
                    <w:rPr>
                      <w:rFonts w:cs="TimesNewRomanPSMT"/>
                      <w:b/>
                      <w:color w:val="FF0000"/>
                      <w:szCs w:val="22"/>
                    </w:rPr>
                  </w:pPr>
                  <w:r w:rsidRPr="00F94340">
                    <w:rPr>
                      <w:rFonts w:cs="TimesNewRomanPSMT"/>
                      <w:b/>
                      <w:color w:val="FF0000"/>
                      <w:szCs w:val="22"/>
                    </w:rPr>
                    <w:t>This position gives</w:t>
                  </w:r>
                  <w:r>
                    <w:rPr>
                      <w:rFonts w:cs="TimesNewRomanPSMT"/>
                      <w:b/>
                      <w:color w:val="FF0000"/>
                      <w:szCs w:val="22"/>
                    </w:rPr>
                    <w:t xml:space="preserve"> greatest/maximum voltage </w:t>
                  </w:r>
                  <w:r w:rsidRPr="00F94340">
                    <w:rPr>
                      <w:rFonts w:cs="TimesNewRomanPSMT"/>
                      <w:b/>
                      <w:color w:val="FF0000"/>
                      <w:szCs w:val="22"/>
                    </w:rPr>
                    <w:t>ACROSS fan</w:t>
                  </w:r>
                </w:p>
              </w:tc>
              <w:tc>
                <w:tcPr>
                  <w:tcW w:w="4350" w:type="dxa"/>
                </w:tcPr>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MT" w:hAnsi="TimesNewRomanPSMT" w:cs="TimesNewRomanPSMT"/>
                      <w:b/>
                      <w:color w:val="FF0000"/>
                      <w:szCs w:val="22"/>
                    </w:rPr>
                    <w:t>(1) for correct position</w:t>
                  </w:r>
                </w:p>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MT" w:hAnsi="TimesNewRomanPSMT" w:cs="TimesNewRomanPSMT"/>
                      <w:b/>
                      <w:color w:val="FF0000"/>
                      <w:szCs w:val="22"/>
                    </w:rPr>
                    <w:t>(1) for correct justification</w:t>
                  </w:r>
                </w:p>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MT" w:hAnsi="TimesNewRomanPSMT" w:cs="TimesNewRomanPSMT"/>
                      <w:b/>
                      <w:color w:val="FF0000"/>
                      <w:szCs w:val="22"/>
                    </w:rPr>
                    <w:t>Accept a correct statement referring to</w:t>
                  </w:r>
                </w:p>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MT" w:hAnsi="TimesNewRomanPSMT" w:cs="TimesNewRomanPSMT"/>
                      <w:b/>
                      <w:color w:val="FF0000"/>
                      <w:szCs w:val="22"/>
                    </w:rPr>
                    <w:t xml:space="preserve">minimum resistance </w:t>
                  </w:r>
                  <w:r w:rsidRPr="00937EA0">
                    <w:rPr>
                      <w:rFonts w:ascii="TimesNewRomanPS-BoldMT" w:hAnsi="TimesNewRomanPS-BoldMT" w:cs="TimesNewRomanPS-BoldMT"/>
                      <w:b/>
                      <w:bCs/>
                      <w:color w:val="FF0000"/>
                      <w:szCs w:val="22"/>
                    </w:rPr>
                    <w:t xml:space="preserve">OR </w:t>
                  </w:r>
                  <w:r w:rsidRPr="00937EA0">
                    <w:rPr>
                      <w:rFonts w:ascii="TimesNewRomanPSMT" w:hAnsi="TimesNewRomanPSMT" w:cs="TimesNewRomanPSMT"/>
                      <w:b/>
                      <w:color w:val="FF0000"/>
                      <w:szCs w:val="22"/>
                    </w:rPr>
                    <w:t>to maximum current</w:t>
                  </w:r>
                </w:p>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MT" w:hAnsi="TimesNewRomanPSMT" w:cs="TimesNewRomanPSMT"/>
                      <w:b/>
                      <w:color w:val="FF0000"/>
                      <w:szCs w:val="22"/>
                    </w:rPr>
                    <w:t>- even if answer to 4 (ii) (A) is wrong</w:t>
                  </w:r>
                </w:p>
                <w:p w:rsidR="00F94340" w:rsidRPr="00937EA0" w:rsidRDefault="00F94340" w:rsidP="00F94340">
                  <w:pPr>
                    <w:autoSpaceDE w:val="0"/>
                    <w:autoSpaceDN w:val="0"/>
                    <w:adjustRightInd w:val="0"/>
                    <w:jc w:val="left"/>
                    <w:rPr>
                      <w:rFonts w:ascii="TimesNewRomanPSMT" w:hAnsi="TimesNewRomanPSMT" w:cs="TimesNewRomanPSMT"/>
                      <w:b/>
                      <w:color w:val="FF0000"/>
                      <w:szCs w:val="22"/>
                    </w:rPr>
                  </w:pPr>
                  <w:r w:rsidRPr="00937EA0">
                    <w:rPr>
                      <w:rFonts w:ascii="TimesNewRomanPS-BoldMT" w:hAnsi="TimesNewRomanPS-BoldMT" w:cs="TimesNewRomanPS-BoldMT"/>
                      <w:b/>
                      <w:bCs/>
                      <w:color w:val="FF0000"/>
                      <w:szCs w:val="22"/>
                    </w:rPr>
                    <w:t xml:space="preserve">NOT </w:t>
                  </w:r>
                  <w:r w:rsidRPr="00937EA0">
                    <w:rPr>
                      <w:rFonts w:ascii="TimesNewRomanPSMT" w:hAnsi="TimesNewRomanPSMT" w:cs="TimesNewRomanPSMT"/>
                      <w:b/>
                      <w:color w:val="FF0000"/>
                      <w:szCs w:val="22"/>
                    </w:rPr>
                    <w:t>answers relating to power or energy</w:t>
                  </w:r>
                </w:p>
                <w:p w:rsidR="00F94340" w:rsidRPr="00F94340" w:rsidRDefault="00F94340" w:rsidP="00F94340">
                  <w:pPr>
                    <w:pStyle w:val="ListParagraph"/>
                    <w:ind w:left="0"/>
                    <w:jc w:val="left"/>
                    <w:rPr>
                      <w:rFonts w:eastAsia="Times New Roman" w:cs="Times New Roman"/>
                      <w:color w:val="FF0000"/>
                      <w:sz w:val="24"/>
                      <w:szCs w:val="24"/>
                      <w:lang w:eastAsia="en-GB"/>
                    </w:rPr>
                  </w:pPr>
                  <w:r w:rsidRPr="00937EA0">
                    <w:rPr>
                      <w:rFonts w:ascii="TimesNewRomanPS-BoldMT" w:hAnsi="TimesNewRomanPS-BoldMT" w:cs="TimesNewRomanPS-BoldMT"/>
                      <w:b/>
                      <w:bCs/>
                      <w:color w:val="FF0000"/>
                      <w:szCs w:val="22"/>
                    </w:rPr>
                    <w:t xml:space="preserve">NOT </w:t>
                  </w:r>
                  <w:r w:rsidRPr="00937EA0">
                    <w:rPr>
                      <w:rFonts w:ascii="TimesNewRomanPSMT" w:hAnsi="TimesNewRomanPSMT" w:cs="TimesNewRomanPSMT"/>
                      <w:b/>
                      <w:color w:val="FF0000"/>
                      <w:szCs w:val="22"/>
                    </w:rPr>
                    <w:t>voltage to/through fan</w:t>
                  </w:r>
                </w:p>
              </w:tc>
            </w:tr>
          </w:tbl>
          <w:p w:rsidR="00BA4D8C" w:rsidRPr="00BA4D8C" w:rsidRDefault="00BA4D8C" w:rsidP="00BA4D8C">
            <w:pPr>
              <w:spacing w:after="0" w:line="240" w:lineRule="auto"/>
              <w:jc w:val="left"/>
              <w:rPr>
                <w:rFonts w:eastAsia="Times New Roman" w:cs="Times New Roman"/>
                <w:sz w:val="24"/>
                <w:szCs w:val="24"/>
                <w:lang w:eastAsia="en-GB"/>
              </w:rPr>
            </w:pPr>
          </w:p>
          <w:p w:rsidR="000048F2" w:rsidRPr="001F1787" w:rsidRDefault="00BA4D8C" w:rsidP="00135CB6">
            <w:pPr>
              <w:pStyle w:val="ListParagraph"/>
              <w:spacing w:after="0" w:line="240" w:lineRule="auto"/>
              <w:ind w:left="108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4736" behindDoc="0" locked="0" layoutInCell="1" allowOverlap="1" wp14:anchorId="2FBDA43A" wp14:editId="19521F83">
                  <wp:simplePos x="0" y="0"/>
                  <wp:positionH relativeFrom="column">
                    <wp:posOffset>687705</wp:posOffset>
                  </wp:positionH>
                  <wp:positionV relativeFrom="paragraph">
                    <wp:posOffset>-4445</wp:posOffset>
                  </wp:positionV>
                  <wp:extent cx="4737100" cy="1993900"/>
                  <wp:effectExtent l="0" t="0" r="6350" b="6350"/>
                  <wp:wrapSquare wrapText="left"/>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737100" cy="1993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87337" w:rsidRPr="001F1787" w:rsidTr="006B019C">
        <w:trPr>
          <w:trHeight w:val="1128"/>
        </w:trPr>
        <w:tc>
          <w:tcPr>
            <w:tcW w:w="1101" w:type="dxa"/>
            <w:gridSpan w:val="3"/>
            <w:tcBorders>
              <w:bottom w:val="single" w:sz="6" w:space="0" w:color="auto"/>
            </w:tcBorders>
            <w:shd w:val="clear" w:color="auto" w:fill="auto"/>
            <w:vAlign w:val="center"/>
          </w:tcPr>
          <w:p w:rsidR="00B87337" w:rsidRPr="00CE24AE" w:rsidRDefault="00044ED2"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4</w:t>
            </w:r>
          </w:p>
        </w:tc>
        <w:tc>
          <w:tcPr>
            <w:tcW w:w="8930" w:type="dxa"/>
            <w:gridSpan w:val="2"/>
            <w:tcBorders>
              <w:bottom w:val="single" w:sz="6" w:space="0" w:color="auto"/>
            </w:tcBorders>
            <w:shd w:val="clear" w:color="auto" w:fill="auto"/>
            <w:vAlign w:val="center"/>
          </w:tcPr>
          <w:p w:rsidR="00044ED2" w:rsidRDefault="00044ED2" w:rsidP="00044ED2">
            <w:pPr>
              <w:rPr>
                <w:sz w:val="24"/>
                <w:szCs w:val="24"/>
              </w:rPr>
            </w:pPr>
            <w:r>
              <w:rPr>
                <w:sz w:val="24"/>
                <w:szCs w:val="24"/>
              </w:rPr>
              <w:t>SQA SG C 2012</w:t>
            </w:r>
          </w:p>
          <w:p w:rsidR="00044ED2" w:rsidRDefault="00044ED2" w:rsidP="00044ED2">
            <w:pPr>
              <w:rPr>
                <w:sz w:val="24"/>
                <w:szCs w:val="24"/>
              </w:rPr>
            </w:pPr>
            <w:r w:rsidRPr="00044ED2">
              <w:rPr>
                <w:sz w:val="24"/>
                <w:szCs w:val="24"/>
              </w:rPr>
              <w:t>A student sets up a circuit to operate two identical 12 V, 36 W lamps from a 48</w:t>
            </w:r>
            <w:r w:rsidR="003F6CD9">
              <w:rPr>
                <w:sz w:val="24"/>
                <w:szCs w:val="24"/>
              </w:rPr>
              <w:t> </w:t>
            </w:r>
            <w:r w:rsidRPr="00044ED2">
              <w:rPr>
                <w:sz w:val="24"/>
                <w:szCs w:val="24"/>
              </w:rPr>
              <w:t>V supply.</w:t>
            </w:r>
          </w:p>
          <w:p w:rsidR="00044ED2" w:rsidRPr="00044ED2" w:rsidRDefault="00044ED2" w:rsidP="00044ED2">
            <w:pPr>
              <w:rPr>
                <w:sz w:val="24"/>
                <w:szCs w:val="24"/>
              </w:rPr>
            </w:pPr>
            <w:r w:rsidRPr="00044ED2">
              <w:rPr>
                <w:sz w:val="24"/>
                <w:szCs w:val="24"/>
              </w:rPr>
              <w:t>(a) When the switch is closed, the lamps operate at their correct power rating.</w:t>
            </w:r>
          </w:p>
          <w:p w:rsidR="00A4595A" w:rsidRDefault="00A4595A" w:rsidP="00044ED2">
            <w:pPr>
              <w:rPr>
                <w:sz w:val="24"/>
                <w:szCs w:val="24"/>
              </w:rPr>
            </w:pPr>
          </w:p>
          <w:p w:rsidR="00044ED2" w:rsidRPr="00044ED2" w:rsidRDefault="00044ED2" w:rsidP="00044ED2">
            <w:pPr>
              <w:rPr>
                <w:sz w:val="24"/>
                <w:szCs w:val="24"/>
              </w:rPr>
            </w:pPr>
            <w:r w:rsidRPr="00044ED2">
              <w:rPr>
                <w:sz w:val="24"/>
                <w:szCs w:val="24"/>
              </w:rPr>
              <w:t>Calculate:</w:t>
            </w:r>
          </w:p>
          <w:p w:rsidR="00044ED2" w:rsidRPr="00044ED2" w:rsidRDefault="0022642C" w:rsidP="001471FE">
            <w:pPr>
              <w:spacing w:after="120"/>
              <w:rPr>
                <w:sz w:val="24"/>
                <w:szCs w:val="24"/>
              </w:rPr>
            </w:pPr>
            <w:r>
              <w:rPr>
                <w:noProof/>
                <w:sz w:val="24"/>
                <w:szCs w:val="24"/>
                <w:lang w:eastAsia="en-GB"/>
              </w:rPr>
              <w:drawing>
                <wp:anchor distT="0" distB="0" distL="114300" distR="114300" simplePos="0" relativeHeight="252941312" behindDoc="0" locked="0" layoutInCell="1" allowOverlap="1" wp14:anchorId="7E8FA147" wp14:editId="672B25F0">
                  <wp:simplePos x="0" y="0"/>
                  <wp:positionH relativeFrom="column">
                    <wp:posOffset>-48895</wp:posOffset>
                  </wp:positionH>
                  <wp:positionV relativeFrom="paragraph">
                    <wp:posOffset>-1839595</wp:posOffset>
                  </wp:positionV>
                  <wp:extent cx="2350770" cy="1896745"/>
                  <wp:effectExtent l="0" t="0" r="0" b="8255"/>
                  <wp:wrapSquare wrapText="left"/>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50770"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ED2" w:rsidRPr="00044ED2">
              <w:rPr>
                <w:sz w:val="24"/>
                <w:szCs w:val="24"/>
              </w:rPr>
              <w:t>(</w:t>
            </w:r>
            <w:proofErr w:type="spellStart"/>
            <w:r w:rsidR="00044ED2" w:rsidRPr="00044ED2">
              <w:rPr>
                <w:sz w:val="24"/>
                <w:szCs w:val="24"/>
              </w:rPr>
              <w:t>i</w:t>
            </w:r>
            <w:proofErr w:type="spellEnd"/>
            <w:r w:rsidR="00044ED2" w:rsidRPr="00044ED2">
              <w:rPr>
                <w:sz w:val="24"/>
                <w:szCs w:val="24"/>
              </w:rPr>
              <w:t>) the reading on the ammeter;</w:t>
            </w:r>
            <w:r w:rsidR="00937EA0">
              <w:rPr>
                <w:sz w:val="24"/>
                <w:szCs w:val="24"/>
              </w:rPr>
              <w:t xml:space="preserve"> </w:t>
            </w:r>
          </w:p>
          <w:p w:rsidR="00044ED2" w:rsidRPr="00044ED2" w:rsidRDefault="00044ED2" w:rsidP="001471FE">
            <w:pPr>
              <w:spacing w:after="120"/>
              <w:rPr>
                <w:sz w:val="24"/>
                <w:szCs w:val="24"/>
              </w:rPr>
            </w:pPr>
            <w:r w:rsidRPr="00044ED2">
              <w:rPr>
                <w:sz w:val="24"/>
                <w:szCs w:val="24"/>
              </w:rPr>
              <w:t>(ii) the reading on the voltmeter;</w:t>
            </w:r>
          </w:p>
          <w:p w:rsidR="00044ED2" w:rsidRPr="00044ED2" w:rsidRDefault="00044ED2" w:rsidP="001471FE">
            <w:pPr>
              <w:spacing w:after="120"/>
              <w:rPr>
                <w:sz w:val="24"/>
                <w:szCs w:val="24"/>
              </w:rPr>
            </w:pPr>
            <w:r w:rsidRPr="00044ED2">
              <w:rPr>
                <w:sz w:val="24"/>
                <w:szCs w:val="24"/>
              </w:rPr>
              <w:t xml:space="preserve">(iii) </w:t>
            </w:r>
            <w:proofErr w:type="gramStart"/>
            <w:r w:rsidRPr="00044ED2">
              <w:rPr>
                <w:sz w:val="24"/>
                <w:szCs w:val="24"/>
              </w:rPr>
              <w:t>the</w:t>
            </w:r>
            <w:proofErr w:type="gramEnd"/>
            <w:r w:rsidRPr="00044ED2">
              <w:rPr>
                <w:sz w:val="24"/>
                <w:szCs w:val="24"/>
              </w:rPr>
              <w:t xml:space="preserve"> resistance of the variable resistor.</w:t>
            </w:r>
          </w:p>
          <w:p w:rsidR="00044ED2" w:rsidRPr="00044ED2" w:rsidRDefault="00044ED2" w:rsidP="00A86EA6">
            <w:pPr>
              <w:pStyle w:val="ListParagraph"/>
              <w:numPr>
                <w:ilvl w:val="0"/>
                <w:numId w:val="39"/>
              </w:numPr>
              <w:ind w:left="317" w:hanging="284"/>
              <w:rPr>
                <w:sz w:val="24"/>
                <w:szCs w:val="24"/>
              </w:rPr>
            </w:pPr>
            <w:r w:rsidRPr="00044ED2">
              <w:rPr>
                <w:sz w:val="24"/>
                <w:szCs w:val="24"/>
              </w:rPr>
              <w:t>The student sets up a second circuit using a 12 V supply and the same lamps. Each lamp has a resistance of 4 Ω. The resistance of the variable resistor is set to 6</w:t>
            </w:r>
            <w:r w:rsidR="00A4595A">
              <w:rPr>
                <w:sz w:val="24"/>
                <w:szCs w:val="24"/>
              </w:rPr>
              <w:t> </w:t>
            </w:r>
            <w:r w:rsidRPr="00044ED2">
              <w:rPr>
                <w:sz w:val="24"/>
                <w:szCs w:val="24"/>
              </w:rPr>
              <w:t>Ω.</w:t>
            </w:r>
          </w:p>
          <w:p w:rsidR="00044ED2" w:rsidRPr="00044ED2" w:rsidRDefault="00044ED2" w:rsidP="001471FE">
            <w:pPr>
              <w:ind w:left="360"/>
              <w:rPr>
                <w:sz w:val="24"/>
                <w:szCs w:val="24"/>
              </w:rPr>
            </w:pPr>
            <w:r>
              <w:rPr>
                <w:noProof/>
                <w:sz w:val="24"/>
                <w:szCs w:val="24"/>
                <w:lang w:eastAsia="en-GB"/>
              </w:rPr>
              <w:drawing>
                <wp:anchor distT="0" distB="0" distL="114300" distR="114300" simplePos="0" relativeHeight="252942336" behindDoc="0" locked="0" layoutInCell="1" allowOverlap="1" wp14:anchorId="7D5B5FD8" wp14:editId="3578E4BE">
                  <wp:simplePos x="0" y="0"/>
                  <wp:positionH relativeFrom="column">
                    <wp:posOffset>233045</wp:posOffset>
                  </wp:positionH>
                  <wp:positionV relativeFrom="paragraph">
                    <wp:posOffset>3810</wp:posOffset>
                  </wp:positionV>
                  <wp:extent cx="2118995" cy="2487930"/>
                  <wp:effectExtent l="0" t="0" r="0" b="7620"/>
                  <wp:wrapSquare wrapText="bothSides"/>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118995" cy="2487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ED2">
              <w:rPr>
                <w:sz w:val="24"/>
                <w:szCs w:val="24"/>
              </w:rPr>
              <w:t>(</w:t>
            </w:r>
            <w:proofErr w:type="spellStart"/>
            <w:r w:rsidRPr="00044ED2">
              <w:rPr>
                <w:sz w:val="24"/>
                <w:szCs w:val="24"/>
              </w:rPr>
              <w:t>i</w:t>
            </w:r>
            <w:proofErr w:type="spellEnd"/>
            <w:r w:rsidRPr="00044ED2">
              <w:rPr>
                <w:sz w:val="24"/>
                <w:szCs w:val="24"/>
              </w:rPr>
              <w:t>) Calculate the total resistance of this circuit.</w:t>
            </w:r>
          </w:p>
          <w:p w:rsidR="00044ED2" w:rsidRPr="00044ED2" w:rsidRDefault="00044ED2" w:rsidP="00044ED2">
            <w:pPr>
              <w:rPr>
                <w:sz w:val="24"/>
                <w:szCs w:val="24"/>
              </w:rPr>
            </w:pPr>
            <w:r w:rsidRPr="00044ED2">
              <w:rPr>
                <w:sz w:val="24"/>
                <w:szCs w:val="24"/>
              </w:rPr>
              <w:t>(ii) The variable resistor is now removed from the circuit.</w:t>
            </w:r>
          </w:p>
          <w:p w:rsidR="00B87337" w:rsidRPr="00937EA0" w:rsidRDefault="00044ED2" w:rsidP="00937EA0">
            <w:pPr>
              <w:pStyle w:val="ListParagraph"/>
              <w:numPr>
                <w:ilvl w:val="0"/>
                <w:numId w:val="56"/>
              </w:numPr>
              <w:rPr>
                <w:sz w:val="24"/>
                <w:szCs w:val="24"/>
              </w:rPr>
            </w:pPr>
            <w:r w:rsidRPr="00937EA0">
              <w:rPr>
                <w:sz w:val="24"/>
                <w:szCs w:val="24"/>
              </w:rPr>
              <w:t>State what happens to the reading on the ammeter</w:t>
            </w:r>
            <w:r w:rsidR="001471FE" w:rsidRPr="00937EA0">
              <w:rPr>
                <w:sz w:val="24"/>
                <w:szCs w:val="24"/>
              </w:rPr>
              <w:t>. You must justify your answer.</w:t>
            </w:r>
          </w:p>
          <w:p w:rsidR="00937EA0" w:rsidRDefault="00937EA0" w:rsidP="00937EA0">
            <w:pPr>
              <w:pStyle w:val="ListParagraph"/>
              <w:ind w:left="780"/>
              <w:rPr>
                <w:sz w:val="24"/>
                <w:szCs w:val="24"/>
              </w:rPr>
            </w:pPr>
          </w:p>
          <w:p w:rsidR="00937EA0" w:rsidRDefault="00937EA0" w:rsidP="00937EA0">
            <w:pPr>
              <w:pStyle w:val="ListParagraph"/>
              <w:ind w:left="780"/>
              <w:rPr>
                <w:sz w:val="24"/>
                <w:szCs w:val="24"/>
              </w:rPr>
            </w:pPr>
          </w:p>
          <w:p w:rsidR="00937EA0" w:rsidRDefault="00937EA0" w:rsidP="00937EA0">
            <w:pPr>
              <w:pStyle w:val="ListParagraph"/>
              <w:ind w:left="780"/>
              <w:rPr>
                <w:sz w:val="24"/>
                <w:szCs w:val="24"/>
              </w:rPr>
            </w:pPr>
          </w:p>
          <w:p w:rsidR="00937EA0" w:rsidRDefault="00937EA0" w:rsidP="00937EA0">
            <w:pPr>
              <w:pStyle w:val="ListParagraph"/>
              <w:ind w:left="780"/>
              <w:rPr>
                <w:sz w:val="24"/>
                <w:szCs w:val="24"/>
              </w:rPr>
            </w:pPr>
          </w:p>
          <w:p w:rsidR="00937EA0" w:rsidRDefault="00937EA0" w:rsidP="00937EA0">
            <w:pPr>
              <w:pStyle w:val="ListParagraph"/>
              <w:ind w:left="780"/>
              <w:rPr>
                <w:sz w:val="24"/>
                <w:szCs w:val="24"/>
              </w:rPr>
            </w:pPr>
          </w:p>
          <w:p w:rsidR="00937EA0" w:rsidRDefault="00937EA0" w:rsidP="00937EA0">
            <w:pPr>
              <w:pStyle w:val="ListParagraph"/>
              <w:ind w:left="780"/>
              <w:rPr>
                <w:sz w:val="24"/>
                <w:szCs w:val="24"/>
              </w:rPr>
            </w:pPr>
          </w:p>
          <w:p w:rsidR="00937EA0" w:rsidRDefault="00937EA0" w:rsidP="00937EA0">
            <w:pPr>
              <w:pStyle w:val="ListParagraph"/>
              <w:ind w:left="33" w:firstLine="142"/>
              <w:rPr>
                <w:sz w:val="24"/>
                <w:szCs w:val="24"/>
              </w:rPr>
            </w:pPr>
            <w:r>
              <w:rPr>
                <w:noProof/>
                <w:sz w:val="24"/>
                <w:szCs w:val="24"/>
                <w:lang w:eastAsia="en-GB"/>
              </w:rPr>
              <w:drawing>
                <wp:inline distT="0" distB="0" distL="0" distR="0" wp14:anchorId="79EC2FDA" wp14:editId="74F4AE6F">
                  <wp:extent cx="4918842" cy="2713844"/>
                  <wp:effectExtent l="133350" t="114300" r="148590" b="163195"/>
                  <wp:docPr id="24122" name="Picture 2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924698" cy="2717075"/>
                          </a:xfrm>
                          <a:prstGeom prst="rect">
                            <a:avLst/>
                          </a:prstGeom>
                          <a:solidFill>
                            <a:srgbClr val="FFFFFF">
                              <a:shade val="85000"/>
                            </a:srgbClr>
                          </a:solidFill>
                          <a:ln w="889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937EA0" w:rsidRDefault="00937EA0" w:rsidP="00937EA0">
            <w:pPr>
              <w:pStyle w:val="ListParagraph"/>
              <w:ind w:left="33" w:firstLine="142"/>
              <w:rPr>
                <w:sz w:val="24"/>
                <w:szCs w:val="24"/>
              </w:rPr>
            </w:pPr>
          </w:p>
          <w:p w:rsidR="00937EA0" w:rsidRPr="00937EA0" w:rsidRDefault="00937EA0" w:rsidP="00CE68E2">
            <w:pPr>
              <w:pStyle w:val="ListParagraph"/>
              <w:ind w:left="33"/>
              <w:rPr>
                <w:sz w:val="24"/>
                <w:szCs w:val="24"/>
              </w:rPr>
            </w:pPr>
            <w:r>
              <w:rPr>
                <w:noProof/>
                <w:sz w:val="24"/>
                <w:szCs w:val="24"/>
                <w:lang w:eastAsia="en-GB"/>
              </w:rPr>
              <w:lastRenderedPageBreak/>
              <w:drawing>
                <wp:inline distT="0" distB="0" distL="0" distR="0" wp14:anchorId="69D4DC45" wp14:editId="26133E53">
                  <wp:extent cx="5202621" cy="3922113"/>
                  <wp:effectExtent l="133350" t="114300" r="150495" b="173990"/>
                  <wp:docPr id="24124" name="Picture 2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17795" cy="3933553"/>
                          </a:xfrm>
                          <a:prstGeom prst="rect">
                            <a:avLst/>
                          </a:prstGeom>
                          <a:solidFill>
                            <a:srgbClr val="FFFFFF">
                              <a:shade val="85000"/>
                            </a:srgbClr>
                          </a:solidFill>
                          <a:ln w="889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B87337" w:rsidRPr="001F1787" w:rsidTr="006B019C">
        <w:trPr>
          <w:cantSplit/>
          <w:trHeight w:val="1079"/>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5</w:t>
            </w:r>
          </w:p>
        </w:tc>
        <w:tc>
          <w:tcPr>
            <w:tcW w:w="8930" w:type="dxa"/>
            <w:gridSpan w:val="2"/>
            <w:shd w:val="clear" w:color="auto" w:fill="DDD9C3" w:themeFill="background2" w:themeFillShade="E6"/>
            <w:vAlign w:val="center"/>
          </w:tcPr>
          <w:p w:rsidR="00B87337" w:rsidRPr="006B019C" w:rsidRDefault="00B87337" w:rsidP="00BE3A0F">
            <w:pPr>
              <w:spacing w:after="0" w:line="240" w:lineRule="auto"/>
              <w:jc w:val="left"/>
              <w:rPr>
                <w:rFonts w:eastAsia="Times New Roman" w:cs="Times New Roman"/>
                <w:b/>
                <w:sz w:val="24"/>
                <w:szCs w:val="24"/>
                <w:lang w:eastAsia="en-GB"/>
              </w:rPr>
            </w:pPr>
            <w:r w:rsidRPr="006B019C">
              <w:rPr>
                <w:rFonts w:eastAsia="Times New Roman" w:cs="Times New Roman"/>
                <w:b/>
                <w:sz w:val="24"/>
                <w:szCs w:val="24"/>
                <w:lang w:eastAsia="en-GB"/>
              </w:rPr>
              <w:t>I can use appropriate relationships to solve problems involving power, potential difference (voltage), current and resistance in electrical circuits</w:t>
            </w:r>
          </w:p>
        </w:tc>
      </w:tr>
      <w:tr w:rsidR="00B87337" w:rsidRPr="001F1787" w:rsidTr="00C57161">
        <w:trPr>
          <w:cantSplit/>
          <w:trHeight w:val="764"/>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sidRPr="00512D33">
              <w:rPr>
                <w:rFonts w:eastAsia="Times New Roman" w:cs="Times New Roman"/>
                <w:sz w:val="24"/>
                <w:szCs w:val="24"/>
                <w:lang w:eastAsia="en-GB"/>
              </w:rPr>
              <w:t>13.5.1</w:t>
            </w:r>
          </w:p>
        </w:tc>
        <w:tc>
          <w:tcPr>
            <w:tcW w:w="8930" w:type="dxa"/>
            <w:gridSpan w:val="2"/>
            <w:shd w:val="clear" w:color="auto" w:fill="auto"/>
            <w:vAlign w:val="center"/>
          </w:tcPr>
          <w:p w:rsidR="00B87337" w:rsidRDefault="00B87337" w:rsidP="00782079">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State the relationship between current, voltage and power. </w:t>
            </w:r>
          </w:p>
          <w:p w:rsidR="00731F5E" w:rsidRPr="00731F5E" w:rsidRDefault="00731F5E" w:rsidP="00782079">
            <w:pPr>
              <w:spacing w:before="120" w:after="0"/>
              <w:jc w:val="left"/>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2</w:t>
            </w:r>
          </w:p>
        </w:tc>
        <w:tc>
          <w:tcPr>
            <w:tcW w:w="8930" w:type="dxa"/>
            <w:gridSpan w:val="2"/>
            <w:shd w:val="clear" w:color="auto" w:fill="auto"/>
            <w:vAlign w:val="center"/>
          </w:tcPr>
          <w:p w:rsidR="00731F5E"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State the relationship between current, resistance, and power.</w:t>
            </w:r>
          </w:p>
          <w:p w:rsidR="00B87337" w:rsidRPr="00731F5E" w:rsidRDefault="00731F5E" w:rsidP="00731F5E">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B87337" w:rsidRPr="00937EA0" w:rsidRDefault="00B87337" w:rsidP="00937EA0">
            <w:pPr>
              <w:pStyle w:val="ListParagraph"/>
              <w:numPr>
                <w:ilvl w:val="0"/>
                <w:numId w:val="57"/>
              </w:numPr>
              <w:spacing w:before="120" w:after="0"/>
              <w:jc w:val="left"/>
              <w:rPr>
                <w:rFonts w:eastAsia="Times New Roman" w:cs="Times New Roman"/>
                <w:sz w:val="24"/>
                <w:szCs w:val="24"/>
                <w:lang w:eastAsia="en-GB"/>
              </w:rPr>
            </w:pPr>
            <w:r w:rsidRPr="00937EA0">
              <w:rPr>
                <w:rFonts w:eastAsia="Times New Roman" w:cs="Times New Roman"/>
                <w:sz w:val="24"/>
                <w:szCs w:val="24"/>
                <w:lang w:eastAsia="en-GB"/>
              </w:rPr>
              <w:t>Show that this relationship is found by combining P=IV and V=IR.</w:t>
            </w:r>
          </w:p>
          <w:p w:rsidR="00937EA0" w:rsidRDefault="00C84E00" w:rsidP="00937EA0">
            <w:pPr>
              <w:pStyle w:val="ListParagraph"/>
              <w:spacing w:before="120" w:after="0"/>
              <w:ind w:left="735"/>
              <w:jc w:val="left"/>
              <w:rPr>
                <w:rFonts w:eastAsia="Times New Roman" w:cs="Times New Roman"/>
                <w:b/>
                <w:color w:val="1F497D" w:themeColor="text2"/>
                <w:sz w:val="24"/>
                <w:szCs w:val="24"/>
                <w:lang w:eastAsia="en-GB"/>
              </w:rPr>
            </w:pPr>
            <m:oMath>
              <m:r>
                <m:rPr>
                  <m:sty m:val="bi"/>
                </m:rPr>
                <w:rPr>
                  <w:rFonts w:ascii="Cambria Math" w:eastAsia="Times New Roman" w:hAnsi="Cambria Math" w:cs="Times New Roman"/>
                  <w:color w:val="FF0000"/>
                  <w:sz w:val="24"/>
                  <w:szCs w:val="24"/>
                  <w:lang w:eastAsia="en-GB"/>
                </w:rPr>
                <m:t>P=IV</m:t>
              </m:r>
            </m:oMath>
            <w:r w:rsidRPr="00C84E00">
              <w:rPr>
                <w:rFonts w:eastAsia="Times New Roman" w:cs="Times New Roman"/>
                <w:color w:val="FF0000"/>
                <w:sz w:val="24"/>
                <w:szCs w:val="24"/>
                <w:lang w:eastAsia="en-GB"/>
              </w:rPr>
              <w:t xml:space="preserve"> </w:t>
            </w:r>
            <w:r w:rsidRPr="00937EA0">
              <w:rPr>
                <w:rFonts w:eastAsia="Times New Roman" w:cs="Times New Roman"/>
                <w:sz w:val="24"/>
                <w:szCs w:val="24"/>
                <w:lang w:eastAsia="en-GB"/>
              </w:rPr>
              <w:t xml:space="preserve">and </w:t>
            </w:r>
            <m:oMath>
              <m:r>
                <m:rPr>
                  <m:sty m:val="bi"/>
                </m:rPr>
                <w:rPr>
                  <w:rFonts w:ascii="Cambria Math" w:eastAsia="Times New Roman" w:hAnsi="Cambria Math" w:cs="Times New Roman"/>
                  <w:color w:val="1F497D" w:themeColor="text2"/>
                  <w:sz w:val="24"/>
                  <w:szCs w:val="24"/>
                  <w:lang w:eastAsia="en-GB"/>
                </w:rPr>
                <m:t>V=IR</m:t>
              </m:r>
            </m:oMath>
          </w:p>
          <w:p w:rsidR="00C84E00" w:rsidRPr="00C84E00" w:rsidRDefault="00C84E00" w:rsidP="00937EA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Replace the V in P=IV</m:t>
                </m:r>
              </m:oMath>
            </m:oMathPara>
          </w:p>
          <w:p w:rsidR="00C84E00" w:rsidRDefault="00C84E00" w:rsidP="00C84E00">
            <w:pPr>
              <w:pStyle w:val="ListParagraph"/>
              <w:spacing w:before="120" w:after="0"/>
              <w:ind w:left="735"/>
              <w:jc w:val="left"/>
              <w:rPr>
                <w:rFonts w:eastAsia="Times New Roman" w:cs="Times New Roman"/>
                <w:color w:val="FF0000"/>
                <w:sz w:val="24"/>
                <w:szCs w:val="24"/>
                <w:lang w:eastAsia="en-GB"/>
              </w:rPr>
            </w:pPr>
            <m:oMath>
              <m:r>
                <m:rPr>
                  <m:sty m:val="bi"/>
                </m:rPr>
                <w:rPr>
                  <w:rFonts w:ascii="Cambria Math" w:eastAsia="Times New Roman" w:hAnsi="Cambria Math" w:cs="Times New Roman"/>
                  <w:color w:val="FF0000"/>
                  <w:sz w:val="24"/>
                  <w:szCs w:val="24"/>
                  <w:lang w:eastAsia="en-GB"/>
                </w:rPr>
                <m:t>P=I×</m:t>
              </m:r>
              <m:r>
                <m:rPr>
                  <m:sty m:val="bi"/>
                </m:rPr>
                <w:rPr>
                  <w:rFonts w:ascii="Cambria Math" w:eastAsia="Times New Roman" w:hAnsi="Cambria Math" w:cs="Times New Roman"/>
                  <w:color w:val="1F497D" w:themeColor="text2"/>
                  <w:sz w:val="24"/>
                  <w:szCs w:val="24"/>
                  <w:lang w:eastAsia="en-GB"/>
                </w:rPr>
                <m:t>I×R</m:t>
              </m:r>
            </m:oMath>
            <w:r w:rsidRPr="00C84E00">
              <w:rPr>
                <w:rFonts w:eastAsia="Times New Roman" w:cs="Times New Roman"/>
                <w:color w:val="FF0000"/>
                <w:sz w:val="24"/>
                <w:szCs w:val="24"/>
                <w:lang w:eastAsia="en-GB"/>
              </w:rPr>
              <w:t xml:space="preserve"> </w:t>
            </w:r>
          </w:p>
          <w:p w:rsidR="00C84E00" w:rsidRPr="00C84E00" w:rsidRDefault="00C84E00" w:rsidP="00C84E0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Collect the terms</m:t>
                </m:r>
              </m:oMath>
            </m:oMathPara>
          </w:p>
          <w:p w:rsidR="00C84E00" w:rsidRPr="00937EA0" w:rsidRDefault="00C84E00" w:rsidP="00C84E0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1F497D" w:themeColor="text2"/>
                    <w:sz w:val="24"/>
                    <w:szCs w:val="24"/>
                    <w:lang w:eastAsia="en-GB"/>
                  </w:rPr>
                  <m:t>R</m:t>
                </m:r>
              </m:oMath>
            </m:oMathPara>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5.3</w:t>
            </w:r>
          </w:p>
        </w:tc>
        <w:tc>
          <w:tcPr>
            <w:tcW w:w="8930" w:type="dxa"/>
            <w:gridSpan w:val="2"/>
            <w:shd w:val="clear" w:color="auto" w:fill="auto"/>
            <w:vAlign w:val="center"/>
          </w:tcPr>
          <w:p w:rsidR="00731F5E"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w:t>
            </w:r>
            <w:r>
              <w:rPr>
                <w:rFonts w:eastAsia="Times New Roman" w:cs="Times New Roman"/>
                <w:sz w:val="24"/>
                <w:szCs w:val="24"/>
                <w:lang w:eastAsia="en-GB"/>
              </w:rPr>
              <w:t>voltage</w:t>
            </w:r>
            <w:r w:rsidRPr="00782079">
              <w:rPr>
                <w:rFonts w:eastAsia="Times New Roman" w:cs="Times New Roman"/>
                <w:sz w:val="24"/>
                <w:szCs w:val="24"/>
                <w:lang w:eastAsia="en-GB"/>
              </w:rPr>
              <w:t>, resistance, and power.</w:t>
            </w:r>
          </w:p>
          <w:p w:rsidR="00731F5E" w:rsidRPr="00731F5E" w:rsidRDefault="00731F5E" w:rsidP="00731F5E">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p w:rsidR="00B87337" w:rsidRPr="00C84E00" w:rsidRDefault="00B87337" w:rsidP="00C84E00">
            <w:pPr>
              <w:pStyle w:val="ListParagraph"/>
              <w:numPr>
                <w:ilvl w:val="0"/>
                <w:numId w:val="58"/>
              </w:numPr>
              <w:spacing w:before="120" w:after="0"/>
              <w:jc w:val="left"/>
              <w:rPr>
                <w:rFonts w:eastAsia="Times New Roman" w:cs="Times New Roman"/>
                <w:sz w:val="24"/>
                <w:szCs w:val="24"/>
                <w:lang w:eastAsia="en-GB"/>
              </w:rPr>
            </w:pPr>
            <w:r w:rsidRPr="00C84E00">
              <w:rPr>
                <w:rFonts w:eastAsia="Times New Roman" w:cs="Times New Roman"/>
                <w:sz w:val="24"/>
                <w:szCs w:val="24"/>
                <w:lang w:eastAsia="en-GB"/>
              </w:rPr>
              <w:t>Show that this relationship is found by combining P=IV and V=IR.</w:t>
            </w:r>
          </w:p>
          <w:p w:rsidR="00C84E00" w:rsidRDefault="00C84E00" w:rsidP="00C84E00">
            <w:pPr>
              <w:pStyle w:val="ListParagraph"/>
              <w:spacing w:before="120" w:after="0"/>
              <w:ind w:left="735"/>
              <w:jc w:val="left"/>
              <w:rPr>
                <w:rFonts w:eastAsia="Times New Roman" w:cs="Times New Roman"/>
                <w:b/>
                <w:color w:val="1F497D" w:themeColor="text2"/>
                <w:sz w:val="24"/>
                <w:szCs w:val="24"/>
                <w:lang w:eastAsia="en-GB"/>
              </w:rPr>
            </w:pPr>
            <m:oMath>
              <m:r>
                <m:rPr>
                  <m:sty m:val="bi"/>
                </m:rPr>
                <w:rPr>
                  <w:rFonts w:ascii="Cambria Math" w:eastAsia="Times New Roman" w:hAnsi="Cambria Math" w:cs="Times New Roman"/>
                  <w:color w:val="FF0000"/>
                  <w:sz w:val="24"/>
                  <w:szCs w:val="24"/>
                  <w:lang w:eastAsia="en-GB"/>
                </w:rPr>
                <m:t>P=IV</m:t>
              </m:r>
            </m:oMath>
            <w:r w:rsidRPr="00C84E00">
              <w:rPr>
                <w:rFonts w:eastAsia="Times New Roman" w:cs="Times New Roman"/>
                <w:color w:val="FF0000"/>
                <w:sz w:val="24"/>
                <w:szCs w:val="24"/>
                <w:lang w:eastAsia="en-GB"/>
              </w:rPr>
              <w:t xml:space="preserve"> </w:t>
            </w:r>
            <w:r w:rsidRPr="00937EA0">
              <w:rPr>
                <w:rFonts w:eastAsia="Times New Roman" w:cs="Times New Roman"/>
                <w:sz w:val="24"/>
                <w:szCs w:val="24"/>
                <w:lang w:eastAsia="en-GB"/>
              </w:rPr>
              <w:t xml:space="preserve">and </w:t>
            </w:r>
            <m:oMath>
              <m:r>
                <m:rPr>
                  <m:sty m:val="bi"/>
                </m:rPr>
                <w:rPr>
                  <w:rFonts w:ascii="Cambria Math" w:eastAsia="Times New Roman" w:hAnsi="Cambria Math" w:cs="Times New Roman"/>
                  <w:color w:val="1F497D" w:themeColor="text2"/>
                  <w:sz w:val="24"/>
                  <w:szCs w:val="24"/>
                  <w:lang w:eastAsia="en-GB"/>
                </w:rPr>
                <m:t>V=IR</m:t>
              </m:r>
            </m:oMath>
          </w:p>
          <w:p w:rsidR="00C84E00" w:rsidRPr="00C84E00" w:rsidRDefault="00C84E00" w:rsidP="00C84E0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 xml:space="preserve">Replace the </m:t>
                </m:r>
                <m:r>
                  <m:rPr>
                    <m:sty m:val="bi"/>
                  </m:rPr>
                  <w:rPr>
                    <w:rFonts w:ascii="Cambria Math" w:eastAsia="Times New Roman" w:hAnsi="Cambria Math" w:cs="Times New Roman"/>
                    <w:color w:val="1F497D" w:themeColor="text2"/>
                    <w:sz w:val="24"/>
                    <w:szCs w:val="24"/>
                    <w:lang w:eastAsia="en-GB"/>
                  </w:rPr>
                  <m:t>I</m:t>
                </m:r>
                <m:r>
                  <m:rPr>
                    <m:sty m:val="bi"/>
                  </m:rPr>
                  <w:rPr>
                    <w:rFonts w:ascii="Cambria Math" w:eastAsia="Times New Roman" w:hAnsi="Cambria Math" w:cs="Times New Roman"/>
                    <w:color w:val="FF0000"/>
                    <w:sz w:val="24"/>
                    <w:szCs w:val="24"/>
                    <w:lang w:eastAsia="en-GB"/>
                  </w:rPr>
                  <m:t xml:space="preserve"> in P=IV</m:t>
                </m:r>
              </m:oMath>
            </m:oMathPara>
          </w:p>
          <w:p w:rsidR="00C84E00" w:rsidRDefault="00C84E00" w:rsidP="00C84E00">
            <w:pPr>
              <w:pStyle w:val="ListParagraph"/>
              <w:spacing w:before="120" w:after="0"/>
              <w:ind w:left="735"/>
              <w:jc w:val="left"/>
              <w:rPr>
                <w:rFonts w:eastAsia="Times New Roman" w:cs="Times New Roman"/>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V×</m:t>
                    </m:r>
                    <m:r>
                      <m:rPr>
                        <m:sty m:val="bi"/>
                      </m:rPr>
                      <w:rPr>
                        <w:rFonts w:ascii="Cambria Math" w:eastAsia="Times New Roman" w:hAnsi="Cambria Math" w:cs="Times New Roman"/>
                        <w:color w:val="1F497D" w:themeColor="text2"/>
                        <w:sz w:val="24"/>
                        <w:szCs w:val="24"/>
                        <w:lang w:eastAsia="en-GB"/>
                      </w:rPr>
                      <m:t>V</m:t>
                    </m:r>
                  </m:num>
                  <m:den>
                    <m:r>
                      <m:rPr>
                        <m:sty m:val="bi"/>
                      </m:rPr>
                      <w:rPr>
                        <w:rFonts w:ascii="Cambria Math" w:eastAsia="Times New Roman" w:hAnsi="Cambria Math" w:cs="Times New Roman"/>
                        <w:color w:val="1F497D" w:themeColor="text2"/>
                        <w:sz w:val="24"/>
                        <w:szCs w:val="24"/>
                        <w:lang w:eastAsia="en-GB"/>
                      </w:rPr>
                      <m:t>R</m:t>
                    </m:r>
                  </m:den>
                </m:f>
              </m:oMath>
            </m:oMathPara>
          </w:p>
          <w:p w:rsidR="00C84E00" w:rsidRPr="00C84E00" w:rsidRDefault="00C84E00" w:rsidP="00C84E0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Col</m:t>
                </m:r>
                <m:r>
                  <m:rPr>
                    <m:sty m:val="bi"/>
                  </m:rPr>
                  <w:rPr>
                    <w:rFonts w:ascii="Cambria Math" w:eastAsia="Times New Roman" w:hAnsi="Cambria Math" w:cs="Times New Roman"/>
                    <w:color w:val="FF0000"/>
                    <w:sz w:val="24"/>
                    <w:szCs w:val="24"/>
                    <w:lang w:eastAsia="en-GB"/>
                  </w:rPr>
                  <m:t>lect the terms</m:t>
                </m:r>
              </m:oMath>
            </m:oMathPara>
          </w:p>
          <w:p w:rsidR="00C84E00" w:rsidRPr="00C84E00" w:rsidRDefault="00C84E00" w:rsidP="00C84E00">
            <w:pPr>
              <w:pStyle w:val="ListParagraph"/>
              <w:spacing w:before="120" w:after="0"/>
              <w:ind w:left="735"/>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lang w:eastAsia="en-GB"/>
                  </w:rPr>
                  <m:t>P=</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1F497D" w:themeColor="text2"/>
                        <w:sz w:val="24"/>
                        <w:szCs w:val="24"/>
                        <w:lang w:eastAsia="en-GB"/>
                      </w:rPr>
                      <m:t>R</m:t>
                    </m:r>
                  </m:den>
                </m:f>
              </m:oMath>
            </m:oMathPara>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4</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512D33">
              <w:rPr>
                <w:rFonts w:eastAsia="Times New Roman" w:cs="Times New Roman"/>
                <w:sz w:val="24"/>
                <w:szCs w:val="24"/>
                <w:lang w:eastAsia="en-GB"/>
              </w:rPr>
              <w:t xml:space="preserve"> toaster is rated at 230V 1200W.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c</w:t>
            </w:r>
            <w:r>
              <w:rPr>
                <w:rFonts w:eastAsia="Times New Roman" w:cs="Times New Roman"/>
                <w:sz w:val="24"/>
                <w:szCs w:val="24"/>
                <w:lang w:eastAsia="en-GB"/>
              </w:rPr>
              <w:t>urrent in the toaster</w:t>
            </w:r>
            <w:r w:rsidRPr="00512D33">
              <w:rPr>
                <w:rFonts w:eastAsia="Times New Roman" w:cs="Times New Roman"/>
                <w:sz w:val="24"/>
                <w:szCs w:val="24"/>
                <w:lang w:eastAsia="en-GB"/>
              </w:rPr>
              <w:t xml:space="preserve"> when it is operating normally</w:t>
            </w:r>
            <w:r>
              <w:rPr>
                <w:rFonts w:eastAsia="Times New Roman" w:cs="Times New Roman"/>
                <w:sz w:val="24"/>
                <w:szCs w:val="24"/>
                <w:lang w:eastAsia="en-GB"/>
              </w:rPr>
              <w:t>.</w:t>
            </w:r>
          </w:p>
          <w:p w:rsidR="00C84E00" w:rsidRPr="00731F5E" w:rsidRDefault="00C84E00" w:rsidP="00C84E00">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C84E00" w:rsidRPr="00731F5E" w:rsidRDefault="00C84E00" w:rsidP="00C84E00">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200=I×230</m:t>
                </m:r>
              </m:oMath>
            </m:oMathPara>
          </w:p>
          <w:p w:rsidR="00C84E00" w:rsidRPr="00731F5E" w:rsidRDefault="00776933" w:rsidP="00C84E00">
            <w:pPr>
              <w:spacing w:before="120" w:after="0"/>
              <w:jc w:val="center"/>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200</m:t>
                    </m:r>
                  </m:num>
                  <m:den>
                    <m:r>
                      <m:rPr>
                        <m:sty m:val="bi"/>
                      </m:rPr>
                      <w:rPr>
                        <w:rFonts w:ascii="Cambria Math" w:eastAsia="Times New Roman" w:hAnsi="Cambria Math" w:cs="Times New Roman"/>
                        <w:color w:val="FF0000"/>
                        <w:sz w:val="24"/>
                        <w:szCs w:val="24"/>
                        <w:lang w:eastAsia="en-GB"/>
                      </w:rPr>
                      <m:t>230</m:t>
                    </m:r>
                  </m:den>
                </m:f>
                <m:r>
                  <m:rPr>
                    <m:sty m:val="bi"/>
                  </m:rPr>
                  <w:rPr>
                    <w:rFonts w:ascii="Cambria Math" w:eastAsia="Times New Roman" w:hAnsi="Cambria Math" w:cs="Times New Roman"/>
                    <w:color w:val="FF0000"/>
                    <w:sz w:val="24"/>
                    <w:szCs w:val="24"/>
                    <w:lang w:eastAsia="en-GB"/>
                  </w:rPr>
                  <m:t>=I=5.2 A</m:t>
                </m:r>
              </m:oMath>
            </m:oMathPara>
          </w:p>
          <w:p w:rsidR="00C84E00" w:rsidRPr="001F1787" w:rsidRDefault="00C84E00" w:rsidP="00BE3A0F">
            <w:pPr>
              <w:spacing w:before="120" w:after="0"/>
              <w:jc w:val="left"/>
              <w:rPr>
                <w:rFonts w:eastAsia="Times New Roman" w:cs="Times New Roman"/>
                <w:sz w:val="24"/>
                <w:szCs w:val="24"/>
                <w:lang w:eastAsia="en-GB"/>
              </w:rPr>
            </w:pP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5</w:t>
            </w:r>
          </w:p>
        </w:tc>
        <w:tc>
          <w:tcPr>
            <w:tcW w:w="8930" w:type="dxa"/>
            <w:gridSpan w:val="2"/>
            <w:shd w:val="clear" w:color="auto" w:fill="auto"/>
            <w:vAlign w:val="center"/>
          </w:tcPr>
          <w:p w:rsidR="00B87337" w:rsidRDefault="00B87337" w:rsidP="00BE3A0F">
            <w:pPr>
              <w:pStyle w:val="StudyParts"/>
              <w:tabs>
                <w:tab w:val="clear" w:pos="1078"/>
                <w:tab w:val="left" w:pos="34"/>
              </w:tabs>
              <w:ind w:left="34" w:firstLine="0"/>
              <w:rPr>
                <w:rFonts w:ascii="Trebuchet MS" w:hAnsi="Trebuchet MS"/>
              </w:rPr>
            </w:pPr>
            <w:r w:rsidRPr="00FE0FCB">
              <w:rPr>
                <w:rFonts w:ascii="Trebuchet MS" w:hAnsi="Trebuchet MS"/>
              </w:rPr>
              <w:t>State the relationship between current, resistance, and power. Also write this as a triangle and say what each letter stands for</w:t>
            </w:r>
          </w:p>
          <w:p w:rsidR="00C84E00" w:rsidRPr="00546B05" w:rsidRDefault="00C84E00" w:rsidP="00C84E00">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546B05" w:rsidRPr="00731F5E" w:rsidRDefault="00546B05" w:rsidP="00C84E00">
            <w:pPr>
              <w:spacing w:before="120" w:after="0"/>
              <w:jc w:val="center"/>
              <w:rPr>
                <w:rFonts w:eastAsia="Times New Roman" w:cs="Times New Roman"/>
                <w:b/>
                <w:color w:val="FF0000"/>
                <w:sz w:val="24"/>
                <w:szCs w:val="24"/>
                <w:lang w:eastAsia="en-GB"/>
              </w:rPr>
            </w:pPr>
            <w:r>
              <w:rPr>
                <w:rFonts w:eastAsia="Times New Roman" w:cs="Times New Roman"/>
                <w:b/>
                <w:color w:val="FF0000"/>
                <w:sz w:val="24"/>
                <w:szCs w:val="24"/>
                <w:lang w:eastAsia="en-GB"/>
              </w:rPr>
              <w:t>P=Power, I= current, R=resistance</w:t>
            </w:r>
          </w:p>
          <w:p w:rsidR="00C84E00" w:rsidRPr="00FE0FCB" w:rsidRDefault="00C84E00" w:rsidP="00BE3A0F">
            <w:pPr>
              <w:pStyle w:val="StudyParts"/>
              <w:tabs>
                <w:tab w:val="clear" w:pos="1078"/>
                <w:tab w:val="left" w:pos="34"/>
              </w:tabs>
              <w:ind w:left="34" w:firstLine="0"/>
              <w:rPr>
                <w:rFonts w:ascii="Trebuchet MS" w:hAnsi="Trebuchet MS"/>
              </w:rPr>
            </w:pPr>
            <w:r w:rsidRPr="00385C76">
              <w:rPr>
                <w:noProof/>
                <w:lang w:eastAsia="en-GB"/>
              </w:rPr>
              <w:drawing>
                <wp:anchor distT="0" distB="0" distL="114300" distR="114300" simplePos="0" relativeHeight="253221888" behindDoc="0" locked="0" layoutInCell="1" allowOverlap="1" wp14:anchorId="1B3D817D" wp14:editId="219D5FD2">
                  <wp:simplePos x="0" y="0"/>
                  <wp:positionH relativeFrom="column">
                    <wp:posOffset>4105910</wp:posOffset>
                  </wp:positionH>
                  <wp:positionV relativeFrom="paragraph">
                    <wp:posOffset>-819150</wp:posOffset>
                  </wp:positionV>
                  <wp:extent cx="1209675" cy="939800"/>
                  <wp:effectExtent l="0" t="0" r="9525"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09675" cy="9398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87337" w:rsidRPr="001F1787" w:rsidTr="00C57161">
        <w:trPr>
          <w:cantSplit/>
          <w:trHeight w:val="696"/>
        </w:trPr>
        <w:tc>
          <w:tcPr>
            <w:tcW w:w="1101" w:type="dxa"/>
            <w:gridSpan w:val="3"/>
            <w:shd w:val="clear" w:color="auto" w:fill="auto"/>
            <w:vAlign w:val="center"/>
          </w:tcPr>
          <w:p w:rsidR="00B87337" w:rsidRPr="00546B05" w:rsidRDefault="00B87337" w:rsidP="00C57161">
            <w:pPr>
              <w:spacing w:before="120" w:after="0"/>
              <w:ind w:right="-108"/>
              <w:jc w:val="center"/>
              <w:rPr>
                <w:rFonts w:eastAsia="Times New Roman" w:cs="Times New Roman"/>
                <w:b/>
                <w:color w:val="00B050"/>
                <w:sz w:val="24"/>
                <w:szCs w:val="24"/>
                <w:lang w:eastAsia="en-GB"/>
              </w:rPr>
            </w:pPr>
            <w:r w:rsidRPr="00546B05">
              <w:rPr>
                <w:rFonts w:eastAsia="Times New Roman" w:cs="Times New Roman"/>
                <w:b/>
                <w:color w:val="00B050"/>
                <w:sz w:val="24"/>
                <w:szCs w:val="24"/>
                <w:lang w:eastAsia="en-GB"/>
              </w:rPr>
              <w:t>13.5.6</w:t>
            </w:r>
          </w:p>
        </w:tc>
        <w:tc>
          <w:tcPr>
            <w:tcW w:w="8930" w:type="dxa"/>
            <w:gridSpan w:val="2"/>
            <w:shd w:val="clear" w:color="auto" w:fill="auto"/>
            <w:vAlign w:val="center"/>
          </w:tcPr>
          <w:p w:rsidR="00B87337" w:rsidRPr="00546B05" w:rsidRDefault="00B87337" w:rsidP="00BE3A0F">
            <w:pPr>
              <w:pStyle w:val="StudyParts"/>
              <w:ind w:left="1134" w:hanging="1134"/>
              <w:rPr>
                <w:rFonts w:ascii="Trebuchet MS" w:hAnsi="Trebuchet MS"/>
                <w:b/>
                <w:color w:val="00B050"/>
              </w:rPr>
            </w:pPr>
            <w:r w:rsidRPr="00546B05">
              <w:rPr>
                <w:rFonts w:ascii="Trebuchet MS" w:hAnsi="Trebuchet MS"/>
                <w:b/>
                <w:color w:val="00B050"/>
              </w:rPr>
              <w:t>Show that this relationship is found by combining P=IV and V=IR.</w:t>
            </w:r>
            <w:r w:rsidR="00546B05">
              <w:rPr>
                <w:rFonts w:ascii="Trebuchet MS" w:hAnsi="Trebuchet MS"/>
                <w:b/>
                <w:color w:val="00B050"/>
              </w:rPr>
              <w:t xml:space="preserve"> REPEA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7</w:t>
            </w:r>
          </w:p>
        </w:tc>
        <w:tc>
          <w:tcPr>
            <w:tcW w:w="8930" w:type="dxa"/>
            <w:gridSpan w:val="2"/>
            <w:shd w:val="clear" w:color="auto" w:fill="auto"/>
            <w:vAlign w:val="center"/>
          </w:tcPr>
          <w:p w:rsidR="00B87337" w:rsidRDefault="00B87337" w:rsidP="00BE3A0F">
            <w:pPr>
              <w:spacing w:after="0" w:line="240" w:lineRule="auto"/>
              <w:jc w:val="left"/>
              <w:rPr>
                <w:rFonts w:cs="Tahoma"/>
                <w:sz w:val="24"/>
                <w:szCs w:val="24"/>
              </w:rPr>
            </w:pPr>
            <w:r w:rsidRPr="00266BDA">
              <w:rPr>
                <w:rFonts w:cs="Tahoma"/>
                <w:sz w:val="24"/>
                <w:szCs w:val="24"/>
              </w:rPr>
              <w:t>A 12 V battery supplies a motor</w:t>
            </w:r>
            <w:r>
              <w:rPr>
                <w:rFonts w:cs="Tahoma"/>
                <w:sz w:val="24"/>
                <w:szCs w:val="24"/>
              </w:rPr>
              <w:t xml:space="preserve"> which has a resistance of 18 Ω,</w:t>
            </w:r>
            <w:r w:rsidRPr="00266BDA">
              <w:rPr>
                <w:rFonts w:cs="Tahoma"/>
                <w:sz w:val="24"/>
                <w:szCs w:val="24"/>
              </w:rPr>
              <w:t xml:space="preserve"> </w:t>
            </w:r>
            <w:r>
              <w:rPr>
                <w:rFonts w:cs="Tahoma"/>
                <w:sz w:val="24"/>
                <w:szCs w:val="24"/>
              </w:rPr>
              <w:t>calculate the current in the circuit.</w:t>
            </w:r>
          </w:p>
          <w:p w:rsidR="00546B05" w:rsidRPr="00546B05" w:rsidRDefault="00546B05" w:rsidP="00BE3A0F">
            <w:pPr>
              <w:spacing w:after="0" w:line="240" w:lineRule="auto"/>
              <w:jc w:val="left"/>
              <w:rPr>
                <w:rFonts w:cs="Tahoma"/>
                <w:b/>
                <w:color w:val="FF0000"/>
                <w:sz w:val="24"/>
                <w:szCs w:val="24"/>
              </w:rPr>
            </w:pPr>
            <m:oMathPara>
              <m:oMath>
                <m:r>
                  <m:rPr>
                    <m:sty m:val="bi"/>
                  </m:rPr>
                  <w:rPr>
                    <w:rFonts w:ascii="Cambria Math" w:hAnsi="Cambria Math" w:cs="Tahoma"/>
                    <w:color w:val="FF0000"/>
                    <w:sz w:val="24"/>
                    <w:szCs w:val="24"/>
                  </w:rPr>
                  <m:t>V=IR</m:t>
                </m:r>
              </m:oMath>
            </m:oMathPara>
          </w:p>
          <w:p w:rsidR="00546B05" w:rsidRPr="00546B05" w:rsidRDefault="00546B05" w:rsidP="00546B05">
            <w:pPr>
              <w:spacing w:after="0" w:line="240" w:lineRule="auto"/>
              <w:jc w:val="left"/>
              <w:rPr>
                <w:rFonts w:cs="Tahoma"/>
                <w:b/>
                <w:color w:val="FF0000"/>
                <w:sz w:val="24"/>
                <w:szCs w:val="24"/>
              </w:rPr>
            </w:pPr>
            <m:oMathPara>
              <m:oMath>
                <m:r>
                  <m:rPr>
                    <m:sty m:val="bi"/>
                  </m:rPr>
                  <w:rPr>
                    <w:rFonts w:ascii="Cambria Math" w:hAnsi="Cambria Math" w:cs="Tahoma"/>
                    <w:color w:val="FF0000"/>
                    <w:sz w:val="24"/>
                    <w:szCs w:val="24"/>
                  </w:rPr>
                  <m:t>12=I×18</m:t>
                </m:r>
              </m:oMath>
            </m:oMathPara>
          </w:p>
          <w:p w:rsidR="00546B05" w:rsidRPr="00546B05" w:rsidRDefault="00776933" w:rsidP="00546B05">
            <w:pPr>
              <w:spacing w:after="0" w:line="240" w:lineRule="auto"/>
              <w:jc w:val="left"/>
              <w:rPr>
                <w:rFonts w:cs="Tahoma"/>
                <w:b/>
                <w:color w:val="FF0000"/>
                <w:sz w:val="24"/>
                <w:szCs w:val="24"/>
              </w:rPr>
            </w:pPr>
            <m:oMathPara>
              <m:oMath>
                <m:f>
                  <m:fPr>
                    <m:ctrlPr>
                      <w:rPr>
                        <w:rFonts w:ascii="Cambria Math" w:hAnsi="Cambria Math" w:cs="Tahoma"/>
                        <w:b/>
                        <w:i/>
                        <w:color w:val="FF0000"/>
                        <w:sz w:val="24"/>
                        <w:szCs w:val="24"/>
                      </w:rPr>
                    </m:ctrlPr>
                  </m:fPr>
                  <m:num>
                    <m:r>
                      <m:rPr>
                        <m:sty m:val="bi"/>
                      </m:rPr>
                      <w:rPr>
                        <w:rFonts w:ascii="Cambria Math" w:hAnsi="Cambria Math" w:cs="Tahoma"/>
                        <w:color w:val="FF0000"/>
                        <w:sz w:val="24"/>
                        <w:szCs w:val="24"/>
                      </w:rPr>
                      <m:t>12</m:t>
                    </m:r>
                  </m:num>
                  <m:den>
                    <m:r>
                      <m:rPr>
                        <m:sty m:val="bi"/>
                      </m:rPr>
                      <w:rPr>
                        <w:rFonts w:ascii="Cambria Math" w:hAnsi="Cambria Math" w:cs="Tahoma"/>
                        <w:color w:val="FF0000"/>
                        <w:sz w:val="24"/>
                        <w:szCs w:val="24"/>
                      </w:rPr>
                      <m:t>18</m:t>
                    </m:r>
                  </m:den>
                </m:f>
                <m:r>
                  <m:rPr>
                    <m:sty m:val="bi"/>
                  </m:rPr>
                  <w:rPr>
                    <w:rFonts w:ascii="Cambria Math" w:hAnsi="Cambria Math" w:cs="Tahoma"/>
                    <w:color w:val="FF0000"/>
                    <w:sz w:val="24"/>
                    <w:szCs w:val="24"/>
                  </w:rPr>
                  <m:t>=I=0.67 A</m:t>
                </m:r>
              </m:oMath>
            </m:oMathPara>
          </w:p>
          <w:p w:rsidR="00546B05" w:rsidRPr="00546B05" w:rsidRDefault="00546B05" w:rsidP="00546B05">
            <w:pPr>
              <w:spacing w:after="0" w:line="240" w:lineRule="auto"/>
              <w:jc w:val="left"/>
              <w:rPr>
                <w:rFonts w:cs="Tahoma"/>
                <w:b/>
                <w:sz w:val="24"/>
                <w:szCs w:val="24"/>
              </w:rPr>
            </w:pP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8</w:t>
            </w:r>
          </w:p>
        </w:tc>
        <w:tc>
          <w:tcPr>
            <w:tcW w:w="8930" w:type="dxa"/>
            <w:gridSpan w:val="2"/>
            <w:shd w:val="clear" w:color="auto" w:fill="auto"/>
            <w:vAlign w:val="center"/>
          </w:tcPr>
          <w:p w:rsidR="00B87337" w:rsidRPr="00932D82" w:rsidRDefault="00B87337" w:rsidP="00BE3A0F">
            <w:pPr>
              <w:pStyle w:val="ListParagraph"/>
              <w:spacing w:after="0" w:line="240" w:lineRule="auto"/>
              <w:ind w:left="0"/>
              <w:jc w:val="left"/>
              <w:rPr>
                <w:rFonts w:cs="Tahoma"/>
                <w:sz w:val="24"/>
                <w:szCs w:val="24"/>
              </w:rPr>
            </w:pPr>
            <w:r w:rsidRPr="00932D82">
              <w:rPr>
                <w:rFonts w:cs="Tahoma"/>
                <w:sz w:val="24"/>
                <w:szCs w:val="24"/>
              </w:rPr>
              <w:t xml:space="preserve">An LED which is in series with a 1.2 kΩ resistor must be supplied with 5 mA of current to operate. When lit, the </w:t>
            </w:r>
            <w:proofErr w:type="spellStart"/>
            <w:r w:rsidRPr="00932D82">
              <w:rPr>
                <w:rFonts w:cs="Tahoma"/>
                <w:sz w:val="24"/>
                <w:szCs w:val="24"/>
              </w:rPr>
              <w:t>p.d</w:t>
            </w:r>
            <w:proofErr w:type="spellEnd"/>
            <w:r w:rsidRPr="00932D82">
              <w:rPr>
                <w:rFonts w:cs="Tahoma"/>
                <w:sz w:val="24"/>
                <w:szCs w:val="24"/>
              </w:rPr>
              <w:t xml:space="preserve">. across the LED is 0.6 V. </w:t>
            </w:r>
          </w:p>
          <w:p w:rsidR="00B87337" w:rsidRPr="00932D82" w:rsidRDefault="00B87337" w:rsidP="00BE3A0F">
            <w:pPr>
              <w:spacing w:after="0" w:line="240" w:lineRule="auto"/>
              <w:jc w:val="left"/>
              <w:rPr>
                <w:rFonts w:cs="Tahoma"/>
                <w:sz w:val="24"/>
                <w:szCs w:val="24"/>
              </w:rPr>
            </w:pPr>
          </w:p>
          <w:p w:rsidR="00B87337" w:rsidRDefault="00B87337" w:rsidP="00BE3A0F">
            <w:pPr>
              <w:spacing w:after="0" w:line="240" w:lineRule="auto"/>
              <w:jc w:val="left"/>
              <w:rPr>
                <w:rFonts w:cs="Tahoma"/>
                <w:sz w:val="24"/>
                <w:szCs w:val="24"/>
              </w:rPr>
            </w:pPr>
            <w:r w:rsidRPr="00932D82">
              <w:rPr>
                <w:rFonts w:cs="Tahoma"/>
                <w:sz w:val="24"/>
                <w:szCs w:val="24"/>
              </w:rPr>
              <w:t>Calculate the potential difference across the resistor.</w:t>
            </w:r>
          </w:p>
          <w:p w:rsidR="00546B05" w:rsidRPr="00546B05" w:rsidRDefault="00546B05" w:rsidP="00546B05">
            <w:pPr>
              <w:spacing w:after="0" w:line="240" w:lineRule="auto"/>
              <w:jc w:val="left"/>
              <w:rPr>
                <w:rFonts w:cs="Tahoma"/>
                <w:b/>
                <w:color w:val="FF0000"/>
                <w:sz w:val="24"/>
                <w:szCs w:val="24"/>
              </w:rPr>
            </w:pPr>
            <m:oMathPara>
              <m:oMath>
                <m:r>
                  <m:rPr>
                    <m:sty m:val="bi"/>
                  </m:rPr>
                  <w:rPr>
                    <w:rFonts w:ascii="Cambria Math" w:hAnsi="Cambria Math" w:cs="Tahoma"/>
                    <w:color w:val="FF0000"/>
                    <w:sz w:val="24"/>
                    <w:szCs w:val="24"/>
                  </w:rPr>
                  <m:t>V=IR</m:t>
                </m:r>
              </m:oMath>
            </m:oMathPara>
          </w:p>
          <w:p w:rsidR="00546B05" w:rsidRPr="00546B05" w:rsidRDefault="00546B05" w:rsidP="00546B05">
            <w:pPr>
              <w:spacing w:after="0" w:line="240" w:lineRule="auto"/>
              <w:jc w:val="left"/>
              <w:rPr>
                <w:rFonts w:cs="Tahoma"/>
                <w:b/>
                <w:color w:val="FF0000"/>
                <w:sz w:val="24"/>
                <w:szCs w:val="24"/>
              </w:rPr>
            </w:pPr>
            <m:oMathPara>
              <m:oMath>
                <m:r>
                  <m:rPr>
                    <m:sty m:val="bi"/>
                  </m:rPr>
                  <w:rPr>
                    <w:rFonts w:ascii="Cambria Math" w:hAnsi="Cambria Math" w:cs="Tahoma"/>
                    <w:color w:val="FF0000"/>
                    <w:sz w:val="24"/>
                    <w:szCs w:val="24"/>
                  </w:rPr>
                  <m:t>V=5×</m:t>
                </m:r>
                <m:sSup>
                  <m:sSupPr>
                    <m:ctrlPr>
                      <w:rPr>
                        <w:rFonts w:ascii="Cambria Math" w:hAnsi="Cambria Math" w:cs="Tahoma"/>
                        <w:b/>
                        <w:i/>
                        <w:color w:val="FF0000"/>
                        <w:sz w:val="24"/>
                        <w:szCs w:val="24"/>
                      </w:rPr>
                    </m:ctrlPr>
                  </m:sSupPr>
                  <m:e>
                    <m:r>
                      <m:rPr>
                        <m:sty m:val="bi"/>
                      </m:rPr>
                      <w:rPr>
                        <w:rFonts w:ascii="Cambria Math" w:hAnsi="Cambria Math" w:cs="Tahoma"/>
                        <w:color w:val="FF0000"/>
                        <w:sz w:val="24"/>
                        <w:szCs w:val="24"/>
                      </w:rPr>
                      <m:t>10</m:t>
                    </m:r>
                  </m:e>
                  <m:sup>
                    <m:r>
                      <m:rPr>
                        <m:sty m:val="bi"/>
                      </m:rPr>
                      <w:rPr>
                        <w:rFonts w:ascii="Cambria Math" w:hAnsi="Cambria Math" w:cs="Tahoma"/>
                        <w:color w:val="FF0000"/>
                        <w:sz w:val="24"/>
                        <w:szCs w:val="24"/>
                      </w:rPr>
                      <m:t>-3</m:t>
                    </m:r>
                  </m:sup>
                </m:sSup>
                <m:r>
                  <m:rPr>
                    <m:sty m:val="bi"/>
                  </m:rPr>
                  <w:rPr>
                    <w:rFonts w:ascii="Cambria Math" w:hAnsi="Cambria Math" w:cs="Tahoma"/>
                    <w:color w:val="FF0000"/>
                    <w:sz w:val="24"/>
                    <w:szCs w:val="24"/>
                  </w:rPr>
                  <m:t>×1.2×</m:t>
                </m:r>
                <m:sSup>
                  <m:sSupPr>
                    <m:ctrlPr>
                      <w:rPr>
                        <w:rFonts w:ascii="Cambria Math" w:hAnsi="Cambria Math" w:cs="Tahoma"/>
                        <w:b/>
                        <w:i/>
                        <w:color w:val="FF0000"/>
                        <w:sz w:val="24"/>
                        <w:szCs w:val="24"/>
                      </w:rPr>
                    </m:ctrlPr>
                  </m:sSupPr>
                  <m:e>
                    <m:r>
                      <m:rPr>
                        <m:sty m:val="bi"/>
                      </m:rPr>
                      <w:rPr>
                        <w:rFonts w:ascii="Cambria Math" w:hAnsi="Cambria Math" w:cs="Tahoma"/>
                        <w:color w:val="FF0000"/>
                        <w:sz w:val="24"/>
                        <w:szCs w:val="24"/>
                      </w:rPr>
                      <m:t>10</m:t>
                    </m:r>
                  </m:e>
                  <m:sup>
                    <m:r>
                      <m:rPr>
                        <m:sty m:val="bi"/>
                      </m:rPr>
                      <w:rPr>
                        <w:rFonts w:ascii="Cambria Math" w:hAnsi="Cambria Math" w:cs="Tahoma"/>
                        <w:color w:val="FF0000"/>
                        <w:sz w:val="24"/>
                        <w:szCs w:val="24"/>
                      </w:rPr>
                      <m:t>3</m:t>
                    </m:r>
                  </m:sup>
                </m:sSup>
              </m:oMath>
            </m:oMathPara>
          </w:p>
          <w:p w:rsidR="00546B05" w:rsidRPr="00546B05" w:rsidRDefault="00546B05" w:rsidP="00546B05">
            <w:pPr>
              <w:spacing w:after="0" w:line="240" w:lineRule="auto"/>
              <w:jc w:val="left"/>
              <w:rPr>
                <w:rFonts w:cs="Tahoma"/>
                <w:b/>
                <w:color w:val="FF0000"/>
                <w:sz w:val="24"/>
                <w:szCs w:val="24"/>
              </w:rPr>
            </w:pPr>
            <m:oMathPara>
              <m:oMath>
                <m:r>
                  <m:rPr>
                    <m:sty m:val="bi"/>
                  </m:rPr>
                  <w:rPr>
                    <w:rFonts w:ascii="Cambria Math" w:hAnsi="Cambria Math" w:cs="Tahoma"/>
                    <w:color w:val="FF0000"/>
                    <w:sz w:val="24"/>
                    <w:szCs w:val="24"/>
                  </w:rPr>
                  <m:t>V=6 V</m:t>
                </m:r>
              </m:oMath>
            </m:oMathPara>
          </w:p>
          <w:p w:rsidR="00546B05" w:rsidRPr="00932D82" w:rsidRDefault="00546B05" w:rsidP="00BE3A0F">
            <w:pPr>
              <w:spacing w:after="0" w:line="240" w:lineRule="auto"/>
              <w:jc w:val="left"/>
              <w:rPr>
                <w:rFonts w:cs="Tahoma"/>
                <w:sz w:val="24"/>
                <w:szCs w:val="24"/>
              </w:rPr>
            </w:pPr>
          </w:p>
          <w:p w:rsidR="00B87337" w:rsidRDefault="00B87337" w:rsidP="00BE3A0F">
            <w:pPr>
              <w:pStyle w:val="StudyParts"/>
              <w:tabs>
                <w:tab w:val="clear" w:pos="1078"/>
                <w:tab w:val="left" w:pos="175"/>
              </w:tabs>
              <w:spacing w:before="120" w:after="120" w:line="240" w:lineRule="auto"/>
              <w:ind w:left="0" w:firstLine="0"/>
              <w:jc w:val="both"/>
              <w:rPr>
                <w:rFonts w:ascii="Trebuchet MS" w:hAnsi="Trebuchet MS" w:cs="Tahoma"/>
                <w:szCs w:val="24"/>
              </w:rPr>
            </w:pPr>
            <w:r w:rsidRPr="00932D82">
              <w:rPr>
                <w:rFonts w:ascii="Trebuchet MS" w:hAnsi="Trebuchet MS" w:cs="Tahoma"/>
                <w:szCs w:val="24"/>
              </w:rPr>
              <w:t>Calculate the minimum supply voltage required.</w:t>
            </w:r>
            <w:r w:rsidR="00546B05">
              <w:rPr>
                <w:rFonts w:ascii="Trebuchet MS" w:hAnsi="Trebuchet MS" w:cs="Tahoma"/>
                <w:szCs w:val="24"/>
              </w:rPr>
              <w:t xml:space="preserve"> </w:t>
            </w:r>
          </w:p>
          <w:p w:rsidR="00546B05" w:rsidRPr="00691510" w:rsidRDefault="00776933" w:rsidP="00546B0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1</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2</m:t>
                    </m:r>
                  </m:sub>
                </m:sSub>
              </m:oMath>
            </m:oMathPara>
          </w:p>
          <w:p w:rsidR="00546B05" w:rsidRPr="00546B05" w:rsidRDefault="00776933" w:rsidP="00546B05">
            <w:pPr>
              <w:spacing w:before="120" w:after="0"/>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V</m:t>
                    </m:r>
                  </m:e>
                  <m:sub>
                    <m:r>
                      <m:rPr>
                        <m:sty m:val="bi"/>
                      </m:rPr>
                      <w:rPr>
                        <w:rFonts w:ascii="Cambria Math" w:eastAsia="Times New Roman" w:hAnsi="Cambria Math" w:cs="Times New Roman"/>
                        <w:color w:val="FF0000"/>
                        <w:sz w:val="24"/>
                        <w:szCs w:val="24"/>
                        <w:lang w:eastAsia="en-GB"/>
                      </w:rPr>
                      <m:t>s</m:t>
                    </m:r>
                  </m:sub>
                </m:sSub>
                <m:r>
                  <m:rPr>
                    <m:sty m:val="bi"/>
                  </m:rPr>
                  <w:rPr>
                    <w:rFonts w:ascii="Cambria Math" w:eastAsia="Times New Roman" w:hAnsi="Cambria Math" w:cs="Times New Roman"/>
                    <w:color w:val="FF0000"/>
                    <w:sz w:val="24"/>
                    <w:szCs w:val="24"/>
                    <w:lang w:eastAsia="en-GB"/>
                  </w:rPr>
                  <m:t>=6+0.6=6.6</m:t>
                </m:r>
                <m:r>
                  <m:rPr>
                    <m:sty m:val="bi"/>
                  </m:rPr>
                  <w:rPr>
                    <w:rFonts w:ascii="Cambria Math" w:eastAsia="Times New Roman" w:hAnsi="Cambria Math" w:cs="Times New Roman"/>
                    <w:color w:val="FF0000"/>
                    <w:sz w:val="24"/>
                    <w:szCs w:val="24"/>
                    <w:lang w:eastAsia="en-GB"/>
                  </w:rPr>
                  <m:t>V</m:t>
                </m:r>
              </m:oMath>
            </m:oMathPara>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9</w:t>
            </w:r>
          </w:p>
        </w:tc>
        <w:tc>
          <w:tcPr>
            <w:tcW w:w="8930" w:type="dxa"/>
            <w:gridSpan w:val="2"/>
            <w:shd w:val="clear" w:color="auto" w:fill="auto"/>
            <w:vAlign w:val="center"/>
          </w:tcPr>
          <w:p w:rsidR="00B87337" w:rsidRDefault="00B87337" w:rsidP="00BE3A0F">
            <w:pPr>
              <w:pStyle w:val="StudyParts"/>
              <w:tabs>
                <w:tab w:val="clear" w:pos="1078"/>
                <w:tab w:val="left" w:pos="175"/>
              </w:tabs>
              <w:spacing w:before="120" w:after="120" w:line="240" w:lineRule="auto"/>
              <w:ind w:left="0" w:firstLine="0"/>
              <w:jc w:val="both"/>
              <w:rPr>
                <w:rFonts w:ascii="Trebuchet MS" w:hAnsi="Trebuchet MS" w:cs="Tahoma"/>
                <w:szCs w:val="24"/>
              </w:rPr>
            </w:pPr>
            <w:r w:rsidRPr="00CF3037">
              <w:rPr>
                <w:rFonts w:ascii="Trebuchet MS" w:hAnsi="Trebuchet MS" w:cs="Tahoma"/>
                <w:szCs w:val="24"/>
              </w:rPr>
              <w:t>A vacuum cleaner is connected to the UK mains (rated at 230 V) and 8.9 A of current flows through the circuit. Calculate the power being transformed.</w:t>
            </w:r>
          </w:p>
          <w:p w:rsidR="00546B05" w:rsidRPr="00731F5E" w:rsidRDefault="00546B05" w:rsidP="00546B05">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546B05" w:rsidRPr="00546B05" w:rsidRDefault="00546B05" w:rsidP="00546B05">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8.9×230=2047</m:t>
                </m:r>
                <m:r>
                  <m:rPr>
                    <m:sty m:val="bi"/>
                  </m:rPr>
                  <w:rPr>
                    <w:rFonts w:ascii="Cambria Math" w:eastAsia="Times New Roman" w:hAnsi="Cambria Math" w:cs="Times New Roman"/>
                    <w:color w:val="FF0000"/>
                    <w:sz w:val="24"/>
                    <w:szCs w:val="24"/>
                    <w:lang w:eastAsia="en-GB"/>
                  </w:rPr>
                  <m:t>V</m:t>
                </m:r>
              </m:oMath>
            </m:oMathPara>
          </w:p>
          <w:p w:rsidR="00546B05" w:rsidRPr="00546B05" w:rsidRDefault="00546B05" w:rsidP="00546B05">
            <w:pPr>
              <w:spacing w:before="120" w:after="0"/>
              <w:jc w:val="center"/>
              <w:rPr>
                <w:rFonts w:eastAsia="Times New Roman" w:cs="Times New Roman"/>
                <w:b/>
                <w:color w:val="FF0000"/>
                <w:sz w:val="24"/>
                <w:szCs w:val="24"/>
                <w:u w:val="double"/>
                <w:lang w:eastAsia="en-GB"/>
              </w:rPr>
            </w:pPr>
            <m:oMathPara>
              <m:oMath>
                <m:r>
                  <m:rPr>
                    <m:sty m:val="bi"/>
                  </m:rPr>
                  <w:rPr>
                    <w:rFonts w:ascii="Cambria Math" w:eastAsia="Times New Roman" w:hAnsi="Cambria Math" w:cs="Times New Roman"/>
                    <w:color w:val="FF0000"/>
                    <w:sz w:val="24"/>
                    <w:szCs w:val="24"/>
                    <w:u w:val="double"/>
                    <w:lang w:eastAsia="en-GB"/>
                  </w:rPr>
                  <m:t>P=2000 V</m:t>
                </m:r>
              </m:oMath>
            </m:oMathPara>
          </w:p>
          <w:p w:rsidR="00546B05" w:rsidRPr="00546B05" w:rsidRDefault="00546B05" w:rsidP="00546B05">
            <w:pPr>
              <w:spacing w:before="120" w:after="0"/>
              <w:jc w:val="center"/>
              <w:rPr>
                <w:rFonts w:eastAsia="Times New Roman" w:cs="Times New Roman"/>
                <w:b/>
                <w:color w:val="FF0000"/>
                <w:sz w:val="24"/>
                <w:szCs w:val="24"/>
                <w:lang w:eastAsia="en-GB"/>
              </w:rPr>
            </w:pPr>
            <w:r w:rsidRPr="00546B05">
              <w:rPr>
                <w:rFonts w:eastAsia="Times New Roman" w:cs="Times New Roman"/>
                <w:b/>
                <w:color w:val="FF0000"/>
                <w:sz w:val="24"/>
                <w:szCs w:val="24"/>
                <w:lang w:eastAsia="en-GB"/>
              </w:rPr>
              <w:t>Answer to 2 sig fig</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0</w:t>
            </w:r>
          </w:p>
        </w:tc>
        <w:tc>
          <w:tcPr>
            <w:tcW w:w="8930" w:type="dxa"/>
            <w:gridSpan w:val="2"/>
            <w:shd w:val="clear" w:color="auto" w:fill="auto"/>
            <w:vAlign w:val="center"/>
          </w:tcPr>
          <w:p w:rsidR="00B87337" w:rsidRDefault="00B87337" w:rsidP="00BE3A0F">
            <w:pPr>
              <w:pStyle w:val="studysub"/>
              <w:tabs>
                <w:tab w:val="clear" w:pos="1078"/>
                <w:tab w:val="left" w:pos="34"/>
              </w:tabs>
              <w:spacing w:before="120" w:after="120" w:line="240" w:lineRule="auto"/>
              <w:ind w:left="0" w:firstLine="0"/>
              <w:rPr>
                <w:rFonts w:ascii="Trebuchet MS" w:hAnsi="Trebuchet MS"/>
              </w:rPr>
            </w:pPr>
            <w:r w:rsidRPr="00BB17BD">
              <w:rPr>
                <w:rFonts w:ascii="Trebuchet MS" w:hAnsi="Trebuchet MS"/>
              </w:rPr>
              <w:t>A heater has a power of 1000W, and the current in i</w:t>
            </w:r>
            <w:r>
              <w:rPr>
                <w:rFonts w:ascii="Trebuchet MS" w:hAnsi="Trebuchet MS"/>
              </w:rPr>
              <w:t>t is 5A, calculate the resistance of the heater.</w:t>
            </w:r>
          </w:p>
          <w:p w:rsidR="0084162D" w:rsidRPr="00546B05" w:rsidRDefault="0084162D" w:rsidP="0084162D">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84162D" w:rsidRPr="00546B05" w:rsidRDefault="0084162D" w:rsidP="0084162D">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10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5</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84162D" w:rsidRPr="007F025C" w:rsidRDefault="00776933" w:rsidP="007F025C">
            <w:pPr>
              <w:spacing w:before="120" w:after="0"/>
              <w:jc w:val="center"/>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1000</m:t>
                    </m:r>
                  </m:num>
                  <m:den>
                    <m:r>
                      <m:rPr>
                        <m:sty m:val="bi"/>
                      </m:rPr>
                      <w:rPr>
                        <w:rFonts w:ascii="Cambria Math" w:eastAsia="Times New Roman" w:hAnsi="Cambria Math" w:cs="Times New Roman"/>
                        <w:color w:val="FF0000"/>
                        <w:sz w:val="24"/>
                        <w:szCs w:val="24"/>
                        <w:lang w:eastAsia="en-GB"/>
                      </w:rPr>
                      <m:t>25</m:t>
                    </m:r>
                  </m:den>
                </m:f>
                <m:r>
                  <m:rPr>
                    <m:sty m:val="bi"/>
                  </m:rPr>
                  <w:rPr>
                    <w:rFonts w:ascii="Cambria Math" w:eastAsia="Times New Roman" w:hAnsi="Cambria Math" w:cs="Times New Roman"/>
                    <w:color w:val="FF0000"/>
                    <w:sz w:val="24"/>
                    <w:szCs w:val="24"/>
                    <w:lang w:eastAsia="en-GB"/>
                  </w:rPr>
                  <m:t>=R=40</m:t>
                </m:r>
                <m:r>
                  <m:rPr>
                    <m:sty m:val="b"/>
                  </m:rPr>
                  <w:rPr>
                    <w:rFonts w:ascii="Cambria Math" w:eastAsia="Times New Roman" w:hAnsi="Cambria Math" w:cs="Times New Roman"/>
                    <w:b/>
                    <w:color w:val="FF0000"/>
                    <w:sz w:val="24"/>
                    <w:szCs w:val="24"/>
                    <w:lang w:eastAsia="en-GB"/>
                  </w:rPr>
                  <w:sym w:font="Symbol" w:char="F057"/>
                </m:r>
              </m:oMath>
            </m:oMathPara>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1</w:t>
            </w:r>
          </w:p>
        </w:tc>
        <w:tc>
          <w:tcPr>
            <w:tcW w:w="8930" w:type="dxa"/>
            <w:gridSpan w:val="2"/>
            <w:shd w:val="clear" w:color="auto" w:fill="auto"/>
            <w:vAlign w:val="center"/>
          </w:tcPr>
          <w:p w:rsidR="00B87337" w:rsidRDefault="00B87337" w:rsidP="00BE3A0F">
            <w:pPr>
              <w:pStyle w:val="studytab"/>
              <w:tabs>
                <w:tab w:val="clear" w:pos="1078"/>
                <w:tab w:val="left" w:pos="34"/>
              </w:tabs>
              <w:spacing w:before="120" w:after="120" w:line="240" w:lineRule="auto"/>
              <w:ind w:left="0" w:firstLine="0"/>
              <w:rPr>
                <w:rFonts w:ascii="Trebuchet MS" w:hAnsi="Trebuchet MS"/>
              </w:rPr>
            </w:pPr>
            <w:r w:rsidRPr="00BB17BD">
              <w:rPr>
                <w:rFonts w:ascii="Trebuchet MS" w:hAnsi="Trebuchet MS"/>
              </w:rPr>
              <w:t>The resistance of a kettle is 21</w:t>
            </w:r>
            <w:r w:rsidR="007F025C">
              <w:rPr>
                <w:rFonts w:ascii="Trebuchet MS" w:hAnsi="Trebuchet MS"/>
              </w:rPr>
              <w:t xml:space="preserve"> </w:t>
            </w:r>
            <w:r w:rsidRPr="00BB17BD">
              <w:rPr>
                <w:rStyle w:val="greek"/>
                <w:rFonts w:ascii="Trebuchet MS" w:hAnsi="Trebuchet MS"/>
              </w:rPr>
              <w:t>Ω</w:t>
            </w:r>
            <w:r w:rsidRPr="00BB17BD">
              <w:rPr>
                <w:rFonts w:ascii="Trebuchet MS" w:hAnsi="Trebuchet MS"/>
              </w:rPr>
              <w:t xml:space="preserve"> and its power is 2200W. </w:t>
            </w:r>
            <w:r>
              <w:rPr>
                <w:rFonts w:ascii="Trebuchet MS" w:hAnsi="Trebuchet MS"/>
              </w:rPr>
              <w:t xml:space="preserve">Calculate </w:t>
            </w:r>
            <w:r w:rsidRPr="00BB17BD">
              <w:rPr>
                <w:rFonts w:ascii="Trebuchet MS" w:hAnsi="Trebuchet MS"/>
              </w:rPr>
              <w:t>the current in</w:t>
            </w:r>
            <w:r>
              <w:rPr>
                <w:rFonts w:ascii="Trebuchet MS" w:hAnsi="Trebuchet MS"/>
              </w:rPr>
              <w:t xml:space="preserve"> the kettle when it is working normally.</w:t>
            </w:r>
          </w:p>
          <w:p w:rsidR="007F025C" w:rsidRPr="00546B05" w:rsidRDefault="007F025C" w:rsidP="007F025C">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7F025C" w:rsidRPr="00546B05" w:rsidRDefault="007F025C" w:rsidP="007F025C">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20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21</m:t>
                </m:r>
              </m:oMath>
            </m:oMathPara>
          </w:p>
          <w:p w:rsidR="007F025C" w:rsidRPr="007F025C" w:rsidRDefault="00776933" w:rsidP="007F025C">
            <w:pPr>
              <w:pStyle w:val="studytab"/>
              <w:tabs>
                <w:tab w:val="clear" w:pos="1078"/>
                <w:tab w:val="left" w:pos="34"/>
              </w:tabs>
              <w:spacing w:before="120" w:after="120" w:line="240" w:lineRule="auto"/>
              <w:ind w:left="0" w:firstLine="0"/>
              <w:rPr>
                <w:rFonts w:ascii="Trebuchet MS" w:hAnsi="Trebuchet MS"/>
                <w:b/>
                <w:color w:val="FF0000"/>
                <w:szCs w:val="24"/>
                <w:lang w:eastAsia="en-GB"/>
              </w:rPr>
            </w:pPr>
            <m:oMathPara>
              <m:oMath>
                <m:f>
                  <m:fPr>
                    <m:ctrlPr>
                      <w:rPr>
                        <w:rFonts w:ascii="Cambria Math" w:hAnsi="Cambria Math"/>
                        <w:b/>
                        <w:i/>
                        <w:color w:val="FF0000"/>
                        <w:szCs w:val="24"/>
                        <w:lang w:eastAsia="en-GB"/>
                      </w:rPr>
                    </m:ctrlPr>
                  </m:fPr>
                  <m:num>
                    <m:r>
                      <m:rPr>
                        <m:sty m:val="bi"/>
                      </m:rPr>
                      <w:rPr>
                        <w:rFonts w:ascii="Cambria Math" w:hAnsi="Cambria Math"/>
                        <w:color w:val="FF0000"/>
                        <w:szCs w:val="24"/>
                        <w:lang w:eastAsia="en-GB"/>
                      </w:rPr>
                      <m:t>2200</m:t>
                    </m:r>
                  </m:num>
                  <m:den>
                    <m:r>
                      <m:rPr>
                        <m:sty m:val="bi"/>
                      </m:rPr>
                      <w:rPr>
                        <w:rFonts w:ascii="Cambria Math" w:hAnsi="Cambria Math"/>
                        <w:color w:val="FF0000"/>
                        <w:szCs w:val="24"/>
                        <w:lang w:eastAsia="en-GB"/>
                      </w:rPr>
                      <m:t>21</m:t>
                    </m:r>
                  </m:den>
                </m:f>
                <m:r>
                  <m:rPr>
                    <m:sty m:val="bi"/>
                  </m:rPr>
                  <w:rPr>
                    <w:rFonts w:ascii="Cambria Math" w:hAnsi="Cambria Math"/>
                    <w:color w:val="FF0000"/>
                    <w:szCs w:val="24"/>
                    <w:lang w:eastAsia="en-GB"/>
                  </w:rPr>
                  <m:t>=</m:t>
                </m:r>
                <m:sSup>
                  <m:sSupPr>
                    <m:ctrlPr>
                      <w:rPr>
                        <w:rFonts w:ascii="Cambria Math" w:hAnsi="Cambria Math"/>
                        <w:b/>
                        <w:i/>
                        <w:color w:val="FF0000"/>
                        <w:szCs w:val="24"/>
                        <w:lang w:eastAsia="en-GB"/>
                      </w:rPr>
                    </m:ctrlPr>
                  </m:sSupPr>
                  <m:e>
                    <m:r>
                      <m:rPr>
                        <m:sty m:val="bi"/>
                      </m:rPr>
                      <w:rPr>
                        <w:rFonts w:ascii="Cambria Math" w:hAnsi="Cambria Math"/>
                        <w:color w:val="FF0000"/>
                        <w:szCs w:val="24"/>
                        <w:lang w:eastAsia="en-GB"/>
                      </w:rPr>
                      <m:t>I</m:t>
                    </m:r>
                  </m:e>
                  <m:sup>
                    <m:r>
                      <m:rPr>
                        <m:sty m:val="bi"/>
                      </m:rPr>
                      <w:rPr>
                        <w:rFonts w:ascii="Cambria Math" w:hAnsi="Cambria Math"/>
                        <w:color w:val="FF0000"/>
                        <w:szCs w:val="24"/>
                        <w:lang w:eastAsia="en-GB"/>
                      </w:rPr>
                      <m:t>2</m:t>
                    </m:r>
                  </m:sup>
                </m:sSup>
              </m:oMath>
            </m:oMathPara>
          </w:p>
          <w:p w:rsidR="007F025C" w:rsidRPr="007F025C" w:rsidRDefault="007F025C" w:rsidP="007F025C">
            <w:pPr>
              <w:pStyle w:val="studytab"/>
              <w:tabs>
                <w:tab w:val="clear" w:pos="1078"/>
                <w:tab w:val="left" w:pos="34"/>
              </w:tabs>
              <w:spacing w:before="120" w:after="120" w:line="240" w:lineRule="auto"/>
              <w:ind w:left="0" w:firstLine="0"/>
              <w:rPr>
                <w:rFonts w:ascii="Trebuchet MS" w:hAnsi="Trebuchet MS"/>
                <w:b/>
                <w:color w:val="FF0000"/>
                <w:szCs w:val="24"/>
                <w:lang w:eastAsia="en-GB"/>
              </w:rPr>
            </w:pPr>
            <m:oMathPara>
              <m:oMath>
                <m:r>
                  <m:rPr>
                    <m:sty m:val="bi"/>
                  </m:rPr>
                  <w:rPr>
                    <w:rFonts w:ascii="Cambria Math" w:hAnsi="Cambria Math"/>
                    <w:color w:val="FF0000"/>
                    <w:szCs w:val="24"/>
                    <w:lang w:eastAsia="en-GB"/>
                  </w:rPr>
                  <m:t>I=</m:t>
                </m:r>
                <m:rad>
                  <m:radPr>
                    <m:degHide m:val="1"/>
                    <m:ctrlPr>
                      <w:rPr>
                        <w:rFonts w:ascii="Cambria Math" w:hAnsi="Cambria Math"/>
                        <w:b/>
                        <w:i/>
                        <w:color w:val="FF0000"/>
                        <w:szCs w:val="24"/>
                        <w:lang w:eastAsia="en-GB"/>
                      </w:rPr>
                    </m:ctrlPr>
                  </m:radPr>
                  <m:deg/>
                  <m:e>
                    <m:f>
                      <m:fPr>
                        <m:ctrlPr>
                          <w:rPr>
                            <w:rFonts w:ascii="Cambria Math" w:hAnsi="Cambria Math"/>
                            <w:b/>
                            <w:i/>
                            <w:color w:val="FF0000"/>
                            <w:szCs w:val="24"/>
                            <w:lang w:eastAsia="en-GB"/>
                          </w:rPr>
                        </m:ctrlPr>
                      </m:fPr>
                      <m:num>
                        <m:r>
                          <m:rPr>
                            <m:sty m:val="bi"/>
                          </m:rPr>
                          <w:rPr>
                            <w:rFonts w:ascii="Cambria Math" w:hAnsi="Cambria Math"/>
                            <w:color w:val="FF0000"/>
                            <w:szCs w:val="24"/>
                            <w:lang w:eastAsia="en-GB"/>
                          </w:rPr>
                          <m:t>2200</m:t>
                        </m:r>
                      </m:num>
                      <m:den>
                        <m:r>
                          <m:rPr>
                            <m:sty m:val="bi"/>
                          </m:rPr>
                          <w:rPr>
                            <w:rFonts w:ascii="Cambria Math" w:hAnsi="Cambria Math"/>
                            <w:color w:val="FF0000"/>
                            <w:szCs w:val="24"/>
                            <w:lang w:eastAsia="en-GB"/>
                          </w:rPr>
                          <m:t>21</m:t>
                        </m:r>
                      </m:den>
                    </m:f>
                  </m:e>
                </m:rad>
                <m:r>
                  <m:rPr>
                    <m:sty m:val="bi"/>
                  </m:rPr>
                  <w:rPr>
                    <w:rFonts w:ascii="Cambria Math" w:hAnsi="Cambria Math"/>
                    <w:color w:val="FF0000"/>
                    <w:szCs w:val="24"/>
                    <w:lang w:eastAsia="en-GB"/>
                  </w:rPr>
                  <m:t>=10.2 A</m:t>
                </m:r>
              </m:oMath>
            </m:oMathPara>
          </w:p>
        </w:tc>
      </w:tr>
      <w:tr w:rsidR="00910B75" w:rsidRPr="001F1787" w:rsidTr="007E2CD2">
        <w:trPr>
          <w:cantSplit/>
          <w:trHeight w:val="6607"/>
        </w:trPr>
        <w:tc>
          <w:tcPr>
            <w:tcW w:w="1101" w:type="dxa"/>
            <w:gridSpan w:val="3"/>
            <w:shd w:val="clear" w:color="auto" w:fill="auto"/>
            <w:vAlign w:val="center"/>
          </w:tcPr>
          <w:p w:rsidR="00910B75"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12</w:t>
            </w:r>
          </w:p>
        </w:tc>
        <w:tc>
          <w:tcPr>
            <w:tcW w:w="8930" w:type="dxa"/>
            <w:gridSpan w:val="2"/>
            <w:shd w:val="clear" w:color="auto" w:fill="auto"/>
            <w:vAlign w:val="center"/>
          </w:tcPr>
          <w:p w:rsidR="00910B75" w:rsidRPr="00B87337" w:rsidRDefault="006C43F4" w:rsidP="006C43F4">
            <w:pPr>
              <w:spacing w:before="60" w:after="60" w:line="240" w:lineRule="auto"/>
              <w:jc w:val="left"/>
              <w:rPr>
                <w:rFonts w:eastAsia="Times New Roman" w:cs="Times New Roman"/>
                <w:sz w:val="24"/>
                <w:szCs w:val="24"/>
                <w:lang w:eastAsia="en-GB"/>
              </w:rPr>
            </w:pPr>
            <w:r>
              <w:rPr>
                <w:rFonts w:eastAsia="Times New Roman" w:cs="Times New Roman"/>
                <w:sz w:val="24"/>
                <w:szCs w:val="24"/>
                <w:lang w:eastAsia="en-GB"/>
              </w:rPr>
              <w:t>A</w:t>
            </w:r>
            <w:r w:rsidR="00910B75" w:rsidRPr="00B87337">
              <w:rPr>
                <w:rFonts w:eastAsia="Times New Roman" w:cs="Times New Roman"/>
                <w:sz w:val="24"/>
                <w:szCs w:val="24"/>
                <w:lang w:eastAsia="en-GB"/>
              </w:rPr>
              <w:t xml:space="preserve"> </w:t>
            </w:r>
            <w:r w:rsidR="00910B75" w:rsidRPr="00B87337">
              <w:rPr>
                <w:rFonts w:eastAsia="Times New Roman" w:cs="Times New Roman"/>
                <w:b/>
                <w:sz w:val="24"/>
                <w:szCs w:val="24"/>
                <w:lang w:eastAsia="en-GB"/>
              </w:rPr>
              <w:t>mains</w:t>
            </w:r>
            <w:r w:rsidR="00910B75">
              <w:rPr>
                <w:rFonts w:eastAsia="Times New Roman" w:cs="Times New Roman"/>
                <w:sz w:val="24"/>
                <w:szCs w:val="24"/>
                <w:lang w:eastAsia="en-GB"/>
              </w:rPr>
              <w:t xml:space="preserve"> </w:t>
            </w:r>
            <w:r w:rsidR="00910B75" w:rsidRPr="00B87337">
              <w:rPr>
                <w:rFonts w:eastAsia="Times New Roman" w:cs="Times New Roman"/>
                <w:sz w:val="24"/>
                <w:szCs w:val="24"/>
                <w:lang w:eastAsia="en-GB"/>
              </w:rPr>
              <w:t>electric fire is rated at 2</w:t>
            </w:r>
            <w:r w:rsidR="00910B75">
              <w:rPr>
                <w:rFonts w:eastAsia="Times New Roman" w:cs="Times New Roman"/>
                <w:sz w:val="24"/>
                <w:szCs w:val="24"/>
                <w:lang w:eastAsia="en-GB"/>
              </w:rPr>
              <w:t>.0 kW</w:t>
            </w:r>
            <w:r w:rsidR="00910B75" w:rsidRPr="00B87337">
              <w:rPr>
                <w:rFonts w:eastAsia="Times New Roman" w:cs="Times New Roman"/>
                <w:sz w:val="24"/>
                <w:szCs w:val="24"/>
                <w:lang w:eastAsia="en-GB"/>
              </w:rPr>
              <w:t xml:space="preserve">. </w:t>
            </w:r>
          </w:p>
          <w:p w:rsidR="00910B75" w:rsidRPr="00B87337" w:rsidRDefault="00910B75" w:rsidP="00A86EA6">
            <w:pPr>
              <w:pStyle w:val="ListParagraph"/>
              <w:numPr>
                <w:ilvl w:val="7"/>
                <w:numId w:val="35"/>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State the voltage across the electric fire.</w:t>
            </w:r>
            <w:r w:rsidR="007F025C">
              <w:rPr>
                <w:rFonts w:eastAsia="Times New Roman" w:cs="Times New Roman"/>
                <w:sz w:val="24"/>
                <w:szCs w:val="24"/>
                <w:lang w:eastAsia="en-GB"/>
              </w:rPr>
              <w:t xml:space="preserve"> </w:t>
            </w:r>
            <w:r w:rsidR="007F025C">
              <w:rPr>
                <w:rFonts w:eastAsia="Times New Roman" w:cs="Times New Roman"/>
                <w:b/>
                <w:color w:val="FF0000"/>
                <w:sz w:val="24"/>
                <w:szCs w:val="24"/>
                <w:lang w:eastAsia="en-GB"/>
              </w:rPr>
              <w:t>230 V</w:t>
            </w:r>
          </w:p>
          <w:p w:rsidR="00910B75" w:rsidRDefault="00910B75" w:rsidP="00A86EA6">
            <w:pPr>
              <w:pStyle w:val="ListParagraph"/>
              <w:numPr>
                <w:ilvl w:val="7"/>
                <w:numId w:val="35"/>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Calculate the current in the heating element when it is switched o</w:t>
            </w:r>
            <w:r w:rsidR="006C43F4">
              <w:rPr>
                <w:rFonts w:eastAsia="Times New Roman" w:cs="Times New Roman"/>
                <w:sz w:val="24"/>
                <w:szCs w:val="24"/>
                <w:lang w:eastAsia="en-GB"/>
              </w:rPr>
              <w:t>n.</w:t>
            </w:r>
          </w:p>
          <w:p w:rsidR="007F025C" w:rsidRPr="00731F5E" w:rsidRDefault="007F025C" w:rsidP="007F025C">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7F025C" w:rsidRPr="00731F5E" w:rsidRDefault="007F025C" w:rsidP="007F025C">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000=I×230</m:t>
                </m:r>
              </m:oMath>
            </m:oMathPara>
          </w:p>
          <w:p w:rsidR="007F025C" w:rsidRPr="00731F5E" w:rsidRDefault="00776933" w:rsidP="007F025C">
            <w:pPr>
              <w:spacing w:before="120" w:after="0"/>
              <w:jc w:val="center"/>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000</m:t>
                    </m:r>
                  </m:num>
                  <m:den>
                    <m:r>
                      <m:rPr>
                        <m:sty m:val="bi"/>
                      </m:rPr>
                      <w:rPr>
                        <w:rFonts w:ascii="Cambria Math" w:eastAsia="Times New Roman" w:hAnsi="Cambria Math" w:cs="Times New Roman"/>
                        <w:color w:val="FF0000"/>
                        <w:sz w:val="24"/>
                        <w:szCs w:val="24"/>
                        <w:lang w:eastAsia="en-GB"/>
                      </w:rPr>
                      <m:t>230</m:t>
                    </m:r>
                  </m:den>
                </m:f>
                <m:r>
                  <m:rPr>
                    <m:sty m:val="bi"/>
                  </m:rPr>
                  <w:rPr>
                    <w:rFonts w:ascii="Cambria Math" w:eastAsia="Times New Roman" w:hAnsi="Cambria Math" w:cs="Times New Roman"/>
                    <w:color w:val="FF0000"/>
                    <w:sz w:val="24"/>
                    <w:szCs w:val="24"/>
                    <w:lang w:eastAsia="en-GB"/>
                  </w:rPr>
                  <m:t>=I=8.7 A</m:t>
                </m:r>
              </m:oMath>
            </m:oMathPara>
          </w:p>
          <w:p w:rsidR="007F025C" w:rsidRDefault="007F025C" w:rsidP="007F025C">
            <w:pPr>
              <w:pStyle w:val="ListParagraph"/>
              <w:spacing w:before="60" w:after="60" w:line="240" w:lineRule="auto"/>
              <w:ind w:left="459"/>
              <w:contextualSpacing w:val="0"/>
              <w:jc w:val="left"/>
              <w:rPr>
                <w:rFonts w:eastAsia="Times New Roman" w:cs="Times New Roman"/>
                <w:sz w:val="24"/>
                <w:szCs w:val="24"/>
                <w:lang w:eastAsia="en-GB"/>
              </w:rPr>
            </w:pPr>
          </w:p>
          <w:p w:rsidR="00910B75" w:rsidRDefault="00910B75" w:rsidP="00A86EA6">
            <w:pPr>
              <w:pStyle w:val="ListParagraph"/>
              <w:numPr>
                <w:ilvl w:val="7"/>
                <w:numId w:val="35"/>
              </w:numPr>
              <w:spacing w:before="60" w:after="60" w:line="240" w:lineRule="auto"/>
              <w:ind w:left="459"/>
              <w:contextualSpacing w:val="0"/>
              <w:jc w:val="left"/>
              <w:rPr>
                <w:rFonts w:eastAsia="Times New Roman" w:cs="Times New Roman"/>
                <w:sz w:val="24"/>
                <w:szCs w:val="24"/>
                <w:lang w:eastAsia="en-GB"/>
              </w:rPr>
            </w:pPr>
            <w:r w:rsidRPr="00910B75">
              <w:rPr>
                <w:rFonts w:eastAsia="Times New Roman" w:cs="Times New Roman"/>
                <w:sz w:val="24"/>
                <w:szCs w:val="24"/>
                <w:lang w:eastAsia="en-GB"/>
              </w:rPr>
              <w:t>Calculate the resistance of the heating element</w:t>
            </w:r>
          </w:p>
          <w:p w:rsidR="007F025C" w:rsidRPr="007F025C" w:rsidRDefault="007F025C" w:rsidP="007F025C">
            <w:pPr>
              <w:pStyle w:val="ListParagraph"/>
              <w:spacing w:before="60" w:after="60" w:line="240" w:lineRule="auto"/>
              <w:ind w:left="459"/>
              <w:contextualSpacing w:val="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Use V=IR or P=</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tbl>
            <w:tblPr>
              <w:tblStyle w:val="TableGrid"/>
              <w:tblW w:w="0" w:type="auto"/>
              <w:tblInd w:w="170" w:type="dxa"/>
              <w:tblLayout w:type="fixed"/>
              <w:tblLook w:val="04A0" w:firstRow="1" w:lastRow="0" w:firstColumn="1" w:lastColumn="0" w:noHBand="0" w:noVBand="1"/>
            </w:tblPr>
            <w:tblGrid>
              <w:gridCol w:w="3822"/>
              <w:gridCol w:w="4116"/>
            </w:tblGrid>
            <w:tr w:rsidR="007F025C" w:rsidTr="007E2CD2">
              <w:tc>
                <w:tcPr>
                  <w:tcW w:w="3822" w:type="dxa"/>
                </w:tcPr>
                <w:p w:rsidR="007F025C" w:rsidRDefault="007F025C" w:rsidP="007F025C">
                  <w:pPr>
                    <w:pStyle w:val="ListParagraph"/>
                    <w:spacing w:before="60" w:after="60"/>
                    <w:ind w:left="0"/>
                    <w:contextualSpacing w:val="0"/>
                    <w:jc w:val="left"/>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V=IR</m:t>
                      </m:r>
                    </m:oMath>
                  </m:oMathPara>
                </w:p>
              </w:tc>
              <w:tc>
                <w:tcPr>
                  <w:tcW w:w="4116" w:type="dxa"/>
                </w:tcPr>
                <w:p w:rsidR="007F025C" w:rsidRDefault="007F025C" w:rsidP="007F025C">
                  <w:pPr>
                    <w:pStyle w:val="ListParagraph"/>
                    <w:spacing w:before="60" w:after="60"/>
                    <w:ind w:left="0"/>
                    <w:contextualSpacing w:val="0"/>
                    <w:jc w:val="left"/>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P=</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tc>
            </w:tr>
            <w:tr w:rsidR="007F025C" w:rsidTr="007E2CD2">
              <w:tc>
                <w:tcPr>
                  <w:tcW w:w="3822" w:type="dxa"/>
                </w:tcPr>
                <w:p w:rsidR="007F025C" w:rsidRPr="007E2CD2" w:rsidRDefault="007F025C" w:rsidP="007F025C">
                  <w:pPr>
                    <w:pStyle w:val="ListParagraph"/>
                    <w:spacing w:before="60" w:after="60"/>
                    <w:ind w:left="0"/>
                    <w:contextualSpacing w:val="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30=8.7×R</m:t>
                      </m:r>
                    </m:oMath>
                  </m:oMathPara>
                </w:p>
                <w:p w:rsidR="007E2CD2" w:rsidRPr="007E2CD2" w:rsidRDefault="00776933" w:rsidP="007E2CD2">
                  <w:pPr>
                    <w:pStyle w:val="ListParagraph"/>
                    <w:spacing w:before="60" w:after="60"/>
                    <w:ind w:left="0"/>
                    <w:contextualSpacing w:val="0"/>
                    <w:jc w:val="left"/>
                    <w:rPr>
                      <w:rFonts w:eastAsia="Times New Roman" w:cs="Times New Roman"/>
                      <w:b/>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230</m:t>
                          </m:r>
                        </m:num>
                        <m:den>
                          <m:r>
                            <m:rPr>
                              <m:sty m:val="bi"/>
                            </m:rPr>
                            <w:rPr>
                              <w:rFonts w:ascii="Cambria Math" w:eastAsia="Times New Roman" w:hAnsi="Cambria Math" w:cs="Times New Roman"/>
                              <w:color w:val="FF0000"/>
                              <w:sz w:val="24"/>
                              <w:szCs w:val="24"/>
                              <w:lang w:eastAsia="en-GB"/>
                            </w:rPr>
                            <m:t>8.7</m:t>
                          </m:r>
                        </m:den>
                      </m:f>
                      <m:r>
                        <m:rPr>
                          <m:sty m:val="bi"/>
                        </m:rPr>
                        <w:rPr>
                          <w:rFonts w:ascii="Cambria Math" w:eastAsia="Times New Roman" w:hAnsi="Cambria Math" w:cs="Times New Roman"/>
                          <w:color w:val="FF0000"/>
                          <w:sz w:val="24"/>
                          <w:szCs w:val="24"/>
                          <w:lang w:eastAsia="en-GB"/>
                        </w:rPr>
                        <m:t xml:space="preserve">=R=26 </m:t>
                      </m:r>
                      <m:r>
                        <m:rPr>
                          <m:sty m:val="bi"/>
                        </m:rPr>
                        <w:rPr>
                          <w:rFonts w:ascii="Cambria Math" w:eastAsia="Times New Roman" w:hAnsi="Cambria Math" w:cs="Times New Roman"/>
                          <w:b/>
                          <w:i/>
                          <w:color w:val="FF0000"/>
                          <w:sz w:val="24"/>
                          <w:szCs w:val="24"/>
                          <w:lang w:eastAsia="en-GB"/>
                        </w:rPr>
                        <w:sym w:font="Symbol" w:char="F057"/>
                      </m:r>
                    </m:oMath>
                  </m:oMathPara>
                </w:p>
              </w:tc>
              <w:tc>
                <w:tcPr>
                  <w:tcW w:w="4116" w:type="dxa"/>
                </w:tcPr>
                <w:p w:rsidR="007F025C" w:rsidRPr="007E2CD2" w:rsidRDefault="007E2CD2" w:rsidP="007F025C">
                  <w:pPr>
                    <w:pStyle w:val="ListParagraph"/>
                    <w:spacing w:before="60" w:after="60"/>
                    <w:ind w:left="0"/>
                    <w:contextualSpacing w:val="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2000=</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230</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p w:rsidR="007E2CD2" w:rsidRPr="007E2CD2" w:rsidRDefault="007E2CD2" w:rsidP="007E2CD2">
                  <w:pPr>
                    <w:pStyle w:val="ListParagraph"/>
                    <w:spacing w:before="60" w:after="60"/>
                    <w:ind w:left="0"/>
                    <w:contextualSpacing w:val="0"/>
                    <w:jc w:val="left"/>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R=</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230</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2000</m:t>
                          </m:r>
                        </m:den>
                      </m:f>
                      <m:r>
                        <m:rPr>
                          <m:sty m:val="bi"/>
                        </m:rPr>
                        <w:rPr>
                          <w:rFonts w:ascii="Cambria Math" w:eastAsia="Times New Roman" w:hAnsi="Cambria Math" w:cs="Times New Roman"/>
                          <w:color w:val="FF0000"/>
                          <w:sz w:val="24"/>
                          <w:szCs w:val="24"/>
                          <w:lang w:eastAsia="en-GB"/>
                        </w:rPr>
                        <m:t>=24</m:t>
                      </m:r>
                      <m:r>
                        <m:rPr>
                          <m:sty m:val="bi"/>
                        </m:rPr>
                        <w:rPr>
                          <w:rFonts w:ascii="Cambria Math" w:eastAsia="Times New Roman" w:hAnsi="Cambria Math" w:cs="Times New Roman"/>
                          <w:b/>
                          <w:i/>
                          <w:color w:val="FF0000"/>
                          <w:sz w:val="24"/>
                          <w:szCs w:val="24"/>
                          <w:lang w:eastAsia="en-GB"/>
                        </w:rPr>
                        <w:sym w:font="Symbol" w:char="F057"/>
                      </m:r>
                    </m:oMath>
                  </m:oMathPara>
                </w:p>
              </w:tc>
            </w:tr>
          </w:tbl>
          <w:p w:rsidR="007F025C" w:rsidRPr="007F025C" w:rsidRDefault="007E2CD2" w:rsidP="007F025C">
            <w:pPr>
              <w:pStyle w:val="ListParagraph"/>
              <w:spacing w:before="60" w:after="60" w:line="240" w:lineRule="auto"/>
              <w:ind w:left="459"/>
              <w:contextualSpacing w:val="0"/>
              <w:jc w:val="left"/>
              <w:rPr>
                <w:rFonts w:eastAsia="Times New Roman" w:cs="Times New Roman"/>
                <w:b/>
                <w:sz w:val="24"/>
                <w:szCs w:val="24"/>
                <w:lang w:eastAsia="en-GB"/>
              </w:rPr>
            </w:pPr>
            <w:r w:rsidRPr="007E2CD2">
              <w:rPr>
                <w:rFonts w:eastAsia="Times New Roman" w:cs="Times New Roman"/>
                <w:b/>
                <w:color w:val="FF0000"/>
                <w:sz w:val="24"/>
                <w:szCs w:val="24"/>
                <w:lang w:eastAsia="en-GB"/>
              </w:rPr>
              <w:t>The difference in these two values is the rounding errors that occur</w:t>
            </w:r>
          </w:p>
        </w:tc>
      </w:tr>
      <w:tr w:rsidR="00B87337" w:rsidRPr="001F1787" w:rsidTr="00885010">
        <w:trPr>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3</w:t>
            </w:r>
          </w:p>
        </w:tc>
        <w:tc>
          <w:tcPr>
            <w:tcW w:w="8930" w:type="dxa"/>
            <w:gridSpan w:val="2"/>
            <w:shd w:val="clear" w:color="auto" w:fill="auto"/>
            <w:vAlign w:val="center"/>
          </w:tcPr>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5168" behindDoc="1" locked="0" layoutInCell="1" allowOverlap="1" wp14:anchorId="3919DE26" wp14:editId="306C2E7F">
                  <wp:simplePos x="0" y="0"/>
                  <wp:positionH relativeFrom="column">
                    <wp:posOffset>4222115</wp:posOffset>
                  </wp:positionH>
                  <wp:positionV relativeFrom="paragraph">
                    <wp:posOffset>3810</wp:posOffset>
                  </wp:positionV>
                  <wp:extent cx="1313815" cy="925195"/>
                  <wp:effectExtent l="0" t="0" r="635" b="8255"/>
                  <wp:wrapTight wrapText="left">
                    <wp:wrapPolygon edited="0">
                      <wp:start x="0" y="0"/>
                      <wp:lineTo x="0" y="21348"/>
                      <wp:lineTo x="21297" y="21348"/>
                      <wp:lineTo x="21297" y="0"/>
                      <wp:lineTo x="0" y="0"/>
                    </wp:wrapPolygon>
                  </wp:wrapTight>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313815" cy="925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D2B51">
              <w:rPr>
                <w:rFonts w:cs="TrebuchetMS"/>
                <w:sz w:val="24"/>
                <w:szCs w:val="24"/>
              </w:rPr>
              <w:t>SQA N5 2014</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A toy car contains an electric circuit which consists of a 12·0</w:t>
            </w:r>
            <w:r w:rsidR="006B62E2" w:rsidRPr="002D2B51">
              <w:rPr>
                <w:rFonts w:cs="TrebuchetMS"/>
                <w:sz w:val="24"/>
                <w:szCs w:val="24"/>
              </w:rPr>
              <w:t> </w:t>
            </w:r>
            <w:r w:rsidRPr="002D2B51">
              <w:rPr>
                <w:rFonts w:cs="TrebuchetMS"/>
                <w:sz w:val="24"/>
                <w:szCs w:val="24"/>
              </w:rPr>
              <w:t>V battery, an electric motor and two lamps.</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6192" behindDoc="1" locked="0" layoutInCell="1" allowOverlap="1" wp14:anchorId="41409E0C" wp14:editId="66FBF904">
                  <wp:simplePos x="0" y="0"/>
                  <wp:positionH relativeFrom="column">
                    <wp:posOffset>1905</wp:posOffset>
                  </wp:positionH>
                  <wp:positionV relativeFrom="paragraph">
                    <wp:posOffset>82550</wp:posOffset>
                  </wp:positionV>
                  <wp:extent cx="1656080" cy="1828800"/>
                  <wp:effectExtent l="0" t="0" r="1270" b="0"/>
                  <wp:wrapTight wrapText="bothSides">
                    <wp:wrapPolygon edited="0">
                      <wp:start x="0" y="0"/>
                      <wp:lineTo x="0" y="21375"/>
                      <wp:lineTo x="21368" y="21375"/>
                      <wp:lineTo x="21368" y="0"/>
                      <wp:lineTo x="0" y="0"/>
                    </wp:wrapPolygon>
                  </wp:wrapTight>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65608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The circuit diagram is shown.</w:t>
            </w:r>
          </w:p>
          <w:p w:rsidR="00B87337" w:rsidRPr="002D2B51" w:rsidRDefault="00B87337" w:rsidP="00CE24AE">
            <w:pPr>
              <w:autoSpaceDE w:val="0"/>
              <w:autoSpaceDN w:val="0"/>
              <w:adjustRightInd w:val="0"/>
              <w:spacing w:after="0" w:line="240" w:lineRule="auto"/>
              <w:jc w:val="left"/>
              <w:rPr>
                <w:rFonts w:cs="TrebuchetMS"/>
                <w:sz w:val="24"/>
                <w:szCs w:val="24"/>
              </w:rPr>
            </w:pP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 xml:space="preserve"> (a) Switch 1 is now closed.</w:t>
            </w:r>
          </w:p>
          <w:p w:rsidR="00B87337" w:rsidRPr="002D2B51" w:rsidRDefault="00B87337" w:rsidP="00CE24AE">
            <w:pPr>
              <w:pStyle w:val="StudyParts"/>
              <w:tabs>
                <w:tab w:val="clear" w:pos="1078"/>
                <w:tab w:val="left" w:pos="34"/>
              </w:tabs>
              <w:ind w:left="34" w:firstLine="0"/>
              <w:rPr>
                <w:rFonts w:ascii="Trebuchet MS" w:hAnsi="Trebuchet MS" w:cs="TrebuchetMS"/>
                <w:szCs w:val="24"/>
              </w:rPr>
            </w:pPr>
            <w:r w:rsidRPr="002D2B51">
              <w:rPr>
                <w:rFonts w:ascii="Trebuchet MS" w:hAnsi="Trebuchet MS" w:cs="TrebuchetMS"/>
                <w:szCs w:val="24"/>
              </w:rPr>
              <w:t>Calculate the power dissipated in the motor when operating.</w:t>
            </w:r>
          </w:p>
          <w:p w:rsidR="006B62E2" w:rsidRPr="002D2B51" w:rsidRDefault="006B62E2" w:rsidP="002439A4">
            <w:pPr>
              <w:autoSpaceDE w:val="0"/>
              <w:autoSpaceDN w:val="0"/>
              <w:adjustRightInd w:val="0"/>
              <w:spacing w:after="0" w:line="240" w:lineRule="auto"/>
              <w:jc w:val="left"/>
              <w:rPr>
                <w:rFonts w:cs="TrebuchetMS"/>
                <w:sz w:val="24"/>
                <w:szCs w:val="24"/>
              </w:rPr>
            </w:pPr>
          </w:p>
          <w:p w:rsidR="00B87337" w:rsidRPr="002D2B51" w:rsidRDefault="00B87337" w:rsidP="002439A4">
            <w:pPr>
              <w:autoSpaceDE w:val="0"/>
              <w:autoSpaceDN w:val="0"/>
              <w:adjustRightInd w:val="0"/>
              <w:spacing w:after="0" w:line="240" w:lineRule="auto"/>
              <w:jc w:val="left"/>
              <w:rPr>
                <w:rFonts w:cs="TrebuchetMS"/>
                <w:sz w:val="24"/>
                <w:szCs w:val="24"/>
              </w:rPr>
            </w:pPr>
            <w:r w:rsidRPr="002D2B51">
              <w:rPr>
                <w:rFonts w:cs="TrebuchetMS"/>
                <w:sz w:val="24"/>
                <w:szCs w:val="24"/>
              </w:rPr>
              <w:t>(b) Switch 2 is now also closed.</w:t>
            </w:r>
          </w:p>
          <w:p w:rsidR="00B87337" w:rsidRDefault="00B87337" w:rsidP="002439A4">
            <w:pPr>
              <w:pStyle w:val="StudyParts"/>
              <w:tabs>
                <w:tab w:val="clear" w:pos="1078"/>
                <w:tab w:val="left" w:pos="34"/>
              </w:tabs>
              <w:ind w:left="34" w:firstLine="0"/>
              <w:rPr>
                <w:rFonts w:ascii="Trebuchet MS" w:hAnsi="Trebuchet MS" w:cs="TrebuchetMS"/>
                <w:szCs w:val="24"/>
              </w:rPr>
            </w:pPr>
            <w:r w:rsidRPr="002D2B51">
              <w:rPr>
                <w:rFonts w:ascii="Trebuchet MS" w:hAnsi="Trebuchet MS" w:cs="TrebuchetMS"/>
                <w:szCs w:val="24"/>
              </w:rPr>
              <w:t>(</w:t>
            </w:r>
            <w:proofErr w:type="spellStart"/>
            <w:r w:rsidRPr="002D2B51">
              <w:rPr>
                <w:rFonts w:ascii="Trebuchet MS" w:hAnsi="Trebuchet MS" w:cs="TrebuchetMS"/>
                <w:szCs w:val="24"/>
              </w:rPr>
              <w:t>i</w:t>
            </w:r>
            <w:proofErr w:type="spellEnd"/>
            <w:r w:rsidRPr="002D2B51">
              <w:rPr>
                <w:rFonts w:ascii="Trebuchet MS" w:hAnsi="Trebuchet MS" w:cs="TrebuchetMS"/>
                <w:szCs w:val="24"/>
              </w:rPr>
              <w:t>) Calculate the total resistance of the motor and the two lamps.</w:t>
            </w:r>
          </w:p>
          <w:p w:rsidR="009C75D6" w:rsidRDefault="009C75D6" w:rsidP="002439A4">
            <w:pPr>
              <w:pStyle w:val="StudyParts"/>
              <w:tabs>
                <w:tab w:val="clear" w:pos="1078"/>
                <w:tab w:val="left" w:pos="34"/>
              </w:tabs>
              <w:ind w:left="34" w:firstLine="0"/>
              <w:rPr>
                <w:rFonts w:ascii="Trebuchet MS" w:hAnsi="Trebuchet MS" w:cs="TrebuchetMS"/>
                <w:szCs w:val="24"/>
              </w:rPr>
            </w:pPr>
          </w:p>
          <w:p w:rsidR="009C75D6" w:rsidRPr="006B62E2" w:rsidRDefault="009C75D6" w:rsidP="002439A4">
            <w:pPr>
              <w:pStyle w:val="StudyParts"/>
              <w:tabs>
                <w:tab w:val="clear" w:pos="1078"/>
                <w:tab w:val="left" w:pos="34"/>
              </w:tabs>
              <w:ind w:left="34" w:firstLine="0"/>
              <w:rPr>
                <w:szCs w:val="24"/>
              </w:rPr>
            </w:pPr>
            <w:r>
              <w:rPr>
                <w:noProof/>
                <w:szCs w:val="24"/>
                <w:lang w:eastAsia="en-GB"/>
              </w:rPr>
              <w:lastRenderedPageBreak/>
              <w:drawing>
                <wp:inline distT="0" distB="0" distL="0" distR="0" wp14:anchorId="6B8CF34E" wp14:editId="195EE3E9">
                  <wp:extent cx="3887312" cy="4591050"/>
                  <wp:effectExtent l="133350" t="114300" r="151765" b="171450"/>
                  <wp:docPr id="24125" name="Picture 2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887931" cy="4591781"/>
                          </a:xfrm>
                          <a:prstGeom prst="rect">
                            <a:avLst/>
                          </a:prstGeom>
                          <a:solidFill>
                            <a:srgbClr val="FFFFFF">
                              <a:shade val="85000"/>
                            </a:srgbClr>
                          </a:solidFill>
                          <a:ln w="889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14</w:t>
            </w:r>
          </w:p>
        </w:tc>
        <w:tc>
          <w:tcPr>
            <w:tcW w:w="8930" w:type="dxa"/>
            <w:gridSpan w:val="2"/>
            <w:shd w:val="clear" w:color="auto" w:fill="auto"/>
            <w:vAlign w:val="center"/>
          </w:tcPr>
          <w:p w:rsidR="00B87337" w:rsidRPr="002439A4" w:rsidRDefault="00B87337" w:rsidP="002439A4">
            <w:pPr>
              <w:autoSpaceDE w:val="0"/>
              <w:autoSpaceDN w:val="0"/>
              <w:adjustRightInd w:val="0"/>
              <w:spacing w:after="0" w:line="240" w:lineRule="auto"/>
              <w:jc w:val="left"/>
              <w:rPr>
                <w:rFonts w:cs="TrebuchetMS"/>
                <w:sz w:val="24"/>
                <w:szCs w:val="24"/>
              </w:rPr>
            </w:pPr>
            <w:r w:rsidRPr="002439A4">
              <w:rPr>
                <w:rFonts w:cs="TrebuchetMS"/>
                <w:sz w:val="24"/>
                <w:szCs w:val="24"/>
              </w:rPr>
              <w:t>A components is operated at 4·0 V with a current of 0·50 A for 60 seconds.</w:t>
            </w:r>
          </w:p>
          <w:p w:rsidR="00B87337" w:rsidRDefault="00B87337" w:rsidP="00A86EA6">
            <w:pPr>
              <w:pStyle w:val="ListParagraph"/>
              <w:numPr>
                <w:ilvl w:val="0"/>
                <w:numId w:val="27"/>
              </w:numPr>
              <w:autoSpaceDE w:val="0"/>
              <w:autoSpaceDN w:val="0"/>
              <w:adjustRightInd w:val="0"/>
              <w:spacing w:after="0" w:line="240" w:lineRule="auto"/>
              <w:jc w:val="left"/>
              <w:rPr>
                <w:rFonts w:cs="TrebuchetMS"/>
                <w:sz w:val="24"/>
                <w:szCs w:val="24"/>
              </w:rPr>
            </w:pPr>
            <w:r w:rsidRPr="002439A4">
              <w:rPr>
                <w:rFonts w:cs="TrebuchetMS"/>
                <w:sz w:val="24"/>
                <w:szCs w:val="24"/>
              </w:rPr>
              <w:t>Calculate the energy transferred to the component during this time.</w:t>
            </w:r>
          </w:p>
          <w:tbl>
            <w:tblPr>
              <w:tblStyle w:val="TableGrid"/>
              <w:tblW w:w="0" w:type="auto"/>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ayout w:type="fixed"/>
              <w:tblLook w:val="04A0" w:firstRow="1" w:lastRow="0" w:firstColumn="1" w:lastColumn="0" w:noHBand="0" w:noVBand="1"/>
            </w:tblPr>
            <w:tblGrid>
              <w:gridCol w:w="4349"/>
              <w:gridCol w:w="4350"/>
            </w:tblGrid>
            <w:tr w:rsidR="009C75D6" w:rsidRPr="000752EF" w:rsidTr="00E60568">
              <w:tc>
                <w:tcPr>
                  <w:tcW w:w="4349" w:type="dxa"/>
                </w:tcPr>
                <w:p w:rsidR="009C75D6" w:rsidRPr="000752EF" w:rsidRDefault="009C75D6" w:rsidP="00E60568">
                  <w:pPr>
                    <w:autoSpaceDE w:val="0"/>
                    <w:autoSpaceDN w:val="0"/>
                    <w:adjustRightInd w:val="0"/>
                    <w:jc w:val="left"/>
                    <w:rPr>
                      <w:rFonts w:cs="TrebuchetMS"/>
                      <w:b/>
                      <w:color w:val="FF0000"/>
                      <w:sz w:val="24"/>
                      <w:szCs w:val="24"/>
                    </w:rPr>
                  </w:pPr>
                  <w:r w:rsidRPr="000752EF">
                    <w:rPr>
                      <w:rFonts w:cs="TrebuchetMS"/>
                      <w:b/>
                      <w:color w:val="FF0000"/>
                      <w:sz w:val="24"/>
                      <w:szCs w:val="24"/>
                    </w:rPr>
                    <w:t>Either as 1 equation</w:t>
                  </w:r>
                </w:p>
              </w:tc>
              <w:tc>
                <w:tcPr>
                  <w:tcW w:w="4350" w:type="dxa"/>
                </w:tcPr>
                <w:p w:rsidR="009C75D6" w:rsidRPr="000752EF" w:rsidRDefault="009C75D6" w:rsidP="00E60568">
                  <w:pPr>
                    <w:autoSpaceDE w:val="0"/>
                    <w:autoSpaceDN w:val="0"/>
                    <w:adjustRightInd w:val="0"/>
                    <w:jc w:val="left"/>
                    <w:rPr>
                      <w:rFonts w:cs="TrebuchetMS"/>
                      <w:b/>
                      <w:color w:val="FF0000"/>
                      <w:sz w:val="24"/>
                      <w:szCs w:val="24"/>
                    </w:rPr>
                  </w:pPr>
                  <w:r w:rsidRPr="000752EF">
                    <w:rPr>
                      <w:rFonts w:cs="TrebuchetMS"/>
                      <w:b/>
                      <w:color w:val="FF0000"/>
                      <w:sz w:val="24"/>
                      <w:szCs w:val="24"/>
                    </w:rPr>
                    <w:t>Or using two</w:t>
                  </w:r>
                  <w:r w:rsidR="0095638A">
                    <w:rPr>
                      <w:rFonts w:cs="TrebuchetMS"/>
                      <w:b/>
                      <w:color w:val="FF0000"/>
                      <w:sz w:val="24"/>
                      <w:szCs w:val="24"/>
                    </w:rPr>
                    <w:t xml:space="preserve"> equations</w:t>
                  </w:r>
                </w:p>
              </w:tc>
            </w:tr>
            <w:tr w:rsidR="009C75D6" w:rsidRPr="000752EF" w:rsidTr="00E60568">
              <w:tc>
                <w:tcPr>
                  <w:tcW w:w="4349" w:type="dxa"/>
                </w:tcPr>
                <w:p w:rsidR="009C75D6" w:rsidRPr="00E40B95" w:rsidRDefault="009C75D6" w:rsidP="00E60568">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IVt</m:t>
                      </m:r>
                    </m:oMath>
                  </m:oMathPara>
                </w:p>
                <w:p w:rsidR="009C75D6" w:rsidRPr="000752EF" w:rsidRDefault="009C75D6" w:rsidP="00E60568">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0.50×4.0×60</m:t>
                      </m:r>
                    </m:oMath>
                  </m:oMathPara>
                </w:p>
                <w:p w:rsidR="009C75D6" w:rsidRPr="00E40B95" w:rsidRDefault="009C75D6" w:rsidP="00E60568">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120 J</m:t>
                      </m:r>
                    </m:oMath>
                  </m:oMathPara>
                </w:p>
                <w:p w:rsidR="009C75D6" w:rsidRPr="000752EF" w:rsidRDefault="009C75D6" w:rsidP="00E60568">
                  <w:pPr>
                    <w:autoSpaceDE w:val="0"/>
                    <w:autoSpaceDN w:val="0"/>
                    <w:adjustRightInd w:val="0"/>
                    <w:jc w:val="left"/>
                    <w:rPr>
                      <w:rFonts w:cs="TrebuchetMS"/>
                      <w:b/>
                      <w:color w:val="FF0000"/>
                      <w:sz w:val="24"/>
                      <w:szCs w:val="24"/>
                    </w:rPr>
                  </w:pPr>
                </w:p>
              </w:tc>
              <w:tc>
                <w:tcPr>
                  <w:tcW w:w="4350" w:type="dxa"/>
                </w:tcPr>
                <w:p w:rsidR="009C75D6" w:rsidRPr="000752EF" w:rsidRDefault="009C75D6" w:rsidP="00E60568">
                  <w:pPr>
                    <w:autoSpaceDE w:val="0"/>
                    <w:autoSpaceDN w:val="0"/>
                    <w:adjustRightInd w:val="0"/>
                    <w:jc w:val="left"/>
                    <w:rPr>
                      <w:rFonts w:cs="TrebuchetMS"/>
                      <w:b/>
                      <w:color w:val="FF0000"/>
                      <w:sz w:val="24"/>
                      <w:szCs w:val="24"/>
                    </w:rPr>
                  </w:pPr>
                  <m:oMathPara>
                    <m:oMath>
                      <m:r>
                        <m:rPr>
                          <m:sty m:val="bi"/>
                        </m:rPr>
                        <w:rPr>
                          <w:rFonts w:ascii="Cambria Math" w:hAnsi="Cambria Math" w:cs="TrebuchetMS"/>
                          <w:color w:val="FF0000"/>
                          <w:sz w:val="24"/>
                          <w:szCs w:val="24"/>
                        </w:rPr>
                        <m:t>P=IV</m:t>
                      </m:r>
                    </m:oMath>
                  </m:oMathPara>
                </w:p>
                <w:p w:rsidR="009C75D6" w:rsidRPr="000752EF" w:rsidRDefault="009C75D6" w:rsidP="00E60568">
                  <w:pPr>
                    <w:autoSpaceDE w:val="0"/>
                    <w:autoSpaceDN w:val="0"/>
                    <w:adjustRightInd w:val="0"/>
                    <w:jc w:val="left"/>
                    <w:rPr>
                      <w:rFonts w:cs="TrebuchetMS"/>
                      <w:b/>
                      <w:color w:val="FF0000"/>
                      <w:sz w:val="24"/>
                      <w:szCs w:val="24"/>
                      <w:lang w:eastAsia="en-GB"/>
                    </w:rPr>
                  </w:pPr>
                  <m:oMathPara>
                    <m:oMath>
                      <m:r>
                        <m:rPr>
                          <m:sty m:val="bi"/>
                        </m:rPr>
                        <w:rPr>
                          <w:rFonts w:ascii="Cambria Math" w:hAnsi="Cambria Math" w:cs="TrebuchetMS"/>
                          <w:color w:val="FF0000"/>
                          <w:sz w:val="24"/>
                          <w:szCs w:val="24"/>
                        </w:rPr>
                        <m:t>P=</m:t>
                      </m:r>
                      <m:r>
                        <m:rPr>
                          <m:sty m:val="bi"/>
                        </m:rPr>
                        <w:rPr>
                          <w:rFonts w:ascii="Cambria Math" w:eastAsia="Times New Roman" w:hAnsi="Cambria Math" w:cs="Times New Roman"/>
                          <w:color w:val="FF0000"/>
                          <w:sz w:val="24"/>
                          <w:szCs w:val="24"/>
                          <w:lang w:eastAsia="en-GB"/>
                        </w:rPr>
                        <m:t>0.50×4.0=2.0</m:t>
                      </m:r>
                      <m:r>
                        <m:rPr>
                          <m:sty m:val="bi"/>
                        </m:rPr>
                        <w:rPr>
                          <w:rFonts w:ascii="Cambria Math" w:eastAsia="Times New Roman" w:hAnsi="Cambria Math" w:cs="Times New Roman"/>
                          <w:color w:val="FF0000"/>
                          <w:sz w:val="24"/>
                          <w:szCs w:val="24"/>
                          <w:lang w:eastAsia="en-GB"/>
                        </w:rPr>
                        <m:t>W</m:t>
                      </m:r>
                    </m:oMath>
                  </m:oMathPara>
                </w:p>
                <w:p w:rsidR="009C75D6" w:rsidRPr="00E40B95" w:rsidRDefault="009C75D6" w:rsidP="00E60568">
                  <w:pPr>
                    <w:spacing w:before="12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m:t>
                      </m:r>
                    </m:oMath>
                  </m:oMathPara>
                </w:p>
                <w:p w:rsidR="009C75D6" w:rsidRPr="000752EF" w:rsidRDefault="009C75D6" w:rsidP="00E60568">
                  <w:pPr>
                    <w:autoSpaceDE w:val="0"/>
                    <w:autoSpaceDN w:val="0"/>
                    <w:adjustRightInd w:val="0"/>
                    <w:jc w:val="left"/>
                    <w:rPr>
                      <w:rFonts w:cs="TrebuchetMS"/>
                      <w:b/>
                      <w:color w:val="FF0000"/>
                      <w:sz w:val="24"/>
                      <w:szCs w:val="24"/>
                    </w:rPr>
                  </w:pPr>
                  <m:oMathPara>
                    <m:oMath>
                      <m:r>
                        <m:rPr>
                          <m:sty m:val="bi"/>
                        </m:rPr>
                        <w:rPr>
                          <w:rFonts w:ascii="Cambria Math" w:eastAsia="Times New Roman" w:hAnsi="Cambria Math" w:cs="Times New Roman"/>
                          <w:color w:val="FF0000"/>
                          <w:sz w:val="24"/>
                          <w:szCs w:val="24"/>
                          <w:lang w:eastAsia="en-GB"/>
                        </w:rPr>
                        <m:t>E=2.0×60=120 J</m:t>
                      </m:r>
                    </m:oMath>
                  </m:oMathPara>
                </w:p>
              </w:tc>
            </w:tr>
          </w:tbl>
          <w:p w:rsidR="009C75D6" w:rsidRPr="002439A4" w:rsidRDefault="009C75D6" w:rsidP="009C75D6">
            <w:pPr>
              <w:pStyle w:val="ListParagraph"/>
              <w:autoSpaceDE w:val="0"/>
              <w:autoSpaceDN w:val="0"/>
              <w:adjustRightInd w:val="0"/>
              <w:spacing w:after="0" w:line="240" w:lineRule="auto"/>
              <w:ind w:left="1080"/>
              <w:jc w:val="left"/>
              <w:rPr>
                <w:rFonts w:cs="TrebuchetMS"/>
                <w:sz w:val="24"/>
                <w:szCs w:val="24"/>
              </w:rPr>
            </w:pPr>
          </w:p>
          <w:p w:rsidR="00B87337" w:rsidRPr="009C75D6" w:rsidRDefault="00B87337" w:rsidP="00A86EA6">
            <w:pPr>
              <w:pStyle w:val="ListParagraph"/>
              <w:numPr>
                <w:ilvl w:val="0"/>
                <w:numId w:val="27"/>
              </w:numPr>
              <w:autoSpaceDE w:val="0"/>
              <w:autoSpaceDN w:val="0"/>
              <w:adjustRightInd w:val="0"/>
              <w:spacing w:after="0" w:line="240" w:lineRule="auto"/>
              <w:jc w:val="left"/>
              <w:rPr>
                <w:i/>
              </w:rPr>
            </w:pPr>
            <w:r w:rsidRPr="002439A4">
              <w:rPr>
                <w:sz w:val="24"/>
                <w:szCs w:val="24"/>
              </w:rPr>
              <w:t>Calculate the power dissipated in the component</w:t>
            </w:r>
          </w:p>
          <w:p w:rsidR="009C75D6" w:rsidRPr="000752EF" w:rsidRDefault="009C75D6" w:rsidP="009C75D6">
            <w:pPr>
              <w:autoSpaceDE w:val="0"/>
              <w:autoSpaceDN w:val="0"/>
              <w:adjustRightInd w:val="0"/>
              <w:jc w:val="left"/>
              <w:rPr>
                <w:rFonts w:cs="TrebuchetMS"/>
                <w:b/>
                <w:color w:val="FF0000"/>
                <w:sz w:val="24"/>
                <w:szCs w:val="24"/>
              </w:rPr>
            </w:pPr>
            <m:oMathPara>
              <m:oMath>
                <m:r>
                  <m:rPr>
                    <m:sty m:val="bi"/>
                  </m:rPr>
                  <w:rPr>
                    <w:rFonts w:ascii="Cambria Math" w:hAnsi="Cambria Math" w:cs="TrebuchetMS"/>
                    <w:color w:val="FF0000"/>
                    <w:sz w:val="24"/>
                    <w:szCs w:val="24"/>
                  </w:rPr>
                  <m:t>P=IV</m:t>
                </m:r>
              </m:oMath>
            </m:oMathPara>
          </w:p>
          <w:p w:rsidR="009C75D6" w:rsidRPr="0095638A" w:rsidRDefault="009C75D6" w:rsidP="0095638A">
            <w:pPr>
              <w:autoSpaceDE w:val="0"/>
              <w:autoSpaceDN w:val="0"/>
              <w:adjustRightInd w:val="0"/>
              <w:jc w:val="left"/>
              <w:rPr>
                <w:rFonts w:cs="TrebuchetMS"/>
                <w:b/>
                <w:color w:val="FF0000"/>
                <w:sz w:val="24"/>
                <w:szCs w:val="24"/>
                <w:lang w:eastAsia="en-GB"/>
              </w:rPr>
            </w:pPr>
            <m:oMathPara>
              <m:oMath>
                <m:r>
                  <m:rPr>
                    <m:sty m:val="bi"/>
                  </m:rPr>
                  <w:rPr>
                    <w:rFonts w:ascii="Cambria Math" w:hAnsi="Cambria Math" w:cs="TrebuchetMS"/>
                    <w:color w:val="FF0000"/>
                    <w:sz w:val="24"/>
                    <w:szCs w:val="24"/>
                  </w:rPr>
                  <m:t>P=</m:t>
                </m:r>
                <m:r>
                  <m:rPr>
                    <m:sty m:val="bi"/>
                  </m:rPr>
                  <w:rPr>
                    <w:rFonts w:ascii="Cambria Math" w:eastAsia="Times New Roman" w:hAnsi="Cambria Math" w:cs="Times New Roman"/>
                    <w:color w:val="FF0000"/>
                    <w:sz w:val="24"/>
                    <w:szCs w:val="24"/>
                    <w:lang w:eastAsia="en-GB"/>
                  </w:rPr>
                  <m:t>0.50×4.0=2.0</m:t>
                </m:r>
                <m:r>
                  <m:rPr>
                    <m:sty m:val="bi"/>
                  </m:rPr>
                  <w:rPr>
                    <w:rFonts w:ascii="Cambria Math" w:eastAsia="Times New Roman" w:hAnsi="Cambria Math" w:cs="Times New Roman"/>
                    <w:color w:val="FF0000"/>
                    <w:sz w:val="24"/>
                    <w:szCs w:val="24"/>
                    <w:lang w:eastAsia="en-GB"/>
                  </w:rPr>
                  <m:t>W</m:t>
                </m:r>
              </m:oMath>
            </m:oMathPara>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15</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4144" behindDoc="0" locked="0" layoutInCell="1" allowOverlap="1" wp14:anchorId="5620A822" wp14:editId="3DDEFFA9">
                  <wp:simplePos x="0" y="0"/>
                  <wp:positionH relativeFrom="column">
                    <wp:posOffset>-1868805</wp:posOffset>
                  </wp:positionH>
                  <wp:positionV relativeFrom="paragraph">
                    <wp:posOffset>90170</wp:posOffset>
                  </wp:positionV>
                  <wp:extent cx="1292225" cy="999490"/>
                  <wp:effectExtent l="0" t="0" r="3175" b="0"/>
                  <wp:wrapSquare wrapText="bothSides"/>
                  <wp:docPr id="1073741841" name="Picture 107374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292225" cy="999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The rating plate on an electrical appliance is shown.</w:t>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resistance of the appliance.</w:t>
            </w:r>
          </w:p>
          <w:p w:rsidR="0095638A" w:rsidRPr="00731F5E" w:rsidRDefault="0095638A" w:rsidP="0095638A">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V</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p w:rsidR="0095638A" w:rsidRPr="00731F5E" w:rsidRDefault="0095638A" w:rsidP="0095638A">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920=</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230</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R</m:t>
                    </m:r>
                  </m:den>
                </m:f>
              </m:oMath>
            </m:oMathPara>
          </w:p>
          <w:p w:rsidR="0095638A" w:rsidRPr="00731F5E" w:rsidRDefault="0095638A" w:rsidP="0095638A">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R=</m:t>
                </m:r>
                <m:f>
                  <m:fPr>
                    <m:ctrlPr>
                      <w:rPr>
                        <w:rFonts w:ascii="Cambria Math" w:eastAsia="Times New Roman" w:hAnsi="Cambria Math" w:cs="Times New Roman"/>
                        <w:b/>
                        <w:i/>
                        <w:color w:val="FF0000"/>
                        <w:sz w:val="24"/>
                        <w:szCs w:val="24"/>
                        <w:lang w:eastAsia="en-GB"/>
                      </w:rPr>
                    </m:ctrlPr>
                  </m:fPr>
                  <m:num>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230</m:t>
                        </m:r>
                      </m:e>
                      <m:sup>
                        <m:r>
                          <m:rPr>
                            <m:sty m:val="bi"/>
                          </m:rPr>
                          <w:rPr>
                            <w:rFonts w:ascii="Cambria Math" w:eastAsia="Times New Roman" w:hAnsi="Cambria Math" w:cs="Times New Roman"/>
                            <w:color w:val="FF0000"/>
                            <w:sz w:val="24"/>
                            <w:szCs w:val="24"/>
                            <w:lang w:eastAsia="en-GB"/>
                          </w:rPr>
                          <m:t>2</m:t>
                        </m:r>
                      </m:sup>
                    </m:sSup>
                  </m:num>
                  <m:den>
                    <m:r>
                      <m:rPr>
                        <m:sty m:val="bi"/>
                      </m:rPr>
                      <w:rPr>
                        <w:rFonts w:ascii="Cambria Math" w:eastAsia="Times New Roman" w:hAnsi="Cambria Math" w:cs="Times New Roman"/>
                        <w:color w:val="FF0000"/>
                        <w:sz w:val="24"/>
                        <w:szCs w:val="24"/>
                        <w:lang w:eastAsia="en-GB"/>
                      </w:rPr>
                      <m:t>920</m:t>
                    </m:r>
                  </m:den>
                </m:f>
                <m:r>
                  <m:rPr>
                    <m:sty m:val="bi"/>
                  </m:rPr>
                  <w:rPr>
                    <w:rFonts w:ascii="Cambria Math" w:eastAsia="Times New Roman" w:hAnsi="Cambria Math" w:cs="Times New Roman"/>
                    <w:color w:val="FF0000"/>
                    <w:sz w:val="24"/>
                    <w:szCs w:val="24"/>
                    <w:lang w:eastAsia="en-GB"/>
                  </w:rPr>
                  <m:t xml:space="preserve">=57.5 </m:t>
                </m:r>
                <m:r>
                  <m:rPr>
                    <m:sty m:val="bi"/>
                  </m:rPr>
                  <w:rPr>
                    <w:rFonts w:ascii="Cambria Math" w:eastAsia="Times New Roman" w:hAnsi="Cambria Math" w:cs="Times New Roman"/>
                    <w:b/>
                    <w:i/>
                    <w:color w:val="FF0000"/>
                    <w:sz w:val="24"/>
                    <w:szCs w:val="24"/>
                    <w:lang w:eastAsia="en-GB"/>
                  </w:rPr>
                  <w:sym w:font="Symbol" w:char="F057"/>
                </m:r>
              </m:oMath>
            </m:oMathPara>
          </w:p>
          <w:p w:rsidR="00B87337" w:rsidRPr="0095638A" w:rsidRDefault="0095638A" w:rsidP="0095638A">
            <w:pPr>
              <w:spacing w:before="120" w:after="0"/>
              <w:jc w:val="center"/>
              <w:rPr>
                <w:rFonts w:eastAsia="Times New Roman" w:cs="Times New Roman"/>
                <w:b/>
                <w:color w:val="FF0000"/>
                <w:sz w:val="24"/>
                <w:szCs w:val="24"/>
                <w:u w:val="double"/>
                <w:lang w:eastAsia="en-GB"/>
              </w:rPr>
            </w:pPr>
            <m:oMathPara>
              <m:oMath>
                <m:r>
                  <m:rPr>
                    <m:sty m:val="bi"/>
                  </m:rPr>
                  <w:rPr>
                    <w:rFonts w:ascii="Cambria Math" w:eastAsia="Times New Roman" w:hAnsi="Cambria Math" w:cs="Times New Roman"/>
                    <w:color w:val="FF0000"/>
                    <w:sz w:val="24"/>
                    <w:szCs w:val="24"/>
                    <w:u w:val="double"/>
                    <w:lang w:eastAsia="en-GB"/>
                  </w:rPr>
                  <m:t>R=58</m:t>
                </m:r>
                <m:r>
                  <m:rPr>
                    <m:sty m:val="bi"/>
                  </m:rPr>
                  <w:rPr>
                    <w:rFonts w:ascii="Cambria Math" w:eastAsia="Times New Roman" w:hAnsi="Cambria Math" w:cs="Times New Roman"/>
                    <w:b/>
                    <w:i/>
                    <w:color w:val="FF0000"/>
                    <w:sz w:val="24"/>
                    <w:szCs w:val="24"/>
                    <w:u w:val="double"/>
                    <w:lang w:eastAsia="en-GB"/>
                  </w:rPr>
                  <w:sym w:font="Symbol" w:char="F057"/>
                </m:r>
              </m:oMath>
            </m:oMathPara>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6</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 xml:space="preserve">A torch bulb is rated 12V, 60mA. </w:t>
            </w:r>
            <w:r>
              <w:rPr>
                <w:rFonts w:eastAsia="Times New Roman" w:cs="Times New Roman"/>
                <w:sz w:val="24"/>
                <w:szCs w:val="24"/>
                <w:lang w:eastAsia="en-GB"/>
              </w:rPr>
              <w:t>Calculate the</w:t>
            </w:r>
            <w:r w:rsidRPr="00512D33">
              <w:rPr>
                <w:rFonts w:eastAsia="Times New Roman" w:cs="Times New Roman"/>
                <w:sz w:val="24"/>
                <w:szCs w:val="24"/>
                <w:lang w:eastAsia="en-GB"/>
              </w:rPr>
              <w:t xml:space="preserve"> power</w:t>
            </w:r>
            <w:r>
              <w:rPr>
                <w:rFonts w:eastAsia="Times New Roman" w:cs="Times New Roman"/>
                <w:sz w:val="24"/>
                <w:szCs w:val="24"/>
                <w:lang w:eastAsia="en-GB"/>
              </w:rPr>
              <w:t xml:space="preserve"> dissipated in the bulb when it is operating normally.</w:t>
            </w:r>
          </w:p>
          <w:p w:rsidR="0095638A" w:rsidRPr="00731F5E" w:rsidRDefault="0095638A" w:rsidP="0095638A">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95638A" w:rsidRPr="0095638A" w:rsidRDefault="0095638A" w:rsidP="0095638A">
            <w:pPr>
              <w:spacing w:before="120" w:after="0"/>
              <w:jc w:val="center"/>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60×</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3</m:t>
                    </m:r>
                  </m:sup>
                </m:sSup>
                <m:r>
                  <m:rPr>
                    <m:sty m:val="bi"/>
                  </m:rPr>
                  <w:rPr>
                    <w:rFonts w:ascii="Cambria Math" w:eastAsia="Times New Roman" w:hAnsi="Cambria Math" w:cs="Times New Roman"/>
                    <w:color w:val="FF0000"/>
                    <w:sz w:val="24"/>
                    <w:szCs w:val="24"/>
                    <w:lang w:eastAsia="en-GB"/>
                  </w:rPr>
                  <m:t>×12=0.72 W</m:t>
                </m:r>
              </m:oMath>
            </m:oMathPara>
          </w:p>
        </w:tc>
      </w:tr>
      <w:tr w:rsidR="00B87337" w:rsidRPr="001F1787" w:rsidTr="00C57161">
        <w:trPr>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7</w:t>
            </w:r>
          </w:p>
        </w:tc>
        <w:tc>
          <w:tcPr>
            <w:tcW w:w="8930" w:type="dxa"/>
            <w:gridSpan w:val="2"/>
            <w:tcBorders>
              <w:bottom w:val="single" w:sz="6" w:space="0" w:color="auto"/>
            </w:tcBorders>
            <w:shd w:val="clear" w:color="auto" w:fill="auto"/>
            <w:vAlign w:val="center"/>
          </w:tcPr>
          <w:p w:rsidR="00B87337" w:rsidRDefault="00B87337" w:rsidP="004417B3">
            <w:pPr>
              <w:spacing w:before="120" w:after="0"/>
              <w:jc w:val="left"/>
              <w:rPr>
                <w:rFonts w:eastAsia="Times New Roman" w:cs="Times New Roman"/>
                <w:sz w:val="24"/>
                <w:szCs w:val="24"/>
                <w:lang w:eastAsia="en-GB"/>
              </w:rPr>
            </w:pPr>
            <w:r>
              <w:rPr>
                <w:rFonts w:eastAsia="Times New Roman" w:cs="Times New Roman"/>
                <w:sz w:val="24"/>
                <w:szCs w:val="24"/>
                <w:lang w:eastAsia="en-GB"/>
              </w:rPr>
              <w:t>SQA N5 2017 SP</w:t>
            </w:r>
          </w:p>
          <w:p w:rsidR="00B87337" w:rsidRPr="004417B3" w:rsidRDefault="00B87337" w:rsidP="00A86EA6">
            <w:pPr>
              <w:pStyle w:val="ListParagraph"/>
              <w:numPr>
                <w:ilvl w:val="0"/>
                <w:numId w:val="28"/>
              </w:numPr>
              <w:spacing w:before="120" w:after="0"/>
              <w:ind w:left="317"/>
              <w:jc w:val="left"/>
              <w:rPr>
                <w:rFonts w:eastAsia="Times New Roman" w:cs="Times New Roman"/>
                <w:sz w:val="24"/>
                <w:szCs w:val="24"/>
                <w:lang w:eastAsia="en-GB"/>
              </w:rPr>
            </w:pPr>
            <w:r w:rsidRPr="004417B3">
              <w:rPr>
                <w:rFonts w:eastAsia="Times New Roman" w:cs="Times New Roman"/>
                <w:sz w:val="24"/>
                <w:szCs w:val="24"/>
                <w:lang w:eastAsia="en-GB"/>
              </w:rPr>
              <w:t>A student sets up the following circuit.</w:t>
            </w:r>
          </w:p>
          <w:p w:rsidR="00B87337" w:rsidRPr="004417B3"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 xml:space="preserve"> (</w:t>
            </w:r>
            <w:proofErr w:type="spellStart"/>
            <w:r w:rsidRPr="004417B3">
              <w:rPr>
                <w:rFonts w:eastAsia="Times New Roman" w:cs="Times New Roman"/>
                <w:sz w:val="24"/>
                <w:szCs w:val="24"/>
                <w:lang w:eastAsia="en-GB"/>
              </w:rPr>
              <w:t>i</w:t>
            </w:r>
            <w:proofErr w:type="spellEnd"/>
            <w:r w:rsidRPr="004417B3">
              <w:rPr>
                <w:rFonts w:eastAsia="Times New Roman" w:cs="Times New Roman"/>
                <w:sz w:val="24"/>
                <w:szCs w:val="24"/>
                <w:lang w:eastAsia="en-GB"/>
              </w:rPr>
              <w:t>) Determine the total resistance in the circuit.</w:t>
            </w:r>
          </w:p>
          <w:p w:rsidR="00B87337" w:rsidRPr="004417B3"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ii) Calculate the current in the circuit.</w:t>
            </w:r>
          </w:p>
          <w:p w:rsidR="00B87337" w:rsidRDefault="00B87337" w:rsidP="00A86EA6">
            <w:pPr>
              <w:pStyle w:val="ListParagraph"/>
              <w:numPr>
                <w:ilvl w:val="0"/>
                <w:numId w:val="27"/>
              </w:numPr>
              <w:spacing w:before="120" w:after="0"/>
              <w:ind w:left="317" w:hanging="283"/>
              <w:jc w:val="left"/>
              <w:rPr>
                <w:rFonts w:eastAsia="Times New Roman" w:cs="Times New Roman"/>
                <w:sz w:val="24"/>
                <w:szCs w:val="24"/>
                <w:lang w:eastAsia="en-GB"/>
              </w:rPr>
            </w:pPr>
            <w:r w:rsidRPr="004417B3">
              <w:rPr>
                <w:rFonts w:eastAsia="Times New Roman" w:cs="Times New Roman"/>
                <w:sz w:val="24"/>
                <w:szCs w:val="24"/>
                <w:lang w:eastAsia="en-GB"/>
              </w:rPr>
              <w:t xml:space="preserve">Calculate the power dissipated in the 15 Ω </w:t>
            </w:r>
            <w:proofErr w:type="gramStart"/>
            <w:r w:rsidRPr="004417B3">
              <w:rPr>
                <w:rFonts w:eastAsia="Times New Roman" w:cs="Times New Roman"/>
                <w:sz w:val="24"/>
                <w:szCs w:val="24"/>
                <w:lang w:eastAsia="en-GB"/>
              </w:rPr>
              <w:t>resistor</w:t>
            </w:r>
            <w:proofErr w:type="gramEnd"/>
            <w:r w:rsidRPr="004417B3">
              <w:rPr>
                <w:rFonts w:eastAsia="Times New Roman" w:cs="Times New Roman"/>
                <w:sz w:val="24"/>
                <w:szCs w:val="24"/>
                <w:lang w:eastAsia="en-GB"/>
              </w:rPr>
              <w:t>.</w:t>
            </w:r>
          </w:p>
          <w:p w:rsidR="00B87337" w:rsidRDefault="00B87337" w:rsidP="004417B3">
            <w:pPr>
              <w:pStyle w:val="ListParagraph"/>
              <w:spacing w:before="120" w:after="0"/>
              <w:ind w:left="317"/>
              <w:jc w:val="left"/>
              <w:rPr>
                <w:rFonts w:eastAsia="Times New Roman" w:cs="Times New Roman"/>
                <w:sz w:val="24"/>
                <w:szCs w:val="24"/>
                <w:lang w:eastAsia="en-GB"/>
              </w:rPr>
            </w:pPr>
          </w:p>
          <w:p w:rsidR="00B87337"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b) The circuit is now rearranged as shown.</w:t>
            </w:r>
            <w:r>
              <w:rPr>
                <w:rFonts w:eastAsia="Times New Roman" w:cs="Times New Roman"/>
                <w:noProof/>
                <w:sz w:val="24"/>
                <w:szCs w:val="24"/>
                <w:lang w:eastAsia="en-GB"/>
              </w:rPr>
              <w:t xml:space="preserve"> </w:t>
            </w:r>
          </w:p>
          <w:p w:rsidR="00B87337" w:rsidRDefault="0084162D" w:rsidP="006C43F4">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7216" behindDoc="1" locked="0" layoutInCell="1" allowOverlap="1" wp14:anchorId="2ACFF89C" wp14:editId="07814062">
                  <wp:simplePos x="0" y="0"/>
                  <wp:positionH relativeFrom="column">
                    <wp:posOffset>2686050</wp:posOffset>
                  </wp:positionH>
                  <wp:positionV relativeFrom="paragraph">
                    <wp:posOffset>-2834640</wp:posOffset>
                  </wp:positionV>
                  <wp:extent cx="2886075" cy="1169035"/>
                  <wp:effectExtent l="0" t="0" r="9525" b="0"/>
                  <wp:wrapTight wrapText="bothSides">
                    <wp:wrapPolygon edited="0">
                      <wp:start x="0" y="0"/>
                      <wp:lineTo x="0" y="21119"/>
                      <wp:lineTo x="21529" y="21119"/>
                      <wp:lineTo x="21529" y="0"/>
                      <wp:lineTo x="0" y="0"/>
                    </wp:wrapPolygon>
                  </wp:wrapTight>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8607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337" w:rsidRPr="004417B3">
              <w:rPr>
                <w:rFonts w:eastAsia="Times New Roman" w:cs="Times New Roman"/>
                <w:sz w:val="24"/>
                <w:szCs w:val="24"/>
                <w:lang w:eastAsia="en-GB"/>
              </w:rPr>
              <w:t xml:space="preserve">State how the power dissipated in the 15 Ω </w:t>
            </w:r>
            <w:proofErr w:type="gramStart"/>
            <w:r w:rsidR="00B87337" w:rsidRPr="004417B3">
              <w:rPr>
                <w:rFonts w:eastAsia="Times New Roman" w:cs="Times New Roman"/>
                <w:sz w:val="24"/>
                <w:szCs w:val="24"/>
                <w:lang w:eastAsia="en-GB"/>
              </w:rPr>
              <w:t>resistor</w:t>
            </w:r>
            <w:proofErr w:type="gramEnd"/>
            <w:r w:rsidR="00B87337" w:rsidRPr="004417B3">
              <w:rPr>
                <w:rFonts w:eastAsia="Times New Roman" w:cs="Times New Roman"/>
                <w:sz w:val="24"/>
                <w:szCs w:val="24"/>
                <w:lang w:eastAsia="en-GB"/>
              </w:rPr>
              <w:t xml:space="preserve"> compares to your</w:t>
            </w:r>
            <w:r w:rsidR="006C43F4">
              <w:rPr>
                <w:rFonts w:eastAsia="Times New Roman" w:cs="Times New Roman"/>
                <w:sz w:val="24"/>
                <w:szCs w:val="24"/>
                <w:lang w:eastAsia="en-GB"/>
              </w:rPr>
              <w:t xml:space="preserve"> </w:t>
            </w:r>
            <w:r w:rsidR="00B87337">
              <w:rPr>
                <w:rFonts w:eastAsia="Times New Roman" w:cs="Times New Roman"/>
                <w:noProof/>
                <w:sz w:val="24"/>
                <w:szCs w:val="24"/>
                <w:lang w:eastAsia="en-GB"/>
              </w:rPr>
              <w:drawing>
                <wp:anchor distT="0" distB="0" distL="114300" distR="114300" simplePos="0" relativeHeight="252938240" behindDoc="1" locked="1" layoutInCell="1" allowOverlap="1" wp14:anchorId="3224455C" wp14:editId="3485B1A4">
                  <wp:simplePos x="0" y="0"/>
                  <wp:positionH relativeFrom="column">
                    <wp:posOffset>2644775</wp:posOffset>
                  </wp:positionH>
                  <wp:positionV relativeFrom="paragraph">
                    <wp:posOffset>-772795</wp:posOffset>
                  </wp:positionV>
                  <wp:extent cx="2951480" cy="1493520"/>
                  <wp:effectExtent l="0" t="0" r="1270" b="0"/>
                  <wp:wrapTight wrapText="bothSides">
                    <wp:wrapPolygon edited="0">
                      <wp:start x="0" y="0"/>
                      <wp:lineTo x="0" y="21214"/>
                      <wp:lineTo x="21470" y="21214"/>
                      <wp:lineTo x="21470" y="0"/>
                      <wp:lineTo x="0" y="0"/>
                    </wp:wrapPolygon>
                  </wp:wrapTight>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51480"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sidR="00B87337">
              <w:rPr>
                <w:rFonts w:eastAsia="Times New Roman" w:cs="Times New Roman"/>
                <w:sz w:val="24"/>
                <w:szCs w:val="24"/>
                <w:lang w:eastAsia="en-GB"/>
              </w:rPr>
              <w:t xml:space="preserve">answer in (a) (iii). </w:t>
            </w:r>
            <w:r w:rsidR="00B87337" w:rsidRPr="004417B3">
              <w:rPr>
                <w:rFonts w:eastAsia="Times New Roman" w:cs="Times New Roman"/>
                <w:sz w:val="24"/>
                <w:szCs w:val="24"/>
                <w:lang w:eastAsia="en-GB"/>
              </w:rPr>
              <w:t>You must justify your answer.</w:t>
            </w:r>
          </w:p>
          <w:p w:rsidR="00885010" w:rsidRPr="00512D33" w:rsidRDefault="00311A93" w:rsidP="00311A93">
            <w:pPr>
              <w:spacing w:before="120" w:after="0"/>
              <w:ind w:right="176"/>
              <w:jc w:val="left"/>
              <w:rPr>
                <w:rFonts w:eastAsia="Times New Roman" w:cs="Times New Roman"/>
                <w:sz w:val="24"/>
                <w:szCs w:val="24"/>
                <w:lang w:eastAsia="en-GB"/>
              </w:rPr>
            </w:pPr>
            <w:r>
              <w:rPr>
                <w:rFonts w:eastAsia="Times New Roman" w:cs="Times New Roman"/>
                <w:noProof/>
                <w:sz w:val="24"/>
                <w:szCs w:val="24"/>
                <w:lang w:eastAsia="en-GB"/>
              </w:rPr>
              <w:lastRenderedPageBreak/>
              <w:drawing>
                <wp:inline distT="0" distB="0" distL="0" distR="0">
                  <wp:extent cx="5002600" cy="3743325"/>
                  <wp:effectExtent l="133350" t="95250" r="121920" b="161925"/>
                  <wp:docPr id="24126" name="Picture 2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002600" cy="3743325"/>
                          </a:xfrm>
                          <a:prstGeom prst="rect">
                            <a:avLst/>
                          </a:prstGeom>
                          <a:solidFill>
                            <a:srgbClr val="FFFFFF">
                              <a:shade val="85000"/>
                            </a:srgbClr>
                          </a:solidFill>
                          <a:ln w="889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B87337" w:rsidRPr="001F1787" w:rsidTr="00C57161">
        <w:trPr>
          <w:cantSplit/>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5.18</w:t>
            </w:r>
          </w:p>
        </w:tc>
        <w:tc>
          <w:tcPr>
            <w:tcW w:w="8930" w:type="dxa"/>
            <w:gridSpan w:val="2"/>
            <w:tcBorders>
              <w:bottom w:val="single" w:sz="6" w:space="0" w:color="auto"/>
            </w:tcBorders>
            <w:shd w:val="clear" w:color="auto" w:fill="auto"/>
            <w:vAlign w:val="center"/>
          </w:tcPr>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The cables used in the National Grid are made of aluminium with a cross sectional area of 25</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cm</w:t>
            </w:r>
            <w:r w:rsidRPr="00512D33">
              <w:rPr>
                <w:rFonts w:eastAsia="Times New Roman" w:cs="Times New Roman"/>
                <w:sz w:val="24"/>
                <w:szCs w:val="24"/>
                <w:vertAlign w:val="superscript"/>
                <w:lang w:eastAsia="en-GB"/>
              </w:rPr>
              <w:t>2</w:t>
            </w:r>
            <w:r w:rsidRPr="00512D33">
              <w:rPr>
                <w:rFonts w:eastAsia="Times New Roman" w:cs="Times New Roman"/>
                <w:sz w:val="24"/>
                <w:szCs w:val="24"/>
                <w:lang w:eastAsia="en-GB"/>
              </w:rPr>
              <w:t>. These have a resistance of 10-5</w:t>
            </w:r>
            <w:r>
              <w:rPr>
                <w:rFonts w:eastAsia="Times New Roman" w:cs="Times New Roman"/>
                <w:sz w:val="24"/>
                <w:szCs w:val="24"/>
                <w:lang w:eastAsia="en-GB"/>
              </w:rPr>
              <w:t xml:space="preserve"> </w:t>
            </w:r>
            <w:r w:rsidR="00A22F9D" w:rsidRPr="00A22F9D">
              <w:rPr>
                <w:rFonts w:eastAsia="Times New Roman" w:cs="Times New Roman"/>
                <w:b/>
                <w:sz w:val="24"/>
                <w:szCs w:val="24"/>
                <w:lang w:eastAsia="en-GB"/>
              </w:rPr>
              <w:sym w:font="Symbol" w:char="F06D"/>
            </w:r>
            <w:r w:rsidRPr="00512D33">
              <w:rPr>
                <w:rFonts w:eastAsia="Times New Roman" w:cs="Times New Roman"/>
                <w:sz w:val="24"/>
                <w:szCs w:val="24"/>
                <w:lang w:eastAsia="en-GB"/>
              </w:rPr>
              <w:t>Ωm</w:t>
            </w:r>
            <w:r w:rsidRPr="00512D33">
              <w:rPr>
                <w:rFonts w:eastAsia="Times New Roman" w:cs="Times New Roman"/>
                <w:sz w:val="24"/>
                <w:szCs w:val="24"/>
                <w:vertAlign w:val="superscript"/>
                <w:lang w:eastAsia="en-GB"/>
              </w:rPr>
              <w:t>-1</w:t>
            </w:r>
            <w:r w:rsidRPr="00512D33">
              <w:rPr>
                <w:rFonts w:eastAsia="Times New Roman" w:cs="Times New Roman"/>
                <w:sz w:val="24"/>
                <w:szCs w:val="24"/>
                <w:lang w:eastAsia="en-GB"/>
              </w:rPr>
              <w:t>, and so a 50</w:t>
            </w:r>
            <w:r>
              <w:rPr>
                <w:rFonts w:eastAsia="Times New Roman" w:cs="Times New Roman"/>
                <w:sz w:val="24"/>
                <w:szCs w:val="24"/>
                <w:lang w:eastAsia="en-GB"/>
              </w:rPr>
              <w:t xml:space="preserve"> </w:t>
            </w:r>
            <w:r w:rsidRPr="00512D33">
              <w:rPr>
                <w:rFonts w:eastAsia="Times New Roman" w:cs="Times New Roman"/>
                <w:sz w:val="24"/>
                <w:szCs w:val="24"/>
                <w:lang w:eastAsia="en-GB"/>
              </w:rPr>
              <w:t>km line has a resistance of 0.5</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Ω. </w:t>
            </w:r>
          </w:p>
          <w:p w:rsidR="00B87337" w:rsidRPr="003F6CD9" w:rsidRDefault="00B87337" w:rsidP="003F6CD9">
            <w:pPr>
              <w:pStyle w:val="ListParagraph"/>
              <w:numPr>
                <w:ilvl w:val="0"/>
                <w:numId w:val="59"/>
              </w:numPr>
              <w:spacing w:before="120" w:after="0"/>
              <w:jc w:val="left"/>
              <w:rPr>
                <w:rFonts w:eastAsia="Times New Roman" w:cs="Times New Roman"/>
                <w:sz w:val="24"/>
                <w:szCs w:val="24"/>
                <w:lang w:eastAsia="en-GB"/>
              </w:rPr>
            </w:pPr>
            <w:r w:rsidRPr="003F6CD9">
              <w:rPr>
                <w:rFonts w:eastAsia="Times New Roman" w:cs="Times New Roman"/>
                <w:sz w:val="24"/>
                <w:szCs w:val="24"/>
                <w:lang w:eastAsia="en-GB"/>
              </w:rPr>
              <w:t>Calculate the power loss in the 50 km line if it has a current of 1200</w:t>
            </w:r>
            <w:r w:rsidR="002D2B51" w:rsidRPr="003F6CD9">
              <w:rPr>
                <w:rFonts w:eastAsia="Times New Roman" w:cs="Times New Roman"/>
                <w:sz w:val="24"/>
                <w:szCs w:val="24"/>
                <w:lang w:eastAsia="en-GB"/>
              </w:rPr>
              <w:t xml:space="preserve"> </w:t>
            </w:r>
            <w:r w:rsidRPr="003F6CD9">
              <w:rPr>
                <w:rFonts w:eastAsia="Times New Roman" w:cs="Times New Roman"/>
                <w:sz w:val="24"/>
                <w:szCs w:val="24"/>
                <w:lang w:eastAsia="en-GB"/>
              </w:rPr>
              <w:t xml:space="preserve">A in it. </w:t>
            </w:r>
          </w:p>
          <w:p w:rsidR="003F6CD9" w:rsidRDefault="003F6CD9" w:rsidP="003F6CD9">
            <w:pPr>
              <w:spacing w:before="120" w:after="0"/>
              <w:ind w:left="360"/>
              <w:jc w:val="left"/>
              <w:rPr>
                <w:rFonts w:eastAsia="Times New Roman" w:cs="Times New Roman"/>
                <w:b/>
                <w:color w:val="FF0000"/>
                <w:sz w:val="24"/>
                <w:szCs w:val="24"/>
                <w:lang w:eastAsia="en-GB"/>
              </w:rPr>
            </w:pPr>
            <w:r>
              <w:rPr>
                <w:rFonts w:eastAsia="Times New Roman" w:cs="Times New Roman"/>
                <w:b/>
                <w:color w:val="FF0000"/>
                <w:sz w:val="24"/>
                <w:szCs w:val="24"/>
                <w:lang w:eastAsia="en-GB"/>
              </w:rPr>
              <w:t>R</w:t>
            </w:r>
            <w:r>
              <w:rPr>
                <w:rFonts w:eastAsia="Times New Roman" w:cs="Times New Roman"/>
                <w:b/>
                <w:color w:val="FF0000"/>
                <w:sz w:val="24"/>
                <w:szCs w:val="24"/>
                <w:vertAlign w:val="subscript"/>
                <w:lang w:eastAsia="en-GB"/>
              </w:rPr>
              <w:t>T</w:t>
            </w:r>
            <w:r>
              <w:rPr>
                <w:rFonts w:eastAsia="Times New Roman" w:cs="Times New Roman"/>
                <w:b/>
                <w:color w:val="FF0000"/>
                <w:sz w:val="24"/>
                <w:szCs w:val="24"/>
                <w:lang w:eastAsia="en-GB"/>
              </w:rPr>
              <w:t xml:space="preserve">=10.5 </w:t>
            </w:r>
            <w:r w:rsidR="00802B6D">
              <w:rPr>
                <w:rFonts w:eastAsia="Times New Roman" w:cs="Times New Roman"/>
                <w:b/>
                <w:color w:val="FF0000"/>
                <w:sz w:val="24"/>
                <w:szCs w:val="24"/>
                <w:lang w:eastAsia="en-GB"/>
              </w:rPr>
              <w:sym w:font="Symbol" w:char="F06D"/>
            </w:r>
            <w:r>
              <w:rPr>
                <w:rFonts w:eastAsia="Times New Roman" w:cs="Times New Roman"/>
                <w:b/>
                <w:color w:val="FF0000"/>
                <w:sz w:val="24"/>
                <w:szCs w:val="24"/>
                <w:lang w:eastAsia="en-GB"/>
              </w:rPr>
              <w:sym w:font="Symbol" w:char="F057"/>
            </w:r>
            <w:r>
              <w:rPr>
                <w:rFonts w:eastAsia="Times New Roman" w:cs="Times New Roman"/>
                <w:b/>
                <w:color w:val="FF0000"/>
                <w:sz w:val="24"/>
                <w:szCs w:val="24"/>
                <w:lang w:eastAsia="en-GB"/>
              </w:rPr>
              <w:t xml:space="preserve"> </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50</w:t>
            </w:r>
            <w:r>
              <w:rPr>
                <w:rFonts w:eastAsia="Times New Roman" w:cs="Times New Roman"/>
                <w:b/>
                <w:color w:val="FF0000"/>
                <w:sz w:val="24"/>
                <w:szCs w:val="24"/>
                <w:lang w:eastAsia="en-GB"/>
              </w:rPr>
              <w:sym w:font="Symbol" w:char="F0B4"/>
            </w:r>
            <w:r>
              <w:rPr>
                <w:rFonts w:eastAsia="Times New Roman" w:cs="Times New Roman"/>
                <w:b/>
                <w:color w:val="FF0000"/>
                <w:sz w:val="24"/>
                <w:szCs w:val="24"/>
                <w:lang w:eastAsia="en-GB"/>
              </w:rPr>
              <w:t>10</w:t>
            </w:r>
            <w:r>
              <w:rPr>
                <w:rFonts w:eastAsia="Times New Roman" w:cs="Times New Roman"/>
                <w:b/>
                <w:color w:val="FF0000"/>
                <w:sz w:val="24"/>
                <w:szCs w:val="24"/>
                <w:vertAlign w:val="superscript"/>
                <w:lang w:eastAsia="en-GB"/>
              </w:rPr>
              <w:t>3</w:t>
            </w:r>
            <w:r>
              <w:rPr>
                <w:rFonts w:eastAsia="Times New Roman" w:cs="Times New Roman"/>
                <w:b/>
                <w:color w:val="FF0000"/>
                <w:sz w:val="24"/>
                <w:szCs w:val="24"/>
                <w:lang w:eastAsia="en-GB"/>
              </w:rPr>
              <w:t xml:space="preserve"> =</w:t>
            </w:r>
            <w:r w:rsidR="00802B6D">
              <w:rPr>
                <w:rFonts w:eastAsia="Times New Roman" w:cs="Times New Roman"/>
                <w:b/>
                <w:color w:val="FF0000"/>
                <w:sz w:val="24"/>
                <w:szCs w:val="24"/>
                <w:lang w:eastAsia="en-GB"/>
              </w:rPr>
              <w:t xml:space="preserve"> 0.5 </w:t>
            </w:r>
            <w:r w:rsidR="00802B6D">
              <w:rPr>
                <w:rFonts w:eastAsia="Times New Roman" w:cs="Times New Roman"/>
                <w:b/>
                <w:color w:val="FF0000"/>
                <w:sz w:val="24"/>
                <w:szCs w:val="24"/>
                <w:lang w:eastAsia="en-GB"/>
              </w:rPr>
              <w:sym w:font="Symbol" w:char="F057"/>
            </w:r>
          </w:p>
          <w:p w:rsidR="00B67143" w:rsidRPr="00802B6D" w:rsidRDefault="00B67143" w:rsidP="003F6CD9">
            <w:pPr>
              <w:spacing w:before="120" w:after="0"/>
              <w:ind w:left="36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802B6D" w:rsidRPr="00B67143" w:rsidRDefault="00802B6D" w:rsidP="00802B6D">
            <w:pPr>
              <w:spacing w:before="120" w:after="0"/>
              <w:ind w:left="360"/>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200</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0.5=7.2×</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5</m:t>
                    </m:r>
                  </m:sup>
                </m:sSup>
                <m:r>
                  <m:rPr>
                    <m:sty m:val="p"/>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color w:val="FF0000"/>
                    <w:sz w:val="24"/>
                    <w:szCs w:val="24"/>
                    <w:lang w:eastAsia="en-GB"/>
                  </w:rPr>
                  <m:t>W</m:t>
                </m:r>
              </m:oMath>
            </m:oMathPara>
          </w:p>
          <w:p w:rsidR="00802B6D" w:rsidRPr="00802B6D" w:rsidRDefault="00802B6D" w:rsidP="003F6CD9">
            <w:pPr>
              <w:spacing w:before="120" w:after="0"/>
              <w:ind w:left="360"/>
              <w:jc w:val="left"/>
              <w:rPr>
                <w:rFonts w:eastAsia="Times New Roman" w:cs="Times New Roman"/>
                <w:color w:val="FF0000"/>
                <w:sz w:val="24"/>
                <w:szCs w:val="24"/>
                <w:lang w:eastAsia="en-GB"/>
              </w:rPr>
            </w:pPr>
          </w:p>
          <w:p w:rsidR="00B87337" w:rsidRDefault="00B87337" w:rsidP="00B67143">
            <w:pPr>
              <w:pStyle w:val="ListParagraph"/>
              <w:numPr>
                <w:ilvl w:val="0"/>
                <w:numId w:val="59"/>
              </w:numPr>
              <w:spacing w:before="120" w:after="0"/>
              <w:jc w:val="left"/>
              <w:rPr>
                <w:rFonts w:eastAsia="Times New Roman" w:cs="Times New Roman"/>
                <w:sz w:val="24"/>
                <w:szCs w:val="24"/>
                <w:lang w:eastAsia="en-GB"/>
              </w:rPr>
            </w:pPr>
            <w:r w:rsidRPr="00B67143">
              <w:rPr>
                <w:rFonts w:eastAsia="Times New Roman" w:cs="Times New Roman"/>
                <w:sz w:val="24"/>
                <w:szCs w:val="24"/>
                <w:lang w:eastAsia="en-GB"/>
              </w:rPr>
              <w:t xml:space="preserve">The current is reduced to 100 A by using a transformer system at each end, calculate the power loss with this new arrangement. </w:t>
            </w:r>
          </w:p>
          <w:p w:rsidR="009E7D42" w:rsidRPr="00B67143" w:rsidRDefault="009E7D42" w:rsidP="009E7D42">
            <w:pPr>
              <w:spacing w:before="120" w:after="0"/>
              <w:ind w:left="360"/>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I</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R</m:t>
                </m:r>
              </m:oMath>
            </m:oMathPara>
          </w:p>
          <w:p w:rsidR="00802B6D" w:rsidRPr="00B67143" w:rsidRDefault="00802B6D" w:rsidP="00802B6D">
            <w:pPr>
              <w:spacing w:before="120" w:after="0"/>
              <w:ind w:left="360"/>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P=</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m:t>
                    </m:r>
                    <m:r>
                      <m:rPr>
                        <m:sty m:val="bi"/>
                      </m:rPr>
                      <w:rPr>
                        <w:rFonts w:ascii="Cambria Math" w:eastAsia="Times New Roman" w:hAnsi="Cambria Math" w:cs="Times New Roman"/>
                        <w:color w:val="FF0000"/>
                        <w:sz w:val="24"/>
                        <w:szCs w:val="24"/>
                        <w:lang w:eastAsia="en-GB"/>
                      </w:rPr>
                      <m:t>00</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0.5=</m:t>
                </m:r>
                <m:r>
                  <m:rPr>
                    <m:sty m:val="bi"/>
                  </m:rPr>
                  <w:rPr>
                    <w:rFonts w:ascii="Cambria Math" w:eastAsia="Times New Roman" w:hAnsi="Cambria Math" w:cs="Times New Roman"/>
                    <w:color w:val="FF0000"/>
                    <w:sz w:val="24"/>
                    <w:szCs w:val="24"/>
                    <w:lang w:eastAsia="en-GB"/>
                  </w:rPr>
                  <m:t>5</m:t>
                </m:r>
                <m:r>
                  <m:rPr>
                    <m:sty m:val="bi"/>
                  </m:rPr>
                  <w:rPr>
                    <w:rFonts w:ascii="Cambria Math" w:eastAsia="Times New Roman" w:hAnsi="Cambria Math" w:cs="Times New Roman"/>
                    <w:color w:val="FF0000"/>
                    <w:sz w:val="24"/>
                    <w:szCs w:val="24"/>
                    <w:lang w:eastAsia="en-GB"/>
                  </w:rPr>
                  <m:t>.</m:t>
                </m:r>
                <m:r>
                  <m:rPr>
                    <m:sty m:val="bi"/>
                  </m:rPr>
                  <w:rPr>
                    <w:rFonts w:ascii="Cambria Math" w:eastAsia="Times New Roman" w:hAnsi="Cambria Math" w:cs="Times New Roman"/>
                    <w:color w:val="FF0000"/>
                    <w:sz w:val="24"/>
                    <w:szCs w:val="24"/>
                    <w:lang w:eastAsia="en-GB"/>
                  </w:rPr>
                  <m:t>0</m:t>
                </m:r>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3</m:t>
                    </m:r>
                  </m:sup>
                </m:sSup>
                <m:r>
                  <m:rPr>
                    <m:sty m:val="p"/>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color w:val="FF0000"/>
                    <w:sz w:val="24"/>
                    <w:szCs w:val="24"/>
                    <w:lang w:eastAsia="en-GB"/>
                  </w:rPr>
                  <m:t>W</m:t>
                </m:r>
              </m:oMath>
            </m:oMathPara>
          </w:p>
          <w:p w:rsidR="009E7D42" w:rsidRPr="00B67143" w:rsidRDefault="009E7D42" w:rsidP="009E7D42">
            <w:pPr>
              <w:pStyle w:val="ListParagraph"/>
              <w:spacing w:before="120" w:after="0"/>
              <w:ind w:left="750"/>
              <w:jc w:val="left"/>
              <w:rPr>
                <w:rFonts w:eastAsia="Times New Roman" w:cs="Times New Roman"/>
                <w:sz w:val="24"/>
                <w:szCs w:val="24"/>
                <w:lang w:eastAsia="en-GB"/>
              </w:rPr>
            </w:pPr>
          </w:p>
          <w:p w:rsidR="00B87337" w:rsidRPr="009E7D42" w:rsidRDefault="00B87337" w:rsidP="009E7D42">
            <w:pPr>
              <w:pStyle w:val="ListParagraph"/>
              <w:numPr>
                <w:ilvl w:val="0"/>
                <w:numId w:val="59"/>
              </w:numPr>
              <w:spacing w:before="120" w:after="0"/>
              <w:jc w:val="left"/>
              <w:rPr>
                <w:rFonts w:eastAsia="Times New Roman" w:cs="Times New Roman"/>
                <w:sz w:val="24"/>
                <w:szCs w:val="24"/>
                <w:lang w:eastAsia="en-GB"/>
              </w:rPr>
            </w:pPr>
            <w:r w:rsidRPr="009E7D42">
              <w:rPr>
                <w:rFonts w:eastAsia="Times New Roman" w:cs="Times New Roman"/>
                <w:sz w:val="24"/>
                <w:szCs w:val="24"/>
                <w:lang w:eastAsia="en-GB"/>
              </w:rPr>
              <w:t>If the transformers lose 50 kW because they are not 100</w:t>
            </w:r>
            <w:r w:rsidR="002D2B51" w:rsidRPr="009E7D42">
              <w:rPr>
                <w:rFonts w:eastAsia="Times New Roman" w:cs="Times New Roman"/>
                <w:sz w:val="24"/>
                <w:szCs w:val="24"/>
                <w:lang w:eastAsia="en-GB"/>
              </w:rPr>
              <w:t xml:space="preserve"> </w:t>
            </w:r>
            <w:r w:rsidRPr="009E7D42">
              <w:rPr>
                <w:rFonts w:eastAsia="Times New Roman" w:cs="Times New Roman"/>
                <w:sz w:val="24"/>
                <w:szCs w:val="24"/>
                <w:lang w:eastAsia="en-GB"/>
              </w:rPr>
              <w:t>% efficient, calculate the total power loss from both the line and the transformers.</w:t>
            </w:r>
          </w:p>
          <w:p w:rsidR="009E7D42" w:rsidRPr="00802B6D" w:rsidRDefault="00802B6D" w:rsidP="00802B6D">
            <w:pPr>
              <w:pStyle w:val="ListParagraph"/>
              <w:spacing w:before="120" w:after="0"/>
              <w:ind w:left="750"/>
              <w:jc w:val="left"/>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otal power loss = </w:t>
            </w:r>
            <m:oMath>
              <m:r>
                <m:rPr>
                  <m:sty m:val="b"/>
                </m:rPr>
                <w:rPr>
                  <w:rFonts w:ascii="Cambria Math" w:eastAsia="Times New Roman" w:hAnsi="Cambria Math" w:cs="Times New Roman"/>
                  <w:color w:val="FF0000"/>
                  <w:sz w:val="24"/>
                  <w:szCs w:val="24"/>
                  <w:lang w:eastAsia="en-GB"/>
                </w:rPr>
                <m:t xml:space="preserve">2 </m:t>
              </m:r>
              <m:r>
                <m:rPr>
                  <m:sty m:val="b"/>
                </m:rPr>
                <w:rPr>
                  <w:rFonts w:ascii="Cambria Math" w:eastAsia="Times New Roman" w:hAnsi="Cambria Math" w:cs="Times New Roman"/>
                  <w:b/>
                  <w:color w:val="FF0000"/>
                  <w:sz w:val="24"/>
                  <w:szCs w:val="24"/>
                  <w:lang w:eastAsia="en-GB"/>
                </w:rPr>
                <w:sym w:font="Symbol" w:char="F0B4"/>
              </m:r>
              <m:r>
                <m:rPr>
                  <m:sty m:val="b"/>
                </m:rPr>
                <w:rPr>
                  <w:rFonts w:ascii="Cambria Math" w:eastAsia="Times New Roman" w:hAnsi="Cambria Math" w:cs="Times New Roman"/>
                  <w:color w:val="FF0000"/>
                  <w:sz w:val="24"/>
                  <w:szCs w:val="24"/>
                  <w:lang w:eastAsia="en-GB"/>
                </w:rPr>
                <m:t xml:space="preserve">50 </m:t>
              </m:r>
              <m:r>
                <m:rPr>
                  <m:sty m:val="b"/>
                </m:rPr>
                <w:rPr>
                  <w:rFonts w:ascii="Cambria Math" w:eastAsia="Times New Roman" w:hAnsi="Cambria Math" w:cs="Times New Roman"/>
                  <w:color w:val="FF0000"/>
                  <w:sz w:val="24"/>
                  <w:szCs w:val="24"/>
                  <w:lang w:eastAsia="en-GB"/>
                </w:rPr>
                <m:t>kW+</m:t>
              </m:r>
              <m:r>
                <m:rPr>
                  <m:sty m:val="bi"/>
                </m:rPr>
                <w:rPr>
                  <w:rFonts w:ascii="Cambria Math" w:eastAsia="Times New Roman" w:hAnsi="Cambria Math" w:cs="Times New Roman"/>
                  <w:color w:val="FF0000"/>
                  <w:sz w:val="24"/>
                  <w:szCs w:val="24"/>
                  <w:lang w:eastAsia="en-GB"/>
                </w:rPr>
                <m:t>5.0</m:t>
              </m:r>
              <m:r>
                <m:rPr>
                  <m:sty m:val="bi"/>
                </m:rPr>
                <w:rPr>
                  <w:rFonts w:ascii="Cambria Math" w:eastAsia="Times New Roman" w:hAnsi="Cambria Math" w:cs="Times New Roman"/>
                  <w:color w:val="FF0000"/>
                  <w:sz w:val="24"/>
                  <w:szCs w:val="24"/>
                  <w:lang w:eastAsia="en-GB"/>
                </w:rPr>
                <m:t xml:space="preserve"> kW=105 kW=1.1</m:t>
              </m:r>
              <w:bookmarkStart w:id="0" w:name="_GoBack"/>
              <w:bookmarkEnd w:id="0"/>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0</m:t>
                  </m:r>
                </m:e>
                <m:sup>
                  <m:r>
                    <m:rPr>
                      <m:sty m:val="bi"/>
                    </m:rPr>
                    <w:rPr>
                      <w:rFonts w:ascii="Cambria Math" w:eastAsia="Times New Roman" w:hAnsi="Cambria Math" w:cs="Times New Roman"/>
                      <w:color w:val="FF0000"/>
                      <w:sz w:val="24"/>
                      <w:szCs w:val="24"/>
                      <w:lang w:eastAsia="en-GB"/>
                    </w:rPr>
                    <m:t>5</m:t>
                  </m:r>
                </m:sup>
              </m:sSup>
              <m:r>
                <m:rPr>
                  <m:sty m:val="p"/>
                </m:rPr>
                <w:rPr>
                  <w:rFonts w:ascii="Cambria Math" w:eastAsia="Times New Roman" w:hAnsi="Cambria Math" w:cs="Times New Roman"/>
                  <w:color w:val="FF0000"/>
                  <w:sz w:val="24"/>
                  <w:szCs w:val="24"/>
                  <w:lang w:eastAsia="en-GB"/>
                </w:rPr>
                <m:t xml:space="preserve"> </m:t>
              </m:r>
              <m:r>
                <m:rPr>
                  <m:sty m:val="b"/>
                </m:rPr>
                <w:rPr>
                  <w:rFonts w:ascii="Cambria Math" w:eastAsia="Times New Roman" w:hAnsi="Cambria Math" w:cs="Times New Roman"/>
                  <w:color w:val="FF0000"/>
                  <w:sz w:val="24"/>
                  <w:szCs w:val="24"/>
                  <w:lang w:eastAsia="en-GB"/>
                </w:rPr>
                <m:t>W</m:t>
              </m:r>
              <m:r>
                <m:rPr>
                  <m:sty m:val="bi"/>
                </m:rPr>
                <w:rPr>
                  <w:rFonts w:ascii="Cambria Math" w:eastAsia="Times New Roman" w:hAnsi="Cambria Math" w:cs="Times New Roman"/>
                  <w:color w:val="FF0000"/>
                  <w:sz w:val="24"/>
                  <w:szCs w:val="24"/>
                  <w:lang w:eastAsia="en-GB"/>
                </w:rPr>
                <m:t xml:space="preserve"> </m:t>
              </m:r>
            </m:oMath>
          </w:p>
        </w:tc>
      </w:tr>
      <w:tr w:rsidR="00A927D1" w:rsidRPr="001F1787" w:rsidTr="00C57161">
        <w:trPr>
          <w:trHeight w:val="654"/>
        </w:trPr>
        <w:tc>
          <w:tcPr>
            <w:tcW w:w="1101" w:type="dxa"/>
            <w:gridSpan w:val="3"/>
            <w:tcBorders>
              <w:bottom w:val="single" w:sz="6" w:space="0" w:color="auto"/>
            </w:tcBorders>
            <w:shd w:val="clear" w:color="auto" w:fill="auto"/>
            <w:vAlign w:val="center"/>
          </w:tcPr>
          <w:p w:rsidR="00A927D1" w:rsidRDefault="00454FDC"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9</w:t>
            </w:r>
          </w:p>
        </w:tc>
        <w:tc>
          <w:tcPr>
            <w:tcW w:w="8930" w:type="dxa"/>
            <w:gridSpan w:val="2"/>
            <w:tcBorders>
              <w:bottom w:val="single" w:sz="6" w:space="0" w:color="auto"/>
            </w:tcBorders>
            <w:shd w:val="clear" w:color="auto" w:fill="auto"/>
            <w:vAlign w:val="center"/>
          </w:tcPr>
          <w:p w:rsidR="006C43F4" w:rsidRDefault="006C43F4" w:rsidP="006C43F4">
            <w:pPr>
              <w:spacing w:before="120" w:after="0"/>
              <w:jc w:val="left"/>
              <w:rPr>
                <w:rFonts w:eastAsia="Times New Roman" w:cs="Times New Roman"/>
                <w:sz w:val="24"/>
                <w:szCs w:val="24"/>
                <w:lang w:eastAsia="en-GB"/>
              </w:rPr>
            </w:pPr>
            <w:r>
              <w:rPr>
                <w:rFonts w:eastAsia="Times New Roman" w:cs="Times New Roman"/>
                <w:sz w:val="24"/>
                <w:szCs w:val="24"/>
                <w:lang w:eastAsia="en-GB"/>
              </w:rPr>
              <w:t>Based on SQA SG C 2007</w:t>
            </w:r>
          </w:p>
          <w:p w:rsid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Two groups of pupils are investigating the electrical properties of a lamp.</w:t>
            </w:r>
          </w:p>
          <w:p w:rsidR="00512507" w:rsidRP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a) Group 1 is given the following equipment:</w:t>
            </w:r>
          </w:p>
          <w:p w:rsidR="00512507" w:rsidRPr="00512507" w:rsidRDefault="00105B41" w:rsidP="00512507">
            <w:pPr>
              <w:spacing w:before="120" w:after="0"/>
              <w:jc w:val="left"/>
              <w:rPr>
                <w:rFonts w:eastAsia="Times New Roman" w:cs="Times New Roman"/>
                <w:i/>
                <w:sz w:val="24"/>
                <w:szCs w:val="24"/>
                <w:lang w:eastAsia="en-GB"/>
              </w:rPr>
            </w:pPr>
            <w:r>
              <w:rPr>
                <w:rFonts w:eastAsia="Times New Roman" w:cs="Times New Roman"/>
                <w:noProof/>
                <w:sz w:val="24"/>
                <w:szCs w:val="24"/>
                <w:lang w:eastAsia="en-GB"/>
              </w:rPr>
              <w:lastRenderedPageBreak/>
              <w:drawing>
                <wp:anchor distT="0" distB="0" distL="114300" distR="114300" simplePos="0" relativeHeight="252943360" behindDoc="0" locked="0" layoutInCell="1" allowOverlap="1" wp14:anchorId="32648249" wp14:editId="54E6F9F1">
                  <wp:simplePos x="0" y="0"/>
                  <wp:positionH relativeFrom="column">
                    <wp:posOffset>-2984500</wp:posOffset>
                  </wp:positionH>
                  <wp:positionV relativeFrom="paragraph">
                    <wp:posOffset>-1285240</wp:posOffset>
                  </wp:positionV>
                  <wp:extent cx="2870200" cy="1590040"/>
                  <wp:effectExtent l="0" t="0" r="6350" b="0"/>
                  <wp:wrapSquare wrapText="bothSides"/>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or R circuit.png"/>
                          <pic:cNvPicPr/>
                        </pic:nvPicPr>
                        <pic:blipFill>
                          <a:blip r:embed="rId159">
                            <a:extLst>
                              <a:ext uri="{28A0092B-C50C-407E-A947-70E740481C1C}">
                                <a14:useLocalDpi xmlns:a14="http://schemas.microsoft.com/office/drawing/2010/main" val="0"/>
                              </a:ext>
                            </a:extLst>
                          </a:blip>
                          <a:stretch>
                            <a:fillRect/>
                          </a:stretch>
                        </pic:blipFill>
                        <pic:spPr>
                          <a:xfrm>
                            <a:off x="0" y="0"/>
                            <a:ext cx="2870200" cy="1590040"/>
                          </a:xfrm>
                          <a:prstGeom prst="rect">
                            <a:avLst/>
                          </a:prstGeom>
                        </pic:spPr>
                      </pic:pic>
                    </a:graphicData>
                  </a:graphic>
                  <wp14:sizeRelH relativeFrom="page">
                    <wp14:pctWidth>0</wp14:pctWidth>
                  </wp14:sizeRelH>
                  <wp14:sizeRelV relativeFrom="page">
                    <wp14:pctHeight>0</wp14:pctHeight>
                  </wp14:sizeRelV>
                </wp:anchor>
              </w:drawing>
            </w:r>
            <w:proofErr w:type="gramStart"/>
            <w:r w:rsidR="00512507" w:rsidRPr="00512507">
              <w:rPr>
                <w:rFonts w:eastAsia="Times New Roman" w:cs="Times New Roman"/>
                <w:i/>
                <w:sz w:val="24"/>
                <w:szCs w:val="24"/>
                <w:lang w:eastAsia="en-GB"/>
              </w:rPr>
              <w:t>ammeter</w:t>
            </w:r>
            <w:proofErr w:type="gramEnd"/>
            <w:r w:rsidR="00512507" w:rsidRPr="00512507">
              <w:rPr>
                <w:rFonts w:eastAsia="Times New Roman" w:cs="Times New Roman"/>
                <w:i/>
                <w:sz w:val="24"/>
                <w:szCs w:val="24"/>
                <w:lang w:eastAsia="en-GB"/>
              </w:rPr>
              <w:t xml:space="preserve">; voltmeter; 12 V </w:t>
            </w:r>
            <w:r w:rsidR="000809CF">
              <w:rPr>
                <w:rFonts w:eastAsia="Times New Roman" w:cs="Times New Roman"/>
                <w:i/>
                <w:sz w:val="24"/>
                <w:szCs w:val="24"/>
                <w:lang w:eastAsia="en-GB"/>
              </w:rPr>
              <w:t>D.C.</w:t>
            </w:r>
            <w:r w:rsidR="00512507" w:rsidRPr="00512507">
              <w:rPr>
                <w:rFonts w:eastAsia="Times New Roman" w:cs="Times New Roman"/>
                <w:i/>
                <w:sz w:val="24"/>
                <w:szCs w:val="24"/>
                <w:lang w:eastAsia="en-GB"/>
              </w:rPr>
              <w:t xml:space="preserve"> supply; lamp; connecting leads.</w:t>
            </w:r>
          </w:p>
          <w:p w:rsidR="00512507" w:rsidRP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Group 2 uses the same lamp and is only given the following</w:t>
            </w:r>
            <w:r w:rsidR="00C57161">
              <w:rPr>
                <w:rFonts w:eastAsia="Times New Roman" w:cs="Times New Roman"/>
                <w:sz w:val="24"/>
                <w:szCs w:val="24"/>
                <w:lang w:eastAsia="en-GB"/>
              </w:rPr>
              <w:t xml:space="preserve"> </w:t>
            </w:r>
            <w:r w:rsidRPr="00512507">
              <w:rPr>
                <w:rFonts w:eastAsia="Times New Roman" w:cs="Times New Roman"/>
                <w:sz w:val="24"/>
                <w:szCs w:val="24"/>
                <w:lang w:eastAsia="en-GB"/>
              </w:rPr>
              <w:t>equipment:</w:t>
            </w:r>
          </w:p>
          <w:p w:rsidR="00512507" w:rsidRPr="00512507" w:rsidRDefault="00512507" w:rsidP="00C57161">
            <w:pPr>
              <w:spacing w:before="120" w:after="0"/>
              <w:jc w:val="center"/>
              <w:rPr>
                <w:rFonts w:eastAsia="Times New Roman" w:cs="Times New Roman"/>
                <w:i/>
                <w:sz w:val="24"/>
                <w:szCs w:val="24"/>
                <w:lang w:eastAsia="en-GB"/>
              </w:rPr>
            </w:pPr>
            <w:proofErr w:type="gramStart"/>
            <w:r w:rsidRPr="00512507">
              <w:rPr>
                <w:rFonts w:eastAsia="Times New Roman" w:cs="Times New Roman"/>
                <w:i/>
                <w:sz w:val="24"/>
                <w:szCs w:val="24"/>
                <w:lang w:eastAsia="en-GB"/>
              </w:rPr>
              <w:t>lamp</w:t>
            </w:r>
            <w:proofErr w:type="gramEnd"/>
            <w:r w:rsidRPr="00512507">
              <w:rPr>
                <w:rFonts w:eastAsia="Times New Roman" w:cs="Times New Roman"/>
                <w:i/>
                <w:sz w:val="24"/>
                <w:szCs w:val="24"/>
                <w:lang w:eastAsia="en-GB"/>
              </w:rPr>
              <w:t>; ohmmeter; connecting leads.</w:t>
            </w:r>
          </w:p>
          <w:p w:rsidR="00512507" w:rsidRPr="00105B41" w:rsidRDefault="00512507" w:rsidP="00A86EA6">
            <w:pPr>
              <w:pStyle w:val="ListParagraph"/>
              <w:numPr>
                <w:ilvl w:val="0"/>
                <w:numId w:val="38"/>
              </w:numPr>
              <w:spacing w:before="120" w:after="0"/>
              <w:ind w:left="459" w:hanging="426"/>
              <w:jc w:val="left"/>
              <w:rPr>
                <w:rFonts w:eastAsia="Times New Roman" w:cs="Times New Roman"/>
                <w:sz w:val="24"/>
                <w:szCs w:val="24"/>
                <w:lang w:eastAsia="en-GB"/>
              </w:rPr>
            </w:pPr>
            <w:r w:rsidRPr="00512507">
              <w:rPr>
                <w:rFonts w:eastAsia="Times New Roman" w:cs="Times New Roman"/>
                <w:sz w:val="24"/>
                <w:szCs w:val="24"/>
                <w:lang w:eastAsia="en-GB"/>
              </w:rPr>
              <w:t xml:space="preserve">State what property of the lamp is measured by the </w:t>
            </w:r>
            <w:proofErr w:type="gramStart"/>
            <w:r w:rsidRPr="00512507">
              <w:rPr>
                <w:rFonts w:eastAsia="Times New Roman" w:cs="Times New Roman"/>
                <w:sz w:val="24"/>
                <w:szCs w:val="24"/>
                <w:lang w:eastAsia="en-GB"/>
              </w:rPr>
              <w:t>ohmmeter.</w:t>
            </w:r>
            <w:proofErr w:type="gramEnd"/>
            <w:r w:rsidR="00105B41">
              <w:rPr>
                <w:rFonts w:eastAsia="Times New Roman" w:cs="Times New Roman"/>
                <w:b/>
                <w:color w:val="FF0000"/>
                <w:sz w:val="24"/>
                <w:szCs w:val="24"/>
                <w:lang w:eastAsia="en-GB"/>
              </w:rPr>
              <w:t xml:space="preserve"> Resistance</w:t>
            </w:r>
          </w:p>
          <w:p w:rsidR="00A927D1" w:rsidRDefault="00512507" w:rsidP="00A86EA6">
            <w:pPr>
              <w:pStyle w:val="ListParagraph"/>
              <w:numPr>
                <w:ilvl w:val="4"/>
                <w:numId w:val="35"/>
              </w:numPr>
              <w:spacing w:before="120" w:after="0"/>
              <w:ind w:left="459"/>
              <w:jc w:val="left"/>
              <w:rPr>
                <w:rFonts w:eastAsia="Times New Roman" w:cs="Times New Roman"/>
                <w:sz w:val="24"/>
                <w:szCs w:val="24"/>
                <w:lang w:eastAsia="en-GB"/>
              </w:rPr>
            </w:pPr>
            <w:r w:rsidRPr="00512507">
              <w:rPr>
                <w:rFonts w:eastAsia="Times New Roman" w:cs="Times New Roman"/>
                <w:sz w:val="24"/>
                <w:szCs w:val="24"/>
                <w:lang w:eastAsia="en-GB"/>
              </w:rPr>
              <w:t>The results of both groups are combined and recorded in the table below.</w:t>
            </w:r>
          </w:p>
          <w:tbl>
            <w:tblPr>
              <w:tblStyle w:val="TableGrid"/>
              <w:tblW w:w="0" w:type="auto"/>
              <w:jc w:val="center"/>
              <w:tblLayout w:type="fixed"/>
              <w:tblLook w:val="04A0" w:firstRow="1" w:lastRow="0" w:firstColumn="1" w:lastColumn="0" w:noHBand="0" w:noVBand="1"/>
            </w:tblPr>
            <w:tblGrid>
              <w:gridCol w:w="817"/>
              <w:gridCol w:w="708"/>
              <w:gridCol w:w="709"/>
              <w:gridCol w:w="709"/>
              <w:gridCol w:w="850"/>
            </w:tblGrid>
            <w:tr w:rsidR="00454FDC" w:rsidTr="00454FDC">
              <w:trPr>
                <w:jc w:val="center"/>
              </w:trPr>
              <w:tc>
                <w:tcPr>
                  <w:tcW w:w="817" w:type="dxa"/>
                </w:tcPr>
                <w:p w:rsidR="00454FDC" w:rsidRDefault="00454FDC" w:rsidP="001471FE">
                  <w:pPr>
                    <w:spacing w:before="60" w:after="60"/>
                  </w:pPr>
                  <w:r>
                    <w:t xml:space="preserve">I(A)) </w:t>
                  </w:r>
                </w:p>
              </w:tc>
              <w:tc>
                <w:tcPr>
                  <w:tcW w:w="708" w:type="dxa"/>
                </w:tcPr>
                <w:p w:rsidR="00454FDC" w:rsidRDefault="00454FDC" w:rsidP="001471FE">
                  <w:pPr>
                    <w:spacing w:before="60" w:after="60"/>
                  </w:pPr>
                  <w:r>
                    <w:t>V(V</w:t>
                  </w:r>
                </w:p>
              </w:tc>
              <w:tc>
                <w:tcPr>
                  <w:tcW w:w="709" w:type="dxa"/>
                </w:tcPr>
                <w:p w:rsidR="00454FDC" w:rsidRDefault="00454FDC" w:rsidP="001471FE">
                  <w:pPr>
                    <w:spacing w:before="60" w:after="60"/>
                  </w:pPr>
                  <w:r>
                    <w:t>R(Ω)</w:t>
                  </w:r>
                </w:p>
              </w:tc>
              <w:tc>
                <w:tcPr>
                  <w:tcW w:w="709" w:type="dxa"/>
                </w:tcPr>
                <w:p w:rsidR="00454FDC" w:rsidRDefault="00454FDC" w:rsidP="001471FE">
                  <w:pPr>
                    <w:spacing w:before="60" w:after="60"/>
                  </w:pPr>
                  <w:r>
                    <w:t>IV</w:t>
                  </w:r>
                </w:p>
              </w:tc>
              <w:tc>
                <w:tcPr>
                  <w:tcW w:w="850" w:type="dxa"/>
                </w:tcPr>
                <w:p w:rsidR="00454FDC" w:rsidRDefault="00454FDC" w:rsidP="001471FE">
                  <w:pPr>
                    <w:spacing w:before="60" w:after="60"/>
                  </w:pPr>
                  <w:r>
                    <w:t>I</w:t>
                  </w:r>
                  <w:r w:rsidRPr="000D545A">
                    <w:rPr>
                      <w:vertAlign w:val="superscript"/>
                    </w:rPr>
                    <w:t>2</w:t>
                  </w:r>
                  <w:r>
                    <w:t>R</w:t>
                  </w:r>
                </w:p>
              </w:tc>
            </w:tr>
            <w:tr w:rsidR="00454FDC" w:rsidTr="00454FDC">
              <w:trPr>
                <w:jc w:val="center"/>
              </w:trPr>
              <w:tc>
                <w:tcPr>
                  <w:tcW w:w="817" w:type="dxa"/>
                </w:tcPr>
                <w:p w:rsidR="00454FDC" w:rsidRDefault="00454FDC" w:rsidP="001471FE">
                  <w:pPr>
                    <w:spacing w:before="60" w:after="60"/>
                  </w:pPr>
                  <w:r>
                    <w:t>2</w:t>
                  </w:r>
                </w:p>
              </w:tc>
              <w:tc>
                <w:tcPr>
                  <w:tcW w:w="708" w:type="dxa"/>
                </w:tcPr>
                <w:p w:rsidR="00454FDC" w:rsidRDefault="00454FDC" w:rsidP="001471FE">
                  <w:pPr>
                    <w:spacing w:before="60" w:after="60"/>
                  </w:pPr>
                  <w:r>
                    <w:t>12</w:t>
                  </w:r>
                </w:p>
              </w:tc>
              <w:tc>
                <w:tcPr>
                  <w:tcW w:w="709" w:type="dxa"/>
                </w:tcPr>
                <w:p w:rsidR="00454FDC" w:rsidRDefault="00454FDC" w:rsidP="001471FE">
                  <w:pPr>
                    <w:spacing w:before="60" w:after="60"/>
                  </w:pPr>
                  <w:r>
                    <w:t>6</w:t>
                  </w:r>
                </w:p>
              </w:tc>
              <w:tc>
                <w:tcPr>
                  <w:tcW w:w="709" w:type="dxa"/>
                </w:tcPr>
                <w:p w:rsidR="00454FDC" w:rsidRPr="00105B41" w:rsidRDefault="00105B41" w:rsidP="001471FE">
                  <w:pPr>
                    <w:spacing w:before="60" w:after="60"/>
                    <w:rPr>
                      <w:b/>
                      <w:color w:val="FF0000"/>
                    </w:rPr>
                  </w:pPr>
                  <w:r>
                    <w:rPr>
                      <w:b/>
                      <w:color w:val="FF0000"/>
                    </w:rPr>
                    <w:t>24</w:t>
                  </w:r>
                </w:p>
              </w:tc>
              <w:tc>
                <w:tcPr>
                  <w:tcW w:w="850" w:type="dxa"/>
                </w:tcPr>
                <w:p w:rsidR="00454FDC" w:rsidRPr="00105B41" w:rsidRDefault="00105B41" w:rsidP="001471FE">
                  <w:pPr>
                    <w:spacing w:before="60" w:after="60"/>
                    <w:rPr>
                      <w:b/>
                      <w:color w:val="FF0000"/>
                    </w:rPr>
                  </w:pPr>
                  <w:r>
                    <w:rPr>
                      <w:b/>
                      <w:color w:val="FF0000"/>
                    </w:rPr>
                    <w:t>24</w:t>
                  </w:r>
                </w:p>
              </w:tc>
            </w:tr>
          </w:tbl>
          <w:p w:rsidR="00454FDC" w:rsidRDefault="00512507" w:rsidP="00A86EA6">
            <w:pPr>
              <w:pStyle w:val="ListParagraph"/>
              <w:numPr>
                <w:ilvl w:val="5"/>
                <w:numId w:val="35"/>
              </w:numPr>
              <w:tabs>
                <w:tab w:val="left" w:pos="607"/>
              </w:tabs>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Use these results to complete the last two columns of the table.</w:t>
            </w:r>
          </w:p>
          <w:p w:rsidR="00454FDC" w:rsidRDefault="00512507" w:rsidP="00A86EA6">
            <w:pPr>
              <w:pStyle w:val="ListParagraph"/>
              <w:numPr>
                <w:ilvl w:val="5"/>
                <w:numId w:val="35"/>
              </w:numPr>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State the quantity represented by the last two columns of the table</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Power</w:t>
            </w:r>
          </w:p>
          <w:p w:rsidR="00512507" w:rsidRPr="00512D33" w:rsidRDefault="00512507" w:rsidP="00A86EA6">
            <w:pPr>
              <w:pStyle w:val="ListParagraph"/>
              <w:numPr>
                <w:ilvl w:val="5"/>
                <w:numId w:val="35"/>
              </w:numPr>
              <w:spacing w:before="120" w:after="0"/>
              <w:ind w:left="459"/>
              <w:jc w:val="left"/>
              <w:rPr>
                <w:rFonts w:eastAsia="Times New Roman" w:cs="Times New Roman"/>
                <w:sz w:val="24"/>
                <w:szCs w:val="24"/>
                <w:lang w:eastAsia="en-GB"/>
              </w:rPr>
            </w:pPr>
            <w:r>
              <w:rPr>
                <w:rFonts w:eastAsia="Times New Roman" w:cs="Times New Roman"/>
                <w:sz w:val="24"/>
                <w:szCs w:val="24"/>
                <w:lang w:eastAsia="en-GB"/>
              </w:rPr>
              <w:t xml:space="preserve">State the unit of this quantity </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Yes it is the WATT</w:t>
            </w:r>
          </w:p>
        </w:tc>
      </w:tr>
      <w:tr w:rsidR="00B87337" w:rsidRPr="001F1787" w:rsidTr="006B62E2">
        <w:trPr>
          <w:cantSplit/>
          <w:trHeight w:val="60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6</w:t>
            </w:r>
          </w:p>
        </w:tc>
        <w:tc>
          <w:tcPr>
            <w:tcW w:w="8930" w:type="dxa"/>
            <w:gridSpan w:val="2"/>
            <w:shd w:val="clear" w:color="auto" w:fill="DDD9C3" w:themeFill="background2" w:themeFillShade="E6"/>
            <w:vAlign w:val="center"/>
          </w:tcPr>
          <w:p w:rsidR="00B87337" w:rsidRPr="006B019C" w:rsidRDefault="00B87337" w:rsidP="000341FC">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know when I would use a 3A fuse and when a 13A fuse for appliances. </w:t>
            </w:r>
          </w:p>
        </w:tc>
      </w:tr>
      <w:tr w:rsidR="00B87337" w:rsidRPr="001F1787" w:rsidTr="00442310">
        <w:trPr>
          <w:cantSplit/>
          <w:trHeight w:val="714"/>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1</w:t>
            </w:r>
          </w:p>
        </w:tc>
        <w:tc>
          <w:tcPr>
            <w:tcW w:w="8930" w:type="dxa"/>
            <w:gridSpan w:val="2"/>
            <w:shd w:val="clear" w:color="auto" w:fill="auto"/>
            <w:vAlign w:val="center"/>
          </w:tcPr>
          <w:p w:rsidR="00B87337" w:rsidRPr="00105B41" w:rsidRDefault="00B87337" w:rsidP="000341FC">
            <w:pPr>
              <w:spacing w:after="0" w:line="240" w:lineRule="auto"/>
              <w:rPr>
                <w:rFonts w:eastAsia="Times New Roman" w:cs="Times New Roman"/>
                <w:b/>
                <w:color w:val="FF0000"/>
                <w:sz w:val="24"/>
                <w:szCs w:val="24"/>
                <w:lang w:eastAsia="en-GB"/>
              </w:rPr>
            </w:pPr>
            <w:r w:rsidRPr="00C378F8">
              <w:rPr>
                <w:rFonts w:eastAsia="Times New Roman" w:cs="Times New Roman"/>
                <w:sz w:val="24"/>
                <w:szCs w:val="24"/>
                <w:lang w:eastAsia="en-GB"/>
              </w:rPr>
              <w:t>State the purpose of the fuse fitted in the plug of an appliance.</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The fuse protects the wiring</w:t>
            </w:r>
          </w:p>
        </w:tc>
      </w:tr>
      <w:tr w:rsidR="00B87337" w:rsidRPr="001F1787" w:rsidTr="00442310">
        <w:trPr>
          <w:cantSplit/>
          <w:trHeight w:val="683"/>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2</w:t>
            </w:r>
          </w:p>
        </w:tc>
        <w:tc>
          <w:tcPr>
            <w:tcW w:w="8930" w:type="dxa"/>
            <w:gridSpan w:val="2"/>
            <w:shd w:val="clear" w:color="auto" w:fill="auto"/>
            <w:vAlign w:val="center"/>
          </w:tcPr>
          <w:p w:rsidR="00B87337" w:rsidRPr="00105B41" w:rsidRDefault="00B87337" w:rsidP="000341FC">
            <w:pPr>
              <w:spacing w:after="0" w:line="240" w:lineRule="auto"/>
              <w:rPr>
                <w:rFonts w:eastAsia="Times New Roman" w:cs="Times New Roman"/>
                <w:b/>
                <w:color w:val="FF0000"/>
                <w:sz w:val="24"/>
                <w:szCs w:val="24"/>
                <w:lang w:eastAsia="en-GB"/>
              </w:rPr>
            </w:pPr>
            <w:r>
              <w:rPr>
                <w:rFonts w:eastAsia="Times New Roman" w:cs="Times New Roman"/>
                <w:sz w:val="24"/>
                <w:szCs w:val="24"/>
                <w:lang w:eastAsia="en-GB"/>
              </w:rPr>
              <w:t xml:space="preserve">Explain how </w:t>
            </w:r>
            <w:proofErr w:type="gramStart"/>
            <w:r>
              <w:rPr>
                <w:rFonts w:eastAsia="Times New Roman" w:cs="Times New Roman"/>
                <w:sz w:val="24"/>
                <w:szCs w:val="24"/>
                <w:lang w:eastAsia="en-GB"/>
              </w:rPr>
              <w:t>a fuse work</w:t>
            </w:r>
            <w:proofErr w:type="gramEnd"/>
            <w:r>
              <w:rPr>
                <w:rFonts w:eastAsia="Times New Roman" w:cs="Times New Roman"/>
                <w:sz w:val="24"/>
                <w:szCs w:val="24"/>
                <w:lang w:eastAsia="en-GB"/>
              </w:rPr>
              <w:t>.</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If a large current passes through the appliance the fuse melts cutting off the current, making the appliance safe.</w:t>
            </w:r>
          </w:p>
        </w:tc>
      </w:tr>
      <w:tr w:rsidR="00B87337" w:rsidRPr="001F1787" w:rsidTr="00442310">
        <w:trPr>
          <w:cantSplit/>
          <w:trHeight w:val="707"/>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3</w:t>
            </w:r>
          </w:p>
        </w:tc>
        <w:tc>
          <w:tcPr>
            <w:tcW w:w="8930" w:type="dxa"/>
            <w:gridSpan w:val="2"/>
            <w:shd w:val="clear" w:color="auto" w:fill="auto"/>
            <w:vAlign w:val="center"/>
          </w:tcPr>
          <w:p w:rsidR="00B87337" w:rsidRPr="00105B41" w:rsidRDefault="00B87337" w:rsidP="000341FC">
            <w:pPr>
              <w:spacing w:after="0" w:line="240" w:lineRule="auto"/>
              <w:rPr>
                <w:rFonts w:eastAsia="Times New Roman" w:cs="Times New Roman"/>
                <w:b/>
                <w:color w:val="FF0000"/>
                <w:sz w:val="24"/>
                <w:szCs w:val="24"/>
                <w:lang w:eastAsia="en-GB"/>
              </w:rPr>
            </w:pPr>
            <w:r>
              <w:rPr>
                <w:rFonts w:eastAsia="Times New Roman" w:cs="Times New Roman"/>
                <w:sz w:val="24"/>
                <w:szCs w:val="24"/>
                <w:lang w:eastAsia="en-GB"/>
              </w:rPr>
              <w:t>Explain why different sizes of fuses are required in household appliances.</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Faults can develop which could be dangerous, but could be under 13 A, using a fuse with too low a rating would cause it to melt each time the appliance was used.</w:t>
            </w:r>
          </w:p>
        </w:tc>
      </w:tr>
      <w:tr w:rsidR="00B87337" w:rsidRPr="001F1787" w:rsidTr="000341FC">
        <w:trPr>
          <w:cantSplit/>
          <w:trHeight w:val="975"/>
        </w:trPr>
        <w:tc>
          <w:tcPr>
            <w:tcW w:w="1101" w:type="dxa"/>
            <w:gridSpan w:val="3"/>
            <w:shd w:val="clear" w:color="auto" w:fill="auto"/>
            <w:vAlign w:val="center"/>
          </w:tcPr>
          <w:p w:rsidR="00B87337"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4</w:t>
            </w:r>
          </w:p>
        </w:tc>
        <w:tc>
          <w:tcPr>
            <w:tcW w:w="8930" w:type="dxa"/>
            <w:gridSpan w:val="2"/>
            <w:shd w:val="clear" w:color="auto" w:fill="auto"/>
            <w:vAlign w:val="center"/>
          </w:tcPr>
          <w:p w:rsidR="00B87337" w:rsidRDefault="00B87337" w:rsidP="00A86EA6">
            <w:pPr>
              <w:pStyle w:val="ListParagraph"/>
              <w:numPr>
                <w:ilvl w:val="0"/>
                <w:numId w:val="33"/>
              </w:numPr>
              <w:spacing w:after="0" w:line="240" w:lineRule="auto"/>
              <w:ind w:left="714" w:hanging="357"/>
              <w:contextualSpacing w:val="0"/>
              <w:rPr>
                <w:rFonts w:eastAsia="Times New Roman" w:cs="Times New Roman"/>
                <w:sz w:val="24"/>
                <w:szCs w:val="24"/>
                <w:lang w:eastAsia="en-GB"/>
              </w:rPr>
            </w:pPr>
            <w:r w:rsidRPr="000341FC">
              <w:rPr>
                <w:rFonts w:eastAsia="Times New Roman" w:cs="Times New Roman"/>
                <w:sz w:val="24"/>
                <w:szCs w:val="24"/>
                <w:lang w:eastAsia="en-GB"/>
              </w:rPr>
              <w:t>State the fuse value required in most appliances up to 720W</w:t>
            </w:r>
            <w:r>
              <w:rPr>
                <w:rFonts w:eastAsia="Times New Roman" w:cs="Times New Roman"/>
                <w:sz w:val="24"/>
                <w:szCs w:val="24"/>
                <w:lang w:eastAsia="en-GB"/>
              </w:rPr>
              <w:t>.</w:t>
            </w:r>
            <w:r w:rsidR="00311A93">
              <w:rPr>
                <w:rFonts w:eastAsia="Times New Roman" w:cs="Times New Roman"/>
                <w:sz w:val="24"/>
                <w:szCs w:val="24"/>
                <w:lang w:eastAsia="en-GB"/>
              </w:rPr>
              <w:t xml:space="preserve"> </w:t>
            </w:r>
            <w:r w:rsidR="00311A93">
              <w:rPr>
                <w:rFonts w:eastAsia="Times New Roman" w:cs="Times New Roman"/>
                <w:b/>
                <w:color w:val="FF0000"/>
                <w:sz w:val="24"/>
                <w:szCs w:val="24"/>
                <w:lang w:eastAsia="en-GB"/>
              </w:rPr>
              <w:t>3A</w:t>
            </w:r>
          </w:p>
          <w:p w:rsidR="00B87337" w:rsidRDefault="00B87337" w:rsidP="00A86EA6">
            <w:pPr>
              <w:pStyle w:val="ListParagraph"/>
              <w:numPr>
                <w:ilvl w:val="0"/>
                <w:numId w:val="33"/>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value of a fuse required in most appliance above 720W</w:t>
            </w:r>
            <w:r w:rsidR="00311A93">
              <w:rPr>
                <w:rFonts w:eastAsia="Times New Roman" w:cs="Times New Roman"/>
                <w:sz w:val="24"/>
                <w:szCs w:val="24"/>
                <w:lang w:eastAsia="en-GB"/>
              </w:rPr>
              <w:t xml:space="preserve"> </w:t>
            </w:r>
            <w:r w:rsidR="00311A93" w:rsidRPr="00311A93">
              <w:rPr>
                <w:rFonts w:eastAsia="Times New Roman" w:cs="Times New Roman"/>
                <w:b/>
                <w:color w:val="FF0000"/>
                <w:sz w:val="24"/>
                <w:szCs w:val="24"/>
                <w:lang w:eastAsia="en-GB"/>
              </w:rPr>
              <w:t>13A</w:t>
            </w:r>
          </w:p>
          <w:p w:rsidR="00B87337" w:rsidRPr="000341FC" w:rsidRDefault="00B87337" w:rsidP="00A86EA6">
            <w:pPr>
              <w:pStyle w:val="ListParagraph"/>
              <w:numPr>
                <w:ilvl w:val="0"/>
                <w:numId w:val="33"/>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maximum power rating of an appliance that can be fitted with  a 13A</w:t>
            </w:r>
            <w:r w:rsidR="00311A93">
              <w:rPr>
                <w:rFonts w:eastAsia="Times New Roman" w:cs="Times New Roman"/>
                <w:sz w:val="24"/>
                <w:szCs w:val="24"/>
                <w:lang w:eastAsia="en-GB"/>
              </w:rPr>
              <w:t xml:space="preserve"> </w:t>
            </w:r>
            <w:r w:rsidR="00311A93">
              <w:rPr>
                <w:rFonts w:eastAsia="Times New Roman" w:cs="Times New Roman"/>
                <w:b/>
                <w:color w:val="FF0000"/>
                <w:sz w:val="24"/>
                <w:szCs w:val="24"/>
                <w:lang w:eastAsia="en-GB"/>
              </w:rPr>
              <w:t>Either 3120 W (based of the figures here or based on V=230V then 2990 W)</w:t>
            </w:r>
          </w:p>
        </w:tc>
      </w:tr>
      <w:tr w:rsidR="00B87337" w:rsidRPr="001F1787" w:rsidTr="00442310">
        <w:trPr>
          <w:cantSplit/>
          <w:trHeight w:val="832"/>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5</w:t>
            </w:r>
          </w:p>
        </w:tc>
        <w:tc>
          <w:tcPr>
            <w:tcW w:w="8930" w:type="dxa"/>
            <w:gridSpan w:val="2"/>
            <w:shd w:val="clear" w:color="auto" w:fill="auto"/>
            <w:vAlign w:val="center"/>
          </w:tcPr>
          <w:p w:rsidR="00B87337" w:rsidRPr="00B226FA" w:rsidRDefault="00B87337" w:rsidP="000341FC">
            <w:pPr>
              <w:spacing w:after="0" w:line="240" w:lineRule="auto"/>
              <w:rPr>
                <w:rFonts w:eastAsia="Times New Roman" w:cs="Times New Roman"/>
                <w:sz w:val="24"/>
                <w:szCs w:val="24"/>
                <w:lang w:eastAsia="en-GB"/>
              </w:rPr>
            </w:pPr>
            <w:r w:rsidRPr="00B226FA">
              <w:rPr>
                <w:rFonts w:eastAsia="Times New Roman" w:cs="Times New Roman"/>
                <w:sz w:val="24"/>
                <w:szCs w:val="24"/>
                <w:lang w:eastAsia="en-GB"/>
              </w:rPr>
              <w:t>The</w:t>
            </w:r>
            <w:r>
              <w:rPr>
                <w:rFonts w:eastAsia="Times New Roman" w:cs="Times New Roman"/>
                <w:sz w:val="24"/>
                <w:szCs w:val="24"/>
                <w:lang w:eastAsia="en-GB"/>
              </w:rPr>
              <w:t xml:space="preserve"> mains supply voltage in the UK </w:t>
            </w:r>
            <w:r w:rsidRPr="00B226FA">
              <w:rPr>
                <w:rFonts w:eastAsia="Times New Roman" w:cs="Times New Roman"/>
                <w:sz w:val="24"/>
                <w:szCs w:val="24"/>
                <w:lang w:eastAsia="en-GB"/>
              </w:rPr>
              <w:t>is quoted as 230 V.</w:t>
            </w:r>
          </w:p>
          <w:p w:rsidR="00B87337" w:rsidRPr="00105B41" w:rsidRDefault="00B87337" w:rsidP="00C57161">
            <w:pPr>
              <w:spacing w:after="0" w:line="240" w:lineRule="auto"/>
              <w:rPr>
                <w:rFonts w:eastAsia="Times New Roman" w:cs="Times New Roman"/>
                <w:b/>
                <w:color w:val="FF0000"/>
                <w:sz w:val="24"/>
                <w:szCs w:val="24"/>
                <w:lang w:eastAsia="en-GB"/>
              </w:rPr>
            </w:pPr>
            <w:r>
              <w:rPr>
                <w:rFonts w:eastAsia="Times New Roman" w:cs="Times New Roman"/>
                <w:sz w:val="24"/>
                <w:szCs w:val="24"/>
                <w:lang w:eastAsia="en-GB"/>
              </w:rPr>
              <w:t xml:space="preserve">State a value for </w:t>
            </w:r>
            <w:r w:rsidRPr="00B226FA">
              <w:rPr>
                <w:rFonts w:eastAsia="Times New Roman" w:cs="Times New Roman"/>
                <w:sz w:val="24"/>
                <w:szCs w:val="24"/>
                <w:lang w:eastAsia="en-GB"/>
              </w:rPr>
              <w:t>the peak voltage and the mains</w:t>
            </w:r>
            <w:r>
              <w:rPr>
                <w:rFonts w:eastAsia="Times New Roman" w:cs="Times New Roman"/>
                <w:sz w:val="24"/>
                <w:szCs w:val="24"/>
                <w:lang w:eastAsia="en-GB"/>
              </w:rPr>
              <w:t xml:space="preserve"> and </w:t>
            </w:r>
            <w:r w:rsidRPr="00B226FA">
              <w:rPr>
                <w:rFonts w:eastAsia="Times New Roman" w:cs="Times New Roman"/>
                <w:sz w:val="24"/>
                <w:szCs w:val="24"/>
                <w:lang w:eastAsia="en-GB"/>
              </w:rPr>
              <w:t>frequency in the UK?</w:t>
            </w:r>
            <w:r w:rsidR="00105B41">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325V (it is greater than 230, actually 1.414 x greater)</w:t>
            </w:r>
          </w:p>
        </w:tc>
      </w:tr>
      <w:tr w:rsidR="00B87337" w:rsidRPr="001F1787" w:rsidTr="000341FC">
        <w:trPr>
          <w:cantSplit/>
          <w:trHeight w:val="975"/>
        </w:trPr>
        <w:tc>
          <w:tcPr>
            <w:tcW w:w="1101" w:type="dxa"/>
            <w:gridSpan w:val="3"/>
            <w:tcBorders>
              <w:bottom w:val="single" w:sz="6" w:space="0" w:color="auto"/>
            </w:tcBorders>
            <w:shd w:val="clear" w:color="auto" w:fill="auto"/>
            <w:vAlign w:val="center"/>
          </w:tcPr>
          <w:p w:rsidR="00B87337" w:rsidRPr="000408DD"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6</w:t>
            </w:r>
          </w:p>
        </w:tc>
        <w:tc>
          <w:tcPr>
            <w:tcW w:w="8930" w:type="dxa"/>
            <w:gridSpan w:val="2"/>
            <w:tcBorders>
              <w:bottom w:val="single" w:sz="6" w:space="0" w:color="auto"/>
            </w:tcBorders>
            <w:shd w:val="clear" w:color="auto" w:fill="auto"/>
            <w:vAlign w:val="center"/>
          </w:tcPr>
          <w:p w:rsidR="00B87337" w:rsidRPr="00105B41" w:rsidRDefault="00B87337"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Explain why some appliances with a power rating below 720 W, (particularly those containing an electric motor) which you might expect to have a 3A fuse are actually required to have a fuse with a higher rating.</w:t>
            </w:r>
            <w:r w:rsidR="002B7F67">
              <w:rPr>
                <w:rFonts w:eastAsia="Times New Roman" w:cs="Times New Roman"/>
                <w:sz w:val="24"/>
                <w:szCs w:val="24"/>
                <w:lang w:eastAsia="en-GB"/>
              </w:rPr>
              <w:t xml:space="preserve"> </w:t>
            </w:r>
            <w:r w:rsidR="00105B41">
              <w:rPr>
                <w:rFonts w:eastAsia="Times New Roman" w:cs="Times New Roman"/>
                <w:b/>
                <w:color w:val="FF0000"/>
                <w:sz w:val="24"/>
                <w:szCs w:val="24"/>
                <w:lang w:eastAsia="en-GB"/>
              </w:rPr>
              <w:t xml:space="preserve">The current at switch on could be </w:t>
            </w:r>
            <w:proofErr w:type="gramStart"/>
            <w:r w:rsidR="00105B41">
              <w:rPr>
                <w:rFonts w:eastAsia="Times New Roman" w:cs="Times New Roman"/>
                <w:b/>
                <w:color w:val="FF0000"/>
                <w:sz w:val="24"/>
                <w:szCs w:val="24"/>
                <w:lang w:eastAsia="en-GB"/>
              </w:rPr>
              <w:t>high,</w:t>
            </w:r>
            <w:proofErr w:type="gramEnd"/>
            <w:r w:rsidR="00105B41">
              <w:rPr>
                <w:rFonts w:eastAsia="Times New Roman" w:cs="Times New Roman"/>
                <w:b/>
                <w:color w:val="FF0000"/>
                <w:sz w:val="24"/>
                <w:szCs w:val="24"/>
                <w:lang w:eastAsia="en-GB"/>
              </w:rPr>
              <w:t xml:space="preserve"> and higher than 3A which would melt the fuse and the appliance would not work.</w:t>
            </w:r>
          </w:p>
        </w:tc>
      </w:tr>
      <w:tr w:rsidR="00B87337" w:rsidRPr="001F1787" w:rsidTr="006B019C">
        <w:trPr>
          <w:cantSplit/>
          <w:trHeight w:val="975"/>
        </w:trPr>
        <w:tc>
          <w:tcPr>
            <w:tcW w:w="1101" w:type="dxa"/>
            <w:gridSpan w:val="3"/>
            <w:tcBorders>
              <w:bottom w:val="single" w:sz="6" w:space="0" w:color="auto"/>
            </w:tcBorders>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7</w:t>
            </w:r>
          </w:p>
        </w:tc>
        <w:tc>
          <w:tcPr>
            <w:tcW w:w="8930" w:type="dxa"/>
            <w:gridSpan w:val="2"/>
            <w:tcBorders>
              <w:bottom w:val="single" w:sz="6" w:space="0" w:color="auto"/>
            </w:tcBorders>
            <w:shd w:val="clear" w:color="auto" w:fill="auto"/>
            <w:vAlign w:val="center"/>
          </w:tcPr>
          <w:p w:rsidR="00B87337" w:rsidRPr="002B7F67" w:rsidRDefault="00B87337" w:rsidP="00BE3A0F">
            <w:pPr>
              <w:spacing w:before="120" w:after="0"/>
              <w:rPr>
                <w:rFonts w:eastAsia="Times New Roman" w:cs="Times New Roman"/>
                <w:b/>
                <w:color w:val="FF0000"/>
                <w:sz w:val="24"/>
                <w:szCs w:val="24"/>
                <w:lang w:eastAsia="en-GB"/>
              </w:rPr>
            </w:pPr>
            <w:r>
              <w:rPr>
                <w:rFonts w:eastAsia="Times New Roman" w:cs="Times New Roman"/>
                <w:sz w:val="24"/>
                <w:szCs w:val="24"/>
                <w:lang w:eastAsia="en-GB"/>
              </w:rPr>
              <w:t>Explain why it is important to fit the correct fuse in an appliance. (</w:t>
            </w:r>
            <w:r>
              <w:rPr>
                <w:rFonts w:eastAsia="Times New Roman" w:cs="Times New Roman"/>
                <w:i/>
                <w:sz w:val="24"/>
                <w:szCs w:val="24"/>
                <w:lang w:eastAsia="en-GB"/>
              </w:rPr>
              <w:t>i.e. explain what can happen if the wrong fuse is placed in the appliance)</w:t>
            </w:r>
            <w:r w:rsidR="002B7F67">
              <w:rPr>
                <w:rFonts w:eastAsia="Times New Roman" w:cs="Times New Roman"/>
                <w:b/>
                <w:i/>
                <w:color w:val="FF0000"/>
                <w:sz w:val="24"/>
                <w:szCs w:val="24"/>
                <w:lang w:eastAsia="en-GB"/>
              </w:rPr>
              <w:t xml:space="preserve"> The fuse should be the weakest link. </w:t>
            </w:r>
            <w:r w:rsidR="002B7F67">
              <w:rPr>
                <w:rFonts w:eastAsia="Times New Roman" w:cs="Times New Roman"/>
                <w:b/>
                <w:color w:val="FF0000"/>
                <w:sz w:val="24"/>
                <w:szCs w:val="24"/>
                <w:lang w:eastAsia="en-GB"/>
              </w:rPr>
              <w:t>A large current could pass through the appliance which could set the wiring/flex on fire. The fuse should melt before the current gets too large to melt the flex.</w:t>
            </w:r>
          </w:p>
        </w:tc>
      </w:tr>
      <w:tr w:rsidR="00B87337" w:rsidRPr="001F1787" w:rsidTr="006C43F4">
        <w:trPr>
          <w:cantSplit/>
          <w:trHeight w:val="83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7</w:t>
            </w:r>
          </w:p>
        </w:tc>
        <w:tc>
          <w:tcPr>
            <w:tcW w:w="8930" w:type="dxa"/>
            <w:gridSpan w:val="2"/>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ould select the appropriate fuse rating given the power rating of an electrical appliance</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1</w:t>
            </w:r>
          </w:p>
        </w:tc>
        <w:tc>
          <w:tcPr>
            <w:tcW w:w="8930" w:type="dxa"/>
            <w:gridSpan w:val="2"/>
            <w:shd w:val="clear" w:color="auto" w:fill="auto"/>
            <w:vAlign w:val="center"/>
          </w:tcPr>
          <w:p w:rsidR="00B87337" w:rsidRPr="00C378F8" w:rsidRDefault="00B87337" w:rsidP="00BE3A0F">
            <w:pPr>
              <w:spacing w:before="120" w:after="0"/>
              <w:rPr>
                <w:rFonts w:cs="Trebuchet2010"/>
                <w:sz w:val="24"/>
                <w:szCs w:val="24"/>
              </w:rPr>
            </w:pPr>
            <w:r w:rsidRPr="00C378F8">
              <w:rPr>
                <w:rFonts w:eastAsia="Times New Roman" w:cs="Times New Roman"/>
                <w:noProof/>
                <w:sz w:val="24"/>
                <w:szCs w:val="24"/>
                <w:lang w:eastAsia="en-GB"/>
              </w:rPr>
              <w:drawing>
                <wp:anchor distT="0" distB="0" distL="114300" distR="114300" simplePos="0" relativeHeight="252939264" behindDoc="1" locked="0" layoutInCell="1" allowOverlap="1" wp14:anchorId="156821D1" wp14:editId="56E5FC7C">
                  <wp:simplePos x="0" y="0"/>
                  <wp:positionH relativeFrom="column">
                    <wp:posOffset>-2240280</wp:posOffset>
                  </wp:positionH>
                  <wp:positionV relativeFrom="paragraph">
                    <wp:posOffset>84455</wp:posOffset>
                  </wp:positionV>
                  <wp:extent cx="1676400" cy="1104265"/>
                  <wp:effectExtent l="0" t="0" r="0" b="635"/>
                  <wp:wrapSquare wrapText="bothSides"/>
                  <wp:docPr id="1073741843" name="Picture 107374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67640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8F8">
              <w:rPr>
                <w:rFonts w:cs="Trebuchet2010"/>
                <w:sz w:val="24"/>
                <w:szCs w:val="24"/>
              </w:rPr>
              <w:t>The rating plate on a food blender is shown.</w:t>
            </w:r>
          </w:p>
          <w:p w:rsidR="00B87337" w:rsidRDefault="00B87337" w:rsidP="00BE3A0F">
            <w:pPr>
              <w:spacing w:before="120" w:after="0"/>
              <w:rPr>
                <w:rFonts w:eastAsia="Times New Roman" w:cs="Times New Roman"/>
                <w:sz w:val="24"/>
                <w:szCs w:val="24"/>
                <w:lang w:eastAsia="en-GB"/>
              </w:rPr>
            </w:pPr>
            <w:r w:rsidRPr="00C378F8">
              <w:rPr>
                <w:rFonts w:eastAsia="Times New Roman" w:cs="Times New Roman"/>
                <w:sz w:val="24"/>
                <w:szCs w:val="24"/>
                <w:lang w:eastAsia="en-GB"/>
              </w:rPr>
              <w:t>Determine the rating of the fuse fitted in the plug of the blender.</w:t>
            </w:r>
          </w:p>
          <w:p w:rsidR="00893CDE" w:rsidRPr="00893CDE" w:rsidRDefault="00893CDE" w:rsidP="00BE3A0F">
            <w:pPr>
              <w:spacing w:before="120" w:after="0"/>
              <w:rPr>
                <w:rFonts w:eastAsia="Times New Roman" w:cs="Times New Roman"/>
                <w:b/>
                <w:color w:val="FF0000"/>
                <w:sz w:val="24"/>
                <w:szCs w:val="24"/>
                <w:lang w:eastAsia="en-GB"/>
              </w:rPr>
            </w:pPr>
            <w:r>
              <w:rPr>
                <w:rFonts w:eastAsia="Times New Roman" w:cs="Times New Roman"/>
                <w:b/>
                <w:color w:val="FF0000"/>
                <w:sz w:val="24"/>
                <w:szCs w:val="24"/>
                <w:lang w:eastAsia="en-GB"/>
              </w:rPr>
              <w:t>As the power rating is below 720 W a 3A fuse should be fitted to the blender.</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2</w:t>
            </w:r>
          </w:p>
        </w:tc>
        <w:tc>
          <w:tcPr>
            <w:tcW w:w="8930" w:type="dxa"/>
            <w:gridSpan w:val="2"/>
            <w:shd w:val="clear" w:color="auto" w:fill="auto"/>
            <w:vAlign w:val="center"/>
          </w:tcPr>
          <w:p w:rsidR="00893CDE" w:rsidRDefault="00B87337" w:rsidP="000341FC">
            <w:pPr>
              <w:spacing w:after="0"/>
              <w:rPr>
                <w:rFonts w:eastAsia="Times New Roman" w:cs="Times New Roman"/>
                <w:sz w:val="24"/>
                <w:szCs w:val="24"/>
                <w:lang w:eastAsia="en-GB"/>
              </w:rPr>
            </w:pPr>
            <w:r w:rsidRPr="003B527B">
              <w:rPr>
                <w:rFonts w:eastAsia="Times New Roman" w:cs="Times New Roman"/>
                <w:sz w:val="24"/>
                <w:szCs w:val="24"/>
                <w:lang w:eastAsia="en-GB"/>
              </w:rPr>
              <w:t xml:space="preserve">Choose the correct size of fuse for appliances of </w:t>
            </w:r>
          </w:p>
          <w:p w:rsidR="002B7F67" w:rsidRPr="002B7F67" w:rsidRDefault="002B7F67" w:rsidP="000341FC">
            <w:pPr>
              <w:spacing w:after="0"/>
              <w:rPr>
                <w:rFonts w:eastAsia="Times New Roman" w:cs="Times New Roman"/>
                <w:color w:val="FF0000"/>
                <w:sz w:val="24"/>
                <w:szCs w:val="24"/>
                <w:lang w:eastAsia="en-GB"/>
              </w:rPr>
            </w:pPr>
            <w:r>
              <w:rPr>
                <w:rFonts w:eastAsia="Times New Roman" w:cs="Times New Roman"/>
                <w:color w:val="FF0000"/>
                <w:sz w:val="24"/>
                <w:szCs w:val="24"/>
                <w:lang w:eastAsia="en-GB"/>
              </w:rPr>
              <w:t>Below 720W use a 3A fuse, above 720W use a 13 A fuse, unless a high switch on current at the start.</w:t>
            </w:r>
          </w:p>
          <w:tbl>
            <w:tblPr>
              <w:tblStyle w:val="TableGrid"/>
              <w:tblW w:w="0" w:type="auto"/>
              <w:tblLayout w:type="fixed"/>
              <w:tblLook w:val="04A0" w:firstRow="1" w:lastRow="0" w:firstColumn="1" w:lastColumn="0" w:noHBand="0" w:noVBand="1"/>
            </w:tblPr>
            <w:tblGrid>
              <w:gridCol w:w="1449"/>
              <w:gridCol w:w="1450"/>
              <w:gridCol w:w="1450"/>
              <w:gridCol w:w="1450"/>
              <w:gridCol w:w="1450"/>
              <w:gridCol w:w="1450"/>
            </w:tblGrid>
            <w:tr w:rsidR="00893CDE" w:rsidRPr="00C378F8" w:rsidTr="00893CDE">
              <w:tc>
                <w:tcPr>
                  <w:tcW w:w="1449" w:type="dxa"/>
                </w:tcPr>
                <w:p w:rsidR="00893CDE" w:rsidRPr="00893CDE"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6W</w:t>
                  </w:r>
                </w:p>
              </w:tc>
              <w:tc>
                <w:tcPr>
                  <w:tcW w:w="1450" w:type="dxa"/>
                </w:tcPr>
                <w:p w:rsidR="00893CDE" w:rsidRPr="00893CDE"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600W</w:t>
                  </w:r>
                </w:p>
              </w:tc>
              <w:tc>
                <w:tcPr>
                  <w:tcW w:w="1450" w:type="dxa"/>
                </w:tcPr>
                <w:p w:rsidR="00893CDE" w:rsidRPr="00893CDE"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800W</w:t>
                  </w:r>
                </w:p>
              </w:tc>
              <w:tc>
                <w:tcPr>
                  <w:tcW w:w="1450" w:type="dxa"/>
                </w:tcPr>
                <w:p w:rsidR="00893CDE" w:rsidRPr="00893CDE"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1000W</w:t>
                  </w:r>
                </w:p>
              </w:tc>
              <w:tc>
                <w:tcPr>
                  <w:tcW w:w="1450" w:type="dxa"/>
                </w:tcPr>
                <w:p w:rsidR="00893CDE" w:rsidRPr="00893CDE"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2000W</w:t>
                  </w:r>
                </w:p>
              </w:tc>
              <w:tc>
                <w:tcPr>
                  <w:tcW w:w="1450" w:type="dxa"/>
                </w:tcPr>
                <w:p w:rsidR="00893CDE" w:rsidRPr="00C378F8" w:rsidRDefault="00893CDE" w:rsidP="00E60568">
                  <w:pPr>
                    <w:rPr>
                      <w:rFonts w:eastAsia="Times New Roman" w:cs="Times New Roman"/>
                      <w:sz w:val="24"/>
                      <w:szCs w:val="24"/>
                      <w:lang w:eastAsia="en-GB"/>
                    </w:rPr>
                  </w:pPr>
                  <w:r w:rsidRPr="00893CDE">
                    <w:rPr>
                      <w:rFonts w:eastAsia="Times New Roman" w:cs="Times New Roman"/>
                      <w:sz w:val="24"/>
                      <w:szCs w:val="24"/>
                      <w:lang w:eastAsia="en-GB"/>
                    </w:rPr>
                    <w:t>2500W</w:t>
                  </w:r>
                </w:p>
              </w:tc>
            </w:tr>
            <w:tr w:rsidR="00893CDE" w:rsidRPr="00C378F8" w:rsidTr="00893CDE">
              <w:tc>
                <w:tcPr>
                  <w:tcW w:w="1449"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3A</w:t>
                  </w:r>
                </w:p>
              </w:tc>
              <w:tc>
                <w:tcPr>
                  <w:tcW w:w="1450"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3A</w:t>
                  </w:r>
                </w:p>
              </w:tc>
              <w:tc>
                <w:tcPr>
                  <w:tcW w:w="1450"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13A</w:t>
                  </w:r>
                </w:p>
              </w:tc>
              <w:tc>
                <w:tcPr>
                  <w:tcW w:w="1450"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13A</w:t>
                  </w:r>
                </w:p>
              </w:tc>
              <w:tc>
                <w:tcPr>
                  <w:tcW w:w="1450"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13A</w:t>
                  </w:r>
                </w:p>
              </w:tc>
              <w:tc>
                <w:tcPr>
                  <w:tcW w:w="1450" w:type="dxa"/>
                </w:tcPr>
                <w:p w:rsidR="00893CDE" w:rsidRPr="00893CDE" w:rsidRDefault="00893CDE" w:rsidP="00E60568">
                  <w:pPr>
                    <w:rPr>
                      <w:rFonts w:eastAsia="Times New Roman" w:cs="Times New Roman"/>
                      <w:b/>
                      <w:color w:val="FF0000"/>
                      <w:sz w:val="24"/>
                      <w:szCs w:val="24"/>
                      <w:lang w:eastAsia="en-GB"/>
                    </w:rPr>
                  </w:pPr>
                  <w:r>
                    <w:rPr>
                      <w:rFonts w:eastAsia="Times New Roman" w:cs="Times New Roman"/>
                      <w:b/>
                      <w:color w:val="FF0000"/>
                      <w:sz w:val="24"/>
                      <w:szCs w:val="24"/>
                      <w:lang w:eastAsia="en-GB"/>
                    </w:rPr>
                    <w:t>13A</w:t>
                  </w:r>
                </w:p>
              </w:tc>
            </w:tr>
          </w:tbl>
          <w:p w:rsidR="00B87337" w:rsidRPr="00C378F8" w:rsidRDefault="00B87337" w:rsidP="000341FC">
            <w:pPr>
              <w:spacing w:after="0"/>
              <w:rPr>
                <w:rFonts w:eastAsia="Times New Roman" w:cs="Times New Roman"/>
                <w:sz w:val="24"/>
                <w:szCs w:val="24"/>
                <w:lang w:eastAsia="en-GB"/>
              </w:rPr>
            </w:pP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3</w:t>
            </w:r>
          </w:p>
        </w:tc>
        <w:tc>
          <w:tcPr>
            <w:tcW w:w="8930" w:type="dxa"/>
            <w:gridSpan w:val="2"/>
            <w:shd w:val="clear" w:color="auto" w:fill="auto"/>
            <w:vAlign w:val="center"/>
          </w:tcPr>
          <w:p w:rsidR="00B87337"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State the energy change in most appliances that have the greatest power rating.</w:t>
            </w:r>
          </w:p>
          <w:p w:rsidR="00893CDE" w:rsidRPr="00893CDE" w:rsidRDefault="00893CDE" w:rsidP="000341FC">
            <w:pPr>
              <w:spacing w:after="0"/>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Electrical </w:t>
            </w:r>
            <w:r>
              <w:rPr>
                <w:rFonts w:eastAsia="Times New Roman" w:cs="Times New Roman"/>
                <w:b/>
                <w:color w:val="FF0000"/>
                <w:sz w:val="24"/>
                <w:szCs w:val="24"/>
                <w:lang w:eastAsia="en-GB"/>
              </w:rPr>
              <w:sym w:font="Symbol" w:char="F0DE"/>
            </w:r>
            <w:r>
              <w:rPr>
                <w:rFonts w:eastAsia="Times New Roman" w:cs="Times New Roman"/>
                <w:b/>
                <w:color w:val="FF0000"/>
                <w:sz w:val="24"/>
                <w:szCs w:val="24"/>
                <w:lang w:eastAsia="en-GB"/>
              </w:rPr>
              <w:t>heat</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4</w:t>
            </w:r>
          </w:p>
        </w:tc>
        <w:tc>
          <w:tcPr>
            <w:tcW w:w="8930" w:type="dxa"/>
            <w:gridSpan w:val="2"/>
            <w:shd w:val="clear" w:color="auto" w:fill="auto"/>
            <w:vAlign w:val="center"/>
          </w:tcPr>
          <w:p w:rsidR="00B87337"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Explain, using the correct equation, how you would calculate the correct fuse for an appliance.</w:t>
            </w:r>
          </w:p>
          <w:p w:rsidR="00CD6E9E" w:rsidRPr="00CD6E9E" w:rsidRDefault="00CD6E9E" w:rsidP="000341FC">
            <w:pPr>
              <w:spacing w:after="0"/>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P=IV</m:t>
                </m:r>
              </m:oMath>
            </m:oMathPara>
          </w:p>
          <w:p w:rsidR="00CD6E9E" w:rsidRPr="00CD6E9E" w:rsidRDefault="00CD6E9E" w:rsidP="00CD6E9E">
            <w:pPr>
              <w:spacing w:after="0"/>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P=I×230</m:t>
                </m:r>
              </m:oMath>
            </m:oMathPara>
          </w:p>
        </w:tc>
      </w:tr>
      <w:tr w:rsidR="00B87337" w:rsidRPr="001F1787" w:rsidTr="00C57161">
        <w:trPr>
          <w:cantSplit/>
          <w:trHeight w:val="975"/>
        </w:trPr>
        <w:tc>
          <w:tcPr>
            <w:tcW w:w="1101" w:type="dxa"/>
            <w:gridSpan w:val="3"/>
            <w:shd w:val="clear" w:color="auto" w:fill="auto"/>
            <w:vAlign w:val="center"/>
          </w:tcPr>
          <w:p w:rsidR="00B87337"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5</w:t>
            </w:r>
          </w:p>
        </w:tc>
        <w:tc>
          <w:tcPr>
            <w:tcW w:w="8930" w:type="dxa"/>
            <w:gridSpan w:val="2"/>
            <w:shd w:val="clear" w:color="auto" w:fill="auto"/>
            <w:vAlign w:val="center"/>
          </w:tcPr>
          <w:p w:rsidR="00B87337" w:rsidRPr="00325E1B" w:rsidRDefault="00C57161" w:rsidP="000341FC">
            <w:pPr>
              <w:spacing w:after="0"/>
              <w:rPr>
                <w:sz w:val="24"/>
                <w:szCs w:val="24"/>
              </w:rPr>
            </w:pPr>
            <w:r w:rsidRPr="00325E1B">
              <w:rPr>
                <w:noProof/>
                <w:sz w:val="24"/>
                <w:szCs w:val="24"/>
                <w:lang w:eastAsia="en-GB"/>
              </w:rPr>
              <mc:AlternateContent>
                <mc:Choice Requires="wpg">
                  <w:drawing>
                    <wp:anchor distT="0" distB="0" distL="114300" distR="114300" simplePos="0" relativeHeight="252940288" behindDoc="0" locked="0" layoutInCell="1" allowOverlap="1" wp14:anchorId="5013FC4F" wp14:editId="29C345AE">
                      <wp:simplePos x="0" y="0"/>
                      <wp:positionH relativeFrom="column">
                        <wp:posOffset>-30480</wp:posOffset>
                      </wp:positionH>
                      <wp:positionV relativeFrom="paragraph">
                        <wp:posOffset>126365</wp:posOffset>
                      </wp:positionV>
                      <wp:extent cx="4653280" cy="1406525"/>
                      <wp:effectExtent l="0" t="0" r="0" b="3175"/>
                      <wp:wrapNone/>
                      <wp:docPr id="1874" name="Group 1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280" cy="1406525"/>
                                <a:chOff x="1650" y="2217"/>
                                <a:chExt cx="7328" cy="2215"/>
                              </a:xfrm>
                            </wpg:grpSpPr>
                            <wps:wsp>
                              <wps:cNvPr id="839" name="Freeform 3"/>
                              <wps:cNvSpPr>
                                <a:spLocks/>
                              </wps:cNvSpPr>
                              <wps:spPr bwMode="auto">
                                <a:xfrm>
                                  <a:off x="3656" y="3592"/>
                                  <a:ext cx="92" cy="140"/>
                                </a:xfrm>
                                <a:custGeom>
                                  <a:avLst/>
                                  <a:gdLst>
                                    <a:gd name="T0" fmla="*/ 0 w 92"/>
                                    <a:gd name="T1" fmla="*/ 35 h 140"/>
                                    <a:gd name="T2" fmla="*/ 87 w 92"/>
                                    <a:gd name="T3" fmla="*/ 0 h 140"/>
                                    <a:gd name="T4" fmla="*/ 92 w 92"/>
                                    <a:gd name="T5" fmla="*/ 26 h 140"/>
                                    <a:gd name="T6" fmla="*/ 43 w 92"/>
                                    <a:gd name="T7" fmla="*/ 140 h 140"/>
                                    <a:gd name="T8" fmla="*/ 0 w 92"/>
                                    <a:gd name="T9" fmla="*/ 35 h 140"/>
                                  </a:gdLst>
                                  <a:ahLst/>
                                  <a:cxnLst>
                                    <a:cxn ang="0">
                                      <a:pos x="T0" y="T1"/>
                                    </a:cxn>
                                    <a:cxn ang="0">
                                      <a:pos x="T2" y="T3"/>
                                    </a:cxn>
                                    <a:cxn ang="0">
                                      <a:pos x="T4" y="T5"/>
                                    </a:cxn>
                                    <a:cxn ang="0">
                                      <a:pos x="T6" y="T7"/>
                                    </a:cxn>
                                    <a:cxn ang="0">
                                      <a:pos x="T8" y="T9"/>
                                    </a:cxn>
                                  </a:cxnLst>
                                  <a:rect l="0" t="0" r="r" b="b"/>
                                  <a:pathLst>
                                    <a:path w="92" h="140">
                                      <a:moveTo>
                                        <a:pt x="0" y="35"/>
                                      </a:moveTo>
                                      <a:lnTo>
                                        <a:pt x="87" y="0"/>
                                      </a:lnTo>
                                      <a:lnTo>
                                        <a:pt x="92" y="26"/>
                                      </a:lnTo>
                                      <a:lnTo>
                                        <a:pt x="43" y="140"/>
                                      </a:lnTo>
                                      <a:lnTo>
                                        <a:pt x="0" y="35"/>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4"/>
                              <wps:cNvSpPr>
                                <a:spLocks/>
                              </wps:cNvSpPr>
                              <wps:spPr bwMode="auto">
                                <a:xfrm>
                                  <a:off x="1997" y="3062"/>
                                  <a:ext cx="1646" cy="1151"/>
                                </a:xfrm>
                                <a:custGeom>
                                  <a:avLst/>
                                  <a:gdLst>
                                    <a:gd name="T0" fmla="*/ 66 w 1646"/>
                                    <a:gd name="T1" fmla="*/ 426 h 1151"/>
                                    <a:gd name="T2" fmla="*/ 27 w 1646"/>
                                    <a:gd name="T3" fmla="*/ 520 h 1151"/>
                                    <a:gd name="T4" fmla="*/ 1 w 1646"/>
                                    <a:gd name="T5" fmla="*/ 627 h 1151"/>
                                    <a:gd name="T6" fmla="*/ 11 w 1646"/>
                                    <a:gd name="T7" fmla="*/ 801 h 1151"/>
                                    <a:gd name="T8" fmla="*/ 60 w 1646"/>
                                    <a:gd name="T9" fmla="*/ 1017 h 1151"/>
                                    <a:gd name="T10" fmla="*/ 131 w 1646"/>
                                    <a:gd name="T11" fmla="*/ 1112 h 1151"/>
                                    <a:gd name="T12" fmla="*/ 219 w 1646"/>
                                    <a:gd name="T13" fmla="*/ 1131 h 1151"/>
                                    <a:gd name="T14" fmla="*/ 345 w 1646"/>
                                    <a:gd name="T15" fmla="*/ 1144 h 1151"/>
                                    <a:gd name="T16" fmla="*/ 489 w 1646"/>
                                    <a:gd name="T17" fmla="*/ 1151 h 1151"/>
                                    <a:gd name="T18" fmla="*/ 629 w 1646"/>
                                    <a:gd name="T19" fmla="*/ 1151 h 1151"/>
                                    <a:gd name="T20" fmla="*/ 741 w 1646"/>
                                    <a:gd name="T21" fmla="*/ 1144 h 1151"/>
                                    <a:gd name="T22" fmla="*/ 848 w 1646"/>
                                    <a:gd name="T23" fmla="*/ 1129 h 1151"/>
                                    <a:gd name="T24" fmla="*/ 975 w 1646"/>
                                    <a:gd name="T25" fmla="*/ 1108 h 1151"/>
                                    <a:gd name="T26" fmla="*/ 1104 w 1646"/>
                                    <a:gd name="T27" fmla="*/ 1085 h 1151"/>
                                    <a:gd name="T28" fmla="*/ 1218 w 1646"/>
                                    <a:gd name="T29" fmla="*/ 1060 h 1151"/>
                                    <a:gd name="T30" fmla="*/ 1302 w 1646"/>
                                    <a:gd name="T31" fmla="*/ 1040 h 1151"/>
                                    <a:gd name="T32" fmla="*/ 1404 w 1646"/>
                                    <a:gd name="T33" fmla="*/ 1004 h 1151"/>
                                    <a:gd name="T34" fmla="*/ 1503 w 1646"/>
                                    <a:gd name="T35" fmla="*/ 958 h 1151"/>
                                    <a:gd name="T36" fmla="*/ 1574 w 1646"/>
                                    <a:gd name="T37" fmla="*/ 915 h 1151"/>
                                    <a:gd name="T38" fmla="*/ 1618 w 1646"/>
                                    <a:gd name="T39" fmla="*/ 880 h 1151"/>
                                    <a:gd name="T40" fmla="*/ 1641 w 1646"/>
                                    <a:gd name="T41" fmla="*/ 858 h 1151"/>
                                    <a:gd name="T42" fmla="*/ 1421 w 1646"/>
                                    <a:gd name="T43" fmla="*/ 174 h 1151"/>
                                    <a:gd name="T44" fmla="*/ 1388 w 1646"/>
                                    <a:gd name="T45" fmla="*/ 133 h 1151"/>
                                    <a:gd name="T46" fmla="*/ 1309 w 1646"/>
                                    <a:gd name="T47" fmla="*/ 56 h 1151"/>
                                    <a:gd name="T48" fmla="*/ 1237 w 1646"/>
                                    <a:gd name="T49" fmla="*/ 17 h 1151"/>
                                    <a:gd name="T50" fmla="*/ 1192 w 1646"/>
                                    <a:gd name="T51" fmla="*/ 12 h 1151"/>
                                    <a:gd name="T52" fmla="*/ 1127 w 1646"/>
                                    <a:gd name="T53" fmla="*/ 6 h 1151"/>
                                    <a:gd name="T54" fmla="*/ 1052 w 1646"/>
                                    <a:gd name="T55" fmla="*/ 1 h 1151"/>
                                    <a:gd name="T56" fmla="*/ 975 w 1646"/>
                                    <a:gd name="T57" fmla="*/ 0 h 1151"/>
                                    <a:gd name="T58" fmla="*/ 904 w 1646"/>
                                    <a:gd name="T59" fmla="*/ 3 h 1151"/>
                                    <a:gd name="T60" fmla="*/ 858 w 1646"/>
                                    <a:gd name="T61" fmla="*/ 7 h 1151"/>
                                    <a:gd name="T62" fmla="*/ 789 w 1646"/>
                                    <a:gd name="T63" fmla="*/ 14 h 1151"/>
                                    <a:gd name="T64" fmla="*/ 713 w 1646"/>
                                    <a:gd name="T65" fmla="*/ 23 h 1151"/>
                                    <a:gd name="T66" fmla="*/ 649 w 1646"/>
                                    <a:gd name="T67" fmla="*/ 30 h 1151"/>
                                    <a:gd name="T68" fmla="*/ 613 w 1646"/>
                                    <a:gd name="T69" fmla="*/ 35 h 1151"/>
                                    <a:gd name="T70" fmla="*/ 582 w 1646"/>
                                    <a:gd name="T71" fmla="*/ 48 h 1151"/>
                                    <a:gd name="T72" fmla="*/ 481 w 1646"/>
                                    <a:gd name="T73" fmla="*/ 95 h 1151"/>
                                    <a:gd name="T74" fmla="*/ 405 w 1646"/>
                                    <a:gd name="T75" fmla="*/ 140 h 1151"/>
                                    <a:gd name="T76" fmla="*/ 351 w 1646"/>
                                    <a:gd name="T77" fmla="*/ 186 h 1151"/>
                                    <a:gd name="T78" fmla="*/ 286 w 1646"/>
                                    <a:gd name="T79" fmla="*/ 249 h 1151"/>
                                    <a:gd name="T80" fmla="*/ 259 w 1646"/>
                                    <a:gd name="T81" fmla="*/ 310 h 1151"/>
                                    <a:gd name="T82" fmla="*/ 236 w 1646"/>
                                    <a:gd name="T83" fmla="*/ 396 h 1151"/>
                                    <a:gd name="T84" fmla="*/ 217 w 1646"/>
                                    <a:gd name="T85" fmla="*/ 462 h 1151"/>
                                    <a:gd name="T86" fmla="*/ 81 w 1646"/>
                                    <a:gd name="T87" fmla="*/ 39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6" h="1151">
                                      <a:moveTo>
                                        <a:pt x="81" y="393"/>
                                      </a:moveTo>
                                      <a:lnTo>
                                        <a:pt x="75" y="406"/>
                                      </a:lnTo>
                                      <a:lnTo>
                                        <a:pt x="66" y="426"/>
                                      </a:lnTo>
                                      <a:lnTo>
                                        <a:pt x="55" y="454"/>
                                      </a:lnTo>
                                      <a:lnTo>
                                        <a:pt x="42" y="485"/>
                                      </a:lnTo>
                                      <a:lnTo>
                                        <a:pt x="27" y="520"/>
                                      </a:lnTo>
                                      <a:lnTo>
                                        <a:pt x="16" y="556"/>
                                      </a:lnTo>
                                      <a:lnTo>
                                        <a:pt x="7" y="592"/>
                                      </a:lnTo>
                                      <a:lnTo>
                                        <a:pt x="1" y="627"/>
                                      </a:lnTo>
                                      <a:lnTo>
                                        <a:pt x="0" y="670"/>
                                      </a:lnTo>
                                      <a:lnTo>
                                        <a:pt x="4" y="730"/>
                                      </a:lnTo>
                                      <a:lnTo>
                                        <a:pt x="11" y="801"/>
                                      </a:lnTo>
                                      <a:lnTo>
                                        <a:pt x="23" y="876"/>
                                      </a:lnTo>
                                      <a:lnTo>
                                        <a:pt x="39" y="951"/>
                                      </a:lnTo>
                                      <a:lnTo>
                                        <a:pt x="60" y="1017"/>
                                      </a:lnTo>
                                      <a:lnTo>
                                        <a:pt x="85" y="1070"/>
                                      </a:lnTo>
                                      <a:lnTo>
                                        <a:pt x="115" y="1103"/>
                                      </a:lnTo>
                                      <a:lnTo>
                                        <a:pt x="131" y="1112"/>
                                      </a:lnTo>
                                      <a:lnTo>
                                        <a:pt x="154" y="1119"/>
                                      </a:lnTo>
                                      <a:lnTo>
                                        <a:pt x="184" y="1125"/>
                                      </a:lnTo>
                                      <a:lnTo>
                                        <a:pt x="219" y="1131"/>
                                      </a:lnTo>
                                      <a:lnTo>
                                        <a:pt x="258" y="1136"/>
                                      </a:lnTo>
                                      <a:lnTo>
                                        <a:pt x="299" y="1141"/>
                                      </a:lnTo>
                                      <a:lnTo>
                                        <a:pt x="345" y="1144"/>
                                      </a:lnTo>
                                      <a:lnTo>
                                        <a:pt x="393" y="1146"/>
                                      </a:lnTo>
                                      <a:lnTo>
                                        <a:pt x="440" y="1149"/>
                                      </a:lnTo>
                                      <a:lnTo>
                                        <a:pt x="489" y="1151"/>
                                      </a:lnTo>
                                      <a:lnTo>
                                        <a:pt x="538" y="1151"/>
                                      </a:lnTo>
                                      <a:lnTo>
                                        <a:pt x="584" y="1151"/>
                                      </a:lnTo>
                                      <a:lnTo>
                                        <a:pt x="629" y="1151"/>
                                      </a:lnTo>
                                      <a:lnTo>
                                        <a:pt x="671" y="1149"/>
                                      </a:lnTo>
                                      <a:lnTo>
                                        <a:pt x="708" y="1146"/>
                                      </a:lnTo>
                                      <a:lnTo>
                                        <a:pt x="741" y="1144"/>
                                      </a:lnTo>
                                      <a:lnTo>
                                        <a:pt x="775" y="1139"/>
                                      </a:lnTo>
                                      <a:lnTo>
                                        <a:pt x="809" y="1135"/>
                                      </a:lnTo>
                                      <a:lnTo>
                                        <a:pt x="848" y="1129"/>
                                      </a:lnTo>
                                      <a:lnTo>
                                        <a:pt x="890" y="1123"/>
                                      </a:lnTo>
                                      <a:lnTo>
                                        <a:pt x="932" y="1116"/>
                                      </a:lnTo>
                                      <a:lnTo>
                                        <a:pt x="975" y="1108"/>
                                      </a:lnTo>
                                      <a:lnTo>
                                        <a:pt x="1018" y="1100"/>
                                      </a:lnTo>
                                      <a:lnTo>
                                        <a:pt x="1061" y="1092"/>
                                      </a:lnTo>
                                      <a:lnTo>
                                        <a:pt x="1104" y="1085"/>
                                      </a:lnTo>
                                      <a:lnTo>
                                        <a:pt x="1145" y="1076"/>
                                      </a:lnTo>
                                      <a:lnTo>
                                        <a:pt x="1183" y="1067"/>
                                      </a:lnTo>
                                      <a:lnTo>
                                        <a:pt x="1218" y="1060"/>
                                      </a:lnTo>
                                      <a:lnTo>
                                        <a:pt x="1251" y="1053"/>
                                      </a:lnTo>
                                      <a:lnTo>
                                        <a:pt x="1279" y="1046"/>
                                      </a:lnTo>
                                      <a:lnTo>
                                        <a:pt x="1302" y="1040"/>
                                      </a:lnTo>
                                      <a:lnTo>
                                        <a:pt x="1320" y="1034"/>
                                      </a:lnTo>
                                      <a:lnTo>
                                        <a:pt x="1363" y="1020"/>
                                      </a:lnTo>
                                      <a:lnTo>
                                        <a:pt x="1404" y="1004"/>
                                      </a:lnTo>
                                      <a:lnTo>
                                        <a:pt x="1440" y="988"/>
                                      </a:lnTo>
                                      <a:lnTo>
                                        <a:pt x="1473" y="972"/>
                                      </a:lnTo>
                                      <a:lnTo>
                                        <a:pt x="1503" y="958"/>
                                      </a:lnTo>
                                      <a:lnTo>
                                        <a:pt x="1529" y="942"/>
                                      </a:lnTo>
                                      <a:lnTo>
                                        <a:pt x="1554" y="928"/>
                                      </a:lnTo>
                                      <a:lnTo>
                                        <a:pt x="1574" y="915"/>
                                      </a:lnTo>
                                      <a:lnTo>
                                        <a:pt x="1591" y="902"/>
                                      </a:lnTo>
                                      <a:lnTo>
                                        <a:pt x="1607" y="890"/>
                                      </a:lnTo>
                                      <a:lnTo>
                                        <a:pt x="1618" y="880"/>
                                      </a:lnTo>
                                      <a:lnTo>
                                        <a:pt x="1628" y="871"/>
                                      </a:lnTo>
                                      <a:lnTo>
                                        <a:pt x="1637" y="864"/>
                                      </a:lnTo>
                                      <a:lnTo>
                                        <a:pt x="1641" y="858"/>
                                      </a:lnTo>
                                      <a:lnTo>
                                        <a:pt x="1644" y="856"/>
                                      </a:lnTo>
                                      <a:lnTo>
                                        <a:pt x="1646" y="854"/>
                                      </a:lnTo>
                                      <a:lnTo>
                                        <a:pt x="1421" y="174"/>
                                      </a:lnTo>
                                      <a:lnTo>
                                        <a:pt x="1417" y="169"/>
                                      </a:lnTo>
                                      <a:lnTo>
                                        <a:pt x="1405" y="154"/>
                                      </a:lnTo>
                                      <a:lnTo>
                                        <a:pt x="1388" y="133"/>
                                      </a:lnTo>
                                      <a:lnTo>
                                        <a:pt x="1365" y="108"/>
                                      </a:lnTo>
                                      <a:lnTo>
                                        <a:pt x="1338" y="81"/>
                                      </a:lnTo>
                                      <a:lnTo>
                                        <a:pt x="1309" y="56"/>
                                      </a:lnTo>
                                      <a:lnTo>
                                        <a:pt x="1277" y="35"/>
                                      </a:lnTo>
                                      <a:lnTo>
                                        <a:pt x="1245" y="20"/>
                                      </a:lnTo>
                                      <a:lnTo>
                                        <a:pt x="1237" y="17"/>
                                      </a:lnTo>
                                      <a:lnTo>
                                        <a:pt x="1224" y="16"/>
                                      </a:lnTo>
                                      <a:lnTo>
                                        <a:pt x="1209" y="13"/>
                                      </a:lnTo>
                                      <a:lnTo>
                                        <a:pt x="1192" y="12"/>
                                      </a:lnTo>
                                      <a:lnTo>
                                        <a:pt x="1172" y="9"/>
                                      </a:lnTo>
                                      <a:lnTo>
                                        <a:pt x="1150" y="7"/>
                                      </a:lnTo>
                                      <a:lnTo>
                                        <a:pt x="1127" y="6"/>
                                      </a:lnTo>
                                      <a:lnTo>
                                        <a:pt x="1103" y="4"/>
                                      </a:lnTo>
                                      <a:lnTo>
                                        <a:pt x="1077" y="3"/>
                                      </a:lnTo>
                                      <a:lnTo>
                                        <a:pt x="1052" y="1"/>
                                      </a:lnTo>
                                      <a:lnTo>
                                        <a:pt x="1027" y="1"/>
                                      </a:lnTo>
                                      <a:lnTo>
                                        <a:pt x="1001" y="0"/>
                                      </a:lnTo>
                                      <a:lnTo>
                                        <a:pt x="975" y="0"/>
                                      </a:lnTo>
                                      <a:lnTo>
                                        <a:pt x="950" y="0"/>
                                      </a:lnTo>
                                      <a:lnTo>
                                        <a:pt x="926" y="1"/>
                                      </a:lnTo>
                                      <a:lnTo>
                                        <a:pt x="904" y="3"/>
                                      </a:lnTo>
                                      <a:lnTo>
                                        <a:pt x="893" y="4"/>
                                      </a:lnTo>
                                      <a:lnTo>
                                        <a:pt x="877" y="6"/>
                                      </a:lnTo>
                                      <a:lnTo>
                                        <a:pt x="858" y="7"/>
                                      </a:lnTo>
                                      <a:lnTo>
                                        <a:pt x="836" y="10"/>
                                      </a:lnTo>
                                      <a:lnTo>
                                        <a:pt x="813" y="12"/>
                                      </a:lnTo>
                                      <a:lnTo>
                                        <a:pt x="789" y="14"/>
                                      </a:lnTo>
                                      <a:lnTo>
                                        <a:pt x="763" y="17"/>
                                      </a:lnTo>
                                      <a:lnTo>
                                        <a:pt x="739" y="20"/>
                                      </a:lnTo>
                                      <a:lnTo>
                                        <a:pt x="713" y="23"/>
                                      </a:lnTo>
                                      <a:lnTo>
                                        <a:pt x="690" y="26"/>
                                      </a:lnTo>
                                      <a:lnTo>
                                        <a:pt x="668" y="29"/>
                                      </a:lnTo>
                                      <a:lnTo>
                                        <a:pt x="649" y="30"/>
                                      </a:lnTo>
                                      <a:lnTo>
                                        <a:pt x="633" y="32"/>
                                      </a:lnTo>
                                      <a:lnTo>
                                        <a:pt x="620" y="33"/>
                                      </a:lnTo>
                                      <a:lnTo>
                                        <a:pt x="613" y="35"/>
                                      </a:lnTo>
                                      <a:lnTo>
                                        <a:pt x="610" y="35"/>
                                      </a:lnTo>
                                      <a:lnTo>
                                        <a:pt x="603" y="37"/>
                                      </a:lnTo>
                                      <a:lnTo>
                                        <a:pt x="582" y="48"/>
                                      </a:lnTo>
                                      <a:lnTo>
                                        <a:pt x="553" y="61"/>
                                      </a:lnTo>
                                      <a:lnTo>
                                        <a:pt x="517" y="76"/>
                                      </a:lnTo>
                                      <a:lnTo>
                                        <a:pt x="481" y="95"/>
                                      </a:lnTo>
                                      <a:lnTo>
                                        <a:pt x="448" y="112"/>
                                      </a:lnTo>
                                      <a:lnTo>
                                        <a:pt x="420" y="127"/>
                                      </a:lnTo>
                                      <a:lnTo>
                                        <a:pt x="405" y="140"/>
                                      </a:lnTo>
                                      <a:lnTo>
                                        <a:pt x="392" y="151"/>
                                      </a:lnTo>
                                      <a:lnTo>
                                        <a:pt x="373" y="167"/>
                                      </a:lnTo>
                                      <a:lnTo>
                                        <a:pt x="351" y="186"/>
                                      </a:lnTo>
                                      <a:lnTo>
                                        <a:pt x="328" y="206"/>
                                      </a:lnTo>
                                      <a:lnTo>
                                        <a:pt x="305" y="228"/>
                                      </a:lnTo>
                                      <a:lnTo>
                                        <a:pt x="286" y="249"/>
                                      </a:lnTo>
                                      <a:lnTo>
                                        <a:pt x="271" y="269"/>
                                      </a:lnTo>
                                      <a:lnTo>
                                        <a:pt x="263" y="288"/>
                                      </a:lnTo>
                                      <a:lnTo>
                                        <a:pt x="259" y="310"/>
                                      </a:lnTo>
                                      <a:lnTo>
                                        <a:pt x="252" y="337"/>
                                      </a:lnTo>
                                      <a:lnTo>
                                        <a:pt x="245" y="366"/>
                                      </a:lnTo>
                                      <a:lnTo>
                                        <a:pt x="236" y="396"/>
                                      </a:lnTo>
                                      <a:lnTo>
                                        <a:pt x="229" y="423"/>
                                      </a:lnTo>
                                      <a:lnTo>
                                        <a:pt x="222" y="446"/>
                                      </a:lnTo>
                                      <a:lnTo>
                                        <a:pt x="217" y="462"/>
                                      </a:lnTo>
                                      <a:lnTo>
                                        <a:pt x="216" y="468"/>
                                      </a:lnTo>
                                      <a:lnTo>
                                        <a:pt x="119" y="359"/>
                                      </a:lnTo>
                                      <a:lnTo>
                                        <a:pt x="81" y="3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5"/>
                              <wps:cNvSpPr>
                                <a:spLocks/>
                              </wps:cNvSpPr>
                              <wps:spPr bwMode="auto">
                                <a:xfrm>
                                  <a:off x="1885" y="2611"/>
                                  <a:ext cx="1643" cy="797"/>
                                </a:xfrm>
                                <a:custGeom>
                                  <a:avLst/>
                                  <a:gdLst>
                                    <a:gd name="T0" fmla="*/ 18 w 1643"/>
                                    <a:gd name="T1" fmla="*/ 545 h 797"/>
                                    <a:gd name="T2" fmla="*/ 87 w 1643"/>
                                    <a:gd name="T3" fmla="*/ 589 h 797"/>
                                    <a:gd name="T4" fmla="*/ 157 w 1643"/>
                                    <a:gd name="T5" fmla="*/ 643 h 797"/>
                                    <a:gd name="T6" fmla="*/ 226 w 1643"/>
                                    <a:gd name="T7" fmla="*/ 710 h 797"/>
                                    <a:gd name="T8" fmla="*/ 296 w 1643"/>
                                    <a:gd name="T9" fmla="*/ 779 h 797"/>
                                    <a:gd name="T10" fmla="*/ 312 w 1643"/>
                                    <a:gd name="T11" fmla="*/ 785 h 797"/>
                                    <a:gd name="T12" fmla="*/ 319 w 1643"/>
                                    <a:gd name="T13" fmla="*/ 692 h 797"/>
                                    <a:gd name="T14" fmla="*/ 371 w 1643"/>
                                    <a:gd name="T15" fmla="*/ 632 h 797"/>
                                    <a:gd name="T16" fmla="*/ 445 w 1643"/>
                                    <a:gd name="T17" fmla="*/ 566 h 797"/>
                                    <a:gd name="T18" fmla="*/ 512 w 1643"/>
                                    <a:gd name="T19" fmla="*/ 526 h 797"/>
                                    <a:gd name="T20" fmla="*/ 584 w 1643"/>
                                    <a:gd name="T21" fmla="*/ 488 h 797"/>
                                    <a:gd name="T22" fmla="*/ 635 w 1643"/>
                                    <a:gd name="T23" fmla="*/ 461 h 797"/>
                                    <a:gd name="T24" fmla="*/ 894 w 1643"/>
                                    <a:gd name="T25" fmla="*/ 203 h 797"/>
                                    <a:gd name="T26" fmla="*/ 946 w 1643"/>
                                    <a:gd name="T27" fmla="*/ 144 h 797"/>
                                    <a:gd name="T28" fmla="*/ 1003 w 1643"/>
                                    <a:gd name="T29" fmla="*/ 90 h 797"/>
                                    <a:gd name="T30" fmla="*/ 1035 w 1643"/>
                                    <a:gd name="T31" fmla="*/ 92 h 797"/>
                                    <a:gd name="T32" fmla="*/ 1126 w 1643"/>
                                    <a:gd name="T33" fmla="*/ 111 h 797"/>
                                    <a:gd name="T34" fmla="*/ 1251 w 1643"/>
                                    <a:gd name="T35" fmla="*/ 134 h 797"/>
                                    <a:gd name="T36" fmla="*/ 1378 w 1643"/>
                                    <a:gd name="T37" fmla="*/ 160 h 797"/>
                                    <a:gd name="T38" fmla="*/ 1470 w 1643"/>
                                    <a:gd name="T39" fmla="*/ 179 h 797"/>
                                    <a:gd name="T40" fmla="*/ 1497 w 1643"/>
                                    <a:gd name="T41" fmla="*/ 196 h 797"/>
                                    <a:gd name="T42" fmla="*/ 1474 w 1643"/>
                                    <a:gd name="T43" fmla="*/ 246 h 797"/>
                                    <a:gd name="T44" fmla="*/ 1444 w 1643"/>
                                    <a:gd name="T45" fmla="*/ 293 h 797"/>
                                    <a:gd name="T46" fmla="*/ 1438 w 1643"/>
                                    <a:gd name="T47" fmla="*/ 304 h 797"/>
                                    <a:gd name="T48" fmla="*/ 1408 w 1643"/>
                                    <a:gd name="T49" fmla="*/ 336 h 797"/>
                                    <a:gd name="T50" fmla="*/ 1331 w 1643"/>
                                    <a:gd name="T51" fmla="*/ 389 h 797"/>
                                    <a:gd name="T52" fmla="*/ 1359 w 1643"/>
                                    <a:gd name="T53" fmla="*/ 421 h 797"/>
                                    <a:gd name="T54" fmla="*/ 1431 w 1643"/>
                                    <a:gd name="T55" fmla="*/ 458 h 797"/>
                                    <a:gd name="T56" fmla="*/ 1478 w 1643"/>
                                    <a:gd name="T57" fmla="*/ 439 h 797"/>
                                    <a:gd name="T58" fmla="*/ 1562 w 1643"/>
                                    <a:gd name="T59" fmla="*/ 303 h 797"/>
                                    <a:gd name="T60" fmla="*/ 1635 w 1643"/>
                                    <a:gd name="T61" fmla="*/ 176 h 797"/>
                                    <a:gd name="T62" fmla="*/ 1583 w 1643"/>
                                    <a:gd name="T63" fmla="*/ 133 h 797"/>
                                    <a:gd name="T64" fmla="*/ 1499 w 1643"/>
                                    <a:gd name="T65" fmla="*/ 111 h 797"/>
                                    <a:gd name="T66" fmla="*/ 1347 w 1643"/>
                                    <a:gd name="T67" fmla="*/ 74 h 797"/>
                                    <a:gd name="T68" fmla="*/ 1172 w 1643"/>
                                    <a:gd name="T69" fmla="*/ 35 h 797"/>
                                    <a:gd name="T70" fmla="*/ 1013 w 1643"/>
                                    <a:gd name="T71" fmla="*/ 6 h 797"/>
                                    <a:gd name="T72" fmla="*/ 915 w 1643"/>
                                    <a:gd name="T73" fmla="*/ 3 h 797"/>
                                    <a:gd name="T74" fmla="*/ 835 w 1643"/>
                                    <a:gd name="T75" fmla="*/ 42 h 797"/>
                                    <a:gd name="T76" fmla="*/ 721 w 1643"/>
                                    <a:gd name="T77" fmla="*/ 121 h 797"/>
                                    <a:gd name="T78" fmla="*/ 601 w 1643"/>
                                    <a:gd name="T79" fmla="*/ 212 h 797"/>
                                    <a:gd name="T80" fmla="*/ 502 w 1643"/>
                                    <a:gd name="T81" fmla="*/ 294 h 797"/>
                                    <a:gd name="T82" fmla="*/ 446 w 1643"/>
                                    <a:gd name="T83" fmla="*/ 342 h 797"/>
                                    <a:gd name="T84" fmla="*/ 429 w 1643"/>
                                    <a:gd name="T85" fmla="*/ 352 h 797"/>
                                    <a:gd name="T86" fmla="*/ 380 w 1643"/>
                                    <a:gd name="T87" fmla="*/ 375 h 797"/>
                                    <a:gd name="T88" fmla="*/ 332 w 1643"/>
                                    <a:gd name="T89" fmla="*/ 389 h 797"/>
                                    <a:gd name="T90" fmla="*/ 279 w 1643"/>
                                    <a:gd name="T91" fmla="*/ 401 h 797"/>
                                    <a:gd name="T92" fmla="*/ 198 w 1643"/>
                                    <a:gd name="T93" fmla="*/ 425 h 797"/>
                                    <a:gd name="T94" fmla="*/ 116 w 1643"/>
                                    <a:gd name="T95" fmla="*/ 455 h 797"/>
                                    <a:gd name="T96" fmla="*/ 49 w 1643"/>
                                    <a:gd name="T97" fmla="*/ 497 h 797"/>
                                    <a:gd name="T98" fmla="*/ 4 w 1643"/>
                                    <a:gd name="T99" fmla="*/ 53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43" h="797">
                                      <a:moveTo>
                                        <a:pt x="0" y="533"/>
                                      </a:moveTo>
                                      <a:lnTo>
                                        <a:pt x="4" y="536"/>
                                      </a:lnTo>
                                      <a:lnTo>
                                        <a:pt x="18" y="545"/>
                                      </a:lnTo>
                                      <a:lnTo>
                                        <a:pt x="38" y="556"/>
                                      </a:lnTo>
                                      <a:lnTo>
                                        <a:pt x="61" y="572"/>
                                      </a:lnTo>
                                      <a:lnTo>
                                        <a:pt x="87" y="589"/>
                                      </a:lnTo>
                                      <a:lnTo>
                                        <a:pt x="113" y="607"/>
                                      </a:lnTo>
                                      <a:lnTo>
                                        <a:pt x="138" y="625"/>
                                      </a:lnTo>
                                      <a:lnTo>
                                        <a:pt x="157" y="643"/>
                                      </a:lnTo>
                                      <a:lnTo>
                                        <a:pt x="177" y="661"/>
                                      </a:lnTo>
                                      <a:lnTo>
                                        <a:pt x="200" y="686"/>
                                      </a:lnTo>
                                      <a:lnTo>
                                        <a:pt x="226" y="710"/>
                                      </a:lnTo>
                                      <a:lnTo>
                                        <a:pt x="253" y="736"/>
                                      </a:lnTo>
                                      <a:lnTo>
                                        <a:pt x="276" y="759"/>
                                      </a:lnTo>
                                      <a:lnTo>
                                        <a:pt x="296" y="779"/>
                                      </a:lnTo>
                                      <a:lnTo>
                                        <a:pt x="311" y="792"/>
                                      </a:lnTo>
                                      <a:lnTo>
                                        <a:pt x="315" y="797"/>
                                      </a:lnTo>
                                      <a:lnTo>
                                        <a:pt x="312" y="785"/>
                                      </a:lnTo>
                                      <a:lnTo>
                                        <a:pt x="308" y="759"/>
                                      </a:lnTo>
                                      <a:lnTo>
                                        <a:pt x="308" y="725"/>
                                      </a:lnTo>
                                      <a:lnTo>
                                        <a:pt x="319" y="692"/>
                                      </a:lnTo>
                                      <a:lnTo>
                                        <a:pt x="332" y="674"/>
                                      </a:lnTo>
                                      <a:lnTo>
                                        <a:pt x="349" y="654"/>
                                      </a:lnTo>
                                      <a:lnTo>
                                        <a:pt x="371" y="632"/>
                                      </a:lnTo>
                                      <a:lnTo>
                                        <a:pt x="394" y="609"/>
                                      </a:lnTo>
                                      <a:lnTo>
                                        <a:pt x="420" y="586"/>
                                      </a:lnTo>
                                      <a:lnTo>
                                        <a:pt x="445" y="566"/>
                                      </a:lnTo>
                                      <a:lnTo>
                                        <a:pt x="469" y="550"/>
                                      </a:lnTo>
                                      <a:lnTo>
                                        <a:pt x="491" y="537"/>
                                      </a:lnTo>
                                      <a:lnTo>
                                        <a:pt x="512" y="526"/>
                                      </a:lnTo>
                                      <a:lnTo>
                                        <a:pt x="535" y="514"/>
                                      </a:lnTo>
                                      <a:lnTo>
                                        <a:pt x="560" y="501"/>
                                      </a:lnTo>
                                      <a:lnTo>
                                        <a:pt x="584" y="488"/>
                                      </a:lnTo>
                                      <a:lnTo>
                                        <a:pt x="606" y="477"/>
                                      </a:lnTo>
                                      <a:lnTo>
                                        <a:pt x="623" y="467"/>
                                      </a:lnTo>
                                      <a:lnTo>
                                        <a:pt x="635" y="461"/>
                                      </a:lnTo>
                                      <a:lnTo>
                                        <a:pt x="639" y="458"/>
                                      </a:lnTo>
                                      <a:lnTo>
                                        <a:pt x="889" y="209"/>
                                      </a:lnTo>
                                      <a:lnTo>
                                        <a:pt x="894" y="203"/>
                                      </a:lnTo>
                                      <a:lnTo>
                                        <a:pt x="907" y="189"/>
                                      </a:lnTo>
                                      <a:lnTo>
                                        <a:pt x="925" y="167"/>
                                      </a:lnTo>
                                      <a:lnTo>
                                        <a:pt x="946" y="144"/>
                                      </a:lnTo>
                                      <a:lnTo>
                                        <a:pt x="967" y="121"/>
                                      </a:lnTo>
                                      <a:lnTo>
                                        <a:pt x="987" y="101"/>
                                      </a:lnTo>
                                      <a:lnTo>
                                        <a:pt x="1003" y="90"/>
                                      </a:lnTo>
                                      <a:lnTo>
                                        <a:pt x="1012" y="87"/>
                                      </a:lnTo>
                                      <a:lnTo>
                                        <a:pt x="1019" y="90"/>
                                      </a:lnTo>
                                      <a:lnTo>
                                        <a:pt x="1035" y="92"/>
                                      </a:lnTo>
                                      <a:lnTo>
                                        <a:pt x="1059" y="98"/>
                                      </a:lnTo>
                                      <a:lnTo>
                                        <a:pt x="1090" y="104"/>
                                      </a:lnTo>
                                      <a:lnTo>
                                        <a:pt x="1126" y="111"/>
                                      </a:lnTo>
                                      <a:lnTo>
                                        <a:pt x="1166" y="118"/>
                                      </a:lnTo>
                                      <a:lnTo>
                                        <a:pt x="1208" y="127"/>
                                      </a:lnTo>
                                      <a:lnTo>
                                        <a:pt x="1251" y="134"/>
                                      </a:lnTo>
                                      <a:lnTo>
                                        <a:pt x="1295" y="143"/>
                                      </a:lnTo>
                                      <a:lnTo>
                                        <a:pt x="1337" y="151"/>
                                      </a:lnTo>
                                      <a:lnTo>
                                        <a:pt x="1378" y="160"/>
                                      </a:lnTo>
                                      <a:lnTo>
                                        <a:pt x="1414" y="167"/>
                                      </a:lnTo>
                                      <a:lnTo>
                                        <a:pt x="1444" y="173"/>
                                      </a:lnTo>
                                      <a:lnTo>
                                        <a:pt x="1470" y="179"/>
                                      </a:lnTo>
                                      <a:lnTo>
                                        <a:pt x="1486" y="185"/>
                                      </a:lnTo>
                                      <a:lnTo>
                                        <a:pt x="1494" y="187"/>
                                      </a:lnTo>
                                      <a:lnTo>
                                        <a:pt x="1497" y="196"/>
                                      </a:lnTo>
                                      <a:lnTo>
                                        <a:pt x="1493" y="210"/>
                                      </a:lnTo>
                                      <a:lnTo>
                                        <a:pt x="1486" y="228"/>
                                      </a:lnTo>
                                      <a:lnTo>
                                        <a:pt x="1474" y="246"/>
                                      </a:lnTo>
                                      <a:lnTo>
                                        <a:pt x="1463" y="265"/>
                                      </a:lnTo>
                                      <a:lnTo>
                                        <a:pt x="1451" y="281"/>
                                      </a:lnTo>
                                      <a:lnTo>
                                        <a:pt x="1444" y="293"/>
                                      </a:lnTo>
                                      <a:lnTo>
                                        <a:pt x="1441" y="297"/>
                                      </a:lnTo>
                                      <a:lnTo>
                                        <a:pt x="1439" y="298"/>
                                      </a:lnTo>
                                      <a:lnTo>
                                        <a:pt x="1438" y="304"/>
                                      </a:lnTo>
                                      <a:lnTo>
                                        <a:pt x="1432" y="311"/>
                                      </a:lnTo>
                                      <a:lnTo>
                                        <a:pt x="1422" y="323"/>
                                      </a:lnTo>
                                      <a:lnTo>
                                        <a:pt x="1408" y="336"/>
                                      </a:lnTo>
                                      <a:lnTo>
                                        <a:pt x="1389" y="352"/>
                                      </a:lnTo>
                                      <a:lnTo>
                                        <a:pt x="1365" y="370"/>
                                      </a:lnTo>
                                      <a:lnTo>
                                        <a:pt x="1331" y="389"/>
                                      </a:lnTo>
                                      <a:lnTo>
                                        <a:pt x="1331" y="396"/>
                                      </a:lnTo>
                                      <a:lnTo>
                                        <a:pt x="1342" y="408"/>
                                      </a:lnTo>
                                      <a:lnTo>
                                        <a:pt x="1359" y="421"/>
                                      </a:lnTo>
                                      <a:lnTo>
                                        <a:pt x="1382" y="437"/>
                                      </a:lnTo>
                                      <a:lnTo>
                                        <a:pt x="1406" y="450"/>
                                      </a:lnTo>
                                      <a:lnTo>
                                        <a:pt x="1431" y="458"/>
                                      </a:lnTo>
                                      <a:lnTo>
                                        <a:pt x="1451" y="463"/>
                                      </a:lnTo>
                                      <a:lnTo>
                                        <a:pt x="1464" y="458"/>
                                      </a:lnTo>
                                      <a:lnTo>
                                        <a:pt x="1478" y="439"/>
                                      </a:lnTo>
                                      <a:lnTo>
                                        <a:pt x="1501" y="403"/>
                                      </a:lnTo>
                                      <a:lnTo>
                                        <a:pt x="1530" y="356"/>
                                      </a:lnTo>
                                      <a:lnTo>
                                        <a:pt x="1562" y="303"/>
                                      </a:lnTo>
                                      <a:lnTo>
                                        <a:pt x="1592" y="252"/>
                                      </a:lnTo>
                                      <a:lnTo>
                                        <a:pt x="1618" y="208"/>
                                      </a:lnTo>
                                      <a:lnTo>
                                        <a:pt x="1635" y="176"/>
                                      </a:lnTo>
                                      <a:lnTo>
                                        <a:pt x="1643" y="164"/>
                                      </a:lnTo>
                                      <a:lnTo>
                                        <a:pt x="1591" y="134"/>
                                      </a:lnTo>
                                      <a:lnTo>
                                        <a:pt x="1583" y="133"/>
                                      </a:lnTo>
                                      <a:lnTo>
                                        <a:pt x="1566" y="127"/>
                                      </a:lnTo>
                                      <a:lnTo>
                                        <a:pt x="1536" y="120"/>
                                      </a:lnTo>
                                      <a:lnTo>
                                        <a:pt x="1499" y="111"/>
                                      </a:lnTo>
                                      <a:lnTo>
                                        <a:pt x="1454" y="100"/>
                                      </a:lnTo>
                                      <a:lnTo>
                                        <a:pt x="1402" y="87"/>
                                      </a:lnTo>
                                      <a:lnTo>
                                        <a:pt x="1347" y="74"/>
                                      </a:lnTo>
                                      <a:lnTo>
                                        <a:pt x="1290" y="59"/>
                                      </a:lnTo>
                                      <a:lnTo>
                                        <a:pt x="1231" y="46"/>
                                      </a:lnTo>
                                      <a:lnTo>
                                        <a:pt x="1172" y="35"/>
                                      </a:lnTo>
                                      <a:lnTo>
                                        <a:pt x="1114" y="23"/>
                                      </a:lnTo>
                                      <a:lnTo>
                                        <a:pt x="1062" y="13"/>
                                      </a:lnTo>
                                      <a:lnTo>
                                        <a:pt x="1013" y="6"/>
                                      </a:lnTo>
                                      <a:lnTo>
                                        <a:pt x="972" y="2"/>
                                      </a:lnTo>
                                      <a:lnTo>
                                        <a:pt x="938" y="0"/>
                                      </a:lnTo>
                                      <a:lnTo>
                                        <a:pt x="915" y="3"/>
                                      </a:lnTo>
                                      <a:lnTo>
                                        <a:pt x="894" y="10"/>
                                      </a:lnTo>
                                      <a:lnTo>
                                        <a:pt x="866" y="23"/>
                                      </a:lnTo>
                                      <a:lnTo>
                                        <a:pt x="835" y="42"/>
                                      </a:lnTo>
                                      <a:lnTo>
                                        <a:pt x="799" y="65"/>
                                      </a:lnTo>
                                      <a:lnTo>
                                        <a:pt x="761" y="92"/>
                                      </a:lnTo>
                                      <a:lnTo>
                                        <a:pt x="721" y="121"/>
                                      </a:lnTo>
                                      <a:lnTo>
                                        <a:pt x="681" y="151"/>
                                      </a:lnTo>
                                      <a:lnTo>
                                        <a:pt x="640" y="182"/>
                                      </a:lnTo>
                                      <a:lnTo>
                                        <a:pt x="601" y="212"/>
                                      </a:lnTo>
                                      <a:lnTo>
                                        <a:pt x="565" y="242"/>
                                      </a:lnTo>
                                      <a:lnTo>
                                        <a:pt x="531" y="270"/>
                                      </a:lnTo>
                                      <a:lnTo>
                                        <a:pt x="502" y="294"/>
                                      </a:lnTo>
                                      <a:lnTo>
                                        <a:pt x="476" y="314"/>
                                      </a:lnTo>
                                      <a:lnTo>
                                        <a:pt x="457" y="330"/>
                                      </a:lnTo>
                                      <a:lnTo>
                                        <a:pt x="446" y="342"/>
                                      </a:lnTo>
                                      <a:lnTo>
                                        <a:pt x="442" y="344"/>
                                      </a:lnTo>
                                      <a:lnTo>
                                        <a:pt x="439" y="346"/>
                                      </a:lnTo>
                                      <a:lnTo>
                                        <a:pt x="429" y="352"/>
                                      </a:lnTo>
                                      <a:lnTo>
                                        <a:pt x="414" y="359"/>
                                      </a:lnTo>
                                      <a:lnTo>
                                        <a:pt x="398" y="366"/>
                                      </a:lnTo>
                                      <a:lnTo>
                                        <a:pt x="380" y="375"/>
                                      </a:lnTo>
                                      <a:lnTo>
                                        <a:pt x="362" y="382"/>
                                      </a:lnTo>
                                      <a:lnTo>
                                        <a:pt x="345" y="388"/>
                                      </a:lnTo>
                                      <a:lnTo>
                                        <a:pt x="332" y="389"/>
                                      </a:lnTo>
                                      <a:lnTo>
                                        <a:pt x="318" y="391"/>
                                      </a:lnTo>
                                      <a:lnTo>
                                        <a:pt x="301" y="395"/>
                                      </a:lnTo>
                                      <a:lnTo>
                                        <a:pt x="279" y="401"/>
                                      </a:lnTo>
                                      <a:lnTo>
                                        <a:pt x="254" y="408"/>
                                      </a:lnTo>
                                      <a:lnTo>
                                        <a:pt x="227" y="416"/>
                                      </a:lnTo>
                                      <a:lnTo>
                                        <a:pt x="198" y="425"/>
                                      </a:lnTo>
                                      <a:lnTo>
                                        <a:pt x="169" y="435"/>
                                      </a:lnTo>
                                      <a:lnTo>
                                        <a:pt x="139" y="445"/>
                                      </a:lnTo>
                                      <a:lnTo>
                                        <a:pt x="116" y="455"/>
                                      </a:lnTo>
                                      <a:lnTo>
                                        <a:pt x="93" y="467"/>
                                      </a:lnTo>
                                      <a:lnTo>
                                        <a:pt x="70" y="481"/>
                                      </a:lnTo>
                                      <a:lnTo>
                                        <a:pt x="49" y="497"/>
                                      </a:lnTo>
                                      <a:lnTo>
                                        <a:pt x="28" y="510"/>
                                      </a:lnTo>
                                      <a:lnTo>
                                        <a:pt x="14" y="522"/>
                                      </a:lnTo>
                                      <a:lnTo>
                                        <a:pt x="4" y="530"/>
                                      </a:lnTo>
                                      <a:lnTo>
                                        <a:pt x="0" y="533"/>
                                      </a:lnTo>
                                      <a:close/>
                                    </a:path>
                                  </a:pathLst>
                                </a:custGeom>
                                <a:solidFill>
                                  <a:srgbClr val="DDE5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6"/>
                              <wps:cNvSpPr>
                                <a:spLocks/>
                              </wps:cNvSpPr>
                              <wps:spPr bwMode="auto">
                                <a:xfrm>
                                  <a:off x="2306" y="2541"/>
                                  <a:ext cx="1324" cy="459"/>
                                </a:xfrm>
                                <a:custGeom>
                                  <a:avLst/>
                                  <a:gdLst>
                                    <a:gd name="T0" fmla="*/ 1318 w 1324"/>
                                    <a:gd name="T1" fmla="*/ 224 h 459"/>
                                    <a:gd name="T2" fmla="*/ 1269 w 1324"/>
                                    <a:gd name="T3" fmla="*/ 305 h 459"/>
                                    <a:gd name="T4" fmla="*/ 1197 w 1324"/>
                                    <a:gd name="T5" fmla="*/ 394 h 459"/>
                                    <a:gd name="T6" fmla="*/ 1139 w 1324"/>
                                    <a:gd name="T7" fmla="*/ 453 h 459"/>
                                    <a:gd name="T8" fmla="*/ 1132 w 1324"/>
                                    <a:gd name="T9" fmla="*/ 435 h 459"/>
                                    <a:gd name="T10" fmla="*/ 1173 w 1324"/>
                                    <a:gd name="T11" fmla="*/ 365 h 459"/>
                                    <a:gd name="T12" fmla="*/ 1230 w 1324"/>
                                    <a:gd name="T13" fmla="*/ 291 h 459"/>
                                    <a:gd name="T14" fmla="*/ 1275 w 1324"/>
                                    <a:gd name="T15" fmla="*/ 239 h 459"/>
                                    <a:gd name="T16" fmla="*/ 1283 w 1324"/>
                                    <a:gd name="T17" fmla="*/ 221 h 459"/>
                                    <a:gd name="T18" fmla="*/ 1275 w 1324"/>
                                    <a:gd name="T19" fmla="*/ 206 h 459"/>
                                    <a:gd name="T20" fmla="*/ 1258 w 1324"/>
                                    <a:gd name="T21" fmla="*/ 196 h 459"/>
                                    <a:gd name="T22" fmla="*/ 1239 w 1324"/>
                                    <a:gd name="T23" fmla="*/ 188 h 459"/>
                                    <a:gd name="T24" fmla="*/ 1186 w 1324"/>
                                    <a:gd name="T25" fmla="*/ 168 h 459"/>
                                    <a:gd name="T26" fmla="*/ 1080 w 1324"/>
                                    <a:gd name="T27" fmla="*/ 139 h 459"/>
                                    <a:gd name="T28" fmla="*/ 964 w 1324"/>
                                    <a:gd name="T29" fmla="*/ 111 h 459"/>
                                    <a:gd name="T30" fmla="*/ 844 w 1324"/>
                                    <a:gd name="T31" fmla="*/ 86 h 459"/>
                                    <a:gd name="T32" fmla="*/ 728 w 1324"/>
                                    <a:gd name="T33" fmla="*/ 64 h 459"/>
                                    <a:gd name="T34" fmla="*/ 624 w 1324"/>
                                    <a:gd name="T35" fmla="*/ 50 h 459"/>
                                    <a:gd name="T36" fmla="*/ 540 w 1324"/>
                                    <a:gd name="T37" fmla="*/ 43 h 459"/>
                                    <a:gd name="T38" fmla="*/ 484 w 1324"/>
                                    <a:gd name="T39" fmla="*/ 43 h 459"/>
                                    <a:gd name="T40" fmla="*/ 466 w 1324"/>
                                    <a:gd name="T41" fmla="*/ 50 h 459"/>
                                    <a:gd name="T42" fmla="*/ 434 w 1324"/>
                                    <a:gd name="T43" fmla="*/ 73 h 459"/>
                                    <a:gd name="T44" fmla="*/ 378 w 1324"/>
                                    <a:gd name="T45" fmla="*/ 113 h 459"/>
                                    <a:gd name="T46" fmla="*/ 306 w 1324"/>
                                    <a:gd name="T47" fmla="*/ 165 h 459"/>
                                    <a:gd name="T48" fmla="*/ 225 w 1324"/>
                                    <a:gd name="T49" fmla="*/ 223 h 459"/>
                                    <a:gd name="T50" fmla="*/ 146 w 1324"/>
                                    <a:gd name="T51" fmla="*/ 282 h 459"/>
                                    <a:gd name="T52" fmla="*/ 74 w 1324"/>
                                    <a:gd name="T53" fmla="*/ 335 h 459"/>
                                    <a:gd name="T54" fmla="*/ 21 w 1324"/>
                                    <a:gd name="T55" fmla="*/ 378 h 459"/>
                                    <a:gd name="T56" fmla="*/ 0 w 1324"/>
                                    <a:gd name="T57" fmla="*/ 393 h 459"/>
                                    <a:gd name="T58" fmla="*/ 5 w 1324"/>
                                    <a:gd name="T59" fmla="*/ 376 h 459"/>
                                    <a:gd name="T60" fmla="*/ 19 w 1324"/>
                                    <a:gd name="T61" fmla="*/ 347 h 459"/>
                                    <a:gd name="T62" fmla="*/ 42 w 1324"/>
                                    <a:gd name="T63" fmla="*/ 315 h 459"/>
                                    <a:gd name="T64" fmla="*/ 61 w 1324"/>
                                    <a:gd name="T65" fmla="*/ 296 h 459"/>
                                    <a:gd name="T66" fmla="*/ 87 w 1324"/>
                                    <a:gd name="T67" fmla="*/ 272 h 459"/>
                                    <a:gd name="T68" fmla="*/ 134 w 1324"/>
                                    <a:gd name="T69" fmla="*/ 232 h 459"/>
                                    <a:gd name="T70" fmla="*/ 196 w 1324"/>
                                    <a:gd name="T71" fmla="*/ 180 h 459"/>
                                    <a:gd name="T72" fmla="*/ 265 w 1324"/>
                                    <a:gd name="T73" fmla="*/ 125 h 459"/>
                                    <a:gd name="T74" fmla="*/ 337 w 1324"/>
                                    <a:gd name="T75" fmla="*/ 72 h 459"/>
                                    <a:gd name="T76" fmla="*/ 405 w 1324"/>
                                    <a:gd name="T77" fmla="*/ 30 h 459"/>
                                    <a:gd name="T78" fmla="*/ 461 w 1324"/>
                                    <a:gd name="T79" fmla="*/ 4 h 459"/>
                                    <a:gd name="T80" fmla="*/ 520 w 1324"/>
                                    <a:gd name="T81" fmla="*/ 0 h 459"/>
                                    <a:gd name="T82" fmla="*/ 618 w 1324"/>
                                    <a:gd name="T83" fmla="*/ 8 h 459"/>
                                    <a:gd name="T84" fmla="*/ 742 w 1324"/>
                                    <a:gd name="T85" fmla="*/ 26 h 459"/>
                                    <a:gd name="T86" fmla="*/ 879 w 1324"/>
                                    <a:gd name="T87" fmla="*/ 51 h 459"/>
                                    <a:gd name="T88" fmla="*/ 1017 w 1324"/>
                                    <a:gd name="T89" fmla="*/ 83 h 459"/>
                                    <a:gd name="T90" fmla="*/ 1142 w 1324"/>
                                    <a:gd name="T91" fmla="*/ 116 h 459"/>
                                    <a:gd name="T92" fmla="*/ 1245 w 1324"/>
                                    <a:gd name="T93" fmla="*/ 152 h 459"/>
                                    <a:gd name="T94" fmla="*/ 1309 w 1324"/>
                                    <a:gd name="T95" fmla="*/ 18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24" h="459">
                                      <a:moveTo>
                                        <a:pt x="1324" y="201"/>
                                      </a:moveTo>
                                      <a:lnTo>
                                        <a:pt x="1318" y="224"/>
                                      </a:lnTo>
                                      <a:lnTo>
                                        <a:pt x="1298" y="262"/>
                                      </a:lnTo>
                                      <a:lnTo>
                                        <a:pt x="1269" y="305"/>
                                      </a:lnTo>
                                      <a:lnTo>
                                        <a:pt x="1233" y="351"/>
                                      </a:lnTo>
                                      <a:lnTo>
                                        <a:pt x="1197" y="394"/>
                                      </a:lnTo>
                                      <a:lnTo>
                                        <a:pt x="1164" y="430"/>
                                      </a:lnTo>
                                      <a:lnTo>
                                        <a:pt x="1139" y="453"/>
                                      </a:lnTo>
                                      <a:lnTo>
                                        <a:pt x="1128" y="459"/>
                                      </a:lnTo>
                                      <a:lnTo>
                                        <a:pt x="1132" y="435"/>
                                      </a:lnTo>
                                      <a:lnTo>
                                        <a:pt x="1148" y="403"/>
                                      </a:lnTo>
                                      <a:lnTo>
                                        <a:pt x="1173" y="365"/>
                                      </a:lnTo>
                                      <a:lnTo>
                                        <a:pt x="1201" y="327"/>
                                      </a:lnTo>
                                      <a:lnTo>
                                        <a:pt x="1230" y="291"/>
                                      </a:lnTo>
                                      <a:lnTo>
                                        <a:pt x="1256" y="260"/>
                                      </a:lnTo>
                                      <a:lnTo>
                                        <a:pt x="1275" y="239"/>
                                      </a:lnTo>
                                      <a:lnTo>
                                        <a:pt x="1282" y="232"/>
                                      </a:lnTo>
                                      <a:lnTo>
                                        <a:pt x="1283" y="221"/>
                                      </a:lnTo>
                                      <a:lnTo>
                                        <a:pt x="1281" y="213"/>
                                      </a:lnTo>
                                      <a:lnTo>
                                        <a:pt x="1275" y="206"/>
                                      </a:lnTo>
                                      <a:lnTo>
                                        <a:pt x="1268" y="200"/>
                                      </a:lnTo>
                                      <a:lnTo>
                                        <a:pt x="1258" y="196"/>
                                      </a:lnTo>
                                      <a:lnTo>
                                        <a:pt x="1247" y="191"/>
                                      </a:lnTo>
                                      <a:lnTo>
                                        <a:pt x="1239" y="188"/>
                                      </a:lnTo>
                                      <a:lnTo>
                                        <a:pt x="1230" y="184"/>
                                      </a:lnTo>
                                      <a:lnTo>
                                        <a:pt x="1186" y="168"/>
                                      </a:lnTo>
                                      <a:lnTo>
                                        <a:pt x="1135" y="154"/>
                                      </a:lnTo>
                                      <a:lnTo>
                                        <a:pt x="1080" y="139"/>
                                      </a:lnTo>
                                      <a:lnTo>
                                        <a:pt x="1023" y="125"/>
                                      </a:lnTo>
                                      <a:lnTo>
                                        <a:pt x="964" y="111"/>
                                      </a:lnTo>
                                      <a:lnTo>
                                        <a:pt x="905" y="98"/>
                                      </a:lnTo>
                                      <a:lnTo>
                                        <a:pt x="844" y="86"/>
                                      </a:lnTo>
                                      <a:lnTo>
                                        <a:pt x="785" y="75"/>
                                      </a:lnTo>
                                      <a:lnTo>
                                        <a:pt x="728" y="64"/>
                                      </a:lnTo>
                                      <a:lnTo>
                                        <a:pt x="674" y="57"/>
                                      </a:lnTo>
                                      <a:lnTo>
                                        <a:pt x="624" y="50"/>
                                      </a:lnTo>
                                      <a:lnTo>
                                        <a:pt x="579" y="46"/>
                                      </a:lnTo>
                                      <a:lnTo>
                                        <a:pt x="540" y="43"/>
                                      </a:lnTo>
                                      <a:lnTo>
                                        <a:pt x="509" y="41"/>
                                      </a:lnTo>
                                      <a:lnTo>
                                        <a:pt x="484" y="43"/>
                                      </a:lnTo>
                                      <a:lnTo>
                                        <a:pt x="470" y="47"/>
                                      </a:lnTo>
                                      <a:lnTo>
                                        <a:pt x="466" y="50"/>
                                      </a:lnTo>
                                      <a:lnTo>
                                        <a:pt x="453" y="59"/>
                                      </a:lnTo>
                                      <a:lnTo>
                                        <a:pt x="434" y="73"/>
                                      </a:lnTo>
                                      <a:lnTo>
                                        <a:pt x="408" y="92"/>
                                      </a:lnTo>
                                      <a:lnTo>
                                        <a:pt x="378" y="113"/>
                                      </a:lnTo>
                                      <a:lnTo>
                                        <a:pt x="343" y="138"/>
                                      </a:lnTo>
                                      <a:lnTo>
                                        <a:pt x="306" y="165"/>
                                      </a:lnTo>
                                      <a:lnTo>
                                        <a:pt x="265" y="194"/>
                                      </a:lnTo>
                                      <a:lnTo>
                                        <a:pt x="225" y="223"/>
                                      </a:lnTo>
                                      <a:lnTo>
                                        <a:pt x="185" y="253"/>
                                      </a:lnTo>
                                      <a:lnTo>
                                        <a:pt x="146" y="282"/>
                                      </a:lnTo>
                                      <a:lnTo>
                                        <a:pt x="108" y="309"/>
                                      </a:lnTo>
                                      <a:lnTo>
                                        <a:pt x="74" y="335"/>
                                      </a:lnTo>
                                      <a:lnTo>
                                        <a:pt x="45" y="358"/>
                                      </a:lnTo>
                                      <a:lnTo>
                                        <a:pt x="21" y="378"/>
                                      </a:lnTo>
                                      <a:lnTo>
                                        <a:pt x="2" y="394"/>
                                      </a:lnTo>
                                      <a:lnTo>
                                        <a:pt x="0" y="393"/>
                                      </a:lnTo>
                                      <a:lnTo>
                                        <a:pt x="2" y="386"/>
                                      </a:lnTo>
                                      <a:lnTo>
                                        <a:pt x="5" y="376"/>
                                      </a:lnTo>
                                      <a:lnTo>
                                        <a:pt x="11" y="363"/>
                                      </a:lnTo>
                                      <a:lnTo>
                                        <a:pt x="19" y="347"/>
                                      </a:lnTo>
                                      <a:lnTo>
                                        <a:pt x="29" y="331"/>
                                      </a:lnTo>
                                      <a:lnTo>
                                        <a:pt x="42" y="315"/>
                                      </a:lnTo>
                                      <a:lnTo>
                                        <a:pt x="57" y="299"/>
                                      </a:lnTo>
                                      <a:lnTo>
                                        <a:pt x="61" y="296"/>
                                      </a:lnTo>
                                      <a:lnTo>
                                        <a:pt x="71" y="286"/>
                                      </a:lnTo>
                                      <a:lnTo>
                                        <a:pt x="87" y="272"/>
                                      </a:lnTo>
                                      <a:lnTo>
                                        <a:pt x="108" y="253"/>
                                      </a:lnTo>
                                      <a:lnTo>
                                        <a:pt x="134" y="232"/>
                                      </a:lnTo>
                                      <a:lnTo>
                                        <a:pt x="163" y="207"/>
                                      </a:lnTo>
                                      <a:lnTo>
                                        <a:pt x="196" y="180"/>
                                      </a:lnTo>
                                      <a:lnTo>
                                        <a:pt x="231" y="152"/>
                                      </a:lnTo>
                                      <a:lnTo>
                                        <a:pt x="265" y="125"/>
                                      </a:lnTo>
                                      <a:lnTo>
                                        <a:pt x="303" y="98"/>
                                      </a:lnTo>
                                      <a:lnTo>
                                        <a:pt x="337" y="72"/>
                                      </a:lnTo>
                                      <a:lnTo>
                                        <a:pt x="372" y="50"/>
                                      </a:lnTo>
                                      <a:lnTo>
                                        <a:pt x="405" y="30"/>
                                      </a:lnTo>
                                      <a:lnTo>
                                        <a:pt x="435" y="14"/>
                                      </a:lnTo>
                                      <a:lnTo>
                                        <a:pt x="461" y="4"/>
                                      </a:lnTo>
                                      <a:lnTo>
                                        <a:pt x="484" y="0"/>
                                      </a:lnTo>
                                      <a:lnTo>
                                        <a:pt x="520" y="0"/>
                                      </a:lnTo>
                                      <a:lnTo>
                                        <a:pt x="565" y="3"/>
                                      </a:lnTo>
                                      <a:lnTo>
                                        <a:pt x="618" y="8"/>
                                      </a:lnTo>
                                      <a:lnTo>
                                        <a:pt x="679" y="15"/>
                                      </a:lnTo>
                                      <a:lnTo>
                                        <a:pt x="742" y="26"/>
                                      </a:lnTo>
                                      <a:lnTo>
                                        <a:pt x="810" y="37"/>
                                      </a:lnTo>
                                      <a:lnTo>
                                        <a:pt x="879" y="51"/>
                                      </a:lnTo>
                                      <a:lnTo>
                                        <a:pt x="949" y="66"/>
                                      </a:lnTo>
                                      <a:lnTo>
                                        <a:pt x="1017" y="83"/>
                                      </a:lnTo>
                                      <a:lnTo>
                                        <a:pt x="1082" y="99"/>
                                      </a:lnTo>
                                      <a:lnTo>
                                        <a:pt x="1142" y="116"/>
                                      </a:lnTo>
                                      <a:lnTo>
                                        <a:pt x="1197" y="135"/>
                                      </a:lnTo>
                                      <a:lnTo>
                                        <a:pt x="1245" y="152"/>
                                      </a:lnTo>
                                      <a:lnTo>
                                        <a:pt x="1282" y="170"/>
                                      </a:lnTo>
                                      <a:lnTo>
                                        <a:pt x="1309" y="185"/>
                                      </a:lnTo>
                                      <a:lnTo>
                                        <a:pt x="1324" y="20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7"/>
                              <wps:cNvSpPr>
                                <a:spLocks/>
                              </wps:cNvSpPr>
                              <wps:spPr bwMode="auto">
                                <a:xfrm>
                                  <a:off x="2476" y="2677"/>
                                  <a:ext cx="284" cy="394"/>
                                </a:xfrm>
                                <a:custGeom>
                                  <a:avLst/>
                                  <a:gdLst>
                                    <a:gd name="T0" fmla="*/ 54 w 284"/>
                                    <a:gd name="T1" fmla="*/ 251 h 394"/>
                                    <a:gd name="T2" fmla="*/ 35 w 284"/>
                                    <a:gd name="T3" fmla="*/ 296 h 394"/>
                                    <a:gd name="T4" fmla="*/ 28 w 284"/>
                                    <a:gd name="T5" fmla="*/ 343 h 394"/>
                                    <a:gd name="T6" fmla="*/ 28 w 284"/>
                                    <a:gd name="T7" fmla="*/ 379 h 394"/>
                                    <a:gd name="T8" fmla="*/ 28 w 284"/>
                                    <a:gd name="T9" fmla="*/ 394 h 394"/>
                                    <a:gd name="T10" fmla="*/ 19 w 284"/>
                                    <a:gd name="T11" fmla="*/ 386 h 394"/>
                                    <a:gd name="T12" fmla="*/ 9 w 284"/>
                                    <a:gd name="T13" fmla="*/ 369 h 394"/>
                                    <a:gd name="T14" fmla="*/ 2 w 284"/>
                                    <a:gd name="T15" fmla="*/ 342 h 394"/>
                                    <a:gd name="T16" fmla="*/ 0 w 284"/>
                                    <a:gd name="T17" fmla="*/ 307 h 394"/>
                                    <a:gd name="T18" fmla="*/ 9 w 284"/>
                                    <a:gd name="T19" fmla="*/ 264 h 394"/>
                                    <a:gd name="T20" fmla="*/ 31 w 284"/>
                                    <a:gd name="T21" fmla="*/ 215 h 394"/>
                                    <a:gd name="T22" fmla="*/ 69 w 284"/>
                                    <a:gd name="T23" fmla="*/ 160 h 394"/>
                                    <a:gd name="T24" fmla="*/ 129 w 284"/>
                                    <a:gd name="T25" fmla="*/ 100 h 394"/>
                                    <a:gd name="T26" fmla="*/ 146 w 284"/>
                                    <a:gd name="T27" fmla="*/ 85 h 394"/>
                                    <a:gd name="T28" fmla="*/ 165 w 284"/>
                                    <a:gd name="T29" fmla="*/ 71 h 394"/>
                                    <a:gd name="T30" fmla="*/ 183 w 284"/>
                                    <a:gd name="T31" fmla="*/ 57 h 394"/>
                                    <a:gd name="T32" fmla="*/ 202 w 284"/>
                                    <a:gd name="T33" fmla="*/ 44 h 394"/>
                                    <a:gd name="T34" fmla="*/ 222 w 284"/>
                                    <a:gd name="T35" fmla="*/ 32 h 394"/>
                                    <a:gd name="T36" fmla="*/ 242 w 284"/>
                                    <a:gd name="T37" fmla="*/ 21 h 394"/>
                                    <a:gd name="T38" fmla="*/ 262 w 284"/>
                                    <a:gd name="T39" fmla="*/ 11 h 394"/>
                                    <a:gd name="T40" fmla="*/ 284 w 284"/>
                                    <a:gd name="T41" fmla="*/ 0 h 394"/>
                                    <a:gd name="T42" fmla="*/ 283 w 284"/>
                                    <a:gd name="T43" fmla="*/ 2 h 394"/>
                                    <a:gd name="T44" fmla="*/ 278 w 284"/>
                                    <a:gd name="T45" fmla="*/ 6 h 394"/>
                                    <a:gd name="T46" fmla="*/ 270 w 284"/>
                                    <a:gd name="T47" fmla="*/ 12 h 394"/>
                                    <a:gd name="T48" fmla="*/ 260 w 284"/>
                                    <a:gd name="T49" fmla="*/ 22 h 394"/>
                                    <a:gd name="T50" fmla="*/ 248 w 284"/>
                                    <a:gd name="T51" fmla="*/ 32 h 394"/>
                                    <a:gd name="T52" fmla="*/ 234 w 284"/>
                                    <a:gd name="T53" fmla="*/ 47 h 394"/>
                                    <a:gd name="T54" fmla="*/ 218 w 284"/>
                                    <a:gd name="T55" fmla="*/ 61 h 394"/>
                                    <a:gd name="T56" fmla="*/ 201 w 284"/>
                                    <a:gd name="T57" fmla="*/ 78 h 394"/>
                                    <a:gd name="T58" fmla="*/ 182 w 284"/>
                                    <a:gd name="T59" fmla="*/ 96 h 394"/>
                                    <a:gd name="T60" fmla="*/ 163 w 284"/>
                                    <a:gd name="T61" fmla="*/ 116 h 394"/>
                                    <a:gd name="T62" fmla="*/ 144 w 284"/>
                                    <a:gd name="T63" fmla="*/ 136 h 394"/>
                                    <a:gd name="T64" fmla="*/ 124 w 284"/>
                                    <a:gd name="T65" fmla="*/ 157 h 394"/>
                                    <a:gd name="T66" fmla="*/ 105 w 284"/>
                                    <a:gd name="T67" fmla="*/ 180 h 394"/>
                                    <a:gd name="T68" fmla="*/ 88 w 284"/>
                                    <a:gd name="T69" fmla="*/ 204 h 394"/>
                                    <a:gd name="T70" fmla="*/ 69 w 284"/>
                                    <a:gd name="T71" fmla="*/ 227 h 394"/>
                                    <a:gd name="T72" fmla="*/ 54 w 284"/>
                                    <a:gd name="T73" fmla="*/ 251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394">
                                      <a:moveTo>
                                        <a:pt x="54" y="251"/>
                                      </a:moveTo>
                                      <a:lnTo>
                                        <a:pt x="35" y="296"/>
                                      </a:lnTo>
                                      <a:lnTo>
                                        <a:pt x="28" y="343"/>
                                      </a:lnTo>
                                      <a:lnTo>
                                        <a:pt x="28" y="379"/>
                                      </a:lnTo>
                                      <a:lnTo>
                                        <a:pt x="28" y="394"/>
                                      </a:lnTo>
                                      <a:lnTo>
                                        <a:pt x="19" y="386"/>
                                      </a:lnTo>
                                      <a:lnTo>
                                        <a:pt x="9" y="369"/>
                                      </a:lnTo>
                                      <a:lnTo>
                                        <a:pt x="2" y="342"/>
                                      </a:lnTo>
                                      <a:lnTo>
                                        <a:pt x="0" y="307"/>
                                      </a:lnTo>
                                      <a:lnTo>
                                        <a:pt x="9" y="264"/>
                                      </a:lnTo>
                                      <a:lnTo>
                                        <a:pt x="31" y="215"/>
                                      </a:lnTo>
                                      <a:lnTo>
                                        <a:pt x="69" y="160"/>
                                      </a:lnTo>
                                      <a:lnTo>
                                        <a:pt x="129" y="100"/>
                                      </a:lnTo>
                                      <a:lnTo>
                                        <a:pt x="146" y="85"/>
                                      </a:lnTo>
                                      <a:lnTo>
                                        <a:pt x="165" y="71"/>
                                      </a:lnTo>
                                      <a:lnTo>
                                        <a:pt x="183" y="57"/>
                                      </a:lnTo>
                                      <a:lnTo>
                                        <a:pt x="202" y="44"/>
                                      </a:lnTo>
                                      <a:lnTo>
                                        <a:pt x="222" y="32"/>
                                      </a:lnTo>
                                      <a:lnTo>
                                        <a:pt x="242" y="21"/>
                                      </a:lnTo>
                                      <a:lnTo>
                                        <a:pt x="262" y="11"/>
                                      </a:lnTo>
                                      <a:lnTo>
                                        <a:pt x="284" y="0"/>
                                      </a:lnTo>
                                      <a:lnTo>
                                        <a:pt x="283" y="2"/>
                                      </a:lnTo>
                                      <a:lnTo>
                                        <a:pt x="278" y="6"/>
                                      </a:lnTo>
                                      <a:lnTo>
                                        <a:pt x="270" y="12"/>
                                      </a:lnTo>
                                      <a:lnTo>
                                        <a:pt x="260" y="22"/>
                                      </a:lnTo>
                                      <a:lnTo>
                                        <a:pt x="248" y="32"/>
                                      </a:lnTo>
                                      <a:lnTo>
                                        <a:pt x="234" y="47"/>
                                      </a:lnTo>
                                      <a:lnTo>
                                        <a:pt x="218" y="61"/>
                                      </a:lnTo>
                                      <a:lnTo>
                                        <a:pt x="201" y="78"/>
                                      </a:lnTo>
                                      <a:lnTo>
                                        <a:pt x="182" y="96"/>
                                      </a:lnTo>
                                      <a:lnTo>
                                        <a:pt x="163" y="116"/>
                                      </a:lnTo>
                                      <a:lnTo>
                                        <a:pt x="144" y="136"/>
                                      </a:lnTo>
                                      <a:lnTo>
                                        <a:pt x="124" y="157"/>
                                      </a:lnTo>
                                      <a:lnTo>
                                        <a:pt x="105" y="180"/>
                                      </a:lnTo>
                                      <a:lnTo>
                                        <a:pt x="88" y="204"/>
                                      </a:lnTo>
                                      <a:lnTo>
                                        <a:pt x="69" y="227"/>
                                      </a:lnTo>
                                      <a:lnTo>
                                        <a:pt x="54" y="25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8"/>
                              <wps:cNvSpPr>
                                <a:spLocks/>
                              </wps:cNvSpPr>
                              <wps:spPr bwMode="auto">
                                <a:xfrm>
                                  <a:off x="2617" y="2686"/>
                                  <a:ext cx="797" cy="295"/>
                                </a:xfrm>
                                <a:custGeom>
                                  <a:avLst/>
                                  <a:gdLst>
                                    <a:gd name="T0" fmla="*/ 327 w 797"/>
                                    <a:gd name="T1" fmla="*/ 0 h 295"/>
                                    <a:gd name="T2" fmla="*/ 382 w 797"/>
                                    <a:gd name="T3" fmla="*/ 6 h 295"/>
                                    <a:gd name="T4" fmla="*/ 453 w 797"/>
                                    <a:gd name="T5" fmla="*/ 17 h 295"/>
                                    <a:gd name="T6" fmla="*/ 535 w 797"/>
                                    <a:gd name="T7" fmla="*/ 33 h 295"/>
                                    <a:gd name="T8" fmla="*/ 617 w 797"/>
                                    <a:gd name="T9" fmla="*/ 52 h 295"/>
                                    <a:gd name="T10" fmla="*/ 692 w 797"/>
                                    <a:gd name="T11" fmla="*/ 74 h 295"/>
                                    <a:gd name="T12" fmla="*/ 752 w 797"/>
                                    <a:gd name="T13" fmla="*/ 94 h 295"/>
                                    <a:gd name="T14" fmla="*/ 790 w 797"/>
                                    <a:gd name="T15" fmla="*/ 114 h 295"/>
                                    <a:gd name="T16" fmla="*/ 797 w 797"/>
                                    <a:gd name="T17" fmla="*/ 137 h 295"/>
                                    <a:gd name="T18" fmla="*/ 790 w 797"/>
                                    <a:gd name="T19" fmla="*/ 161 h 295"/>
                                    <a:gd name="T20" fmla="*/ 775 w 797"/>
                                    <a:gd name="T21" fmla="*/ 167 h 295"/>
                                    <a:gd name="T22" fmla="*/ 768 w 797"/>
                                    <a:gd name="T23" fmla="*/ 143 h 295"/>
                                    <a:gd name="T24" fmla="*/ 735 w 797"/>
                                    <a:gd name="T25" fmla="*/ 111 h 295"/>
                                    <a:gd name="T26" fmla="*/ 707 w 797"/>
                                    <a:gd name="T27" fmla="*/ 156 h 295"/>
                                    <a:gd name="T28" fmla="*/ 676 w 797"/>
                                    <a:gd name="T29" fmla="*/ 202 h 295"/>
                                    <a:gd name="T30" fmla="*/ 637 w 797"/>
                                    <a:gd name="T31" fmla="*/ 241 h 295"/>
                                    <a:gd name="T32" fmla="*/ 591 w 797"/>
                                    <a:gd name="T33" fmla="*/ 267 h 295"/>
                                    <a:gd name="T34" fmla="*/ 602 w 797"/>
                                    <a:gd name="T35" fmla="*/ 246 h 295"/>
                                    <a:gd name="T36" fmla="*/ 634 w 797"/>
                                    <a:gd name="T37" fmla="*/ 202 h 295"/>
                                    <a:gd name="T38" fmla="*/ 666 w 797"/>
                                    <a:gd name="T39" fmla="*/ 148 h 295"/>
                                    <a:gd name="T40" fmla="*/ 674 w 797"/>
                                    <a:gd name="T41" fmla="*/ 102 h 295"/>
                                    <a:gd name="T42" fmla="*/ 625 w 797"/>
                                    <a:gd name="T43" fmla="*/ 94 h 295"/>
                                    <a:gd name="T44" fmla="*/ 575 w 797"/>
                                    <a:gd name="T45" fmla="*/ 82 h 295"/>
                                    <a:gd name="T46" fmla="*/ 523 w 797"/>
                                    <a:gd name="T47" fmla="*/ 71 h 295"/>
                                    <a:gd name="T48" fmla="*/ 470 w 797"/>
                                    <a:gd name="T49" fmla="*/ 61 h 295"/>
                                    <a:gd name="T50" fmla="*/ 417 w 797"/>
                                    <a:gd name="T51" fmla="*/ 52 h 295"/>
                                    <a:gd name="T52" fmla="*/ 365 w 797"/>
                                    <a:gd name="T53" fmla="*/ 46 h 295"/>
                                    <a:gd name="T54" fmla="*/ 312 w 797"/>
                                    <a:gd name="T55" fmla="*/ 46 h 295"/>
                                    <a:gd name="T56" fmla="*/ 261 w 797"/>
                                    <a:gd name="T57" fmla="*/ 53 h 295"/>
                                    <a:gd name="T58" fmla="*/ 225 w 797"/>
                                    <a:gd name="T59" fmla="*/ 84 h 295"/>
                                    <a:gd name="T60" fmla="*/ 183 w 797"/>
                                    <a:gd name="T61" fmla="*/ 121 h 295"/>
                                    <a:gd name="T62" fmla="*/ 142 w 797"/>
                                    <a:gd name="T63" fmla="*/ 161 h 295"/>
                                    <a:gd name="T64" fmla="*/ 100 w 797"/>
                                    <a:gd name="T65" fmla="*/ 200 h 295"/>
                                    <a:gd name="T66" fmla="*/ 62 w 797"/>
                                    <a:gd name="T67" fmla="*/ 238 h 295"/>
                                    <a:gd name="T68" fmla="*/ 32 w 797"/>
                                    <a:gd name="T69" fmla="*/ 268 h 295"/>
                                    <a:gd name="T70" fmla="*/ 11 w 797"/>
                                    <a:gd name="T71" fmla="*/ 288 h 295"/>
                                    <a:gd name="T72" fmla="*/ 0 w 797"/>
                                    <a:gd name="T73" fmla="*/ 295 h 295"/>
                                    <a:gd name="T74" fmla="*/ 16 w 797"/>
                                    <a:gd name="T75" fmla="*/ 248 h 295"/>
                                    <a:gd name="T76" fmla="*/ 74 w 797"/>
                                    <a:gd name="T77" fmla="*/ 174 h 295"/>
                                    <a:gd name="T78" fmla="*/ 136 w 797"/>
                                    <a:gd name="T79" fmla="*/ 107 h 295"/>
                                    <a:gd name="T80" fmla="*/ 165 w 797"/>
                                    <a:gd name="T81" fmla="*/ 78 h 295"/>
                                    <a:gd name="T82" fmla="*/ 208 w 797"/>
                                    <a:gd name="T83" fmla="*/ 40 h 295"/>
                                    <a:gd name="T84" fmla="*/ 242 w 797"/>
                                    <a:gd name="T85" fmla="*/ 17 h 295"/>
                                    <a:gd name="T86" fmla="*/ 273 w 797"/>
                                    <a:gd name="T87" fmla="*/ 4 h 295"/>
                                    <a:gd name="T88" fmla="*/ 310 w 797"/>
                                    <a:gd name="T8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7" h="295">
                                      <a:moveTo>
                                        <a:pt x="310" y="0"/>
                                      </a:moveTo>
                                      <a:lnTo>
                                        <a:pt x="327" y="0"/>
                                      </a:lnTo>
                                      <a:lnTo>
                                        <a:pt x="352" y="3"/>
                                      </a:lnTo>
                                      <a:lnTo>
                                        <a:pt x="382" y="6"/>
                                      </a:lnTo>
                                      <a:lnTo>
                                        <a:pt x="415" y="12"/>
                                      </a:lnTo>
                                      <a:lnTo>
                                        <a:pt x="453" y="17"/>
                                      </a:lnTo>
                                      <a:lnTo>
                                        <a:pt x="493" y="25"/>
                                      </a:lnTo>
                                      <a:lnTo>
                                        <a:pt x="535" y="33"/>
                                      </a:lnTo>
                                      <a:lnTo>
                                        <a:pt x="575" y="42"/>
                                      </a:lnTo>
                                      <a:lnTo>
                                        <a:pt x="617" y="52"/>
                                      </a:lnTo>
                                      <a:lnTo>
                                        <a:pt x="656" y="62"/>
                                      </a:lnTo>
                                      <a:lnTo>
                                        <a:pt x="692" y="74"/>
                                      </a:lnTo>
                                      <a:lnTo>
                                        <a:pt x="725" y="84"/>
                                      </a:lnTo>
                                      <a:lnTo>
                                        <a:pt x="752" y="94"/>
                                      </a:lnTo>
                                      <a:lnTo>
                                        <a:pt x="774" y="104"/>
                                      </a:lnTo>
                                      <a:lnTo>
                                        <a:pt x="790" y="114"/>
                                      </a:lnTo>
                                      <a:lnTo>
                                        <a:pt x="797" y="124"/>
                                      </a:lnTo>
                                      <a:lnTo>
                                        <a:pt x="797" y="137"/>
                                      </a:lnTo>
                                      <a:lnTo>
                                        <a:pt x="795" y="150"/>
                                      </a:lnTo>
                                      <a:lnTo>
                                        <a:pt x="790" y="161"/>
                                      </a:lnTo>
                                      <a:lnTo>
                                        <a:pt x="779" y="170"/>
                                      </a:lnTo>
                                      <a:lnTo>
                                        <a:pt x="775" y="167"/>
                                      </a:lnTo>
                                      <a:lnTo>
                                        <a:pt x="772" y="156"/>
                                      </a:lnTo>
                                      <a:lnTo>
                                        <a:pt x="768" y="143"/>
                                      </a:lnTo>
                                      <a:lnTo>
                                        <a:pt x="762" y="130"/>
                                      </a:lnTo>
                                      <a:lnTo>
                                        <a:pt x="735" y="111"/>
                                      </a:lnTo>
                                      <a:lnTo>
                                        <a:pt x="722" y="133"/>
                                      </a:lnTo>
                                      <a:lnTo>
                                        <a:pt x="707" y="156"/>
                                      </a:lnTo>
                                      <a:lnTo>
                                        <a:pt x="693" y="179"/>
                                      </a:lnTo>
                                      <a:lnTo>
                                        <a:pt x="676" y="202"/>
                                      </a:lnTo>
                                      <a:lnTo>
                                        <a:pt x="657" y="222"/>
                                      </a:lnTo>
                                      <a:lnTo>
                                        <a:pt x="637" y="241"/>
                                      </a:lnTo>
                                      <a:lnTo>
                                        <a:pt x="615" y="255"/>
                                      </a:lnTo>
                                      <a:lnTo>
                                        <a:pt x="591" y="267"/>
                                      </a:lnTo>
                                      <a:lnTo>
                                        <a:pt x="592" y="261"/>
                                      </a:lnTo>
                                      <a:lnTo>
                                        <a:pt x="602" y="246"/>
                                      </a:lnTo>
                                      <a:lnTo>
                                        <a:pt x="617" y="226"/>
                                      </a:lnTo>
                                      <a:lnTo>
                                        <a:pt x="634" y="202"/>
                                      </a:lnTo>
                                      <a:lnTo>
                                        <a:pt x="651" y="176"/>
                                      </a:lnTo>
                                      <a:lnTo>
                                        <a:pt x="666" y="148"/>
                                      </a:lnTo>
                                      <a:lnTo>
                                        <a:pt x="674" y="124"/>
                                      </a:lnTo>
                                      <a:lnTo>
                                        <a:pt x="674" y="102"/>
                                      </a:lnTo>
                                      <a:lnTo>
                                        <a:pt x="650" y="98"/>
                                      </a:lnTo>
                                      <a:lnTo>
                                        <a:pt x="625" y="94"/>
                                      </a:lnTo>
                                      <a:lnTo>
                                        <a:pt x="599" y="88"/>
                                      </a:lnTo>
                                      <a:lnTo>
                                        <a:pt x="575" y="82"/>
                                      </a:lnTo>
                                      <a:lnTo>
                                        <a:pt x="549" y="76"/>
                                      </a:lnTo>
                                      <a:lnTo>
                                        <a:pt x="523" y="71"/>
                                      </a:lnTo>
                                      <a:lnTo>
                                        <a:pt x="496" y="65"/>
                                      </a:lnTo>
                                      <a:lnTo>
                                        <a:pt x="470" y="61"/>
                                      </a:lnTo>
                                      <a:lnTo>
                                        <a:pt x="444" y="55"/>
                                      </a:lnTo>
                                      <a:lnTo>
                                        <a:pt x="417" y="52"/>
                                      </a:lnTo>
                                      <a:lnTo>
                                        <a:pt x="391" y="48"/>
                                      </a:lnTo>
                                      <a:lnTo>
                                        <a:pt x="365" y="46"/>
                                      </a:lnTo>
                                      <a:lnTo>
                                        <a:pt x="337" y="46"/>
                                      </a:lnTo>
                                      <a:lnTo>
                                        <a:pt x="312" y="46"/>
                                      </a:lnTo>
                                      <a:lnTo>
                                        <a:pt x="287" y="49"/>
                                      </a:lnTo>
                                      <a:lnTo>
                                        <a:pt x="261" y="53"/>
                                      </a:lnTo>
                                      <a:lnTo>
                                        <a:pt x="244" y="68"/>
                                      </a:lnTo>
                                      <a:lnTo>
                                        <a:pt x="225" y="84"/>
                                      </a:lnTo>
                                      <a:lnTo>
                                        <a:pt x="205" y="101"/>
                                      </a:lnTo>
                                      <a:lnTo>
                                        <a:pt x="183" y="121"/>
                                      </a:lnTo>
                                      <a:lnTo>
                                        <a:pt x="163" y="140"/>
                                      </a:lnTo>
                                      <a:lnTo>
                                        <a:pt x="142" y="161"/>
                                      </a:lnTo>
                                      <a:lnTo>
                                        <a:pt x="120" y="182"/>
                                      </a:lnTo>
                                      <a:lnTo>
                                        <a:pt x="100" y="200"/>
                                      </a:lnTo>
                                      <a:lnTo>
                                        <a:pt x="81" y="220"/>
                                      </a:lnTo>
                                      <a:lnTo>
                                        <a:pt x="62" y="238"/>
                                      </a:lnTo>
                                      <a:lnTo>
                                        <a:pt x="47" y="254"/>
                                      </a:lnTo>
                                      <a:lnTo>
                                        <a:pt x="32" y="268"/>
                                      </a:lnTo>
                                      <a:lnTo>
                                        <a:pt x="19" y="280"/>
                                      </a:lnTo>
                                      <a:lnTo>
                                        <a:pt x="11" y="288"/>
                                      </a:lnTo>
                                      <a:lnTo>
                                        <a:pt x="3" y="294"/>
                                      </a:lnTo>
                                      <a:lnTo>
                                        <a:pt x="0" y="295"/>
                                      </a:lnTo>
                                      <a:lnTo>
                                        <a:pt x="0" y="277"/>
                                      </a:lnTo>
                                      <a:lnTo>
                                        <a:pt x="16" y="248"/>
                                      </a:lnTo>
                                      <a:lnTo>
                                        <a:pt x="42" y="212"/>
                                      </a:lnTo>
                                      <a:lnTo>
                                        <a:pt x="74" y="174"/>
                                      </a:lnTo>
                                      <a:lnTo>
                                        <a:pt x="107" y="138"/>
                                      </a:lnTo>
                                      <a:lnTo>
                                        <a:pt x="136" y="107"/>
                                      </a:lnTo>
                                      <a:lnTo>
                                        <a:pt x="156" y="87"/>
                                      </a:lnTo>
                                      <a:lnTo>
                                        <a:pt x="165" y="78"/>
                                      </a:lnTo>
                                      <a:lnTo>
                                        <a:pt x="188" y="56"/>
                                      </a:lnTo>
                                      <a:lnTo>
                                        <a:pt x="208" y="40"/>
                                      </a:lnTo>
                                      <a:lnTo>
                                        <a:pt x="225" y="27"/>
                                      </a:lnTo>
                                      <a:lnTo>
                                        <a:pt x="242" y="17"/>
                                      </a:lnTo>
                                      <a:lnTo>
                                        <a:pt x="257" y="10"/>
                                      </a:lnTo>
                                      <a:lnTo>
                                        <a:pt x="273" y="4"/>
                                      </a:lnTo>
                                      <a:lnTo>
                                        <a:pt x="290" y="2"/>
                                      </a:lnTo>
                                      <a:lnTo>
                                        <a:pt x="31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9"/>
                              <wps:cNvSpPr>
                                <a:spLocks/>
                              </wps:cNvSpPr>
                              <wps:spPr bwMode="auto">
                                <a:xfrm>
                                  <a:off x="1798" y="2950"/>
                                  <a:ext cx="498" cy="606"/>
                                </a:xfrm>
                                <a:custGeom>
                                  <a:avLst/>
                                  <a:gdLst>
                                    <a:gd name="T0" fmla="*/ 363 w 498"/>
                                    <a:gd name="T1" fmla="*/ 23 h 606"/>
                                    <a:gd name="T2" fmla="*/ 262 w 498"/>
                                    <a:gd name="T3" fmla="*/ 64 h 606"/>
                                    <a:gd name="T4" fmla="*/ 186 w 498"/>
                                    <a:gd name="T5" fmla="*/ 100 h 606"/>
                                    <a:gd name="T6" fmla="*/ 130 w 498"/>
                                    <a:gd name="T7" fmla="*/ 129 h 606"/>
                                    <a:gd name="T8" fmla="*/ 89 w 498"/>
                                    <a:gd name="T9" fmla="*/ 152 h 606"/>
                                    <a:gd name="T10" fmla="*/ 65 w 498"/>
                                    <a:gd name="T11" fmla="*/ 171 h 606"/>
                                    <a:gd name="T12" fmla="*/ 51 w 498"/>
                                    <a:gd name="T13" fmla="*/ 183 h 606"/>
                                    <a:gd name="T14" fmla="*/ 45 w 498"/>
                                    <a:gd name="T15" fmla="*/ 188 h 606"/>
                                    <a:gd name="T16" fmla="*/ 49 w 498"/>
                                    <a:gd name="T17" fmla="*/ 191 h 606"/>
                                    <a:gd name="T18" fmla="*/ 76 w 498"/>
                                    <a:gd name="T19" fmla="*/ 211 h 606"/>
                                    <a:gd name="T20" fmla="*/ 125 w 498"/>
                                    <a:gd name="T21" fmla="*/ 247 h 606"/>
                                    <a:gd name="T22" fmla="*/ 186 w 498"/>
                                    <a:gd name="T23" fmla="*/ 293 h 606"/>
                                    <a:gd name="T24" fmla="*/ 252 w 498"/>
                                    <a:gd name="T25" fmla="*/ 350 h 606"/>
                                    <a:gd name="T26" fmla="*/ 314 w 498"/>
                                    <a:gd name="T27" fmla="*/ 407 h 606"/>
                                    <a:gd name="T28" fmla="*/ 364 w 498"/>
                                    <a:gd name="T29" fmla="*/ 465 h 606"/>
                                    <a:gd name="T30" fmla="*/ 398 w 498"/>
                                    <a:gd name="T31" fmla="*/ 518 h 606"/>
                                    <a:gd name="T32" fmla="*/ 408 w 498"/>
                                    <a:gd name="T33" fmla="*/ 540 h 606"/>
                                    <a:gd name="T34" fmla="*/ 434 w 498"/>
                                    <a:gd name="T35" fmla="*/ 533 h 606"/>
                                    <a:gd name="T36" fmla="*/ 468 w 498"/>
                                    <a:gd name="T37" fmla="*/ 528 h 606"/>
                                    <a:gd name="T38" fmla="*/ 494 w 498"/>
                                    <a:gd name="T39" fmla="*/ 535 h 606"/>
                                    <a:gd name="T40" fmla="*/ 477 w 498"/>
                                    <a:gd name="T41" fmla="*/ 557 h 606"/>
                                    <a:gd name="T42" fmla="*/ 442 w 498"/>
                                    <a:gd name="T43" fmla="*/ 580 h 606"/>
                                    <a:gd name="T44" fmla="*/ 421 w 498"/>
                                    <a:gd name="T45" fmla="*/ 600 h 606"/>
                                    <a:gd name="T46" fmla="*/ 405 w 498"/>
                                    <a:gd name="T47" fmla="*/ 606 h 606"/>
                                    <a:gd name="T48" fmla="*/ 367 w 498"/>
                                    <a:gd name="T49" fmla="*/ 563 h 606"/>
                                    <a:gd name="T50" fmla="*/ 314 w 498"/>
                                    <a:gd name="T51" fmla="*/ 497 h 606"/>
                                    <a:gd name="T52" fmla="*/ 275 w 498"/>
                                    <a:gd name="T53" fmla="*/ 448 h 606"/>
                                    <a:gd name="T54" fmla="*/ 254 w 498"/>
                                    <a:gd name="T55" fmla="*/ 420 h 606"/>
                                    <a:gd name="T56" fmla="*/ 249 w 498"/>
                                    <a:gd name="T57" fmla="*/ 416 h 606"/>
                                    <a:gd name="T58" fmla="*/ 233 w 498"/>
                                    <a:gd name="T59" fmla="*/ 401 h 606"/>
                                    <a:gd name="T60" fmla="*/ 208 w 498"/>
                                    <a:gd name="T61" fmla="*/ 376 h 606"/>
                                    <a:gd name="T62" fmla="*/ 172 w 498"/>
                                    <a:gd name="T63" fmla="*/ 342 h 606"/>
                                    <a:gd name="T64" fmla="*/ 131 w 498"/>
                                    <a:gd name="T65" fmla="*/ 304 h 606"/>
                                    <a:gd name="T66" fmla="*/ 89 w 498"/>
                                    <a:gd name="T67" fmla="*/ 265 h 606"/>
                                    <a:gd name="T68" fmla="*/ 49 w 498"/>
                                    <a:gd name="T69" fmla="*/ 229 h 606"/>
                                    <a:gd name="T70" fmla="*/ 15 w 498"/>
                                    <a:gd name="T71" fmla="*/ 198 h 606"/>
                                    <a:gd name="T72" fmla="*/ 9 w 498"/>
                                    <a:gd name="T73" fmla="*/ 165 h 606"/>
                                    <a:gd name="T74" fmla="*/ 45 w 498"/>
                                    <a:gd name="T75" fmla="*/ 126 h 606"/>
                                    <a:gd name="T76" fmla="*/ 102 w 498"/>
                                    <a:gd name="T77" fmla="*/ 92 h 606"/>
                                    <a:gd name="T78" fmla="*/ 173 w 498"/>
                                    <a:gd name="T79" fmla="*/ 63 h 606"/>
                                    <a:gd name="T80" fmla="*/ 248 w 498"/>
                                    <a:gd name="T81" fmla="*/ 39 h 606"/>
                                    <a:gd name="T82" fmla="*/ 318 w 498"/>
                                    <a:gd name="T83" fmla="*/ 20 h 606"/>
                                    <a:gd name="T84" fmla="*/ 376 w 498"/>
                                    <a:gd name="T85" fmla="*/ 7 h 606"/>
                                    <a:gd name="T86" fmla="*/ 413 w 498"/>
                                    <a:gd name="T87" fmla="*/ 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98" h="606">
                                      <a:moveTo>
                                        <a:pt x="422" y="0"/>
                                      </a:moveTo>
                                      <a:lnTo>
                                        <a:pt x="363" y="23"/>
                                      </a:lnTo>
                                      <a:lnTo>
                                        <a:pt x="310" y="44"/>
                                      </a:lnTo>
                                      <a:lnTo>
                                        <a:pt x="262" y="64"/>
                                      </a:lnTo>
                                      <a:lnTo>
                                        <a:pt x="222" y="83"/>
                                      </a:lnTo>
                                      <a:lnTo>
                                        <a:pt x="186" y="100"/>
                                      </a:lnTo>
                                      <a:lnTo>
                                        <a:pt x="156" y="116"/>
                                      </a:lnTo>
                                      <a:lnTo>
                                        <a:pt x="130" y="129"/>
                                      </a:lnTo>
                                      <a:lnTo>
                                        <a:pt x="108" y="142"/>
                                      </a:lnTo>
                                      <a:lnTo>
                                        <a:pt x="89" y="152"/>
                                      </a:lnTo>
                                      <a:lnTo>
                                        <a:pt x="75" y="162"/>
                                      </a:lnTo>
                                      <a:lnTo>
                                        <a:pt x="65" y="171"/>
                                      </a:lnTo>
                                      <a:lnTo>
                                        <a:pt x="56" y="177"/>
                                      </a:lnTo>
                                      <a:lnTo>
                                        <a:pt x="51" y="183"/>
                                      </a:lnTo>
                                      <a:lnTo>
                                        <a:pt x="48" y="185"/>
                                      </a:lnTo>
                                      <a:lnTo>
                                        <a:pt x="45" y="188"/>
                                      </a:lnTo>
                                      <a:lnTo>
                                        <a:pt x="45" y="188"/>
                                      </a:lnTo>
                                      <a:lnTo>
                                        <a:pt x="49" y="191"/>
                                      </a:lnTo>
                                      <a:lnTo>
                                        <a:pt x="59" y="198"/>
                                      </a:lnTo>
                                      <a:lnTo>
                                        <a:pt x="76" y="211"/>
                                      </a:lnTo>
                                      <a:lnTo>
                                        <a:pt x="100" y="227"/>
                                      </a:lnTo>
                                      <a:lnTo>
                                        <a:pt x="125" y="247"/>
                                      </a:lnTo>
                                      <a:lnTo>
                                        <a:pt x="154" y="269"/>
                                      </a:lnTo>
                                      <a:lnTo>
                                        <a:pt x="186" y="293"/>
                                      </a:lnTo>
                                      <a:lnTo>
                                        <a:pt x="219" y="321"/>
                                      </a:lnTo>
                                      <a:lnTo>
                                        <a:pt x="252" y="350"/>
                                      </a:lnTo>
                                      <a:lnTo>
                                        <a:pt x="284" y="378"/>
                                      </a:lnTo>
                                      <a:lnTo>
                                        <a:pt x="314" y="407"/>
                                      </a:lnTo>
                                      <a:lnTo>
                                        <a:pt x="341" y="438"/>
                                      </a:lnTo>
                                      <a:lnTo>
                                        <a:pt x="364" y="465"/>
                                      </a:lnTo>
                                      <a:lnTo>
                                        <a:pt x="383" y="492"/>
                                      </a:lnTo>
                                      <a:lnTo>
                                        <a:pt x="398" y="518"/>
                                      </a:lnTo>
                                      <a:lnTo>
                                        <a:pt x="403" y="541"/>
                                      </a:lnTo>
                                      <a:lnTo>
                                        <a:pt x="408" y="540"/>
                                      </a:lnTo>
                                      <a:lnTo>
                                        <a:pt x="418" y="537"/>
                                      </a:lnTo>
                                      <a:lnTo>
                                        <a:pt x="434" y="533"/>
                                      </a:lnTo>
                                      <a:lnTo>
                                        <a:pt x="451" y="530"/>
                                      </a:lnTo>
                                      <a:lnTo>
                                        <a:pt x="468" y="528"/>
                                      </a:lnTo>
                                      <a:lnTo>
                                        <a:pt x="483" y="530"/>
                                      </a:lnTo>
                                      <a:lnTo>
                                        <a:pt x="494" y="535"/>
                                      </a:lnTo>
                                      <a:lnTo>
                                        <a:pt x="498" y="547"/>
                                      </a:lnTo>
                                      <a:lnTo>
                                        <a:pt x="477" y="557"/>
                                      </a:lnTo>
                                      <a:lnTo>
                                        <a:pt x="458" y="569"/>
                                      </a:lnTo>
                                      <a:lnTo>
                                        <a:pt x="442" y="580"/>
                                      </a:lnTo>
                                      <a:lnTo>
                                        <a:pt x="431" y="592"/>
                                      </a:lnTo>
                                      <a:lnTo>
                                        <a:pt x="421" y="600"/>
                                      </a:lnTo>
                                      <a:lnTo>
                                        <a:pt x="412" y="606"/>
                                      </a:lnTo>
                                      <a:lnTo>
                                        <a:pt x="405" y="606"/>
                                      </a:lnTo>
                                      <a:lnTo>
                                        <a:pt x="398" y="602"/>
                                      </a:lnTo>
                                      <a:lnTo>
                                        <a:pt x="367" y="563"/>
                                      </a:lnTo>
                                      <a:lnTo>
                                        <a:pt x="340" y="527"/>
                                      </a:lnTo>
                                      <a:lnTo>
                                        <a:pt x="314" y="497"/>
                                      </a:lnTo>
                                      <a:lnTo>
                                        <a:pt x="292" y="469"/>
                                      </a:lnTo>
                                      <a:lnTo>
                                        <a:pt x="275" y="448"/>
                                      </a:lnTo>
                                      <a:lnTo>
                                        <a:pt x="262" y="430"/>
                                      </a:lnTo>
                                      <a:lnTo>
                                        <a:pt x="254" y="420"/>
                                      </a:lnTo>
                                      <a:lnTo>
                                        <a:pt x="251" y="417"/>
                                      </a:lnTo>
                                      <a:lnTo>
                                        <a:pt x="249" y="416"/>
                                      </a:lnTo>
                                      <a:lnTo>
                                        <a:pt x="244" y="410"/>
                                      </a:lnTo>
                                      <a:lnTo>
                                        <a:pt x="233" y="401"/>
                                      </a:lnTo>
                                      <a:lnTo>
                                        <a:pt x="222" y="389"/>
                                      </a:lnTo>
                                      <a:lnTo>
                                        <a:pt x="208" y="376"/>
                                      </a:lnTo>
                                      <a:lnTo>
                                        <a:pt x="190" y="360"/>
                                      </a:lnTo>
                                      <a:lnTo>
                                        <a:pt x="172" y="342"/>
                                      </a:lnTo>
                                      <a:lnTo>
                                        <a:pt x="151" y="324"/>
                                      </a:lnTo>
                                      <a:lnTo>
                                        <a:pt x="131" y="304"/>
                                      </a:lnTo>
                                      <a:lnTo>
                                        <a:pt x="111" y="285"/>
                                      </a:lnTo>
                                      <a:lnTo>
                                        <a:pt x="89" y="265"/>
                                      </a:lnTo>
                                      <a:lnTo>
                                        <a:pt x="69" y="246"/>
                                      </a:lnTo>
                                      <a:lnTo>
                                        <a:pt x="49" y="229"/>
                                      </a:lnTo>
                                      <a:lnTo>
                                        <a:pt x="32" y="213"/>
                                      </a:lnTo>
                                      <a:lnTo>
                                        <a:pt x="15" y="198"/>
                                      </a:lnTo>
                                      <a:lnTo>
                                        <a:pt x="0" y="187"/>
                                      </a:lnTo>
                                      <a:lnTo>
                                        <a:pt x="9" y="165"/>
                                      </a:lnTo>
                                      <a:lnTo>
                                        <a:pt x="23" y="145"/>
                                      </a:lnTo>
                                      <a:lnTo>
                                        <a:pt x="45" y="126"/>
                                      </a:lnTo>
                                      <a:lnTo>
                                        <a:pt x="72" y="109"/>
                                      </a:lnTo>
                                      <a:lnTo>
                                        <a:pt x="102" y="92"/>
                                      </a:lnTo>
                                      <a:lnTo>
                                        <a:pt x="137" y="77"/>
                                      </a:lnTo>
                                      <a:lnTo>
                                        <a:pt x="173" y="63"/>
                                      </a:lnTo>
                                      <a:lnTo>
                                        <a:pt x="210" y="50"/>
                                      </a:lnTo>
                                      <a:lnTo>
                                        <a:pt x="248" y="39"/>
                                      </a:lnTo>
                                      <a:lnTo>
                                        <a:pt x="284" y="28"/>
                                      </a:lnTo>
                                      <a:lnTo>
                                        <a:pt x="318" y="20"/>
                                      </a:lnTo>
                                      <a:lnTo>
                                        <a:pt x="350" y="13"/>
                                      </a:lnTo>
                                      <a:lnTo>
                                        <a:pt x="376" y="7"/>
                                      </a:lnTo>
                                      <a:lnTo>
                                        <a:pt x="398" y="4"/>
                                      </a:lnTo>
                                      <a:lnTo>
                                        <a:pt x="413" y="1"/>
                                      </a:lnTo>
                                      <a:lnTo>
                                        <a:pt x="422"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10"/>
                              <wps:cNvSpPr>
                                <a:spLocks/>
                              </wps:cNvSpPr>
                              <wps:spPr bwMode="auto">
                                <a:xfrm>
                                  <a:off x="1912" y="2991"/>
                                  <a:ext cx="469" cy="162"/>
                                </a:xfrm>
                                <a:custGeom>
                                  <a:avLst/>
                                  <a:gdLst>
                                    <a:gd name="T0" fmla="*/ 465 w 469"/>
                                    <a:gd name="T1" fmla="*/ 65 h 162"/>
                                    <a:gd name="T2" fmla="*/ 435 w 469"/>
                                    <a:gd name="T3" fmla="*/ 75 h 162"/>
                                    <a:gd name="T4" fmla="*/ 380 w 469"/>
                                    <a:gd name="T5" fmla="*/ 91 h 162"/>
                                    <a:gd name="T6" fmla="*/ 311 w 469"/>
                                    <a:gd name="T7" fmla="*/ 110 h 162"/>
                                    <a:gd name="T8" fmla="*/ 233 w 469"/>
                                    <a:gd name="T9" fmla="*/ 130 h 162"/>
                                    <a:gd name="T10" fmla="*/ 157 w 469"/>
                                    <a:gd name="T11" fmla="*/ 147 h 162"/>
                                    <a:gd name="T12" fmla="*/ 86 w 469"/>
                                    <a:gd name="T13" fmla="*/ 159 h 162"/>
                                    <a:gd name="T14" fmla="*/ 32 w 469"/>
                                    <a:gd name="T15" fmla="*/ 162 h 162"/>
                                    <a:gd name="T16" fmla="*/ 7 w 469"/>
                                    <a:gd name="T17" fmla="*/ 153 h 162"/>
                                    <a:gd name="T18" fmla="*/ 0 w 469"/>
                                    <a:gd name="T19" fmla="*/ 140 h 162"/>
                                    <a:gd name="T20" fmla="*/ 7 w 469"/>
                                    <a:gd name="T21" fmla="*/ 126 h 162"/>
                                    <a:gd name="T22" fmla="*/ 40 w 469"/>
                                    <a:gd name="T23" fmla="*/ 104 h 162"/>
                                    <a:gd name="T24" fmla="*/ 88 w 469"/>
                                    <a:gd name="T25" fmla="*/ 80 h 162"/>
                                    <a:gd name="T26" fmla="*/ 135 w 469"/>
                                    <a:gd name="T27" fmla="*/ 65 h 162"/>
                                    <a:gd name="T28" fmla="*/ 147 w 469"/>
                                    <a:gd name="T29" fmla="*/ 72 h 162"/>
                                    <a:gd name="T30" fmla="*/ 118 w 469"/>
                                    <a:gd name="T31" fmla="*/ 94 h 162"/>
                                    <a:gd name="T32" fmla="*/ 81 w 469"/>
                                    <a:gd name="T33" fmla="*/ 117 h 162"/>
                                    <a:gd name="T34" fmla="*/ 55 w 469"/>
                                    <a:gd name="T35" fmla="*/ 133 h 162"/>
                                    <a:gd name="T36" fmla="*/ 72 w 469"/>
                                    <a:gd name="T37" fmla="*/ 132 h 162"/>
                                    <a:gd name="T38" fmla="*/ 115 w 469"/>
                                    <a:gd name="T39" fmla="*/ 123 h 162"/>
                                    <a:gd name="T40" fmla="*/ 158 w 469"/>
                                    <a:gd name="T41" fmla="*/ 114 h 162"/>
                                    <a:gd name="T42" fmla="*/ 202 w 469"/>
                                    <a:gd name="T43" fmla="*/ 107 h 162"/>
                                    <a:gd name="T44" fmla="*/ 245 w 469"/>
                                    <a:gd name="T45" fmla="*/ 98 h 162"/>
                                    <a:gd name="T46" fmla="*/ 288 w 469"/>
                                    <a:gd name="T47" fmla="*/ 88 h 162"/>
                                    <a:gd name="T48" fmla="*/ 331 w 469"/>
                                    <a:gd name="T49" fmla="*/ 78 h 162"/>
                                    <a:gd name="T50" fmla="*/ 374 w 469"/>
                                    <a:gd name="T51" fmla="*/ 67 h 162"/>
                                    <a:gd name="T52" fmla="*/ 382 w 469"/>
                                    <a:gd name="T53" fmla="*/ 57 h 162"/>
                                    <a:gd name="T54" fmla="*/ 346 w 469"/>
                                    <a:gd name="T55" fmla="*/ 38 h 162"/>
                                    <a:gd name="T56" fmla="*/ 310 w 469"/>
                                    <a:gd name="T57" fmla="*/ 16 h 162"/>
                                    <a:gd name="T58" fmla="*/ 289 w 469"/>
                                    <a:gd name="T59" fmla="*/ 2 h 162"/>
                                    <a:gd name="T60" fmla="*/ 314 w 469"/>
                                    <a:gd name="T61" fmla="*/ 0 h 162"/>
                                    <a:gd name="T62" fmla="*/ 370 w 469"/>
                                    <a:gd name="T63" fmla="*/ 11 h 162"/>
                                    <a:gd name="T64" fmla="*/ 426 w 469"/>
                                    <a:gd name="T65" fmla="*/ 29 h 162"/>
                                    <a:gd name="T66" fmla="*/ 464 w 469"/>
                                    <a:gd name="T67" fmla="*/ 5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9" h="162">
                                      <a:moveTo>
                                        <a:pt x="469" y="64"/>
                                      </a:moveTo>
                                      <a:lnTo>
                                        <a:pt x="465" y="65"/>
                                      </a:lnTo>
                                      <a:lnTo>
                                        <a:pt x="454" y="70"/>
                                      </a:lnTo>
                                      <a:lnTo>
                                        <a:pt x="435" y="75"/>
                                      </a:lnTo>
                                      <a:lnTo>
                                        <a:pt x="410" y="83"/>
                                      </a:lnTo>
                                      <a:lnTo>
                                        <a:pt x="380" y="91"/>
                                      </a:lnTo>
                                      <a:lnTo>
                                        <a:pt x="347" y="100"/>
                                      </a:lnTo>
                                      <a:lnTo>
                                        <a:pt x="311" y="110"/>
                                      </a:lnTo>
                                      <a:lnTo>
                                        <a:pt x="274" y="120"/>
                                      </a:lnTo>
                                      <a:lnTo>
                                        <a:pt x="233" y="130"/>
                                      </a:lnTo>
                                      <a:lnTo>
                                        <a:pt x="194" y="140"/>
                                      </a:lnTo>
                                      <a:lnTo>
                                        <a:pt x="157" y="147"/>
                                      </a:lnTo>
                                      <a:lnTo>
                                        <a:pt x="119" y="155"/>
                                      </a:lnTo>
                                      <a:lnTo>
                                        <a:pt x="86" y="159"/>
                                      </a:lnTo>
                                      <a:lnTo>
                                        <a:pt x="58" y="162"/>
                                      </a:lnTo>
                                      <a:lnTo>
                                        <a:pt x="32" y="162"/>
                                      </a:lnTo>
                                      <a:lnTo>
                                        <a:pt x="13" y="159"/>
                                      </a:lnTo>
                                      <a:lnTo>
                                        <a:pt x="7" y="153"/>
                                      </a:lnTo>
                                      <a:lnTo>
                                        <a:pt x="3" y="147"/>
                                      </a:lnTo>
                                      <a:lnTo>
                                        <a:pt x="0" y="140"/>
                                      </a:lnTo>
                                      <a:lnTo>
                                        <a:pt x="1" y="133"/>
                                      </a:lnTo>
                                      <a:lnTo>
                                        <a:pt x="7" y="126"/>
                                      </a:lnTo>
                                      <a:lnTo>
                                        <a:pt x="22" y="116"/>
                                      </a:lnTo>
                                      <a:lnTo>
                                        <a:pt x="40" y="104"/>
                                      </a:lnTo>
                                      <a:lnTo>
                                        <a:pt x="63" y="91"/>
                                      </a:lnTo>
                                      <a:lnTo>
                                        <a:pt x="88" y="80"/>
                                      </a:lnTo>
                                      <a:lnTo>
                                        <a:pt x="112" y="71"/>
                                      </a:lnTo>
                                      <a:lnTo>
                                        <a:pt x="135" y="65"/>
                                      </a:lnTo>
                                      <a:lnTo>
                                        <a:pt x="154" y="64"/>
                                      </a:lnTo>
                                      <a:lnTo>
                                        <a:pt x="147" y="72"/>
                                      </a:lnTo>
                                      <a:lnTo>
                                        <a:pt x="134" y="83"/>
                                      </a:lnTo>
                                      <a:lnTo>
                                        <a:pt x="118" y="94"/>
                                      </a:lnTo>
                                      <a:lnTo>
                                        <a:pt x="99" y="106"/>
                                      </a:lnTo>
                                      <a:lnTo>
                                        <a:pt x="81" y="117"/>
                                      </a:lnTo>
                                      <a:lnTo>
                                        <a:pt x="65" y="127"/>
                                      </a:lnTo>
                                      <a:lnTo>
                                        <a:pt x="55" y="133"/>
                                      </a:lnTo>
                                      <a:lnTo>
                                        <a:pt x="50" y="136"/>
                                      </a:lnTo>
                                      <a:lnTo>
                                        <a:pt x="72" y="132"/>
                                      </a:lnTo>
                                      <a:lnTo>
                                        <a:pt x="94" y="127"/>
                                      </a:lnTo>
                                      <a:lnTo>
                                        <a:pt x="115" y="123"/>
                                      </a:lnTo>
                                      <a:lnTo>
                                        <a:pt x="137" y="119"/>
                                      </a:lnTo>
                                      <a:lnTo>
                                        <a:pt x="158" y="114"/>
                                      </a:lnTo>
                                      <a:lnTo>
                                        <a:pt x="180" y="110"/>
                                      </a:lnTo>
                                      <a:lnTo>
                                        <a:pt x="202" y="107"/>
                                      </a:lnTo>
                                      <a:lnTo>
                                        <a:pt x="223" y="103"/>
                                      </a:lnTo>
                                      <a:lnTo>
                                        <a:pt x="245" y="98"/>
                                      </a:lnTo>
                                      <a:lnTo>
                                        <a:pt x="266" y="94"/>
                                      </a:lnTo>
                                      <a:lnTo>
                                        <a:pt x="288" y="88"/>
                                      </a:lnTo>
                                      <a:lnTo>
                                        <a:pt x="310" y="84"/>
                                      </a:lnTo>
                                      <a:lnTo>
                                        <a:pt x="331" y="78"/>
                                      </a:lnTo>
                                      <a:lnTo>
                                        <a:pt x="353" y="72"/>
                                      </a:lnTo>
                                      <a:lnTo>
                                        <a:pt x="374" y="67"/>
                                      </a:lnTo>
                                      <a:lnTo>
                                        <a:pt x="396" y="61"/>
                                      </a:lnTo>
                                      <a:lnTo>
                                        <a:pt x="382" y="57"/>
                                      </a:lnTo>
                                      <a:lnTo>
                                        <a:pt x="364" y="48"/>
                                      </a:lnTo>
                                      <a:lnTo>
                                        <a:pt x="346" y="38"/>
                                      </a:lnTo>
                                      <a:lnTo>
                                        <a:pt x="327" y="28"/>
                                      </a:lnTo>
                                      <a:lnTo>
                                        <a:pt x="310" y="16"/>
                                      </a:lnTo>
                                      <a:lnTo>
                                        <a:pt x="297" y="8"/>
                                      </a:lnTo>
                                      <a:lnTo>
                                        <a:pt x="289" y="2"/>
                                      </a:lnTo>
                                      <a:lnTo>
                                        <a:pt x="291" y="0"/>
                                      </a:lnTo>
                                      <a:lnTo>
                                        <a:pt x="314" y="0"/>
                                      </a:lnTo>
                                      <a:lnTo>
                                        <a:pt x="341" y="5"/>
                                      </a:lnTo>
                                      <a:lnTo>
                                        <a:pt x="370" y="11"/>
                                      </a:lnTo>
                                      <a:lnTo>
                                        <a:pt x="400" y="19"/>
                                      </a:lnTo>
                                      <a:lnTo>
                                        <a:pt x="426" y="29"/>
                                      </a:lnTo>
                                      <a:lnTo>
                                        <a:pt x="448" y="41"/>
                                      </a:lnTo>
                                      <a:lnTo>
                                        <a:pt x="464" y="52"/>
                                      </a:lnTo>
                                      <a:lnTo>
                                        <a:pt x="469" y="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11"/>
                              <wps:cNvSpPr>
                                <a:spLocks/>
                              </wps:cNvSpPr>
                              <wps:spPr bwMode="auto">
                                <a:xfrm>
                                  <a:off x="2587" y="2980"/>
                                  <a:ext cx="1839" cy="938"/>
                                </a:xfrm>
                                <a:custGeom>
                                  <a:avLst/>
                                  <a:gdLst>
                                    <a:gd name="T0" fmla="*/ 671 w 1839"/>
                                    <a:gd name="T1" fmla="*/ 26 h 938"/>
                                    <a:gd name="T2" fmla="*/ 773 w 1839"/>
                                    <a:gd name="T3" fmla="*/ 68 h 938"/>
                                    <a:gd name="T4" fmla="*/ 818 w 1839"/>
                                    <a:gd name="T5" fmla="*/ 99 h 938"/>
                                    <a:gd name="T6" fmla="*/ 877 w 1839"/>
                                    <a:gd name="T7" fmla="*/ 170 h 938"/>
                                    <a:gd name="T8" fmla="*/ 978 w 1839"/>
                                    <a:gd name="T9" fmla="*/ 356 h 938"/>
                                    <a:gd name="T10" fmla="*/ 1053 w 1839"/>
                                    <a:gd name="T11" fmla="*/ 521 h 938"/>
                                    <a:gd name="T12" fmla="*/ 1100 w 1839"/>
                                    <a:gd name="T13" fmla="*/ 552 h 938"/>
                                    <a:gd name="T14" fmla="*/ 1178 w 1839"/>
                                    <a:gd name="T15" fmla="*/ 547 h 938"/>
                                    <a:gd name="T16" fmla="*/ 1272 w 1839"/>
                                    <a:gd name="T17" fmla="*/ 539 h 938"/>
                                    <a:gd name="T18" fmla="*/ 1436 w 1839"/>
                                    <a:gd name="T19" fmla="*/ 504 h 938"/>
                                    <a:gd name="T20" fmla="*/ 1613 w 1839"/>
                                    <a:gd name="T21" fmla="*/ 482 h 938"/>
                                    <a:gd name="T22" fmla="*/ 1705 w 1839"/>
                                    <a:gd name="T23" fmla="*/ 491 h 938"/>
                                    <a:gd name="T24" fmla="*/ 1702 w 1839"/>
                                    <a:gd name="T25" fmla="*/ 530 h 938"/>
                                    <a:gd name="T26" fmla="*/ 1607 w 1839"/>
                                    <a:gd name="T27" fmla="*/ 595 h 938"/>
                                    <a:gd name="T28" fmla="*/ 1485 w 1839"/>
                                    <a:gd name="T29" fmla="*/ 677 h 938"/>
                                    <a:gd name="T30" fmla="*/ 1393 w 1839"/>
                                    <a:gd name="T31" fmla="*/ 785 h 938"/>
                                    <a:gd name="T32" fmla="*/ 1380 w 1839"/>
                                    <a:gd name="T33" fmla="*/ 865 h 938"/>
                                    <a:gd name="T34" fmla="*/ 1443 w 1839"/>
                                    <a:gd name="T35" fmla="*/ 873 h 938"/>
                                    <a:gd name="T36" fmla="*/ 1596 w 1839"/>
                                    <a:gd name="T37" fmla="*/ 805 h 938"/>
                                    <a:gd name="T38" fmla="*/ 1740 w 1839"/>
                                    <a:gd name="T39" fmla="*/ 753 h 938"/>
                                    <a:gd name="T40" fmla="*/ 1839 w 1839"/>
                                    <a:gd name="T41" fmla="*/ 753 h 938"/>
                                    <a:gd name="T42" fmla="*/ 1761 w 1839"/>
                                    <a:gd name="T43" fmla="*/ 782 h 938"/>
                                    <a:gd name="T44" fmla="*/ 1646 w 1839"/>
                                    <a:gd name="T45" fmla="*/ 834 h 938"/>
                                    <a:gd name="T46" fmla="*/ 1527 w 1839"/>
                                    <a:gd name="T47" fmla="*/ 890 h 938"/>
                                    <a:gd name="T48" fmla="*/ 1427 w 1839"/>
                                    <a:gd name="T49" fmla="*/ 929 h 938"/>
                                    <a:gd name="T50" fmla="*/ 1339 w 1839"/>
                                    <a:gd name="T51" fmla="*/ 919 h 938"/>
                                    <a:gd name="T52" fmla="*/ 1339 w 1839"/>
                                    <a:gd name="T53" fmla="*/ 789 h 938"/>
                                    <a:gd name="T54" fmla="*/ 1390 w 1839"/>
                                    <a:gd name="T55" fmla="*/ 717 h 938"/>
                                    <a:gd name="T56" fmla="*/ 1478 w 1839"/>
                                    <a:gd name="T57" fmla="*/ 649 h 938"/>
                                    <a:gd name="T58" fmla="*/ 1587 w 1839"/>
                                    <a:gd name="T59" fmla="*/ 566 h 938"/>
                                    <a:gd name="T60" fmla="*/ 1624 w 1839"/>
                                    <a:gd name="T61" fmla="*/ 527 h 938"/>
                                    <a:gd name="T62" fmla="*/ 1475 w 1839"/>
                                    <a:gd name="T63" fmla="*/ 553 h 938"/>
                                    <a:gd name="T64" fmla="*/ 1296 w 1839"/>
                                    <a:gd name="T65" fmla="*/ 588 h 938"/>
                                    <a:gd name="T66" fmla="*/ 1230 w 1839"/>
                                    <a:gd name="T67" fmla="*/ 611 h 938"/>
                                    <a:gd name="T68" fmla="*/ 1190 w 1839"/>
                                    <a:gd name="T69" fmla="*/ 691 h 938"/>
                                    <a:gd name="T70" fmla="*/ 1154 w 1839"/>
                                    <a:gd name="T71" fmla="*/ 696 h 938"/>
                                    <a:gd name="T72" fmla="*/ 1187 w 1839"/>
                                    <a:gd name="T73" fmla="*/ 638 h 938"/>
                                    <a:gd name="T74" fmla="*/ 1156 w 1839"/>
                                    <a:gd name="T75" fmla="*/ 589 h 938"/>
                                    <a:gd name="T76" fmla="*/ 1103 w 1839"/>
                                    <a:gd name="T77" fmla="*/ 603 h 938"/>
                                    <a:gd name="T78" fmla="*/ 1129 w 1839"/>
                                    <a:gd name="T79" fmla="*/ 838 h 938"/>
                                    <a:gd name="T80" fmla="*/ 1093 w 1839"/>
                                    <a:gd name="T81" fmla="*/ 922 h 938"/>
                                    <a:gd name="T82" fmla="*/ 1056 w 1839"/>
                                    <a:gd name="T83" fmla="*/ 818 h 938"/>
                                    <a:gd name="T84" fmla="*/ 966 w 1839"/>
                                    <a:gd name="T85" fmla="*/ 518 h 938"/>
                                    <a:gd name="T86" fmla="*/ 844 w 1839"/>
                                    <a:gd name="T87" fmla="*/ 222 h 938"/>
                                    <a:gd name="T88" fmla="*/ 746 w 1839"/>
                                    <a:gd name="T89" fmla="*/ 115 h 938"/>
                                    <a:gd name="T90" fmla="*/ 667 w 1839"/>
                                    <a:gd name="T91" fmla="*/ 73 h 938"/>
                                    <a:gd name="T92" fmla="*/ 578 w 1839"/>
                                    <a:gd name="T93" fmla="*/ 53 h 938"/>
                                    <a:gd name="T94" fmla="*/ 460 w 1839"/>
                                    <a:gd name="T95" fmla="*/ 49 h 938"/>
                                    <a:gd name="T96" fmla="*/ 270 w 1839"/>
                                    <a:gd name="T97" fmla="*/ 58 h 938"/>
                                    <a:gd name="T98" fmla="*/ 84 w 1839"/>
                                    <a:gd name="T99" fmla="*/ 68 h 938"/>
                                    <a:gd name="T100" fmla="*/ 5 w 1839"/>
                                    <a:gd name="T101" fmla="*/ 63 h 938"/>
                                    <a:gd name="T102" fmla="*/ 117 w 1839"/>
                                    <a:gd name="T103" fmla="*/ 32 h 938"/>
                                    <a:gd name="T104" fmla="*/ 324 w 1839"/>
                                    <a:gd name="T105" fmla="*/ 6 h 938"/>
                                    <a:gd name="T106" fmla="*/ 540 w 1839"/>
                                    <a:gd name="T107" fmla="*/ 3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39" h="938">
                                      <a:moveTo>
                                        <a:pt x="540" y="3"/>
                                      </a:moveTo>
                                      <a:lnTo>
                                        <a:pt x="578" y="7"/>
                                      </a:lnTo>
                                      <a:lnTo>
                                        <a:pt x="611" y="11"/>
                                      </a:lnTo>
                                      <a:lnTo>
                                        <a:pt x="642" y="19"/>
                                      </a:lnTo>
                                      <a:lnTo>
                                        <a:pt x="671" y="26"/>
                                      </a:lnTo>
                                      <a:lnTo>
                                        <a:pt x="697" y="33"/>
                                      </a:lnTo>
                                      <a:lnTo>
                                        <a:pt x="720" y="42"/>
                                      </a:lnTo>
                                      <a:lnTo>
                                        <a:pt x="740" y="50"/>
                                      </a:lnTo>
                                      <a:lnTo>
                                        <a:pt x="759" y="59"/>
                                      </a:lnTo>
                                      <a:lnTo>
                                        <a:pt x="773" y="68"/>
                                      </a:lnTo>
                                      <a:lnTo>
                                        <a:pt x="788" y="75"/>
                                      </a:lnTo>
                                      <a:lnTo>
                                        <a:pt x="798" y="82"/>
                                      </a:lnTo>
                                      <a:lnTo>
                                        <a:pt x="807" y="89"/>
                                      </a:lnTo>
                                      <a:lnTo>
                                        <a:pt x="814" y="95"/>
                                      </a:lnTo>
                                      <a:lnTo>
                                        <a:pt x="818" y="99"/>
                                      </a:lnTo>
                                      <a:lnTo>
                                        <a:pt x="821" y="101"/>
                                      </a:lnTo>
                                      <a:lnTo>
                                        <a:pt x="822" y="102"/>
                                      </a:lnTo>
                                      <a:lnTo>
                                        <a:pt x="840" y="119"/>
                                      </a:lnTo>
                                      <a:lnTo>
                                        <a:pt x="858" y="143"/>
                                      </a:lnTo>
                                      <a:lnTo>
                                        <a:pt x="877" y="170"/>
                                      </a:lnTo>
                                      <a:lnTo>
                                        <a:pt x="897" y="203"/>
                                      </a:lnTo>
                                      <a:lnTo>
                                        <a:pt x="917" y="239"/>
                                      </a:lnTo>
                                      <a:lnTo>
                                        <a:pt x="939" y="278"/>
                                      </a:lnTo>
                                      <a:lnTo>
                                        <a:pt x="958" y="317"/>
                                      </a:lnTo>
                                      <a:lnTo>
                                        <a:pt x="978" y="356"/>
                                      </a:lnTo>
                                      <a:lnTo>
                                        <a:pt x="997" y="395"/>
                                      </a:lnTo>
                                      <a:lnTo>
                                        <a:pt x="1012" y="432"/>
                                      </a:lnTo>
                                      <a:lnTo>
                                        <a:pt x="1028" y="467"/>
                                      </a:lnTo>
                                      <a:lnTo>
                                        <a:pt x="1041" y="497"/>
                                      </a:lnTo>
                                      <a:lnTo>
                                        <a:pt x="1053" y="521"/>
                                      </a:lnTo>
                                      <a:lnTo>
                                        <a:pt x="1060" y="540"/>
                                      </a:lnTo>
                                      <a:lnTo>
                                        <a:pt x="1066" y="553"/>
                                      </a:lnTo>
                                      <a:lnTo>
                                        <a:pt x="1067" y="557"/>
                                      </a:lnTo>
                                      <a:lnTo>
                                        <a:pt x="1083" y="556"/>
                                      </a:lnTo>
                                      <a:lnTo>
                                        <a:pt x="1100" y="552"/>
                                      </a:lnTo>
                                      <a:lnTo>
                                        <a:pt x="1116" y="547"/>
                                      </a:lnTo>
                                      <a:lnTo>
                                        <a:pt x="1133" y="544"/>
                                      </a:lnTo>
                                      <a:lnTo>
                                        <a:pt x="1149" y="541"/>
                                      </a:lnTo>
                                      <a:lnTo>
                                        <a:pt x="1165" y="543"/>
                                      </a:lnTo>
                                      <a:lnTo>
                                        <a:pt x="1178" y="547"/>
                                      </a:lnTo>
                                      <a:lnTo>
                                        <a:pt x="1191" y="557"/>
                                      </a:lnTo>
                                      <a:lnTo>
                                        <a:pt x="1205" y="554"/>
                                      </a:lnTo>
                                      <a:lnTo>
                                        <a:pt x="1223" y="549"/>
                                      </a:lnTo>
                                      <a:lnTo>
                                        <a:pt x="1246" y="544"/>
                                      </a:lnTo>
                                      <a:lnTo>
                                        <a:pt x="1272" y="539"/>
                                      </a:lnTo>
                                      <a:lnTo>
                                        <a:pt x="1300" y="531"/>
                                      </a:lnTo>
                                      <a:lnTo>
                                        <a:pt x="1331" y="524"/>
                                      </a:lnTo>
                                      <a:lnTo>
                                        <a:pt x="1364" y="518"/>
                                      </a:lnTo>
                                      <a:lnTo>
                                        <a:pt x="1400" y="511"/>
                                      </a:lnTo>
                                      <a:lnTo>
                                        <a:pt x="1436" y="504"/>
                                      </a:lnTo>
                                      <a:lnTo>
                                        <a:pt x="1472" y="498"/>
                                      </a:lnTo>
                                      <a:lnTo>
                                        <a:pt x="1508" y="492"/>
                                      </a:lnTo>
                                      <a:lnTo>
                                        <a:pt x="1544" y="488"/>
                                      </a:lnTo>
                                      <a:lnTo>
                                        <a:pt x="1578" y="484"/>
                                      </a:lnTo>
                                      <a:lnTo>
                                        <a:pt x="1613" y="482"/>
                                      </a:lnTo>
                                      <a:lnTo>
                                        <a:pt x="1645" y="481"/>
                                      </a:lnTo>
                                      <a:lnTo>
                                        <a:pt x="1673" y="481"/>
                                      </a:lnTo>
                                      <a:lnTo>
                                        <a:pt x="1688" y="482"/>
                                      </a:lnTo>
                                      <a:lnTo>
                                        <a:pt x="1699" y="487"/>
                                      </a:lnTo>
                                      <a:lnTo>
                                        <a:pt x="1705" y="491"/>
                                      </a:lnTo>
                                      <a:lnTo>
                                        <a:pt x="1709" y="498"/>
                                      </a:lnTo>
                                      <a:lnTo>
                                        <a:pt x="1709" y="505"/>
                                      </a:lnTo>
                                      <a:lnTo>
                                        <a:pt x="1708" y="513"/>
                                      </a:lnTo>
                                      <a:lnTo>
                                        <a:pt x="1705" y="521"/>
                                      </a:lnTo>
                                      <a:lnTo>
                                        <a:pt x="1702" y="530"/>
                                      </a:lnTo>
                                      <a:lnTo>
                                        <a:pt x="1688" y="541"/>
                                      </a:lnTo>
                                      <a:lnTo>
                                        <a:pt x="1671" y="554"/>
                                      </a:lnTo>
                                      <a:lnTo>
                                        <a:pt x="1652" y="566"/>
                                      </a:lnTo>
                                      <a:lnTo>
                                        <a:pt x="1630" y="580"/>
                                      </a:lnTo>
                                      <a:lnTo>
                                        <a:pt x="1607" y="595"/>
                                      </a:lnTo>
                                      <a:lnTo>
                                        <a:pt x="1583" y="609"/>
                                      </a:lnTo>
                                      <a:lnTo>
                                        <a:pt x="1558" y="625"/>
                                      </a:lnTo>
                                      <a:lnTo>
                                        <a:pt x="1534" y="641"/>
                                      </a:lnTo>
                                      <a:lnTo>
                                        <a:pt x="1509" y="660"/>
                                      </a:lnTo>
                                      <a:lnTo>
                                        <a:pt x="1485" y="677"/>
                                      </a:lnTo>
                                      <a:lnTo>
                                        <a:pt x="1463" y="697"/>
                                      </a:lnTo>
                                      <a:lnTo>
                                        <a:pt x="1442" y="717"/>
                                      </a:lnTo>
                                      <a:lnTo>
                                        <a:pt x="1423" y="739"/>
                                      </a:lnTo>
                                      <a:lnTo>
                                        <a:pt x="1407" y="760"/>
                                      </a:lnTo>
                                      <a:lnTo>
                                        <a:pt x="1393" y="785"/>
                                      </a:lnTo>
                                      <a:lnTo>
                                        <a:pt x="1383" y="809"/>
                                      </a:lnTo>
                                      <a:lnTo>
                                        <a:pt x="1378" y="828"/>
                                      </a:lnTo>
                                      <a:lnTo>
                                        <a:pt x="1375" y="842"/>
                                      </a:lnTo>
                                      <a:lnTo>
                                        <a:pt x="1377" y="855"/>
                                      </a:lnTo>
                                      <a:lnTo>
                                        <a:pt x="1380" y="865"/>
                                      </a:lnTo>
                                      <a:lnTo>
                                        <a:pt x="1385" y="874"/>
                                      </a:lnTo>
                                      <a:lnTo>
                                        <a:pt x="1393" y="880"/>
                                      </a:lnTo>
                                      <a:lnTo>
                                        <a:pt x="1403" y="883"/>
                                      </a:lnTo>
                                      <a:lnTo>
                                        <a:pt x="1414" y="886"/>
                                      </a:lnTo>
                                      <a:lnTo>
                                        <a:pt x="1443" y="873"/>
                                      </a:lnTo>
                                      <a:lnTo>
                                        <a:pt x="1472" y="860"/>
                                      </a:lnTo>
                                      <a:lnTo>
                                        <a:pt x="1502" y="847"/>
                                      </a:lnTo>
                                      <a:lnTo>
                                        <a:pt x="1534" y="832"/>
                                      </a:lnTo>
                                      <a:lnTo>
                                        <a:pt x="1565" y="818"/>
                                      </a:lnTo>
                                      <a:lnTo>
                                        <a:pt x="1596" y="805"/>
                                      </a:lnTo>
                                      <a:lnTo>
                                        <a:pt x="1627" y="792"/>
                                      </a:lnTo>
                                      <a:lnTo>
                                        <a:pt x="1658" y="781"/>
                                      </a:lnTo>
                                      <a:lnTo>
                                        <a:pt x="1686" y="769"/>
                                      </a:lnTo>
                                      <a:lnTo>
                                        <a:pt x="1714" y="760"/>
                                      </a:lnTo>
                                      <a:lnTo>
                                        <a:pt x="1740" y="753"/>
                                      </a:lnTo>
                                      <a:lnTo>
                                        <a:pt x="1766" y="747"/>
                                      </a:lnTo>
                                      <a:lnTo>
                                        <a:pt x="1787" y="745"/>
                                      </a:lnTo>
                                      <a:lnTo>
                                        <a:pt x="1807" y="745"/>
                                      </a:lnTo>
                                      <a:lnTo>
                                        <a:pt x="1825" y="747"/>
                                      </a:lnTo>
                                      <a:lnTo>
                                        <a:pt x="1839" y="753"/>
                                      </a:lnTo>
                                      <a:lnTo>
                                        <a:pt x="1827" y="756"/>
                                      </a:lnTo>
                                      <a:lnTo>
                                        <a:pt x="1815" y="760"/>
                                      </a:lnTo>
                                      <a:lnTo>
                                        <a:pt x="1799" y="768"/>
                                      </a:lnTo>
                                      <a:lnTo>
                                        <a:pt x="1781" y="775"/>
                                      </a:lnTo>
                                      <a:lnTo>
                                        <a:pt x="1761" y="782"/>
                                      </a:lnTo>
                                      <a:lnTo>
                                        <a:pt x="1740" y="792"/>
                                      </a:lnTo>
                                      <a:lnTo>
                                        <a:pt x="1718" y="802"/>
                                      </a:lnTo>
                                      <a:lnTo>
                                        <a:pt x="1694" y="812"/>
                                      </a:lnTo>
                                      <a:lnTo>
                                        <a:pt x="1671" y="822"/>
                                      </a:lnTo>
                                      <a:lnTo>
                                        <a:pt x="1646" y="834"/>
                                      </a:lnTo>
                                      <a:lnTo>
                                        <a:pt x="1620" y="845"/>
                                      </a:lnTo>
                                      <a:lnTo>
                                        <a:pt x="1596" y="857"/>
                                      </a:lnTo>
                                      <a:lnTo>
                                        <a:pt x="1573" y="868"/>
                                      </a:lnTo>
                                      <a:lnTo>
                                        <a:pt x="1548" y="880"/>
                                      </a:lnTo>
                                      <a:lnTo>
                                        <a:pt x="1527" y="890"/>
                                      </a:lnTo>
                                      <a:lnTo>
                                        <a:pt x="1505" y="900"/>
                                      </a:lnTo>
                                      <a:lnTo>
                                        <a:pt x="1491" y="906"/>
                                      </a:lnTo>
                                      <a:lnTo>
                                        <a:pt x="1472" y="914"/>
                                      </a:lnTo>
                                      <a:lnTo>
                                        <a:pt x="1450" y="922"/>
                                      </a:lnTo>
                                      <a:lnTo>
                                        <a:pt x="1427" y="929"/>
                                      </a:lnTo>
                                      <a:lnTo>
                                        <a:pt x="1403" y="935"/>
                                      </a:lnTo>
                                      <a:lnTo>
                                        <a:pt x="1383" y="938"/>
                                      </a:lnTo>
                                      <a:lnTo>
                                        <a:pt x="1364" y="936"/>
                                      </a:lnTo>
                                      <a:lnTo>
                                        <a:pt x="1351" y="932"/>
                                      </a:lnTo>
                                      <a:lnTo>
                                        <a:pt x="1339" y="919"/>
                                      </a:lnTo>
                                      <a:lnTo>
                                        <a:pt x="1332" y="900"/>
                                      </a:lnTo>
                                      <a:lnTo>
                                        <a:pt x="1328" y="876"/>
                                      </a:lnTo>
                                      <a:lnTo>
                                        <a:pt x="1326" y="848"/>
                                      </a:lnTo>
                                      <a:lnTo>
                                        <a:pt x="1331" y="819"/>
                                      </a:lnTo>
                                      <a:lnTo>
                                        <a:pt x="1339" y="789"/>
                                      </a:lnTo>
                                      <a:lnTo>
                                        <a:pt x="1352" y="760"/>
                                      </a:lnTo>
                                      <a:lnTo>
                                        <a:pt x="1372" y="732"/>
                                      </a:lnTo>
                                      <a:lnTo>
                                        <a:pt x="1374" y="730"/>
                                      </a:lnTo>
                                      <a:lnTo>
                                        <a:pt x="1381" y="724"/>
                                      </a:lnTo>
                                      <a:lnTo>
                                        <a:pt x="1390" y="717"/>
                                      </a:lnTo>
                                      <a:lnTo>
                                        <a:pt x="1403" y="707"/>
                                      </a:lnTo>
                                      <a:lnTo>
                                        <a:pt x="1419" y="696"/>
                                      </a:lnTo>
                                      <a:lnTo>
                                        <a:pt x="1436" y="681"/>
                                      </a:lnTo>
                                      <a:lnTo>
                                        <a:pt x="1456" y="667"/>
                                      </a:lnTo>
                                      <a:lnTo>
                                        <a:pt x="1478" y="649"/>
                                      </a:lnTo>
                                      <a:lnTo>
                                        <a:pt x="1499" y="634"/>
                                      </a:lnTo>
                                      <a:lnTo>
                                        <a:pt x="1521" y="616"/>
                                      </a:lnTo>
                                      <a:lnTo>
                                        <a:pt x="1544" y="599"/>
                                      </a:lnTo>
                                      <a:lnTo>
                                        <a:pt x="1565" y="582"/>
                                      </a:lnTo>
                                      <a:lnTo>
                                        <a:pt x="1587" y="566"/>
                                      </a:lnTo>
                                      <a:lnTo>
                                        <a:pt x="1607" y="552"/>
                                      </a:lnTo>
                                      <a:lnTo>
                                        <a:pt x="1626" y="537"/>
                                      </a:lnTo>
                                      <a:lnTo>
                                        <a:pt x="1642" y="526"/>
                                      </a:lnTo>
                                      <a:lnTo>
                                        <a:pt x="1637" y="526"/>
                                      </a:lnTo>
                                      <a:lnTo>
                                        <a:pt x="1624" y="527"/>
                                      </a:lnTo>
                                      <a:lnTo>
                                        <a:pt x="1604" y="531"/>
                                      </a:lnTo>
                                      <a:lnTo>
                                        <a:pt x="1577" y="536"/>
                                      </a:lnTo>
                                      <a:lnTo>
                                        <a:pt x="1547" y="540"/>
                                      </a:lnTo>
                                      <a:lnTo>
                                        <a:pt x="1512" y="547"/>
                                      </a:lnTo>
                                      <a:lnTo>
                                        <a:pt x="1475" y="553"/>
                                      </a:lnTo>
                                      <a:lnTo>
                                        <a:pt x="1437" y="560"/>
                                      </a:lnTo>
                                      <a:lnTo>
                                        <a:pt x="1398" y="567"/>
                                      </a:lnTo>
                                      <a:lnTo>
                                        <a:pt x="1361" y="575"/>
                                      </a:lnTo>
                                      <a:lnTo>
                                        <a:pt x="1326" y="582"/>
                                      </a:lnTo>
                                      <a:lnTo>
                                        <a:pt x="1296" y="588"/>
                                      </a:lnTo>
                                      <a:lnTo>
                                        <a:pt x="1269" y="592"/>
                                      </a:lnTo>
                                      <a:lnTo>
                                        <a:pt x="1249" y="596"/>
                                      </a:lnTo>
                                      <a:lnTo>
                                        <a:pt x="1236" y="598"/>
                                      </a:lnTo>
                                      <a:lnTo>
                                        <a:pt x="1231" y="599"/>
                                      </a:lnTo>
                                      <a:lnTo>
                                        <a:pt x="1230" y="611"/>
                                      </a:lnTo>
                                      <a:lnTo>
                                        <a:pt x="1227" y="625"/>
                                      </a:lnTo>
                                      <a:lnTo>
                                        <a:pt x="1221" y="642"/>
                                      </a:lnTo>
                                      <a:lnTo>
                                        <a:pt x="1214" y="658"/>
                                      </a:lnTo>
                                      <a:lnTo>
                                        <a:pt x="1203" y="675"/>
                                      </a:lnTo>
                                      <a:lnTo>
                                        <a:pt x="1190" y="691"/>
                                      </a:lnTo>
                                      <a:lnTo>
                                        <a:pt x="1172" y="706"/>
                                      </a:lnTo>
                                      <a:lnTo>
                                        <a:pt x="1151" y="717"/>
                                      </a:lnTo>
                                      <a:lnTo>
                                        <a:pt x="1148" y="714"/>
                                      </a:lnTo>
                                      <a:lnTo>
                                        <a:pt x="1149" y="707"/>
                                      </a:lnTo>
                                      <a:lnTo>
                                        <a:pt x="1154" y="696"/>
                                      </a:lnTo>
                                      <a:lnTo>
                                        <a:pt x="1161" y="684"/>
                                      </a:lnTo>
                                      <a:lnTo>
                                        <a:pt x="1167" y="670"/>
                                      </a:lnTo>
                                      <a:lnTo>
                                        <a:pt x="1175" y="658"/>
                                      </a:lnTo>
                                      <a:lnTo>
                                        <a:pt x="1181" y="647"/>
                                      </a:lnTo>
                                      <a:lnTo>
                                        <a:pt x="1187" y="638"/>
                                      </a:lnTo>
                                      <a:lnTo>
                                        <a:pt x="1187" y="625"/>
                                      </a:lnTo>
                                      <a:lnTo>
                                        <a:pt x="1184" y="611"/>
                                      </a:lnTo>
                                      <a:lnTo>
                                        <a:pt x="1178" y="598"/>
                                      </a:lnTo>
                                      <a:lnTo>
                                        <a:pt x="1168" y="588"/>
                                      </a:lnTo>
                                      <a:lnTo>
                                        <a:pt x="1156" y="589"/>
                                      </a:lnTo>
                                      <a:lnTo>
                                        <a:pt x="1145" y="592"/>
                                      </a:lnTo>
                                      <a:lnTo>
                                        <a:pt x="1135" y="593"/>
                                      </a:lnTo>
                                      <a:lnTo>
                                        <a:pt x="1123" y="596"/>
                                      </a:lnTo>
                                      <a:lnTo>
                                        <a:pt x="1113" y="599"/>
                                      </a:lnTo>
                                      <a:lnTo>
                                        <a:pt x="1103" y="603"/>
                                      </a:lnTo>
                                      <a:lnTo>
                                        <a:pt x="1093" y="608"/>
                                      </a:lnTo>
                                      <a:lnTo>
                                        <a:pt x="1083" y="615"/>
                                      </a:lnTo>
                                      <a:lnTo>
                                        <a:pt x="1131" y="802"/>
                                      </a:lnTo>
                                      <a:lnTo>
                                        <a:pt x="1131" y="818"/>
                                      </a:lnTo>
                                      <a:lnTo>
                                        <a:pt x="1129" y="838"/>
                                      </a:lnTo>
                                      <a:lnTo>
                                        <a:pt x="1125" y="860"/>
                                      </a:lnTo>
                                      <a:lnTo>
                                        <a:pt x="1119" y="881"/>
                                      </a:lnTo>
                                      <a:lnTo>
                                        <a:pt x="1112" y="900"/>
                                      </a:lnTo>
                                      <a:lnTo>
                                        <a:pt x="1103" y="913"/>
                                      </a:lnTo>
                                      <a:lnTo>
                                        <a:pt x="1093" y="922"/>
                                      </a:lnTo>
                                      <a:lnTo>
                                        <a:pt x="1083" y="920"/>
                                      </a:lnTo>
                                      <a:lnTo>
                                        <a:pt x="1082" y="913"/>
                                      </a:lnTo>
                                      <a:lnTo>
                                        <a:pt x="1076" y="893"/>
                                      </a:lnTo>
                                      <a:lnTo>
                                        <a:pt x="1067" y="861"/>
                                      </a:lnTo>
                                      <a:lnTo>
                                        <a:pt x="1056" y="818"/>
                                      </a:lnTo>
                                      <a:lnTo>
                                        <a:pt x="1043" y="769"/>
                                      </a:lnTo>
                                      <a:lnTo>
                                        <a:pt x="1025" y="711"/>
                                      </a:lnTo>
                                      <a:lnTo>
                                        <a:pt x="1008" y="651"/>
                                      </a:lnTo>
                                      <a:lnTo>
                                        <a:pt x="988" y="585"/>
                                      </a:lnTo>
                                      <a:lnTo>
                                        <a:pt x="966" y="518"/>
                                      </a:lnTo>
                                      <a:lnTo>
                                        <a:pt x="943" y="452"/>
                                      </a:lnTo>
                                      <a:lnTo>
                                        <a:pt x="919" y="389"/>
                                      </a:lnTo>
                                      <a:lnTo>
                                        <a:pt x="894" y="327"/>
                                      </a:lnTo>
                                      <a:lnTo>
                                        <a:pt x="870" y="271"/>
                                      </a:lnTo>
                                      <a:lnTo>
                                        <a:pt x="844" y="222"/>
                                      </a:lnTo>
                                      <a:lnTo>
                                        <a:pt x="820" y="181"/>
                                      </a:lnTo>
                                      <a:lnTo>
                                        <a:pt x="795" y="151"/>
                                      </a:lnTo>
                                      <a:lnTo>
                                        <a:pt x="779" y="138"/>
                                      </a:lnTo>
                                      <a:lnTo>
                                        <a:pt x="762" y="125"/>
                                      </a:lnTo>
                                      <a:lnTo>
                                        <a:pt x="746" y="115"/>
                                      </a:lnTo>
                                      <a:lnTo>
                                        <a:pt x="730" y="105"/>
                                      </a:lnTo>
                                      <a:lnTo>
                                        <a:pt x="714" y="96"/>
                                      </a:lnTo>
                                      <a:lnTo>
                                        <a:pt x="699" y="88"/>
                                      </a:lnTo>
                                      <a:lnTo>
                                        <a:pt x="683" y="81"/>
                                      </a:lnTo>
                                      <a:lnTo>
                                        <a:pt x="667" y="73"/>
                                      </a:lnTo>
                                      <a:lnTo>
                                        <a:pt x="651" y="69"/>
                                      </a:lnTo>
                                      <a:lnTo>
                                        <a:pt x="634" y="63"/>
                                      </a:lnTo>
                                      <a:lnTo>
                                        <a:pt x="615" y="60"/>
                                      </a:lnTo>
                                      <a:lnTo>
                                        <a:pt x="598" y="56"/>
                                      </a:lnTo>
                                      <a:lnTo>
                                        <a:pt x="578" y="53"/>
                                      </a:lnTo>
                                      <a:lnTo>
                                        <a:pt x="557" y="52"/>
                                      </a:lnTo>
                                      <a:lnTo>
                                        <a:pt x="537" y="50"/>
                                      </a:lnTo>
                                      <a:lnTo>
                                        <a:pt x="514" y="49"/>
                                      </a:lnTo>
                                      <a:lnTo>
                                        <a:pt x="488" y="49"/>
                                      </a:lnTo>
                                      <a:lnTo>
                                        <a:pt x="460" y="49"/>
                                      </a:lnTo>
                                      <a:lnTo>
                                        <a:pt x="425" y="50"/>
                                      </a:lnTo>
                                      <a:lnTo>
                                        <a:pt x="389" y="50"/>
                                      </a:lnTo>
                                      <a:lnTo>
                                        <a:pt x="350" y="53"/>
                                      </a:lnTo>
                                      <a:lnTo>
                                        <a:pt x="311" y="55"/>
                                      </a:lnTo>
                                      <a:lnTo>
                                        <a:pt x="270" y="58"/>
                                      </a:lnTo>
                                      <a:lnTo>
                                        <a:pt x="229" y="59"/>
                                      </a:lnTo>
                                      <a:lnTo>
                                        <a:pt x="190" y="62"/>
                                      </a:lnTo>
                                      <a:lnTo>
                                        <a:pt x="151" y="63"/>
                                      </a:lnTo>
                                      <a:lnTo>
                                        <a:pt x="117" y="66"/>
                                      </a:lnTo>
                                      <a:lnTo>
                                        <a:pt x="84" y="68"/>
                                      </a:lnTo>
                                      <a:lnTo>
                                        <a:pt x="55" y="68"/>
                                      </a:lnTo>
                                      <a:lnTo>
                                        <a:pt x="32" y="69"/>
                                      </a:lnTo>
                                      <a:lnTo>
                                        <a:pt x="13" y="69"/>
                                      </a:lnTo>
                                      <a:lnTo>
                                        <a:pt x="0" y="68"/>
                                      </a:lnTo>
                                      <a:lnTo>
                                        <a:pt x="5" y="63"/>
                                      </a:lnTo>
                                      <a:lnTo>
                                        <a:pt x="16" y="58"/>
                                      </a:lnTo>
                                      <a:lnTo>
                                        <a:pt x="33" y="52"/>
                                      </a:lnTo>
                                      <a:lnTo>
                                        <a:pt x="56" y="45"/>
                                      </a:lnTo>
                                      <a:lnTo>
                                        <a:pt x="85" y="39"/>
                                      </a:lnTo>
                                      <a:lnTo>
                                        <a:pt x="117" y="32"/>
                                      </a:lnTo>
                                      <a:lnTo>
                                        <a:pt x="154" y="26"/>
                                      </a:lnTo>
                                      <a:lnTo>
                                        <a:pt x="193" y="20"/>
                                      </a:lnTo>
                                      <a:lnTo>
                                        <a:pt x="235" y="14"/>
                                      </a:lnTo>
                                      <a:lnTo>
                                        <a:pt x="280" y="9"/>
                                      </a:lnTo>
                                      <a:lnTo>
                                        <a:pt x="324" y="6"/>
                                      </a:lnTo>
                                      <a:lnTo>
                                        <a:pt x="369" y="3"/>
                                      </a:lnTo>
                                      <a:lnTo>
                                        <a:pt x="414" y="0"/>
                                      </a:lnTo>
                                      <a:lnTo>
                                        <a:pt x="458" y="0"/>
                                      </a:lnTo>
                                      <a:lnTo>
                                        <a:pt x="500" y="0"/>
                                      </a:lnTo>
                                      <a:lnTo>
                                        <a:pt x="540" y="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12"/>
                              <wps:cNvSpPr>
                                <a:spLocks/>
                              </wps:cNvSpPr>
                              <wps:spPr bwMode="auto">
                                <a:xfrm>
                                  <a:off x="2216" y="3128"/>
                                  <a:ext cx="358" cy="317"/>
                                </a:xfrm>
                                <a:custGeom>
                                  <a:avLst/>
                                  <a:gdLst>
                                    <a:gd name="T0" fmla="*/ 358 w 358"/>
                                    <a:gd name="T1" fmla="*/ 20 h 317"/>
                                    <a:gd name="T2" fmla="*/ 344 w 358"/>
                                    <a:gd name="T3" fmla="*/ 22 h 317"/>
                                    <a:gd name="T4" fmla="*/ 331 w 358"/>
                                    <a:gd name="T5" fmla="*/ 23 h 317"/>
                                    <a:gd name="T6" fmla="*/ 318 w 358"/>
                                    <a:gd name="T7" fmla="*/ 26 h 317"/>
                                    <a:gd name="T8" fmla="*/ 305 w 358"/>
                                    <a:gd name="T9" fmla="*/ 29 h 317"/>
                                    <a:gd name="T10" fmla="*/ 291 w 358"/>
                                    <a:gd name="T11" fmla="*/ 33 h 317"/>
                                    <a:gd name="T12" fmla="*/ 276 w 358"/>
                                    <a:gd name="T13" fmla="*/ 39 h 317"/>
                                    <a:gd name="T14" fmla="*/ 257 w 358"/>
                                    <a:gd name="T15" fmla="*/ 48 h 317"/>
                                    <a:gd name="T16" fmla="*/ 237 w 358"/>
                                    <a:gd name="T17" fmla="*/ 58 h 317"/>
                                    <a:gd name="T18" fmla="*/ 193 w 358"/>
                                    <a:gd name="T19" fmla="*/ 84 h 317"/>
                                    <a:gd name="T20" fmla="*/ 154 w 358"/>
                                    <a:gd name="T21" fmla="*/ 108 h 317"/>
                                    <a:gd name="T22" fmla="*/ 121 w 358"/>
                                    <a:gd name="T23" fmla="*/ 133 h 317"/>
                                    <a:gd name="T24" fmla="*/ 93 w 358"/>
                                    <a:gd name="T25" fmla="*/ 159 h 317"/>
                                    <a:gd name="T26" fmla="*/ 72 w 358"/>
                                    <a:gd name="T27" fmla="*/ 189 h 317"/>
                                    <a:gd name="T28" fmla="*/ 54 w 358"/>
                                    <a:gd name="T29" fmla="*/ 223 h 317"/>
                                    <a:gd name="T30" fmla="*/ 40 w 358"/>
                                    <a:gd name="T31" fmla="*/ 267 h 317"/>
                                    <a:gd name="T32" fmla="*/ 30 w 358"/>
                                    <a:gd name="T33" fmla="*/ 317 h 317"/>
                                    <a:gd name="T34" fmla="*/ 23 w 358"/>
                                    <a:gd name="T35" fmla="*/ 311 h 317"/>
                                    <a:gd name="T36" fmla="*/ 13 w 358"/>
                                    <a:gd name="T37" fmla="*/ 291 h 317"/>
                                    <a:gd name="T38" fmla="*/ 3 w 358"/>
                                    <a:gd name="T39" fmla="*/ 264 h 317"/>
                                    <a:gd name="T40" fmla="*/ 0 w 358"/>
                                    <a:gd name="T41" fmla="*/ 239 h 317"/>
                                    <a:gd name="T42" fmla="*/ 8 w 358"/>
                                    <a:gd name="T43" fmla="*/ 216 h 317"/>
                                    <a:gd name="T44" fmla="*/ 18 w 358"/>
                                    <a:gd name="T45" fmla="*/ 196 h 317"/>
                                    <a:gd name="T46" fmla="*/ 29 w 358"/>
                                    <a:gd name="T47" fmla="*/ 176 h 317"/>
                                    <a:gd name="T48" fmla="*/ 42 w 358"/>
                                    <a:gd name="T49" fmla="*/ 157 h 317"/>
                                    <a:gd name="T50" fmla="*/ 56 w 358"/>
                                    <a:gd name="T51" fmla="*/ 139 h 317"/>
                                    <a:gd name="T52" fmla="*/ 72 w 358"/>
                                    <a:gd name="T53" fmla="*/ 123 h 317"/>
                                    <a:gd name="T54" fmla="*/ 88 w 358"/>
                                    <a:gd name="T55" fmla="*/ 107 h 317"/>
                                    <a:gd name="T56" fmla="*/ 106 w 358"/>
                                    <a:gd name="T57" fmla="*/ 92 h 317"/>
                                    <a:gd name="T58" fmla="*/ 124 w 358"/>
                                    <a:gd name="T59" fmla="*/ 78 h 317"/>
                                    <a:gd name="T60" fmla="*/ 142 w 358"/>
                                    <a:gd name="T61" fmla="*/ 65 h 317"/>
                                    <a:gd name="T62" fmla="*/ 162 w 358"/>
                                    <a:gd name="T63" fmla="*/ 54 h 317"/>
                                    <a:gd name="T64" fmla="*/ 183 w 358"/>
                                    <a:gd name="T65" fmla="*/ 42 h 317"/>
                                    <a:gd name="T66" fmla="*/ 203 w 358"/>
                                    <a:gd name="T67" fmla="*/ 31 h 317"/>
                                    <a:gd name="T68" fmla="*/ 223 w 358"/>
                                    <a:gd name="T69" fmla="*/ 20 h 317"/>
                                    <a:gd name="T70" fmla="*/ 243 w 358"/>
                                    <a:gd name="T71" fmla="*/ 10 h 317"/>
                                    <a:gd name="T72" fmla="*/ 263 w 358"/>
                                    <a:gd name="T73" fmla="*/ 2 h 317"/>
                                    <a:gd name="T74" fmla="*/ 278 w 358"/>
                                    <a:gd name="T75" fmla="*/ 0 h 317"/>
                                    <a:gd name="T76" fmla="*/ 293 w 358"/>
                                    <a:gd name="T77" fmla="*/ 2 h 317"/>
                                    <a:gd name="T78" fmla="*/ 309 w 358"/>
                                    <a:gd name="T79" fmla="*/ 5 h 317"/>
                                    <a:gd name="T80" fmla="*/ 324 w 358"/>
                                    <a:gd name="T81" fmla="*/ 9 h 317"/>
                                    <a:gd name="T82" fmla="*/ 338 w 358"/>
                                    <a:gd name="T83" fmla="*/ 13 h 317"/>
                                    <a:gd name="T84" fmla="*/ 348 w 358"/>
                                    <a:gd name="T85" fmla="*/ 16 h 317"/>
                                    <a:gd name="T86" fmla="*/ 355 w 358"/>
                                    <a:gd name="T87" fmla="*/ 19 h 317"/>
                                    <a:gd name="T88" fmla="*/ 358 w 358"/>
                                    <a:gd name="T89" fmla="*/ 2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8" h="317">
                                      <a:moveTo>
                                        <a:pt x="358" y="20"/>
                                      </a:moveTo>
                                      <a:lnTo>
                                        <a:pt x="344" y="22"/>
                                      </a:lnTo>
                                      <a:lnTo>
                                        <a:pt x="331" y="23"/>
                                      </a:lnTo>
                                      <a:lnTo>
                                        <a:pt x="318" y="26"/>
                                      </a:lnTo>
                                      <a:lnTo>
                                        <a:pt x="305" y="29"/>
                                      </a:lnTo>
                                      <a:lnTo>
                                        <a:pt x="291" y="33"/>
                                      </a:lnTo>
                                      <a:lnTo>
                                        <a:pt x="276" y="39"/>
                                      </a:lnTo>
                                      <a:lnTo>
                                        <a:pt x="257" y="48"/>
                                      </a:lnTo>
                                      <a:lnTo>
                                        <a:pt x="237" y="58"/>
                                      </a:lnTo>
                                      <a:lnTo>
                                        <a:pt x="193" y="84"/>
                                      </a:lnTo>
                                      <a:lnTo>
                                        <a:pt x="154" y="108"/>
                                      </a:lnTo>
                                      <a:lnTo>
                                        <a:pt x="121" y="133"/>
                                      </a:lnTo>
                                      <a:lnTo>
                                        <a:pt x="93" y="159"/>
                                      </a:lnTo>
                                      <a:lnTo>
                                        <a:pt x="72" y="189"/>
                                      </a:lnTo>
                                      <a:lnTo>
                                        <a:pt x="54" y="223"/>
                                      </a:lnTo>
                                      <a:lnTo>
                                        <a:pt x="40" y="267"/>
                                      </a:lnTo>
                                      <a:lnTo>
                                        <a:pt x="30" y="317"/>
                                      </a:lnTo>
                                      <a:lnTo>
                                        <a:pt x="23" y="311"/>
                                      </a:lnTo>
                                      <a:lnTo>
                                        <a:pt x="13" y="291"/>
                                      </a:lnTo>
                                      <a:lnTo>
                                        <a:pt x="3" y="264"/>
                                      </a:lnTo>
                                      <a:lnTo>
                                        <a:pt x="0" y="239"/>
                                      </a:lnTo>
                                      <a:lnTo>
                                        <a:pt x="8" y="216"/>
                                      </a:lnTo>
                                      <a:lnTo>
                                        <a:pt x="18" y="196"/>
                                      </a:lnTo>
                                      <a:lnTo>
                                        <a:pt x="29" y="176"/>
                                      </a:lnTo>
                                      <a:lnTo>
                                        <a:pt x="42" y="157"/>
                                      </a:lnTo>
                                      <a:lnTo>
                                        <a:pt x="56" y="139"/>
                                      </a:lnTo>
                                      <a:lnTo>
                                        <a:pt x="72" y="123"/>
                                      </a:lnTo>
                                      <a:lnTo>
                                        <a:pt x="88" y="107"/>
                                      </a:lnTo>
                                      <a:lnTo>
                                        <a:pt x="106" y="92"/>
                                      </a:lnTo>
                                      <a:lnTo>
                                        <a:pt x="124" y="78"/>
                                      </a:lnTo>
                                      <a:lnTo>
                                        <a:pt x="142" y="65"/>
                                      </a:lnTo>
                                      <a:lnTo>
                                        <a:pt x="162" y="54"/>
                                      </a:lnTo>
                                      <a:lnTo>
                                        <a:pt x="183" y="42"/>
                                      </a:lnTo>
                                      <a:lnTo>
                                        <a:pt x="203" y="31"/>
                                      </a:lnTo>
                                      <a:lnTo>
                                        <a:pt x="223" y="20"/>
                                      </a:lnTo>
                                      <a:lnTo>
                                        <a:pt x="243" y="10"/>
                                      </a:lnTo>
                                      <a:lnTo>
                                        <a:pt x="263" y="2"/>
                                      </a:lnTo>
                                      <a:lnTo>
                                        <a:pt x="278" y="0"/>
                                      </a:lnTo>
                                      <a:lnTo>
                                        <a:pt x="293" y="2"/>
                                      </a:lnTo>
                                      <a:lnTo>
                                        <a:pt x="309" y="5"/>
                                      </a:lnTo>
                                      <a:lnTo>
                                        <a:pt x="324" y="9"/>
                                      </a:lnTo>
                                      <a:lnTo>
                                        <a:pt x="338" y="13"/>
                                      </a:lnTo>
                                      <a:lnTo>
                                        <a:pt x="348" y="16"/>
                                      </a:lnTo>
                                      <a:lnTo>
                                        <a:pt x="355" y="19"/>
                                      </a:lnTo>
                                      <a:lnTo>
                                        <a:pt x="358" y="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13"/>
                              <wps:cNvSpPr>
                                <a:spLocks/>
                              </wps:cNvSpPr>
                              <wps:spPr bwMode="auto">
                                <a:xfrm>
                                  <a:off x="1909" y="3447"/>
                                  <a:ext cx="144" cy="662"/>
                                </a:xfrm>
                                <a:custGeom>
                                  <a:avLst/>
                                  <a:gdLst>
                                    <a:gd name="T0" fmla="*/ 144 w 144"/>
                                    <a:gd name="T1" fmla="*/ 0 h 662"/>
                                    <a:gd name="T2" fmla="*/ 112 w 144"/>
                                    <a:gd name="T3" fmla="*/ 59 h 662"/>
                                    <a:gd name="T4" fmla="*/ 91 w 144"/>
                                    <a:gd name="T5" fmla="*/ 118 h 662"/>
                                    <a:gd name="T6" fmla="*/ 75 w 144"/>
                                    <a:gd name="T7" fmla="*/ 174 h 662"/>
                                    <a:gd name="T8" fmla="*/ 65 w 144"/>
                                    <a:gd name="T9" fmla="*/ 226 h 662"/>
                                    <a:gd name="T10" fmla="*/ 61 w 144"/>
                                    <a:gd name="T11" fmla="*/ 270 h 662"/>
                                    <a:gd name="T12" fmla="*/ 59 w 144"/>
                                    <a:gd name="T13" fmla="*/ 306 h 662"/>
                                    <a:gd name="T14" fmla="*/ 59 w 144"/>
                                    <a:gd name="T15" fmla="*/ 328 h 662"/>
                                    <a:gd name="T16" fmla="*/ 59 w 144"/>
                                    <a:gd name="T17" fmla="*/ 337 h 662"/>
                                    <a:gd name="T18" fmla="*/ 85 w 144"/>
                                    <a:gd name="T19" fmla="*/ 535 h 662"/>
                                    <a:gd name="T20" fmla="*/ 97 w 144"/>
                                    <a:gd name="T21" fmla="*/ 571 h 662"/>
                                    <a:gd name="T22" fmla="*/ 105 w 144"/>
                                    <a:gd name="T23" fmla="*/ 604 h 662"/>
                                    <a:gd name="T24" fmla="*/ 105 w 144"/>
                                    <a:gd name="T25" fmla="*/ 635 h 662"/>
                                    <a:gd name="T26" fmla="*/ 91 w 144"/>
                                    <a:gd name="T27" fmla="*/ 662 h 662"/>
                                    <a:gd name="T28" fmla="*/ 75 w 144"/>
                                    <a:gd name="T29" fmla="*/ 642 h 662"/>
                                    <a:gd name="T30" fmla="*/ 61 w 144"/>
                                    <a:gd name="T31" fmla="*/ 610 h 662"/>
                                    <a:gd name="T32" fmla="*/ 46 w 144"/>
                                    <a:gd name="T33" fmla="*/ 570 h 662"/>
                                    <a:gd name="T34" fmla="*/ 33 w 144"/>
                                    <a:gd name="T35" fmla="*/ 524 h 662"/>
                                    <a:gd name="T36" fmla="*/ 20 w 144"/>
                                    <a:gd name="T37" fmla="*/ 475 h 662"/>
                                    <a:gd name="T38" fmla="*/ 12 w 144"/>
                                    <a:gd name="T39" fmla="*/ 426 h 662"/>
                                    <a:gd name="T40" fmla="*/ 4 w 144"/>
                                    <a:gd name="T41" fmla="*/ 378 h 662"/>
                                    <a:gd name="T42" fmla="*/ 0 w 144"/>
                                    <a:gd name="T43" fmla="*/ 338 h 662"/>
                                    <a:gd name="T44" fmla="*/ 7 w 144"/>
                                    <a:gd name="T45" fmla="*/ 253 h 662"/>
                                    <a:gd name="T46" fmla="*/ 22 w 144"/>
                                    <a:gd name="T47" fmla="*/ 181 h 662"/>
                                    <a:gd name="T48" fmla="*/ 40 w 144"/>
                                    <a:gd name="T49" fmla="*/ 122 h 662"/>
                                    <a:gd name="T50" fmla="*/ 62 w 144"/>
                                    <a:gd name="T51" fmla="*/ 73 h 662"/>
                                    <a:gd name="T52" fmla="*/ 85 w 144"/>
                                    <a:gd name="T53" fmla="*/ 38 h 662"/>
                                    <a:gd name="T54" fmla="*/ 108 w 144"/>
                                    <a:gd name="T55" fmla="*/ 14 h 662"/>
                                    <a:gd name="T56" fmla="*/ 128 w 144"/>
                                    <a:gd name="T57" fmla="*/ 1 h 662"/>
                                    <a:gd name="T58" fmla="*/ 144 w 144"/>
                                    <a:gd name="T5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4" h="662">
                                      <a:moveTo>
                                        <a:pt x="144" y="0"/>
                                      </a:moveTo>
                                      <a:lnTo>
                                        <a:pt x="112" y="59"/>
                                      </a:lnTo>
                                      <a:lnTo>
                                        <a:pt x="91" y="118"/>
                                      </a:lnTo>
                                      <a:lnTo>
                                        <a:pt x="75" y="174"/>
                                      </a:lnTo>
                                      <a:lnTo>
                                        <a:pt x="65" y="226"/>
                                      </a:lnTo>
                                      <a:lnTo>
                                        <a:pt x="61" y="270"/>
                                      </a:lnTo>
                                      <a:lnTo>
                                        <a:pt x="59" y="306"/>
                                      </a:lnTo>
                                      <a:lnTo>
                                        <a:pt x="59" y="328"/>
                                      </a:lnTo>
                                      <a:lnTo>
                                        <a:pt x="59" y="337"/>
                                      </a:lnTo>
                                      <a:lnTo>
                                        <a:pt x="85" y="535"/>
                                      </a:lnTo>
                                      <a:lnTo>
                                        <a:pt x="97" y="571"/>
                                      </a:lnTo>
                                      <a:lnTo>
                                        <a:pt x="105" y="604"/>
                                      </a:lnTo>
                                      <a:lnTo>
                                        <a:pt x="105" y="635"/>
                                      </a:lnTo>
                                      <a:lnTo>
                                        <a:pt x="91" y="662"/>
                                      </a:lnTo>
                                      <a:lnTo>
                                        <a:pt x="75" y="642"/>
                                      </a:lnTo>
                                      <a:lnTo>
                                        <a:pt x="61" y="610"/>
                                      </a:lnTo>
                                      <a:lnTo>
                                        <a:pt x="46" y="570"/>
                                      </a:lnTo>
                                      <a:lnTo>
                                        <a:pt x="33" y="524"/>
                                      </a:lnTo>
                                      <a:lnTo>
                                        <a:pt x="20" y="475"/>
                                      </a:lnTo>
                                      <a:lnTo>
                                        <a:pt x="12" y="426"/>
                                      </a:lnTo>
                                      <a:lnTo>
                                        <a:pt x="4" y="378"/>
                                      </a:lnTo>
                                      <a:lnTo>
                                        <a:pt x="0" y="338"/>
                                      </a:lnTo>
                                      <a:lnTo>
                                        <a:pt x="7" y="253"/>
                                      </a:lnTo>
                                      <a:lnTo>
                                        <a:pt x="22" y="181"/>
                                      </a:lnTo>
                                      <a:lnTo>
                                        <a:pt x="40" y="122"/>
                                      </a:lnTo>
                                      <a:lnTo>
                                        <a:pt x="62" y="73"/>
                                      </a:lnTo>
                                      <a:lnTo>
                                        <a:pt x="85" y="38"/>
                                      </a:lnTo>
                                      <a:lnTo>
                                        <a:pt x="108" y="14"/>
                                      </a:lnTo>
                                      <a:lnTo>
                                        <a:pt x="128" y="1"/>
                                      </a:lnTo>
                                      <a:lnTo>
                                        <a:pt x="14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14"/>
                              <wps:cNvSpPr>
                                <a:spLocks/>
                              </wps:cNvSpPr>
                              <wps:spPr bwMode="auto">
                                <a:xfrm>
                                  <a:off x="2004" y="3918"/>
                                  <a:ext cx="1712" cy="391"/>
                                </a:xfrm>
                                <a:custGeom>
                                  <a:avLst/>
                                  <a:gdLst>
                                    <a:gd name="T0" fmla="*/ 1712 w 1712"/>
                                    <a:gd name="T1" fmla="*/ 21 h 391"/>
                                    <a:gd name="T2" fmla="*/ 1705 w 1712"/>
                                    <a:gd name="T3" fmla="*/ 7 h 391"/>
                                    <a:gd name="T4" fmla="*/ 1686 w 1712"/>
                                    <a:gd name="T5" fmla="*/ 21 h 391"/>
                                    <a:gd name="T6" fmla="*/ 1640 w 1712"/>
                                    <a:gd name="T7" fmla="*/ 64 h 391"/>
                                    <a:gd name="T8" fmla="*/ 1571 w 1712"/>
                                    <a:gd name="T9" fmla="*/ 108 h 391"/>
                                    <a:gd name="T10" fmla="*/ 1480 w 1712"/>
                                    <a:gd name="T11" fmla="*/ 149 h 391"/>
                                    <a:gd name="T12" fmla="*/ 1372 w 1712"/>
                                    <a:gd name="T13" fmla="*/ 188 h 391"/>
                                    <a:gd name="T14" fmla="*/ 1248 w 1712"/>
                                    <a:gd name="T15" fmla="*/ 226 h 391"/>
                                    <a:gd name="T16" fmla="*/ 1110 w 1712"/>
                                    <a:gd name="T17" fmla="*/ 257 h 391"/>
                                    <a:gd name="T18" fmla="*/ 961 w 1712"/>
                                    <a:gd name="T19" fmla="*/ 283 h 391"/>
                                    <a:gd name="T20" fmla="*/ 802 w 1712"/>
                                    <a:gd name="T21" fmla="*/ 305 h 391"/>
                                    <a:gd name="T22" fmla="*/ 648 w 1712"/>
                                    <a:gd name="T23" fmla="*/ 316 h 391"/>
                                    <a:gd name="T24" fmla="*/ 504 w 1712"/>
                                    <a:gd name="T25" fmla="*/ 321 h 391"/>
                                    <a:gd name="T26" fmla="*/ 372 w 1712"/>
                                    <a:gd name="T27" fmla="*/ 318 h 391"/>
                                    <a:gd name="T28" fmla="*/ 256 w 1712"/>
                                    <a:gd name="T29" fmla="*/ 306 h 391"/>
                                    <a:gd name="T30" fmla="*/ 158 w 1712"/>
                                    <a:gd name="T31" fmla="*/ 288 h 391"/>
                                    <a:gd name="T32" fmla="*/ 81 w 1712"/>
                                    <a:gd name="T33" fmla="*/ 262 h 391"/>
                                    <a:gd name="T34" fmla="*/ 29 w 1712"/>
                                    <a:gd name="T35" fmla="*/ 230 h 391"/>
                                    <a:gd name="T36" fmla="*/ 6 w 1712"/>
                                    <a:gd name="T37" fmla="*/ 221 h 391"/>
                                    <a:gd name="T38" fmla="*/ 0 w 1712"/>
                                    <a:gd name="T39" fmla="*/ 243 h 391"/>
                                    <a:gd name="T40" fmla="*/ 22 w 1712"/>
                                    <a:gd name="T41" fmla="*/ 275 h 391"/>
                                    <a:gd name="T42" fmla="*/ 75 w 1712"/>
                                    <a:gd name="T43" fmla="*/ 315 h 391"/>
                                    <a:gd name="T44" fmla="*/ 150 w 1712"/>
                                    <a:gd name="T45" fmla="*/ 347 h 391"/>
                                    <a:gd name="T46" fmla="*/ 243 w 1712"/>
                                    <a:gd name="T47" fmla="*/ 371 h 391"/>
                                    <a:gd name="T48" fmla="*/ 357 w 1712"/>
                                    <a:gd name="T49" fmla="*/ 385 h 391"/>
                                    <a:gd name="T50" fmla="*/ 490 w 1712"/>
                                    <a:gd name="T51" fmla="*/ 391 h 391"/>
                                    <a:gd name="T52" fmla="*/ 637 w 1712"/>
                                    <a:gd name="T53" fmla="*/ 388 h 391"/>
                                    <a:gd name="T54" fmla="*/ 801 w 1712"/>
                                    <a:gd name="T55" fmla="*/ 375 h 391"/>
                                    <a:gd name="T56" fmla="*/ 973 w 1712"/>
                                    <a:gd name="T57" fmla="*/ 352 h 391"/>
                                    <a:gd name="T58" fmla="*/ 1136 w 1712"/>
                                    <a:gd name="T59" fmla="*/ 322 h 391"/>
                                    <a:gd name="T60" fmla="*/ 1282 w 1712"/>
                                    <a:gd name="T61" fmla="*/ 285 h 391"/>
                                    <a:gd name="T62" fmla="*/ 1408 w 1712"/>
                                    <a:gd name="T63" fmla="*/ 243 h 391"/>
                                    <a:gd name="T64" fmla="*/ 1516 w 1712"/>
                                    <a:gd name="T65" fmla="*/ 198 h 391"/>
                                    <a:gd name="T66" fmla="*/ 1601 w 1712"/>
                                    <a:gd name="T67" fmla="*/ 149 h 391"/>
                                    <a:gd name="T68" fmla="*/ 1665 w 1712"/>
                                    <a:gd name="T69" fmla="*/ 102 h 391"/>
                                    <a:gd name="T70" fmla="*/ 1703 w 1712"/>
                                    <a:gd name="T71" fmla="*/ 53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2" h="391">
                                      <a:moveTo>
                                        <a:pt x="1712" y="30"/>
                                      </a:moveTo>
                                      <a:lnTo>
                                        <a:pt x="1712" y="21"/>
                                      </a:lnTo>
                                      <a:lnTo>
                                        <a:pt x="1709" y="14"/>
                                      </a:lnTo>
                                      <a:lnTo>
                                        <a:pt x="1705" y="7"/>
                                      </a:lnTo>
                                      <a:lnTo>
                                        <a:pt x="1701" y="0"/>
                                      </a:lnTo>
                                      <a:lnTo>
                                        <a:pt x="1686" y="21"/>
                                      </a:lnTo>
                                      <a:lnTo>
                                        <a:pt x="1666" y="43"/>
                                      </a:lnTo>
                                      <a:lnTo>
                                        <a:pt x="1640" y="64"/>
                                      </a:lnTo>
                                      <a:lnTo>
                                        <a:pt x="1608" y="86"/>
                                      </a:lnTo>
                                      <a:lnTo>
                                        <a:pt x="1571" y="108"/>
                                      </a:lnTo>
                                      <a:lnTo>
                                        <a:pt x="1528" y="129"/>
                                      </a:lnTo>
                                      <a:lnTo>
                                        <a:pt x="1480" y="149"/>
                                      </a:lnTo>
                                      <a:lnTo>
                                        <a:pt x="1428" y="169"/>
                                      </a:lnTo>
                                      <a:lnTo>
                                        <a:pt x="1372" y="188"/>
                                      </a:lnTo>
                                      <a:lnTo>
                                        <a:pt x="1312" y="207"/>
                                      </a:lnTo>
                                      <a:lnTo>
                                        <a:pt x="1248" y="226"/>
                                      </a:lnTo>
                                      <a:lnTo>
                                        <a:pt x="1181" y="241"/>
                                      </a:lnTo>
                                      <a:lnTo>
                                        <a:pt x="1110" y="257"/>
                                      </a:lnTo>
                                      <a:lnTo>
                                        <a:pt x="1037" y="272"/>
                                      </a:lnTo>
                                      <a:lnTo>
                                        <a:pt x="961" y="283"/>
                                      </a:lnTo>
                                      <a:lnTo>
                                        <a:pt x="883" y="295"/>
                                      </a:lnTo>
                                      <a:lnTo>
                                        <a:pt x="802" y="305"/>
                                      </a:lnTo>
                                      <a:lnTo>
                                        <a:pt x="724" y="312"/>
                                      </a:lnTo>
                                      <a:lnTo>
                                        <a:pt x="648" y="316"/>
                                      </a:lnTo>
                                      <a:lnTo>
                                        <a:pt x="575" y="319"/>
                                      </a:lnTo>
                                      <a:lnTo>
                                        <a:pt x="504" y="321"/>
                                      </a:lnTo>
                                      <a:lnTo>
                                        <a:pt x="436" y="321"/>
                                      </a:lnTo>
                                      <a:lnTo>
                                        <a:pt x="372" y="318"/>
                                      </a:lnTo>
                                      <a:lnTo>
                                        <a:pt x="311" y="312"/>
                                      </a:lnTo>
                                      <a:lnTo>
                                        <a:pt x="256" y="306"/>
                                      </a:lnTo>
                                      <a:lnTo>
                                        <a:pt x="205" y="298"/>
                                      </a:lnTo>
                                      <a:lnTo>
                                        <a:pt x="158" y="288"/>
                                      </a:lnTo>
                                      <a:lnTo>
                                        <a:pt x="117" y="275"/>
                                      </a:lnTo>
                                      <a:lnTo>
                                        <a:pt x="81" y="262"/>
                                      </a:lnTo>
                                      <a:lnTo>
                                        <a:pt x="52" y="246"/>
                                      </a:lnTo>
                                      <a:lnTo>
                                        <a:pt x="29" y="230"/>
                                      </a:lnTo>
                                      <a:lnTo>
                                        <a:pt x="12" y="211"/>
                                      </a:lnTo>
                                      <a:lnTo>
                                        <a:pt x="6" y="221"/>
                                      </a:lnTo>
                                      <a:lnTo>
                                        <a:pt x="2" y="233"/>
                                      </a:lnTo>
                                      <a:lnTo>
                                        <a:pt x="0" y="243"/>
                                      </a:lnTo>
                                      <a:lnTo>
                                        <a:pt x="3" y="252"/>
                                      </a:lnTo>
                                      <a:lnTo>
                                        <a:pt x="22" y="275"/>
                                      </a:lnTo>
                                      <a:lnTo>
                                        <a:pt x="45" y="296"/>
                                      </a:lnTo>
                                      <a:lnTo>
                                        <a:pt x="75" y="315"/>
                                      </a:lnTo>
                                      <a:lnTo>
                                        <a:pt x="110" y="332"/>
                                      </a:lnTo>
                                      <a:lnTo>
                                        <a:pt x="150" y="347"/>
                                      </a:lnTo>
                                      <a:lnTo>
                                        <a:pt x="194" y="360"/>
                                      </a:lnTo>
                                      <a:lnTo>
                                        <a:pt x="243" y="371"/>
                                      </a:lnTo>
                                      <a:lnTo>
                                        <a:pt x="298" y="380"/>
                                      </a:lnTo>
                                      <a:lnTo>
                                        <a:pt x="357" y="385"/>
                                      </a:lnTo>
                                      <a:lnTo>
                                        <a:pt x="422" y="390"/>
                                      </a:lnTo>
                                      <a:lnTo>
                                        <a:pt x="490" y="391"/>
                                      </a:lnTo>
                                      <a:lnTo>
                                        <a:pt x="562" y="391"/>
                                      </a:lnTo>
                                      <a:lnTo>
                                        <a:pt x="637" y="388"/>
                                      </a:lnTo>
                                      <a:lnTo>
                                        <a:pt x="717" y="383"/>
                                      </a:lnTo>
                                      <a:lnTo>
                                        <a:pt x="801" y="375"/>
                                      </a:lnTo>
                                      <a:lnTo>
                                        <a:pt x="887" y="365"/>
                                      </a:lnTo>
                                      <a:lnTo>
                                        <a:pt x="973" y="352"/>
                                      </a:lnTo>
                                      <a:lnTo>
                                        <a:pt x="1057" y="338"/>
                                      </a:lnTo>
                                      <a:lnTo>
                                        <a:pt x="1136" y="322"/>
                                      </a:lnTo>
                                      <a:lnTo>
                                        <a:pt x="1211" y="305"/>
                                      </a:lnTo>
                                      <a:lnTo>
                                        <a:pt x="1282" y="285"/>
                                      </a:lnTo>
                                      <a:lnTo>
                                        <a:pt x="1348" y="265"/>
                                      </a:lnTo>
                                      <a:lnTo>
                                        <a:pt x="1408" y="243"/>
                                      </a:lnTo>
                                      <a:lnTo>
                                        <a:pt x="1464" y="221"/>
                                      </a:lnTo>
                                      <a:lnTo>
                                        <a:pt x="1516" y="198"/>
                                      </a:lnTo>
                                      <a:lnTo>
                                        <a:pt x="1562" y="174"/>
                                      </a:lnTo>
                                      <a:lnTo>
                                        <a:pt x="1601" y="149"/>
                                      </a:lnTo>
                                      <a:lnTo>
                                        <a:pt x="1636" y="126"/>
                                      </a:lnTo>
                                      <a:lnTo>
                                        <a:pt x="1665" y="102"/>
                                      </a:lnTo>
                                      <a:lnTo>
                                        <a:pt x="1688" y="77"/>
                                      </a:lnTo>
                                      <a:lnTo>
                                        <a:pt x="1703" y="53"/>
                                      </a:lnTo>
                                      <a:lnTo>
                                        <a:pt x="1712" y="3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5"/>
                              <wps:cNvSpPr>
                                <a:spLocks/>
                              </wps:cNvSpPr>
                              <wps:spPr bwMode="auto">
                                <a:xfrm>
                                  <a:off x="2052" y="3713"/>
                                  <a:ext cx="1539" cy="353"/>
                                </a:xfrm>
                                <a:custGeom>
                                  <a:avLst/>
                                  <a:gdLst>
                                    <a:gd name="T0" fmla="*/ 1539 w 1539"/>
                                    <a:gd name="T1" fmla="*/ 20 h 353"/>
                                    <a:gd name="T2" fmla="*/ 1533 w 1539"/>
                                    <a:gd name="T3" fmla="*/ 7 h 353"/>
                                    <a:gd name="T4" fmla="*/ 1516 w 1539"/>
                                    <a:gd name="T5" fmla="*/ 20 h 353"/>
                                    <a:gd name="T6" fmla="*/ 1474 w 1539"/>
                                    <a:gd name="T7" fmla="*/ 59 h 353"/>
                                    <a:gd name="T8" fmla="*/ 1412 w 1539"/>
                                    <a:gd name="T9" fmla="*/ 98 h 353"/>
                                    <a:gd name="T10" fmla="*/ 1332 w 1539"/>
                                    <a:gd name="T11" fmla="*/ 135 h 353"/>
                                    <a:gd name="T12" fmla="*/ 1234 w 1539"/>
                                    <a:gd name="T13" fmla="*/ 170 h 353"/>
                                    <a:gd name="T14" fmla="*/ 1121 w 1539"/>
                                    <a:gd name="T15" fmla="*/ 203 h 353"/>
                                    <a:gd name="T16" fmla="*/ 997 w 1539"/>
                                    <a:gd name="T17" fmla="*/ 232 h 353"/>
                                    <a:gd name="T18" fmla="*/ 864 w 1539"/>
                                    <a:gd name="T19" fmla="*/ 256 h 353"/>
                                    <a:gd name="T20" fmla="*/ 721 w 1539"/>
                                    <a:gd name="T21" fmla="*/ 275 h 353"/>
                                    <a:gd name="T22" fmla="*/ 583 w 1539"/>
                                    <a:gd name="T23" fmla="*/ 287 h 353"/>
                                    <a:gd name="T24" fmla="*/ 453 w 1539"/>
                                    <a:gd name="T25" fmla="*/ 292 h 353"/>
                                    <a:gd name="T26" fmla="*/ 337 w 1539"/>
                                    <a:gd name="T27" fmla="*/ 289 h 353"/>
                                    <a:gd name="T28" fmla="*/ 234 w 1539"/>
                                    <a:gd name="T29" fmla="*/ 282 h 353"/>
                                    <a:gd name="T30" fmla="*/ 148 w 1539"/>
                                    <a:gd name="T31" fmla="*/ 266 h 353"/>
                                    <a:gd name="T32" fmla="*/ 79 w 1539"/>
                                    <a:gd name="T33" fmla="*/ 245 h 353"/>
                                    <a:gd name="T34" fmla="*/ 33 w 1539"/>
                                    <a:gd name="T35" fmla="*/ 216 h 353"/>
                                    <a:gd name="T36" fmla="*/ 11 w 1539"/>
                                    <a:gd name="T37" fmla="*/ 207 h 353"/>
                                    <a:gd name="T38" fmla="*/ 0 w 1539"/>
                                    <a:gd name="T39" fmla="*/ 220 h 353"/>
                                    <a:gd name="T40" fmla="*/ 17 w 1539"/>
                                    <a:gd name="T41" fmla="*/ 248 h 353"/>
                                    <a:gd name="T42" fmla="*/ 66 w 1539"/>
                                    <a:gd name="T43" fmla="*/ 285 h 353"/>
                                    <a:gd name="T44" fmla="*/ 132 w 1539"/>
                                    <a:gd name="T45" fmla="*/ 314 h 353"/>
                                    <a:gd name="T46" fmla="*/ 217 w 1539"/>
                                    <a:gd name="T47" fmla="*/ 334 h 353"/>
                                    <a:gd name="T48" fmla="*/ 319 w 1539"/>
                                    <a:gd name="T49" fmla="*/ 349 h 353"/>
                                    <a:gd name="T50" fmla="*/ 439 w 1539"/>
                                    <a:gd name="T51" fmla="*/ 353 h 353"/>
                                    <a:gd name="T52" fmla="*/ 571 w 1539"/>
                                    <a:gd name="T53" fmla="*/ 350 h 353"/>
                                    <a:gd name="T54" fmla="*/ 718 w 1539"/>
                                    <a:gd name="T55" fmla="*/ 338 h 353"/>
                                    <a:gd name="T56" fmla="*/ 874 w 1539"/>
                                    <a:gd name="T57" fmla="*/ 318 h 353"/>
                                    <a:gd name="T58" fmla="*/ 1019 w 1539"/>
                                    <a:gd name="T59" fmla="*/ 291 h 353"/>
                                    <a:gd name="T60" fmla="*/ 1150 w 1539"/>
                                    <a:gd name="T61" fmla="*/ 258 h 353"/>
                                    <a:gd name="T62" fmla="*/ 1265 w 1539"/>
                                    <a:gd name="T63" fmla="*/ 219 h 353"/>
                                    <a:gd name="T64" fmla="*/ 1362 w 1539"/>
                                    <a:gd name="T65" fmla="*/ 179 h 353"/>
                                    <a:gd name="T66" fmla="*/ 1440 w 1539"/>
                                    <a:gd name="T67" fmla="*/ 135 h 353"/>
                                    <a:gd name="T68" fmla="*/ 1496 w 1539"/>
                                    <a:gd name="T69" fmla="*/ 92 h 353"/>
                                    <a:gd name="T70" fmla="*/ 1530 w 1539"/>
                                    <a:gd name="T71" fmla="*/ 49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39" h="353">
                                      <a:moveTo>
                                        <a:pt x="1539" y="27"/>
                                      </a:moveTo>
                                      <a:lnTo>
                                        <a:pt x="1539" y="20"/>
                                      </a:lnTo>
                                      <a:lnTo>
                                        <a:pt x="1537" y="13"/>
                                      </a:lnTo>
                                      <a:lnTo>
                                        <a:pt x="1533" y="7"/>
                                      </a:lnTo>
                                      <a:lnTo>
                                        <a:pt x="1529" y="0"/>
                                      </a:lnTo>
                                      <a:lnTo>
                                        <a:pt x="1516" y="20"/>
                                      </a:lnTo>
                                      <a:lnTo>
                                        <a:pt x="1499" y="39"/>
                                      </a:lnTo>
                                      <a:lnTo>
                                        <a:pt x="1474" y="59"/>
                                      </a:lnTo>
                                      <a:lnTo>
                                        <a:pt x="1445" y="78"/>
                                      </a:lnTo>
                                      <a:lnTo>
                                        <a:pt x="1412" y="98"/>
                                      </a:lnTo>
                                      <a:lnTo>
                                        <a:pt x="1373" y="117"/>
                                      </a:lnTo>
                                      <a:lnTo>
                                        <a:pt x="1332" y="135"/>
                                      </a:lnTo>
                                      <a:lnTo>
                                        <a:pt x="1284" y="153"/>
                                      </a:lnTo>
                                      <a:lnTo>
                                        <a:pt x="1234" y="170"/>
                                      </a:lnTo>
                                      <a:lnTo>
                                        <a:pt x="1179" y="187"/>
                                      </a:lnTo>
                                      <a:lnTo>
                                        <a:pt x="1121" y="203"/>
                                      </a:lnTo>
                                      <a:lnTo>
                                        <a:pt x="1061" y="217"/>
                                      </a:lnTo>
                                      <a:lnTo>
                                        <a:pt x="997" y="232"/>
                                      </a:lnTo>
                                      <a:lnTo>
                                        <a:pt x="931" y="245"/>
                                      </a:lnTo>
                                      <a:lnTo>
                                        <a:pt x="864" y="256"/>
                                      </a:lnTo>
                                      <a:lnTo>
                                        <a:pt x="793" y="266"/>
                                      </a:lnTo>
                                      <a:lnTo>
                                        <a:pt x="721" y="275"/>
                                      </a:lnTo>
                                      <a:lnTo>
                                        <a:pt x="650" y="282"/>
                                      </a:lnTo>
                                      <a:lnTo>
                                        <a:pt x="583" y="287"/>
                                      </a:lnTo>
                                      <a:lnTo>
                                        <a:pt x="517" y="291"/>
                                      </a:lnTo>
                                      <a:lnTo>
                                        <a:pt x="453" y="292"/>
                                      </a:lnTo>
                                      <a:lnTo>
                                        <a:pt x="394" y="292"/>
                                      </a:lnTo>
                                      <a:lnTo>
                                        <a:pt x="337" y="289"/>
                                      </a:lnTo>
                                      <a:lnTo>
                                        <a:pt x="283" y="287"/>
                                      </a:lnTo>
                                      <a:lnTo>
                                        <a:pt x="234" y="282"/>
                                      </a:lnTo>
                                      <a:lnTo>
                                        <a:pt x="188" y="275"/>
                                      </a:lnTo>
                                      <a:lnTo>
                                        <a:pt x="148" y="266"/>
                                      </a:lnTo>
                                      <a:lnTo>
                                        <a:pt x="110" y="256"/>
                                      </a:lnTo>
                                      <a:lnTo>
                                        <a:pt x="79" y="245"/>
                                      </a:lnTo>
                                      <a:lnTo>
                                        <a:pt x="53" y="232"/>
                                      </a:lnTo>
                                      <a:lnTo>
                                        <a:pt x="33" y="216"/>
                                      </a:lnTo>
                                      <a:lnTo>
                                        <a:pt x="17" y="200"/>
                                      </a:lnTo>
                                      <a:lnTo>
                                        <a:pt x="11" y="207"/>
                                      </a:lnTo>
                                      <a:lnTo>
                                        <a:pt x="5" y="215"/>
                                      </a:lnTo>
                                      <a:lnTo>
                                        <a:pt x="0" y="220"/>
                                      </a:lnTo>
                                      <a:lnTo>
                                        <a:pt x="1" y="228"/>
                                      </a:lnTo>
                                      <a:lnTo>
                                        <a:pt x="17" y="248"/>
                                      </a:lnTo>
                                      <a:lnTo>
                                        <a:pt x="38" y="268"/>
                                      </a:lnTo>
                                      <a:lnTo>
                                        <a:pt x="66" y="285"/>
                                      </a:lnTo>
                                      <a:lnTo>
                                        <a:pt x="96" y="300"/>
                                      </a:lnTo>
                                      <a:lnTo>
                                        <a:pt x="132" y="314"/>
                                      </a:lnTo>
                                      <a:lnTo>
                                        <a:pt x="172" y="325"/>
                                      </a:lnTo>
                                      <a:lnTo>
                                        <a:pt x="217" y="334"/>
                                      </a:lnTo>
                                      <a:lnTo>
                                        <a:pt x="267" y="343"/>
                                      </a:lnTo>
                                      <a:lnTo>
                                        <a:pt x="319" y="349"/>
                                      </a:lnTo>
                                      <a:lnTo>
                                        <a:pt x="377" y="351"/>
                                      </a:lnTo>
                                      <a:lnTo>
                                        <a:pt x="439" y="353"/>
                                      </a:lnTo>
                                      <a:lnTo>
                                        <a:pt x="502" y="353"/>
                                      </a:lnTo>
                                      <a:lnTo>
                                        <a:pt x="571" y="350"/>
                                      </a:lnTo>
                                      <a:lnTo>
                                        <a:pt x="643" y="346"/>
                                      </a:lnTo>
                                      <a:lnTo>
                                        <a:pt x="718" y="338"/>
                                      </a:lnTo>
                                      <a:lnTo>
                                        <a:pt x="796" y="330"/>
                                      </a:lnTo>
                                      <a:lnTo>
                                        <a:pt x="874" y="318"/>
                                      </a:lnTo>
                                      <a:lnTo>
                                        <a:pt x="949" y="305"/>
                                      </a:lnTo>
                                      <a:lnTo>
                                        <a:pt x="1019" y="291"/>
                                      </a:lnTo>
                                      <a:lnTo>
                                        <a:pt x="1087" y="275"/>
                                      </a:lnTo>
                                      <a:lnTo>
                                        <a:pt x="1150" y="258"/>
                                      </a:lnTo>
                                      <a:lnTo>
                                        <a:pt x="1211" y="239"/>
                                      </a:lnTo>
                                      <a:lnTo>
                                        <a:pt x="1265" y="219"/>
                                      </a:lnTo>
                                      <a:lnTo>
                                        <a:pt x="1316" y="199"/>
                                      </a:lnTo>
                                      <a:lnTo>
                                        <a:pt x="1362" y="179"/>
                                      </a:lnTo>
                                      <a:lnTo>
                                        <a:pt x="1404" y="157"/>
                                      </a:lnTo>
                                      <a:lnTo>
                                        <a:pt x="1440" y="135"/>
                                      </a:lnTo>
                                      <a:lnTo>
                                        <a:pt x="1470" y="114"/>
                                      </a:lnTo>
                                      <a:lnTo>
                                        <a:pt x="1496" y="92"/>
                                      </a:lnTo>
                                      <a:lnTo>
                                        <a:pt x="1516" y="71"/>
                                      </a:lnTo>
                                      <a:lnTo>
                                        <a:pt x="1530" y="49"/>
                                      </a:lnTo>
                                      <a:lnTo>
                                        <a:pt x="1539" y="2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16"/>
                              <wps:cNvSpPr>
                                <a:spLocks/>
                              </wps:cNvSpPr>
                              <wps:spPr bwMode="auto">
                                <a:xfrm>
                                  <a:off x="2337" y="3192"/>
                                  <a:ext cx="989" cy="275"/>
                                </a:xfrm>
                                <a:custGeom>
                                  <a:avLst/>
                                  <a:gdLst>
                                    <a:gd name="T0" fmla="*/ 986 w 989"/>
                                    <a:gd name="T1" fmla="*/ 17 h 275"/>
                                    <a:gd name="T2" fmla="*/ 973 w 989"/>
                                    <a:gd name="T3" fmla="*/ 4 h 275"/>
                                    <a:gd name="T4" fmla="*/ 959 w 989"/>
                                    <a:gd name="T5" fmla="*/ 0 h 275"/>
                                    <a:gd name="T6" fmla="*/ 950 w 989"/>
                                    <a:gd name="T7" fmla="*/ 4 h 275"/>
                                    <a:gd name="T8" fmla="*/ 949 w 989"/>
                                    <a:gd name="T9" fmla="*/ 21 h 275"/>
                                    <a:gd name="T10" fmla="*/ 934 w 989"/>
                                    <a:gd name="T11" fmla="*/ 49 h 275"/>
                                    <a:gd name="T12" fmla="*/ 905 w 989"/>
                                    <a:gd name="T13" fmla="*/ 76 h 275"/>
                                    <a:gd name="T14" fmla="*/ 861 w 989"/>
                                    <a:gd name="T15" fmla="*/ 105 h 275"/>
                                    <a:gd name="T16" fmla="*/ 803 w 989"/>
                                    <a:gd name="T17" fmla="*/ 132 h 275"/>
                                    <a:gd name="T18" fmla="*/ 734 w 989"/>
                                    <a:gd name="T19" fmla="*/ 158 h 275"/>
                                    <a:gd name="T20" fmla="*/ 655 w 989"/>
                                    <a:gd name="T21" fmla="*/ 181 h 275"/>
                                    <a:gd name="T22" fmla="*/ 570 w 989"/>
                                    <a:gd name="T23" fmla="*/ 201 h 275"/>
                                    <a:gd name="T24" fmla="*/ 478 w 989"/>
                                    <a:gd name="T25" fmla="*/ 217 h 275"/>
                                    <a:gd name="T26" fmla="*/ 390 w 989"/>
                                    <a:gd name="T27" fmla="*/ 229 h 275"/>
                                    <a:gd name="T28" fmla="*/ 306 w 989"/>
                                    <a:gd name="T29" fmla="*/ 236 h 275"/>
                                    <a:gd name="T30" fmla="*/ 232 w 989"/>
                                    <a:gd name="T31" fmla="*/ 237 h 275"/>
                                    <a:gd name="T32" fmla="*/ 165 w 989"/>
                                    <a:gd name="T33" fmla="*/ 233 h 275"/>
                                    <a:gd name="T34" fmla="*/ 112 w 989"/>
                                    <a:gd name="T35" fmla="*/ 224 h 275"/>
                                    <a:gd name="T36" fmla="*/ 72 w 989"/>
                                    <a:gd name="T37" fmla="*/ 210 h 275"/>
                                    <a:gd name="T38" fmla="*/ 49 w 989"/>
                                    <a:gd name="T39" fmla="*/ 188 h 275"/>
                                    <a:gd name="T40" fmla="*/ 44 w 989"/>
                                    <a:gd name="T41" fmla="*/ 165 h 275"/>
                                    <a:gd name="T42" fmla="*/ 59 w 989"/>
                                    <a:gd name="T43" fmla="*/ 139 h 275"/>
                                    <a:gd name="T44" fmla="*/ 85 w 989"/>
                                    <a:gd name="T45" fmla="*/ 111 h 275"/>
                                    <a:gd name="T46" fmla="*/ 121 w 989"/>
                                    <a:gd name="T47" fmla="*/ 83 h 275"/>
                                    <a:gd name="T48" fmla="*/ 105 w 989"/>
                                    <a:gd name="T49" fmla="*/ 79 h 275"/>
                                    <a:gd name="T50" fmla="*/ 49 w 989"/>
                                    <a:gd name="T51" fmla="*/ 108 h 275"/>
                                    <a:gd name="T52" fmla="*/ 14 w 989"/>
                                    <a:gd name="T53" fmla="*/ 145 h 275"/>
                                    <a:gd name="T54" fmla="*/ 0 w 989"/>
                                    <a:gd name="T55" fmla="*/ 184 h 275"/>
                                    <a:gd name="T56" fmla="*/ 4 w 989"/>
                                    <a:gd name="T57" fmla="*/ 213 h 275"/>
                                    <a:gd name="T58" fmla="*/ 29 w 989"/>
                                    <a:gd name="T59" fmla="*/ 236 h 275"/>
                                    <a:gd name="T60" fmla="*/ 70 w 989"/>
                                    <a:gd name="T61" fmla="*/ 255 h 275"/>
                                    <a:gd name="T62" fmla="*/ 128 w 989"/>
                                    <a:gd name="T63" fmla="*/ 266 h 275"/>
                                    <a:gd name="T64" fmla="*/ 198 w 989"/>
                                    <a:gd name="T65" fmla="*/ 273 h 275"/>
                                    <a:gd name="T66" fmla="*/ 279 w 989"/>
                                    <a:gd name="T67" fmla="*/ 275 h 275"/>
                                    <a:gd name="T68" fmla="*/ 370 w 989"/>
                                    <a:gd name="T69" fmla="*/ 269 h 275"/>
                                    <a:gd name="T70" fmla="*/ 468 w 989"/>
                                    <a:gd name="T71" fmla="*/ 259 h 275"/>
                                    <a:gd name="T72" fmla="*/ 568 w 989"/>
                                    <a:gd name="T73" fmla="*/ 240 h 275"/>
                                    <a:gd name="T74" fmla="*/ 665 w 989"/>
                                    <a:gd name="T75" fmla="*/ 217 h 275"/>
                                    <a:gd name="T76" fmla="*/ 751 w 989"/>
                                    <a:gd name="T77" fmla="*/ 191 h 275"/>
                                    <a:gd name="T78" fmla="*/ 828 w 989"/>
                                    <a:gd name="T79" fmla="*/ 162 h 275"/>
                                    <a:gd name="T80" fmla="*/ 891 w 989"/>
                                    <a:gd name="T81" fmla="*/ 132 h 275"/>
                                    <a:gd name="T82" fmla="*/ 940 w 989"/>
                                    <a:gd name="T83" fmla="*/ 100 h 275"/>
                                    <a:gd name="T84" fmla="*/ 973 w 989"/>
                                    <a:gd name="T85" fmla="*/ 70 h 275"/>
                                    <a:gd name="T86" fmla="*/ 989 w 989"/>
                                    <a:gd name="T87" fmla="*/ 4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9" h="275">
                                      <a:moveTo>
                                        <a:pt x="989" y="26"/>
                                      </a:moveTo>
                                      <a:lnTo>
                                        <a:pt x="986" y="17"/>
                                      </a:lnTo>
                                      <a:lnTo>
                                        <a:pt x="980" y="10"/>
                                      </a:lnTo>
                                      <a:lnTo>
                                        <a:pt x="973" y="4"/>
                                      </a:lnTo>
                                      <a:lnTo>
                                        <a:pt x="966" y="1"/>
                                      </a:lnTo>
                                      <a:lnTo>
                                        <a:pt x="959" y="0"/>
                                      </a:lnTo>
                                      <a:lnTo>
                                        <a:pt x="953" y="1"/>
                                      </a:lnTo>
                                      <a:lnTo>
                                        <a:pt x="950" y="4"/>
                                      </a:lnTo>
                                      <a:lnTo>
                                        <a:pt x="949" y="8"/>
                                      </a:lnTo>
                                      <a:lnTo>
                                        <a:pt x="949" y="21"/>
                                      </a:lnTo>
                                      <a:lnTo>
                                        <a:pt x="944" y="34"/>
                                      </a:lnTo>
                                      <a:lnTo>
                                        <a:pt x="934" y="49"/>
                                      </a:lnTo>
                                      <a:lnTo>
                                        <a:pt x="921" y="62"/>
                                      </a:lnTo>
                                      <a:lnTo>
                                        <a:pt x="905" y="76"/>
                                      </a:lnTo>
                                      <a:lnTo>
                                        <a:pt x="884" y="90"/>
                                      </a:lnTo>
                                      <a:lnTo>
                                        <a:pt x="861" y="105"/>
                                      </a:lnTo>
                                      <a:lnTo>
                                        <a:pt x="833" y="118"/>
                                      </a:lnTo>
                                      <a:lnTo>
                                        <a:pt x="803" y="132"/>
                                      </a:lnTo>
                                      <a:lnTo>
                                        <a:pt x="770" y="145"/>
                                      </a:lnTo>
                                      <a:lnTo>
                                        <a:pt x="734" y="158"/>
                                      </a:lnTo>
                                      <a:lnTo>
                                        <a:pt x="695" y="170"/>
                                      </a:lnTo>
                                      <a:lnTo>
                                        <a:pt x="655" y="181"/>
                                      </a:lnTo>
                                      <a:lnTo>
                                        <a:pt x="613" y="191"/>
                                      </a:lnTo>
                                      <a:lnTo>
                                        <a:pt x="570" y="201"/>
                                      </a:lnTo>
                                      <a:lnTo>
                                        <a:pt x="524" y="210"/>
                                      </a:lnTo>
                                      <a:lnTo>
                                        <a:pt x="478" y="217"/>
                                      </a:lnTo>
                                      <a:lnTo>
                                        <a:pt x="433" y="224"/>
                                      </a:lnTo>
                                      <a:lnTo>
                                        <a:pt x="390" y="229"/>
                                      </a:lnTo>
                                      <a:lnTo>
                                        <a:pt x="347" y="233"/>
                                      </a:lnTo>
                                      <a:lnTo>
                                        <a:pt x="306" y="236"/>
                                      </a:lnTo>
                                      <a:lnTo>
                                        <a:pt x="268" y="237"/>
                                      </a:lnTo>
                                      <a:lnTo>
                                        <a:pt x="232" y="237"/>
                                      </a:lnTo>
                                      <a:lnTo>
                                        <a:pt x="197" y="236"/>
                                      </a:lnTo>
                                      <a:lnTo>
                                        <a:pt x="165" y="233"/>
                                      </a:lnTo>
                                      <a:lnTo>
                                        <a:pt x="136" y="229"/>
                                      </a:lnTo>
                                      <a:lnTo>
                                        <a:pt x="112" y="224"/>
                                      </a:lnTo>
                                      <a:lnTo>
                                        <a:pt x="90" y="217"/>
                                      </a:lnTo>
                                      <a:lnTo>
                                        <a:pt x="72" y="210"/>
                                      </a:lnTo>
                                      <a:lnTo>
                                        <a:pt x="59" y="200"/>
                                      </a:lnTo>
                                      <a:lnTo>
                                        <a:pt x="49" y="188"/>
                                      </a:lnTo>
                                      <a:lnTo>
                                        <a:pt x="44" y="177"/>
                                      </a:lnTo>
                                      <a:lnTo>
                                        <a:pt x="44" y="165"/>
                                      </a:lnTo>
                                      <a:lnTo>
                                        <a:pt x="50" y="152"/>
                                      </a:lnTo>
                                      <a:lnTo>
                                        <a:pt x="59" y="139"/>
                                      </a:lnTo>
                                      <a:lnTo>
                                        <a:pt x="70" y="125"/>
                                      </a:lnTo>
                                      <a:lnTo>
                                        <a:pt x="85" y="111"/>
                                      </a:lnTo>
                                      <a:lnTo>
                                        <a:pt x="102" y="96"/>
                                      </a:lnTo>
                                      <a:lnTo>
                                        <a:pt x="121" y="83"/>
                                      </a:lnTo>
                                      <a:lnTo>
                                        <a:pt x="141" y="70"/>
                                      </a:lnTo>
                                      <a:lnTo>
                                        <a:pt x="105" y="79"/>
                                      </a:lnTo>
                                      <a:lnTo>
                                        <a:pt x="75" y="92"/>
                                      </a:lnTo>
                                      <a:lnTo>
                                        <a:pt x="49" y="108"/>
                                      </a:lnTo>
                                      <a:lnTo>
                                        <a:pt x="30" y="126"/>
                                      </a:lnTo>
                                      <a:lnTo>
                                        <a:pt x="14" y="145"/>
                                      </a:lnTo>
                                      <a:lnTo>
                                        <a:pt x="4" y="165"/>
                                      </a:lnTo>
                                      <a:lnTo>
                                        <a:pt x="0" y="184"/>
                                      </a:lnTo>
                                      <a:lnTo>
                                        <a:pt x="0" y="200"/>
                                      </a:lnTo>
                                      <a:lnTo>
                                        <a:pt x="4" y="213"/>
                                      </a:lnTo>
                                      <a:lnTo>
                                        <a:pt x="14" y="226"/>
                                      </a:lnTo>
                                      <a:lnTo>
                                        <a:pt x="29" y="236"/>
                                      </a:lnTo>
                                      <a:lnTo>
                                        <a:pt x="47" y="246"/>
                                      </a:lnTo>
                                      <a:lnTo>
                                        <a:pt x="70" y="255"/>
                                      </a:lnTo>
                                      <a:lnTo>
                                        <a:pt x="98" y="262"/>
                                      </a:lnTo>
                                      <a:lnTo>
                                        <a:pt x="128" y="266"/>
                                      </a:lnTo>
                                      <a:lnTo>
                                        <a:pt x="161" y="270"/>
                                      </a:lnTo>
                                      <a:lnTo>
                                        <a:pt x="198" y="273"/>
                                      </a:lnTo>
                                      <a:lnTo>
                                        <a:pt x="237" y="275"/>
                                      </a:lnTo>
                                      <a:lnTo>
                                        <a:pt x="279" y="275"/>
                                      </a:lnTo>
                                      <a:lnTo>
                                        <a:pt x="324" y="273"/>
                                      </a:lnTo>
                                      <a:lnTo>
                                        <a:pt x="370" y="269"/>
                                      </a:lnTo>
                                      <a:lnTo>
                                        <a:pt x="417" y="265"/>
                                      </a:lnTo>
                                      <a:lnTo>
                                        <a:pt x="468" y="259"/>
                                      </a:lnTo>
                                      <a:lnTo>
                                        <a:pt x="518" y="250"/>
                                      </a:lnTo>
                                      <a:lnTo>
                                        <a:pt x="568" y="240"/>
                                      </a:lnTo>
                                      <a:lnTo>
                                        <a:pt x="617" y="230"/>
                                      </a:lnTo>
                                      <a:lnTo>
                                        <a:pt x="665" y="217"/>
                                      </a:lnTo>
                                      <a:lnTo>
                                        <a:pt x="710" y="206"/>
                                      </a:lnTo>
                                      <a:lnTo>
                                        <a:pt x="751" y="191"/>
                                      </a:lnTo>
                                      <a:lnTo>
                                        <a:pt x="790" y="177"/>
                                      </a:lnTo>
                                      <a:lnTo>
                                        <a:pt x="828" y="162"/>
                                      </a:lnTo>
                                      <a:lnTo>
                                        <a:pt x="861" y="148"/>
                                      </a:lnTo>
                                      <a:lnTo>
                                        <a:pt x="891" y="132"/>
                                      </a:lnTo>
                                      <a:lnTo>
                                        <a:pt x="918" y="116"/>
                                      </a:lnTo>
                                      <a:lnTo>
                                        <a:pt x="940" y="100"/>
                                      </a:lnTo>
                                      <a:lnTo>
                                        <a:pt x="959" y="86"/>
                                      </a:lnTo>
                                      <a:lnTo>
                                        <a:pt x="973" y="70"/>
                                      </a:lnTo>
                                      <a:lnTo>
                                        <a:pt x="983" y="54"/>
                                      </a:lnTo>
                                      <a:lnTo>
                                        <a:pt x="989" y="40"/>
                                      </a:lnTo>
                                      <a:lnTo>
                                        <a:pt x="989" y="2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7"/>
                              <wps:cNvSpPr>
                                <a:spLocks/>
                              </wps:cNvSpPr>
                              <wps:spPr bwMode="auto">
                                <a:xfrm>
                                  <a:off x="1650" y="2536"/>
                                  <a:ext cx="312" cy="431"/>
                                </a:xfrm>
                                <a:custGeom>
                                  <a:avLst/>
                                  <a:gdLst>
                                    <a:gd name="T0" fmla="*/ 36 w 312"/>
                                    <a:gd name="T1" fmla="*/ 108 h 431"/>
                                    <a:gd name="T2" fmla="*/ 37 w 312"/>
                                    <a:gd name="T3" fmla="*/ 82 h 431"/>
                                    <a:gd name="T4" fmla="*/ 50 w 312"/>
                                    <a:gd name="T5" fmla="*/ 59 h 431"/>
                                    <a:gd name="T6" fmla="*/ 75 w 312"/>
                                    <a:gd name="T7" fmla="*/ 41 h 431"/>
                                    <a:gd name="T8" fmla="*/ 118 w 312"/>
                                    <a:gd name="T9" fmla="*/ 28 h 431"/>
                                    <a:gd name="T10" fmla="*/ 164 w 312"/>
                                    <a:gd name="T11" fmla="*/ 38 h 431"/>
                                    <a:gd name="T12" fmla="*/ 196 w 312"/>
                                    <a:gd name="T13" fmla="*/ 67 h 431"/>
                                    <a:gd name="T14" fmla="*/ 214 w 312"/>
                                    <a:gd name="T15" fmla="*/ 103 h 431"/>
                                    <a:gd name="T16" fmla="*/ 222 w 312"/>
                                    <a:gd name="T17" fmla="*/ 137 h 431"/>
                                    <a:gd name="T18" fmla="*/ 212 w 312"/>
                                    <a:gd name="T19" fmla="*/ 185 h 431"/>
                                    <a:gd name="T20" fmla="*/ 200 w 312"/>
                                    <a:gd name="T21" fmla="*/ 241 h 431"/>
                                    <a:gd name="T22" fmla="*/ 203 w 312"/>
                                    <a:gd name="T23" fmla="*/ 303 h 431"/>
                                    <a:gd name="T24" fmla="*/ 227 w 312"/>
                                    <a:gd name="T25" fmla="*/ 358 h 431"/>
                                    <a:gd name="T26" fmla="*/ 260 w 312"/>
                                    <a:gd name="T27" fmla="*/ 395 h 431"/>
                                    <a:gd name="T28" fmla="*/ 292 w 312"/>
                                    <a:gd name="T29" fmla="*/ 419 h 431"/>
                                    <a:gd name="T30" fmla="*/ 311 w 312"/>
                                    <a:gd name="T31" fmla="*/ 431 h 431"/>
                                    <a:gd name="T32" fmla="*/ 279 w 312"/>
                                    <a:gd name="T33" fmla="*/ 388 h 431"/>
                                    <a:gd name="T34" fmla="*/ 243 w 312"/>
                                    <a:gd name="T35" fmla="*/ 311 h 431"/>
                                    <a:gd name="T36" fmla="*/ 235 w 312"/>
                                    <a:gd name="T37" fmla="*/ 248 h 431"/>
                                    <a:gd name="T38" fmla="*/ 242 w 312"/>
                                    <a:gd name="T39" fmla="*/ 202 h 431"/>
                                    <a:gd name="T40" fmla="*/ 252 w 312"/>
                                    <a:gd name="T41" fmla="*/ 152 h 431"/>
                                    <a:gd name="T42" fmla="*/ 242 w 312"/>
                                    <a:gd name="T43" fmla="*/ 92 h 431"/>
                                    <a:gd name="T44" fmla="*/ 227 w 312"/>
                                    <a:gd name="T45" fmla="*/ 65 h 431"/>
                                    <a:gd name="T46" fmla="*/ 204 w 312"/>
                                    <a:gd name="T47" fmla="*/ 36 h 431"/>
                                    <a:gd name="T48" fmla="*/ 176 w 312"/>
                                    <a:gd name="T49" fmla="*/ 16 h 431"/>
                                    <a:gd name="T50" fmla="*/ 140 w 312"/>
                                    <a:gd name="T51" fmla="*/ 5 h 431"/>
                                    <a:gd name="T52" fmla="*/ 111 w 312"/>
                                    <a:gd name="T53" fmla="*/ 0 h 431"/>
                                    <a:gd name="T54" fmla="*/ 93 w 312"/>
                                    <a:gd name="T55" fmla="*/ 3 h 431"/>
                                    <a:gd name="T56" fmla="*/ 75 w 312"/>
                                    <a:gd name="T57" fmla="*/ 9 h 431"/>
                                    <a:gd name="T58" fmla="*/ 56 w 312"/>
                                    <a:gd name="T59" fmla="*/ 19 h 431"/>
                                    <a:gd name="T60" fmla="*/ 39 w 312"/>
                                    <a:gd name="T61" fmla="*/ 31 h 431"/>
                                    <a:gd name="T62" fmla="*/ 23 w 312"/>
                                    <a:gd name="T63" fmla="*/ 45 h 431"/>
                                    <a:gd name="T64" fmla="*/ 11 w 312"/>
                                    <a:gd name="T65" fmla="*/ 62 h 431"/>
                                    <a:gd name="T66" fmla="*/ 3 w 312"/>
                                    <a:gd name="T67" fmla="*/ 80 h 431"/>
                                    <a:gd name="T68" fmla="*/ 0 w 312"/>
                                    <a:gd name="T69" fmla="*/ 94 h 431"/>
                                    <a:gd name="T70" fmla="*/ 9 w 312"/>
                                    <a:gd name="T71" fmla="*/ 126 h 431"/>
                                    <a:gd name="T72" fmla="*/ 34 w 312"/>
                                    <a:gd name="T73" fmla="*/ 157 h 431"/>
                                    <a:gd name="T74" fmla="*/ 60 w 312"/>
                                    <a:gd name="T75" fmla="*/ 167 h 431"/>
                                    <a:gd name="T76" fmla="*/ 85 w 312"/>
                                    <a:gd name="T77" fmla="*/ 169 h 431"/>
                                    <a:gd name="T78" fmla="*/ 101 w 312"/>
                                    <a:gd name="T79" fmla="*/ 165 h 431"/>
                                    <a:gd name="T80" fmla="*/ 102 w 312"/>
                                    <a:gd name="T81" fmla="*/ 160 h 431"/>
                                    <a:gd name="T82" fmla="*/ 89 w 312"/>
                                    <a:gd name="T83" fmla="*/ 157 h 431"/>
                                    <a:gd name="T84" fmla="*/ 69 w 312"/>
                                    <a:gd name="T85" fmla="*/ 150 h 431"/>
                                    <a:gd name="T86" fmla="*/ 49 w 312"/>
                                    <a:gd name="T87" fmla="*/ 134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2" h="431">
                                      <a:moveTo>
                                        <a:pt x="40" y="120"/>
                                      </a:moveTo>
                                      <a:lnTo>
                                        <a:pt x="36" y="108"/>
                                      </a:lnTo>
                                      <a:lnTo>
                                        <a:pt x="36" y="95"/>
                                      </a:lnTo>
                                      <a:lnTo>
                                        <a:pt x="37" y="82"/>
                                      </a:lnTo>
                                      <a:lnTo>
                                        <a:pt x="42" y="69"/>
                                      </a:lnTo>
                                      <a:lnTo>
                                        <a:pt x="50" y="59"/>
                                      </a:lnTo>
                                      <a:lnTo>
                                        <a:pt x="60" y="48"/>
                                      </a:lnTo>
                                      <a:lnTo>
                                        <a:pt x="75" y="41"/>
                                      </a:lnTo>
                                      <a:lnTo>
                                        <a:pt x="91" y="33"/>
                                      </a:lnTo>
                                      <a:lnTo>
                                        <a:pt x="118" y="28"/>
                                      </a:lnTo>
                                      <a:lnTo>
                                        <a:pt x="142" y="31"/>
                                      </a:lnTo>
                                      <a:lnTo>
                                        <a:pt x="164" y="38"/>
                                      </a:lnTo>
                                      <a:lnTo>
                                        <a:pt x="181" y="51"/>
                                      </a:lnTo>
                                      <a:lnTo>
                                        <a:pt x="196" y="67"/>
                                      </a:lnTo>
                                      <a:lnTo>
                                        <a:pt x="207" y="84"/>
                                      </a:lnTo>
                                      <a:lnTo>
                                        <a:pt x="214" y="103"/>
                                      </a:lnTo>
                                      <a:lnTo>
                                        <a:pt x="220" y="120"/>
                                      </a:lnTo>
                                      <a:lnTo>
                                        <a:pt x="222" y="137"/>
                                      </a:lnTo>
                                      <a:lnTo>
                                        <a:pt x="217" y="159"/>
                                      </a:lnTo>
                                      <a:lnTo>
                                        <a:pt x="212" y="185"/>
                                      </a:lnTo>
                                      <a:lnTo>
                                        <a:pt x="206" y="212"/>
                                      </a:lnTo>
                                      <a:lnTo>
                                        <a:pt x="200" y="241"/>
                                      </a:lnTo>
                                      <a:lnTo>
                                        <a:pt x="199" y="273"/>
                                      </a:lnTo>
                                      <a:lnTo>
                                        <a:pt x="203" y="303"/>
                                      </a:lnTo>
                                      <a:lnTo>
                                        <a:pt x="214" y="334"/>
                                      </a:lnTo>
                                      <a:lnTo>
                                        <a:pt x="227" y="358"/>
                                      </a:lnTo>
                                      <a:lnTo>
                                        <a:pt x="243" y="378"/>
                                      </a:lnTo>
                                      <a:lnTo>
                                        <a:pt x="260" y="395"/>
                                      </a:lnTo>
                                      <a:lnTo>
                                        <a:pt x="276" y="408"/>
                                      </a:lnTo>
                                      <a:lnTo>
                                        <a:pt x="292" y="419"/>
                                      </a:lnTo>
                                      <a:lnTo>
                                        <a:pt x="304" y="427"/>
                                      </a:lnTo>
                                      <a:lnTo>
                                        <a:pt x="311" y="431"/>
                                      </a:lnTo>
                                      <a:lnTo>
                                        <a:pt x="312" y="431"/>
                                      </a:lnTo>
                                      <a:lnTo>
                                        <a:pt x="279" y="388"/>
                                      </a:lnTo>
                                      <a:lnTo>
                                        <a:pt x="256" y="347"/>
                                      </a:lnTo>
                                      <a:lnTo>
                                        <a:pt x="243" y="311"/>
                                      </a:lnTo>
                                      <a:lnTo>
                                        <a:pt x="236" y="277"/>
                                      </a:lnTo>
                                      <a:lnTo>
                                        <a:pt x="235" y="248"/>
                                      </a:lnTo>
                                      <a:lnTo>
                                        <a:pt x="237" y="222"/>
                                      </a:lnTo>
                                      <a:lnTo>
                                        <a:pt x="242" y="202"/>
                                      </a:lnTo>
                                      <a:lnTo>
                                        <a:pt x="246" y="186"/>
                                      </a:lnTo>
                                      <a:lnTo>
                                        <a:pt x="252" y="152"/>
                                      </a:lnTo>
                                      <a:lnTo>
                                        <a:pt x="249" y="117"/>
                                      </a:lnTo>
                                      <a:lnTo>
                                        <a:pt x="242" y="92"/>
                                      </a:lnTo>
                                      <a:lnTo>
                                        <a:pt x="239" y="84"/>
                                      </a:lnTo>
                                      <a:lnTo>
                                        <a:pt x="227" y="65"/>
                                      </a:lnTo>
                                      <a:lnTo>
                                        <a:pt x="216" y="49"/>
                                      </a:lnTo>
                                      <a:lnTo>
                                        <a:pt x="204" y="36"/>
                                      </a:lnTo>
                                      <a:lnTo>
                                        <a:pt x="190" y="25"/>
                                      </a:lnTo>
                                      <a:lnTo>
                                        <a:pt x="176" y="16"/>
                                      </a:lnTo>
                                      <a:lnTo>
                                        <a:pt x="158" y="9"/>
                                      </a:lnTo>
                                      <a:lnTo>
                                        <a:pt x="140" y="5"/>
                                      </a:lnTo>
                                      <a:lnTo>
                                        <a:pt x="118" y="0"/>
                                      </a:lnTo>
                                      <a:lnTo>
                                        <a:pt x="111" y="0"/>
                                      </a:lnTo>
                                      <a:lnTo>
                                        <a:pt x="102" y="2"/>
                                      </a:lnTo>
                                      <a:lnTo>
                                        <a:pt x="93" y="3"/>
                                      </a:lnTo>
                                      <a:lnTo>
                                        <a:pt x="83" y="6"/>
                                      </a:lnTo>
                                      <a:lnTo>
                                        <a:pt x="75" y="9"/>
                                      </a:lnTo>
                                      <a:lnTo>
                                        <a:pt x="65" y="13"/>
                                      </a:lnTo>
                                      <a:lnTo>
                                        <a:pt x="56" y="19"/>
                                      </a:lnTo>
                                      <a:lnTo>
                                        <a:pt x="47" y="25"/>
                                      </a:lnTo>
                                      <a:lnTo>
                                        <a:pt x="39" y="31"/>
                                      </a:lnTo>
                                      <a:lnTo>
                                        <a:pt x="32" y="38"/>
                                      </a:lnTo>
                                      <a:lnTo>
                                        <a:pt x="23" y="45"/>
                                      </a:lnTo>
                                      <a:lnTo>
                                        <a:pt x="17" y="54"/>
                                      </a:lnTo>
                                      <a:lnTo>
                                        <a:pt x="11" y="62"/>
                                      </a:lnTo>
                                      <a:lnTo>
                                        <a:pt x="6" y="69"/>
                                      </a:lnTo>
                                      <a:lnTo>
                                        <a:pt x="3" y="80"/>
                                      </a:lnTo>
                                      <a:lnTo>
                                        <a:pt x="0" y="88"/>
                                      </a:lnTo>
                                      <a:lnTo>
                                        <a:pt x="0" y="94"/>
                                      </a:lnTo>
                                      <a:lnTo>
                                        <a:pt x="3" y="107"/>
                                      </a:lnTo>
                                      <a:lnTo>
                                        <a:pt x="9" y="126"/>
                                      </a:lnTo>
                                      <a:lnTo>
                                        <a:pt x="21" y="146"/>
                                      </a:lnTo>
                                      <a:lnTo>
                                        <a:pt x="34" y="157"/>
                                      </a:lnTo>
                                      <a:lnTo>
                                        <a:pt x="47" y="165"/>
                                      </a:lnTo>
                                      <a:lnTo>
                                        <a:pt x="60" y="167"/>
                                      </a:lnTo>
                                      <a:lnTo>
                                        <a:pt x="73" y="169"/>
                                      </a:lnTo>
                                      <a:lnTo>
                                        <a:pt x="85" y="169"/>
                                      </a:lnTo>
                                      <a:lnTo>
                                        <a:pt x="95" y="167"/>
                                      </a:lnTo>
                                      <a:lnTo>
                                        <a:pt x="101" y="165"/>
                                      </a:lnTo>
                                      <a:lnTo>
                                        <a:pt x="104" y="162"/>
                                      </a:lnTo>
                                      <a:lnTo>
                                        <a:pt x="102" y="160"/>
                                      </a:lnTo>
                                      <a:lnTo>
                                        <a:pt x="98" y="159"/>
                                      </a:lnTo>
                                      <a:lnTo>
                                        <a:pt x="89" y="157"/>
                                      </a:lnTo>
                                      <a:lnTo>
                                        <a:pt x="81" y="154"/>
                                      </a:lnTo>
                                      <a:lnTo>
                                        <a:pt x="69" y="150"/>
                                      </a:lnTo>
                                      <a:lnTo>
                                        <a:pt x="59" y="143"/>
                                      </a:lnTo>
                                      <a:lnTo>
                                        <a:pt x="49" y="134"/>
                                      </a:lnTo>
                                      <a:lnTo>
                                        <a:pt x="40" y="1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8"/>
                              <wps:cNvSpPr>
                                <a:spLocks/>
                              </wps:cNvSpPr>
                              <wps:spPr bwMode="auto">
                                <a:xfrm>
                                  <a:off x="1912" y="2267"/>
                                  <a:ext cx="160" cy="531"/>
                                </a:xfrm>
                                <a:custGeom>
                                  <a:avLst/>
                                  <a:gdLst>
                                    <a:gd name="T0" fmla="*/ 91 w 160"/>
                                    <a:gd name="T1" fmla="*/ 373 h 531"/>
                                    <a:gd name="T2" fmla="*/ 117 w 160"/>
                                    <a:gd name="T3" fmla="*/ 308 h 531"/>
                                    <a:gd name="T4" fmla="*/ 141 w 160"/>
                                    <a:gd name="T5" fmla="*/ 243 h 531"/>
                                    <a:gd name="T6" fmla="*/ 157 w 160"/>
                                    <a:gd name="T7" fmla="*/ 177 h 531"/>
                                    <a:gd name="T8" fmla="*/ 160 w 160"/>
                                    <a:gd name="T9" fmla="*/ 124 h 531"/>
                                    <a:gd name="T10" fmla="*/ 155 w 160"/>
                                    <a:gd name="T11" fmla="*/ 79 h 531"/>
                                    <a:gd name="T12" fmla="*/ 145 w 160"/>
                                    <a:gd name="T13" fmla="*/ 49 h 531"/>
                                    <a:gd name="T14" fmla="*/ 132 w 160"/>
                                    <a:gd name="T15" fmla="*/ 32 h 531"/>
                                    <a:gd name="T16" fmla="*/ 117 w 160"/>
                                    <a:gd name="T17" fmla="*/ 17 h 531"/>
                                    <a:gd name="T18" fmla="*/ 95 w 160"/>
                                    <a:gd name="T19" fmla="*/ 6 h 531"/>
                                    <a:gd name="T20" fmla="*/ 81 w 160"/>
                                    <a:gd name="T21" fmla="*/ 1 h 531"/>
                                    <a:gd name="T22" fmla="*/ 75 w 160"/>
                                    <a:gd name="T23" fmla="*/ 0 h 531"/>
                                    <a:gd name="T24" fmla="*/ 62 w 160"/>
                                    <a:gd name="T25" fmla="*/ 1 h 531"/>
                                    <a:gd name="T26" fmla="*/ 42 w 160"/>
                                    <a:gd name="T27" fmla="*/ 7 h 531"/>
                                    <a:gd name="T28" fmla="*/ 26 w 160"/>
                                    <a:gd name="T29" fmla="*/ 14 h 531"/>
                                    <a:gd name="T30" fmla="*/ 16 w 160"/>
                                    <a:gd name="T31" fmla="*/ 22 h 531"/>
                                    <a:gd name="T32" fmla="*/ 13 w 160"/>
                                    <a:gd name="T33" fmla="*/ 24 h 531"/>
                                    <a:gd name="T34" fmla="*/ 4 w 160"/>
                                    <a:gd name="T35" fmla="*/ 37 h 531"/>
                                    <a:gd name="T36" fmla="*/ 0 w 160"/>
                                    <a:gd name="T37" fmla="*/ 60 h 531"/>
                                    <a:gd name="T38" fmla="*/ 10 w 160"/>
                                    <a:gd name="T39" fmla="*/ 89 h 531"/>
                                    <a:gd name="T40" fmla="*/ 24 w 160"/>
                                    <a:gd name="T41" fmla="*/ 95 h 531"/>
                                    <a:gd name="T42" fmla="*/ 30 w 160"/>
                                    <a:gd name="T43" fmla="*/ 45 h 531"/>
                                    <a:gd name="T44" fmla="*/ 65 w 160"/>
                                    <a:gd name="T45" fmla="*/ 29 h 531"/>
                                    <a:gd name="T46" fmla="*/ 89 w 160"/>
                                    <a:gd name="T47" fmla="*/ 33 h 531"/>
                                    <a:gd name="T48" fmla="*/ 106 w 160"/>
                                    <a:gd name="T49" fmla="*/ 43 h 531"/>
                                    <a:gd name="T50" fmla="*/ 119 w 160"/>
                                    <a:gd name="T51" fmla="*/ 58 h 531"/>
                                    <a:gd name="T52" fmla="*/ 130 w 160"/>
                                    <a:gd name="T53" fmla="*/ 85 h 531"/>
                                    <a:gd name="T54" fmla="*/ 134 w 160"/>
                                    <a:gd name="T55" fmla="*/ 127 h 531"/>
                                    <a:gd name="T56" fmla="*/ 130 w 160"/>
                                    <a:gd name="T57" fmla="*/ 181 h 531"/>
                                    <a:gd name="T58" fmla="*/ 111 w 160"/>
                                    <a:gd name="T59" fmla="*/ 253 h 531"/>
                                    <a:gd name="T60" fmla="*/ 83 w 160"/>
                                    <a:gd name="T61" fmla="*/ 324 h 531"/>
                                    <a:gd name="T62" fmla="*/ 55 w 160"/>
                                    <a:gd name="T63" fmla="*/ 396 h 531"/>
                                    <a:gd name="T64" fmla="*/ 42 w 160"/>
                                    <a:gd name="T65" fmla="*/ 448 h 531"/>
                                    <a:gd name="T66" fmla="*/ 50 w 160"/>
                                    <a:gd name="T67" fmla="*/ 482 h 531"/>
                                    <a:gd name="T68" fmla="*/ 65 w 160"/>
                                    <a:gd name="T69" fmla="*/ 514 h 531"/>
                                    <a:gd name="T70" fmla="*/ 76 w 160"/>
                                    <a:gd name="T71" fmla="*/ 531 h 531"/>
                                    <a:gd name="T72" fmla="*/ 66 w 160"/>
                                    <a:gd name="T73" fmla="*/ 478 h 531"/>
                                    <a:gd name="T74" fmla="*/ 70 w 160"/>
                                    <a:gd name="T75" fmla="*/ 423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0" h="531">
                                      <a:moveTo>
                                        <a:pt x="78" y="406"/>
                                      </a:moveTo>
                                      <a:lnTo>
                                        <a:pt x="91" y="373"/>
                                      </a:lnTo>
                                      <a:lnTo>
                                        <a:pt x="104" y="341"/>
                                      </a:lnTo>
                                      <a:lnTo>
                                        <a:pt x="117" y="308"/>
                                      </a:lnTo>
                                      <a:lnTo>
                                        <a:pt x="130" y="277"/>
                                      </a:lnTo>
                                      <a:lnTo>
                                        <a:pt x="141" y="243"/>
                                      </a:lnTo>
                                      <a:lnTo>
                                        <a:pt x="150" y="210"/>
                                      </a:lnTo>
                                      <a:lnTo>
                                        <a:pt x="157" y="177"/>
                                      </a:lnTo>
                                      <a:lnTo>
                                        <a:pt x="160" y="144"/>
                                      </a:lnTo>
                                      <a:lnTo>
                                        <a:pt x="160" y="124"/>
                                      </a:lnTo>
                                      <a:lnTo>
                                        <a:pt x="158" y="101"/>
                                      </a:lnTo>
                                      <a:lnTo>
                                        <a:pt x="155" y="79"/>
                                      </a:lnTo>
                                      <a:lnTo>
                                        <a:pt x="150" y="59"/>
                                      </a:lnTo>
                                      <a:lnTo>
                                        <a:pt x="145" y="49"/>
                                      </a:lnTo>
                                      <a:lnTo>
                                        <a:pt x="140" y="40"/>
                                      </a:lnTo>
                                      <a:lnTo>
                                        <a:pt x="132" y="32"/>
                                      </a:lnTo>
                                      <a:lnTo>
                                        <a:pt x="125" y="23"/>
                                      </a:lnTo>
                                      <a:lnTo>
                                        <a:pt x="117" y="17"/>
                                      </a:lnTo>
                                      <a:lnTo>
                                        <a:pt x="106" y="10"/>
                                      </a:lnTo>
                                      <a:lnTo>
                                        <a:pt x="95" y="6"/>
                                      </a:lnTo>
                                      <a:lnTo>
                                        <a:pt x="83" y="1"/>
                                      </a:lnTo>
                                      <a:lnTo>
                                        <a:pt x="81" y="1"/>
                                      </a:lnTo>
                                      <a:lnTo>
                                        <a:pt x="78" y="0"/>
                                      </a:lnTo>
                                      <a:lnTo>
                                        <a:pt x="75" y="0"/>
                                      </a:lnTo>
                                      <a:lnTo>
                                        <a:pt x="72" y="0"/>
                                      </a:lnTo>
                                      <a:lnTo>
                                        <a:pt x="62" y="1"/>
                                      </a:lnTo>
                                      <a:lnTo>
                                        <a:pt x="52" y="3"/>
                                      </a:lnTo>
                                      <a:lnTo>
                                        <a:pt x="42" y="7"/>
                                      </a:lnTo>
                                      <a:lnTo>
                                        <a:pt x="33" y="12"/>
                                      </a:lnTo>
                                      <a:lnTo>
                                        <a:pt x="26" y="14"/>
                                      </a:lnTo>
                                      <a:lnTo>
                                        <a:pt x="20" y="19"/>
                                      </a:lnTo>
                                      <a:lnTo>
                                        <a:pt x="16" y="22"/>
                                      </a:lnTo>
                                      <a:lnTo>
                                        <a:pt x="14" y="23"/>
                                      </a:lnTo>
                                      <a:lnTo>
                                        <a:pt x="13" y="24"/>
                                      </a:lnTo>
                                      <a:lnTo>
                                        <a:pt x="9" y="30"/>
                                      </a:lnTo>
                                      <a:lnTo>
                                        <a:pt x="4" y="37"/>
                                      </a:lnTo>
                                      <a:lnTo>
                                        <a:pt x="1" y="48"/>
                                      </a:lnTo>
                                      <a:lnTo>
                                        <a:pt x="0" y="60"/>
                                      </a:lnTo>
                                      <a:lnTo>
                                        <a:pt x="3" y="73"/>
                                      </a:lnTo>
                                      <a:lnTo>
                                        <a:pt x="10" y="89"/>
                                      </a:lnTo>
                                      <a:lnTo>
                                        <a:pt x="23" y="104"/>
                                      </a:lnTo>
                                      <a:lnTo>
                                        <a:pt x="24" y="95"/>
                                      </a:lnTo>
                                      <a:lnTo>
                                        <a:pt x="24" y="71"/>
                                      </a:lnTo>
                                      <a:lnTo>
                                        <a:pt x="30" y="45"/>
                                      </a:lnTo>
                                      <a:lnTo>
                                        <a:pt x="50" y="30"/>
                                      </a:lnTo>
                                      <a:lnTo>
                                        <a:pt x="65" y="29"/>
                                      </a:lnTo>
                                      <a:lnTo>
                                        <a:pt x="78" y="30"/>
                                      </a:lnTo>
                                      <a:lnTo>
                                        <a:pt x="89" y="33"/>
                                      </a:lnTo>
                                      <a:lnTo>
                                        <a:pt x="99" y="37"/>
                                      </a:lnTo>
                                      <a:lnTo>
                                        <a:pt x="106" y="43"/>
                                      </a:lnTo>
                                      <a:lnTo>
                                        <a:pt x="114" y="50"/>
                                      </a:lnTo>
                                      <a:lnTo>
                                        <a:pt x="119" y="58"/>
                                      </a:lnTo>
                                      <a:lnTo>
                                        <a:pt x="124" y="66"/>
                                      </a:lnTo>
                                      <a:lnTo>
                                        <a:pt x="130" y="85"/>
                                      </a:lnTo>
                                      <a:lnTo>
                                        <a:pt x="132" y="105"/>
                                      </a:lnTo>
                                      <a:lnTo>
                                        <a:pt x="134" y="127"/>
                                      </a:lnTo>
                                      <a:lnTo>
                                        <a:pt x="134" y="144"/>
                                      </a:lnTo>
                                      <a:lnTo>
                                        <a:pt x="130" y="181"/>
                                      </a:lnTo>
                                      <a:lnTo>
                                        <a:pt x="122" y="217"/>
                                      </a:lnTo>
                                      <a:lnTo>
                                        <a:pt x="111" y="253"/>
                                      </a:lnTo>
                                      <a:lnTo>
                                        <a:pt x="98" y="289"/>
                                      </a:lnTo>
                                      <a:lnTo>
                                        <a:pt x="83" y="324"/>
                                      </a:lnTo>
                                      <a:lnTo>
                                        <a:pt x="69" y="360"/>
                                      </a:lnTo>
                                      <a:lnTo>
                                        <a:pt x="55" y="396"/>
                                      </a:lnTo>
                                      <a:lnTo>
                                        <a:pt x="43" y="432"/>
                                      </a:lnTo>
                                      <a:lnTo>
                                        <a:pt x="42" y="448"/>
                                      </a:lnTo>
                                      <a:lnTo>
                                        <a:pt x="45" y="465"/>
                                      </a:lnTo>
                                      <a:lnTo>
                                        <a:pt x="50" y="482"/>
                                      </a:lnTo>
                                      <a:lnTo>
                                        <a:pt x="58" y="500"/>
                                      </a:lnTo>
                                      <a:lnTo>
                                        <a:pt x="65" y="514"/>
                                      </a:lnTo>
                                      <a:lnTo>
                                        <a:pt x="72" y="524"/>
                                      </a:lnTo>
                                      <a:lnTo>
                                        <a:pt x="76" y="531"/>
                                      </a:lnTo>
                                      <a:lnTo>
                                        <a:pt x="78" y="531"/>
                                      </a:lnTo>
                                      <a:lnTo>
                                        <a:pt x="66" y="478"/>
                                      </a:lnTo>
                                      <a:lnTo>
                                        <a:pt x="65" y="445"/>
                                      </a:lnTo>
                                      <a:lnTo>
                                        <a:pt x="70" y="423"/>
                                      </a:lnTo>
                                      <a:lnTo>
                                        <a:pt x="78" y="40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9" name="Group 19"/>
                              <wpg:cNvGrpSpPr>
                                <a:grpSpLocks/>
                              </wpg:cNvGrpSpPr>
                              <wpg:grpSpPr bwMode="auto">
                                <a:xfrm>
                                  <a:off x="4668" y="2217"/>
                                  <a:ext cx="1425" cy="2215"/>
                                  <a:chOff x="4842" y="2217"/>
                                  <a:chExt cx="1764" cy="2215"/>
                                </a:xfrm>
                              </wpg:grpSpPr>
                              <wpg:grpSp>
                                <wpg:cNvPr id="1073742112" name="Group 20"/>
                                <wpg:cNvGrpSpPr>
                                  <a:grpSpLocks/>
                                </wpg:cNvGrpSpPr>
                                <wpg:grpSpPr bwMode="auto">
                                  <a:xfrm>
                                    <a:off x="4842" y="2324"/>
                                    <a:ext cx="1247" cy="2108"/>
                                    <a:chOff x="4842" y="2324"/>
                                    <a:chExt cx="1247" cy="2108"/>
                                  </a:xfrm>
                                </wpg:grpSpPr>
                                <wps:wsp>
                                  <wps:cNvPr id="1073742113" name="Freeform 21"/>
                                  <wps:cNvSpPr>
                                    <a:spLocks/>
                                  </wps:cNvSpPr>
                                  <wps:spPr bwMode="auto">
                                    <a:xfrm>
                                      <a:off x="4844" y="4010"/>
                                      <a:ext cx="101" cy="259"/>
                                    </a:xfrm>
                                    <a:custGeom>
                                      <a:avLst/>
                                      <a:gdLst>
                                        <a:gd name="T0" fmla="*/ 99 w 101"/>
                                        <a:gd name="T1" fmla="*/ 25 h 259"/>
                                        <a:gd name="T2" fmla="*/ 96 w 101"/>
                                        <a:gd name="T3" fmla="*/ 35 h 259"/>
                                        <a:gd name="T4" fmla="*/ 94 w 101"/>
                                        <a:gd name="T5" fmla="*/ 48 h 259"/>
                                        <a:gd name="T6" fmla="*/ 88 w 101"/>
                                        <a:gd name="T7" fmla="*/ 62 h 259"/>
                                        <a:gd name="T8" fmla="*/ 83 w 101"/>
                                        <a:gd name="T9" fmla="*/ 78 h 259"/>
                                        <a:gd name="T10" fmla="*/ 76 w 101"/>
                                        <a:gd name="T11" fmla="*/ 96 h 259"/>
                                        <a:gd name="T12" fmla="*/ 71 w 101"/>
                                        <a:gd name="T13" fmla="*/ 113 h 259"/>
                                        <a:gd name="T14" fmla="*/ 64 w 101"/>
                                        <a:gd name="T15" fmla="*/ 133 h 259"/>
                                        <a:gd name="T16" fmla="*/ 58 w 101"/>
                                        <a:gd name="T17" fmla="*/ 151 h 259"/>
                                        <a:gd name="T18" fmla="*/ 49 w 101"/>
                                        <a:gd name="T19" fmla="*/ 170 h 259"/>
                                        <a:gd name="T20" fmla="*/ 44 w 101"/>
                                        <a:gd name="T21" fmla="*/ 190 h 259"/>
                                        <a:gd name="T22" fmla="*/ 37 w 101"/>
                                        <a:gd name="T23" fmla="*/ 204 h 259"/>
                                        <a:gd name="T24" fmla="*/ 32 w 101"/>
                                        <a:gd name="T25" fmla="*/ 220 h 259"/>
                                        <a:gd name="T26" fmla="*/ 25 w 101"/>
                                        <a:gd name="T27" fmla="*/ 232 h 259"/>
                                        <a:gd name="T28" fmla="*/ 19 w 101"/>
                                        <a:gd name="T29" fmla="*/ 243 h 259"/>
                                        <a:gd name="T30" fmla="*/ 14 w 101"/>
                                        <a:gd name="T31" fmla="*/ 252 h 259"/>
                                        <a:gd name="T32" fmla="*/ 7 w 101"/>
                                        <a:gd name="T33" fmla="*/ 259 h 259"/>
                                        <a:gd name="T34" fmla="*/ 2 w 101"/>
                                        <a:gd name="T35" fmla="*/ 253 h 259"/>
                                        <a:gd name="T36" fmla="*/ 0 w 101"/>
                                        <a:gd name="T37" fmla="*/ 246 h 259"/>
                                        <a:gd name="T38" fmla="*/ 0 w 101"/>
                                        <a:gd name="T39" fmla="*/ 234 h 259"/>
                                        <a:gd name="T40" fmla="*/ 0 w 101"/>
                                        <a:gd name="T41" fmla="*/ 221 h 259"/>
                                        <a:gd name="T42" fmla="*/ 2 w 101"/>
                                        <a:gd name="T43" fmla="*/ 209 h 259"/>
                                        <a:gd name="T44" fmla="*/ 2 w 101"/>
                                        <a:gd name="T45" fmla="*/ 197 h 259"/>
                                        <a:gd name="T46" fmla="*/ 3 w 101"/>
                                        <a:gd name="T47" fmla="*/ 186 h 259"/>
                                        <a:gd name="T48" fmla="*/ 5 w 101"/>
                                        <a:gd name="T49" fmla="*/ 175 h 259"/>
                                        <a:gd name="T50" fmla="*/ 7 w 101"/>
                                        <a:gd name="T51" fmla="*/ 165 h 259"/>
                                        <a:gd name="T52" fmla="*/ 9 w 101"/>
                                        <a:gd name="T53" fmla="*/ 154 h 259"/>
                                        <a:gd name="T54" fmla="*/ 12 w 101"/>
                                        <a:gd name="T55" fmla="*/ 143 h 259"/>
                                        <a:gd name="T56" fmla="*/ 16 w 101"/>
                                        <a:gd name="T57" fmla="*/ 135 h 259"/>
                                        <a:gd name="T58" fmla="*/ 19 w 101"/>
                                        <a:gd name="T59" fmla="*/ 124 h 259"/>
                                        <a:gd name="T60" fmla="*/ 23 w 101"/>
                                        <a:gd name="T61" fmla="*/ 115 h 259"/>
                                        <a:gd name="T62" fmla="*/ 26 w 101"/>
                                        <a:gd name="T63" fmla="*/ 104 h 259"/>
                                        <a:gd name="T64" fmla="*/ 32 w 101"/>
                                        <a:gd name="T65" fmla="*/ 94 h 259"/>
                                        <a:gd name="T66" fmla="*/ 35 w 101"/>
                                        <a:gd name="T67" fmla="*/ 85 h 259"/>
                                        <a:gd name="T68" fmla="*/ 39 w 101"/>
                                        <a:gd name="T69" fmla="*/ 74 h 259"/>
                                        <a:gd name="T70" fmla="*/ 44 w 101"/>
                                        <a:gd name="T71" fmla="*/ 64 h 259"/>
                                        <a:gd name="T72" fmla="*/ 49 w 101"/>
                                        <a:gd name="T73" fmla="*/ 55 h 259"/>
                                        <a:gd name="T74" fmla="*/ 55 w 101"/>
                                        <a:gd name="T75" fmla="*/ 46 h 259"/>
                                        <a:gd name="T76" fmla="*/ 60 w 101"/>
                                        <a:gd name="T77" fmla="*/ 35 h 259"/>
                                        <a:gd name="T78" fmla="*/ 64 w 101"/>
                                        <a:gd name="T79" fmla="*/ 25 h 259"/>
                                        <a:gd name="T80" fmla="*/ 71 w 101"/>
                                        <a:gd name="T81" fmla="*/ 16 h 259"/>
                                        <a:gd name="T82" fmla="*/ 76 w 101"/>
                                        <a:gd name="T83" fmla="*/ 5 h 259"/>
                                        <a:gd name="T84" fmla="*/ 83 w 101"/>
                                        <a:gd name="T85" fmla="*/ 0 h 259"/>
                                        <a:gd name="T86" fmla="*/ 90 w 101"/>
                                        <a:gd name="T87" fmla="*/ 0 h 259"/>
                                        <a:gd name="T88" fmla="*/ 97 w 101"/>
                                        <a:gd name="T89" fmla="*/ 3 h 259"/>
                                        <a:gd name="T90" fmla="*/ 101 w 101"/>
                                        <a:gd name="T91" fmla="*/ 10 h 259"/>
                                        <a:gd name="T92" fmla="*/ 101 w 101"/>
                                        <a:gd name="T93" fmla="*/ 1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59">
                                          <a:moveTo>
                                            <a:pt x="101" y="19"/>
                                          </a:moveTo>
                                          <a:lnTo>
                                            <a:pt x="101" y="21"/>
                                          </a:lnTo>
                                          <a:lnTo>
                                            <a:pt x="99" y="25"/>
                                          </a:lnTo>
                                          <a:lnTo>
                                            <a:pt x="99" y="26"/>
                                          </a:lnTo>
                                          <a:lnTo>
                                            <a:pt x="97" y="32"/>
                                          </a:lnTo>
                                          <a:lnTo>
                                            <a:pt x="96" y="35"/>
                                          </a:lnTo>
                                          <a:lnTo>
                                            <a:pt x="96" y="39"/>
                                          </a:lnTo>
                                          <a:lnTo>
                                            <a:pt x="94" y="42"/>
                                          </a:lnTo>
                                          <a:lnTo>
                                            <a:pt x="94" y="48"/>
                                          </a:lnTo>
                                          <a:lnTo>
                                            <a:pt x="90" y="51"/>
                                          </a:lnTo>
                                          <a:lnTo>
                                            <a:pt x="88" y="56"/>
                                          </a:lnTo>
                                          <a:lnTo>
                                            <a:pt x="88" y="62"/>
                                          </a:lnTo>
                                          <a:lnTo>
                                            <a:pt x="85" y="67"/>
                                          </a:lnTo>
                                          <a:lnTo>
                                            <a:pt x="85" y="72"/>
                                          </a:lnTo>
                                          <a:lnTo>
                                            <a:pt x="83" y="78"/>
                                          </a:lnTo>
                                          <a:lnTo>
                                            <a:pt x="81" y="83"/>
                                          </a:lnTo>
                                          <a:lnTo>
                                            <a:pt x="80" y="90"/>
                                          </a:lnTo>
                                          <a:lnTo>
                                            <a:pt x="76" y="96"/>
                                          </a:lnTo>
                                          <a:lnTo>
                                            <a:pt x="74" y="103"/>
                                          </a:lnTo>
                                          <a:lnTo>
                                            <a:pt x="73" y="108"/>
                                          </a:lnTo>
                                          <a:lnTo>
                                            <a:pt x="71" y="113"/>
                                          </a:lnTo>
                                          <a:lnTo>
                                            <a:pt x="69" y="120"/>
                                          </a:lnTo>
                                          <a:lnTo>
                                            <a:pt x="65" y="127"/>
                                          </a:lnTo>
                                          <a:lnTo>
                                            <a:pt x="64" y="133"/>
                                          </a:lnTo>
                                          <a:lnTo>
                                            <a:pt x="62" y="140"/>
                                          </a:lnTo>
                                          <a:lnTo>
                                            <a:pt x="60" y="145"/>
                                          </a:lnTo>
                                          <a:lnTo>
                                            <a:pt x="58" y="151"/>
                                          </a:lnTo>
                                          <a:lnTo>
                                            <a:pt x="55" y="158"/>
                                          </a:lnTo>
                                          <a:lnTo>
                                            <a:pt x="53" y="165"/>
                                          </a:lnTo>
                                          <a:lnTo>
                                            <a:pt x="49" y="170"/>
                                          </a:lnTo>
                                          <a:lnTo>
                                            <a:pt x="48" y="175"/>
                                          </a:lnTo>
                                          <a:lnTo>
                                            <a:pt x="46" y="182"/>
                                          </a:lnTo>
                                          <a:lnTo>
                                            <a:pt x="44" y="190"/>
                                          </a:lnTo>
                                          <a:lnTo>
                                            <a:pt x="42" y="195"/>
                                          </a:lnTo>
                                          <a:lnTo>
                                            <a:pt x="39" y="200"/>
                                          </a:lnTo>
                                          <a:lnTo>
                                            <a:pt x="37" y="204"/>
                                          </a:lnTo>
                                          <a:lnTo>
                                            <a:pt x="35" y="209"/>
                                          </a:lnTo>
                                          <a:lnTo>
                                            <a:pt x="33" y="214"/>
                                          </a:lnTo>
                                          <a:lnTo>
                                            <a:pt x="32" y="220"/>
                                          </a:lnTo>
                                          <a:lnTo>
                                            <a:pt x="28" y="223"/>
                                          </a:lnTo>
                                          <a:lnTo>
                                            <a:pt x="26" y="229"/>
                                          </a:lnTo>
                                          <a:lnTo>
                                            <a:pt x="25" y="232"/>
                                          </a:lnTo>
                                          <a:lnTo>
                                            <a:pt x="23" y="237"/>
                                          </a:lnTo>
                                          <a:lnTo>
                                            <a:pt x="19" y="241"/>
                                          </a:lnTo>
                                          <a:lnTo>
                                            <a:pt x="19" y="243"/>
                                          </a:lnTo>
                                          <a:lnTo>
                                            <a:pt x="18" y="246"/>
                                          </a:lnTo>
                                          <a:lnTo>
                                            <a:pt x="14" y="250"/>
                                          </a:lnTo>
                                          <a:lnTo>
                                            <a:pt x="14" y="252"/>
                                          </a:lnTo>
                                          <a:lnTo>
                                            <a:pt x="12" y="253"/>
                                          </a:lnTo>
                                          <a:lnTo>
                                            <a:pt x="9" y="257"/>
                                          </a:lnTo>
                                          <a:lnTo>
                                            <a:pt x="7" y="259"/>
                                          </a:lnTo>
                                          <a:lnTo>
                                            <a:pt x="3" y="257"/>
                                          </a:lnTo>
                                          <a:lnTo>
                                            <a:pt x="3" y="257"/>
                                          </a:lnTo>
                                          <a:lnTo>
                                            <a:pt x="2" y="253"/>
                                          </a:lnTo>
                                          <a:lnTo>
                                            <a:pt x="2" y="252"/>
                                          </a:lnTo>
                                          <a:lnTo>
                                            <a:pt x="0" y="250"/>
                                          </a:lnTo>
                                          <a:lnTo>
                                            <a:pt x="0" y="246"/>
                                          </a:lnTo>
                                          <a:lnTo>
                                            <a:pt x="0" y="243"/>
                                          </a:lnTo>
                                          <a:lnTo>
                                            <a:pt x="0" y="237"/>
                                          </a:lnTo>
                                          <a:lnTo>
                                            <a:pt x="0" y="234"/>
                                          </a:lnTo>
                                          <a:lnTo>
                                            <a:pt x="0" y="229"/>
                                          </a:lnTo>
                                          <a:lnTo>
                                            <a:pt x="0" y="223"/>
                                          </a:lnTo>
                                          <a:lnTo>
                                            <a:pt x="0" y="221"/>
                                          </a:lnTo>
                                          <a:lnTo>
                                            <a:pt x="0" y="216"/>
                                          </a:lnTo>
                                          <a:lnTo>
                                            <a:pt x="2" y="213"/>
                                          </a:lnTo>
                                          <a:lnTo>
                                            <a:pt x="2" y="209"/>
                                          </a:lnTo>
                                          <a:lnTo>
                                            <a:pt x="2" y="206"/>
                                          </a:lnTo>
                                          <a:lnTo>
                                            <a:pt x="2" y="202"/>
                                          </a:lnTo>
                                          <a:lnTo>
                                            <a:pt x="2" y="197"/>
                                          </a:lnTo>
                                          <a:lnTo>
                                            <a:pt x="2" y="195"/>
                                          </a:lnTo>
                                          <a:lnTo>
                                            <a:pt x="3" y="190"/>
                                          </a:lnTo>
                                          <a:lnTo>
                                            <a:pt x="3" y="186"/>
                                          </a:lnTo>
                                          <a:lnTo>
                                            <a:pt x="3" y="182"/>
                                          </a:lnTo>
                                          <a:lnTo>
                                            <a:pt x="3" y="179"/>
                                          </a:lnTo>
                                          <a:lnTo>
                                            <a:pt x="5" y="175"/>
                                          </a:lnTo>
                                          <a:lnTo>
                                            <a:pt x="5" y="172"/>
                                          </a:lnTo>
                                          <a:lnTo>
                                            <a:pt x="7" y="168"/>
                                          </a:lnTo>
                                          <a:lnTo>
                                            <a:pt x="7" y="165"/>
                                          </a:lnTo>
                                          <a:lnTo>
                                            <a:pt x="9" y="161"/>
                                          </a:lnTo>
                                          <a:lnTo>
                                            <a:pt x="9" y="158"/>
                                          </a:lnTo>
                                          <a:lnTo>
                                            <a:pt x="9" y="154"/>
                                          </a:lnTo>
                                          <a:lnTo>
                                            <a:pt x="10" y="151"/>
                                          </a:lnTo>
                                          <a:lnTo>
                                            <a:pt x="12" y="147"/>
                                          </a:lnTo>
                                          <a:lnTo>
                                            <a:pt x="12" y="143"/>
                                          </a:lnTo>
                                          <a:lnTo>
                                            <a:pt x="14" y="140"/>
                                          </a:lnTo>
                                          <a:lnTo>
                                            <a:pt x="14" y="138"/>
                                          </a:lnTo>
                                          <a:lnTo>
                                            <a:pt x="16" y="135"/>
                                          </a:lnTo>
                                          <a:lnTo>
                                            <a:pt x="18" y="131"/>
                                          </a:lnTo>
                                          <a:lnTo>
                                            <a:pt x="18" y="127"/>
                                          </a:lnTo>
                                          <a:lnTo>
                                            <a:pt x="19" y="124"/>
                                          </a:lnTo>
                                          <a:lnTo>
                                            <a:pt x="19" y="120"/>
                                          </a:lnTo>
                                          <a:lnTo>
                                            <a:pt x="23" y="117"/>
                                          </a:lnTo>
                                          <a:lnTo>
                                            <a:pt x="23" y="115"/>
                                          </a:lnTo>
                                          <a:lnTo>
                                            <a:pt x="25" y="110"/>
                                          </a:lnTo>
                                          <a:lnTo>
                                            <a:pt x="26" y="108"/>
                                          </a:lnTo>
                                          <a:lnTo>
                                            <a:pt x="26" y="104"/>
                                          </a:lnTo>
                                          <a:lnTo>
                                            <a:pt x="28" y="101"/>
                                          </a:lnTo>
                                          <a:lnTo>
                                            <a:pt x="30" y="97"/>
                                          </a:lnTo>
                                          <a:lnTo>
                                            <a:pt x="32" y="94"/>
                                          </a:lnTo>
                                          <a:lnTo>
                                            <a:pt x="32" y="92"/>
                                          </a:lnTo>
                                          <a:lnTo>
                                            <a:pt x="33" y="88"/>
                                          </a:lnTo>
                                          <a:lnTo>
                                            <a:pt x="35" y="85"/>
                                          </a:lnTo>
                                          <a:lnTo>
                                            <a:pt x="37" y="81"/>
                                          </a:lnTo>
                                          <a:lnTo>
                                            <a:pt x="39" y="78"/>
                                          </a:lnTo>
                                          <a:lnTo>
                                            <a:pt x="39" y="74"/>
                                          </a:lnTo>
                                          <a:lnTo>
                                            <a:pt x="41" y="71"/>
                                          </a:lnTo>
                                          <a:lnTo>
                                            <a:pt x="42" y="67"/>
                                          </a:lnTo>
                                          <a:lnTo>
                                            <a:pt x="44" y="64"/>
                                          </a:lnTo>
                                          <a:lnTo>
                                            <a:pt x="46" y="62"/>
                                          </a:lnTo>
                                          <a:lnTo>
                                            <a:pt x="48" y="58"/>
                                          </a:lnTo>
                                          <a:lnTo>
                                            <a:pt x="49" y="55"/>
                                          </a:lnTo>
                                          <a:lnTo>
                                            <a:pt x="51" y="51"/>
                                          </a:lnTo>
                                          <a:lnTo>
                                            <a:pt x="53" y="48"/>
                                          </a:lnTo>
                                          <a:lnTo>
                                            <a:pt x="55" y="46"/>
                                          </a:lnTo>
                                          <a:lnTo>
                                            <a:pt x="55" y="42"/>
                                          </a:lnTo>
                                          <a:lnTo>
                                            <a:pt x="58" y="39"/>
                                          </a:lnTo>
                                          <a:lnTo>
                                            <a:pt x="60" y="35"/>
                                          </a:lnTo>
                                          <a:lnTo>
                                            <a:pt x="60" y="32"/>
                                          </a:lnTo>
                                          <a:lnTo>
                                            <a:pt x="64" y="28"/>
                                          </a:lnTo>
                                          <a:lnTo>
                                            <a:pt x="64" y="25"/>
                                          </a:lnTo>
                                          <a:lnTo>
                                            <a:pt x="65" y="21"/>
                                          </a:lnTo>
                                          <a:lnTo>
                                            <a:pt x="69" y="19"/>
                                          </a:lnTo>
                                          <a:lnTo>
                                            <a:pt x="71" y="16"/>
                                          </a:lnTo>
                                          <a:lnTo>
                                            <a:pt x="73" y="10"/>
                                          </a:lnTo>
                                          <a:lnTo>
                                            <a:pt x="74" y="9"/>
                                          </a:lnTo>
                                          <a:lnTo>
                                            <a:pt x="76" y="5"/>
                                          </a:lnTo>
                                          <a:lnTo>
                                            <a:pt x="78" y="1"/>
                                          </a:lnTo>
                                          <a:lnTo>
                                            <a:pt x="80" y="1"/>
                                          </a:lnTo>
                                          <a:lnTo>
                                            <a:pt x="83" y="0"/>
                                          </a:lnTo>
                                          <a:lnTo>
                                            <a:pt x="85" y="0"/>
                                          </a:lnTo>
                                          <a:lnTo>
                                            <a:pt x="88" y="0"/>
                                          </a:lnTo>
                                          <a:lnTo>
                                            <a:pt x="90" y="0"/>
                                          </a:lnTo>
                                          <a:lnTo>
                                            <a:pt x="94" y="0"/>
                                          </a:lnTo>
                                          <a:lnTo>
                                            <a:pt x="96" y="1"/>
                                          </a:lnTo>
                                          <a:lnTo>
                                            <a:pt x="97" y="3"/>
                                          </a:lnTo>
                                          <a:lnTo>
                                            <a:pt x="99" y="5"/>
                                          </a:lnTo>
                                          <a:lnTo>
                                            <a:pt x="101" y="7"/>
                                          </a:lnTo>
                                          <a:lnTo>
                                            <a:pt x="101" y="10"/>
                                          </a:lnTo>
                                          <a:lnTo>
                                            <a:pt x="101" y="14"/>
                                          </a:lnTo>
                                          <a:lnTo>
                                            <a:pt x="101" y="16"/>
                                          </a:lnTo>
                                          <a:lnTo>
                                            <a:pt x="101" y="19"/>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4" name="Freeform 22"/>
                                  <wps:cNvSpPr>
                                    <a:spLocks/>
                                  </wps:cNvSpPr>
                                  <wps:spPr bwMode="auto">
                                    <a:xfrm>
                                      <a:off x="4924" y="3570"/>
                                      <a:ext cx="429" cy="454"/>
                                    </a:xfrm>
                                    <a:custGeom>
                                      <a:avLst/>
                                      <a:gdLst>
                                        <a:gd name="T0" fmla="*/ 429 w 429"/>
                                        <a:gd name="T1" fmla="*/ 39 h 454"/>
                                        <a:gd name="T2" fmla="*/ 424 w 429"/>
                                        <a:gd name="T3" fmla="*/ 67 h 454"/>
                                        <a:gd name="T4" fmla="*/ 418 w 429"/>
                                        <a:gd name="T5" fmla="*/ 99 h 454"/>
                                        <a:gd name="T6" fmla="*/ 408 w 429"/>
                                        <a:gd name="T7" fmla="*/ 136 h 454"/>
                                        <a:gd name="T8" fmla="*/ 397 w 429"/>
                                        <a:gd name="T9" fmla="*/ 175 h 454"/>
                                        <a:gd name="T10" fmla="*/ 383 w 429"/>
                                        <a:gd name="T11" fmla="*/ 214 h 454"/>
                                        <a:gd name="T12" fmla="*/ 367 w 429"/>
                                        <a:gd name="T13" fmla="*/ 253 h 454"/>
                                        <a:gd name="T14" fmla="*/ 349 w 429"/>
                                        <a:gd name="T15" fmla="*/ 291 h 454"/>
                                        <a:gd name="T16" fmla="*/ 330 w 429"/>
                                        <a:gd name="T17" fmla="*/ 326 h 454"/>
                                        <a:gd name="T18" fmla="*/ 310 w 429"/>
                                        <a:gd name="T19" fmla="*/ 356 h 454"/>
                                        <a:gd name="T20" fmla="*/ 289 w 429"/>
                                        <a:gd name="T21" fmla="*/ 379 h 454"/>
                                        <a:gd name="T22" fmla="*/ 267 w 429"/>
                                        <a:gd name="T23" fmla="*/ 397 h 454"/>
                                        <a:gd name="T24" fmla="*/ 246 w 429"/>
                                        <a:gd name="T25" fmla="*/ 408 h 454"/>
                                        <a:gd name="T26" fmla="*/ 227 w 429"/>
                                        <a:gd name="T27" fmla="*/ 410 h 454"/>
                                        <a:gd name="T28" fmla="*/ 207 w 429"/>
                                        <a:gd name="T29" fmla="*/ 413 h 454"/>
                                        <a:gd name="T30" fmla="*/ 189 w 429"/>
                                        <a:gd name="T31" fmla="*/ 415 h 454"/>
                                        <a:gd name="T32" fmla="*/ 173 w 429"/>
                                        <a:gd name="T33" fmla="*/ 418 h 454"/>
                                        <a:gd name="T34" fmla="*/ 156 w 429"/>
                                        <a:gd name="T35" fmla="*/ 418 h 454"/>
                                        <a:gd name="T36" fmla="*/ 140 w 429"/>
                                        <a:gd name="T37" fmla="*/ 420 h 454"/>
                                        <a:gd name="T38" fmla="*/ 124 w 429"/>
                                        <a:gd name="T39" fmla="*/ 424 h 454"/>
                                        <a:gd name="T40" fmla="*/ 108 w 429"/>
                                        <a:gd name="T41" fmla="*/ 425 h 454"/>
                                        <a:gd name="T42" fmla="*/ 92 w 429"/>
                                        <a:gd name="T43" fmla="*/ 429 h 454"/>
                                        <a:gd name="T44" fmla="*/ 76 w 429"/>
                                        <a:gd name="T45" fmla="*/ 433 h 454"/>
                                        <a:gd name="T46" fmla="*/ 56 w 429"/>
                                        <a:gd name="T47" fmla="*/ 438 h 454"/>
                                        <a:gd name="T48" fmla="*/ 39 w 429"/>
                                        <a:gd name="T49" fmla="*/ 445 h 454"/>
                                        <a:gd name="T50" fmla="*/ 19 w 429"/>
                                        <a:gd name="T51" fmla="*/ 454 h 454"/>
                                        <a:gd name="T52" fmla="*/ 5 w 429"/>
                                        <a:gd name="T53" fmla="*/ 452 h 454"/>
                                        <a:gd name="T54" fmla="*/ 0 w 429"/>
                                        <a:gd name="T55" fmla="*/ 441 h 454"/>
                                        <a:gd name="T56" fmla="*/ 5 w 429"/>
                                        <a:gd name="T57" fmla="*/ 429 h 454"/>
                                        <a:gd name="T58" fmla="*/ 17 w 429"/>
                                        <a:gd name="T59" fmla="*/ 415 h 454"/>
                                        <a:gd name="T60" fmla="*/ 32 w 429"/>
                                        <a:gd name="T61" fmla="*/ 406 h 454"/>
                                        <a:gd name="T62" fmla="*/ 47 w 429"/>
                                        <a:gd name="T63" fmla="*/ 397 h 454"/>
                                        <a:gd name="T64" fmla="*/ 67 w 429"/>
                                        <a:gd name="T65" fmla="*/ 390 h 454"/>
                                        <a:gd name="T66" fmla="*/ 87 w 429"/>
                                        <a:gd name="T67" fmla="*/ 383 h 454"/>
                                        <a:gd name="T68" fmla="*/ 106 w 429"/>
                                        <a:gd name="T69" fmla="*/ 378 h 454"/>
                                        <a:gd name="T70" fmla="*/ 127 w 429"/>
                                        <a:gd name="T71" fmla="*/ 374 h 454"/>
                                        <a:gd name="T72" fmla="*/ 147 w 429"/>
                                        <a:gd name="T73" fmla="*/ 369 h 454"/>
                                        <a:gd name="T74" fmla="*/ 166 w 429"/>
                                        <a:gd name="T75" fmla="*/ 365 h 454"/>
                                        <a:gd name="T76" fmla="*/ 188 w 429"/>
                                        <a:gd name="T77" fmla="*/ 362 h 454"/>
                                        <a:gd name="T78" fmla="*/ 205 w 429"/>
                                        <a:gd name="T79" fmla="*/ 358 h 454"/>
                                        <a:gd name="T80" fmla="*/ 223 w 429"/>
                                        <a:gd name="T81" fmla="*/ 356 h 454"/>
                                        <a:gd name="T82" fmla="*/ 239 w 429"/>
                                        <a:gd name="T83" fmla="*/ 353 h 454"/>
                                        <a:gd name="T84" fmla="*/ 257 w 429"/>
                                        <a:gd name="T85" fmla="*/ 342 h 454"/>
                                        <a:gd name="T86" fmla="*/ 273 w 429"/>
                                        <a:gd name="T87" fmla="*/ 326 h 454"/>
                                        <a:gd name="T88" fmla="*/ 289 w 429"/>
                                        <a:gd name="T89" fmla="*/ 303 h 454"/>
                                        <a:gd name="T90" fmla="*/ 303 w 429"/>
                                        <a:gd name="T91" fmla="*/ 275 h 454"/>
                                        <a:gd name="T92" fmla="*/ 317 w 429"/>
                                        <a:gd name="T93" fmla="*/ 245 h 454"/>
                                        <a:gd name="T94" fmla="*/ 331 w 429"/>
                                        <a:gd name="T95" fmla="*/ 211 h 454"/>
                                        <a:gd name="T96" fmla="*/ 344 w 429"/>
                                        <a:gd name="T97" fmla="*/ 177 h 454"/>
                                        <a:gd name="T98" fmla="*/ 354 w 429"/>
                                        <a:gd name="T99" fmla="*/ 142 h 454"/>
                                        <a:gd name="T100" fmla="*/ 365 w 429"/>
                                        <a:gd name="T101" fmla="*/ 106 h 454"/>
                                        <a:gd name="T102" fmla="*/ 376 w 429"/>
                                        <a:gd name="T103" fmla="*/ 76 h 454"/>
                                        <a:gd name="T104" fmla="*/ 385 w 429"/>
                                        <a:gd name="T105" fmla="*/ 48 h 454"/>
                                        <a:gd name="T106" fmla="*/ 392 w 429"/>
                                        <a:gd name="T107" fmla="*/ 24 h 454"/>
                                        <a:gd name="T108" fmla="*/ 400 w 429"/>
                                        <a:gd name="T109" fmla="*/ 7 h 454"/>
                                        <a:gd name="T110" fmla="*/ 413 w 429"/>
                                        <a:gd name="T111" fmla="*/ 0 h 454"/>
                                        <a:gd name="T112" fmla="*/ 425 w 429"/>
                                        <a:gd name="T113" fmla="*/ 5 h 454"/>
                                        <a:gd name="T114" fmla="*/ 429 w 429"/>
                                        <a:gd name="T115" fmla="*/ 2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29" h="454">
                                          <a:moveTo>
                                            <a:pt x="429" y="21"/>
                                          </a:moveTo>
                                          <a:lnTo>
                                            <a:pt x="429" y="23"/>
                                          </a:lnTo>
                                          <a:lnTo>
                                            <a:pt x="429" y="28"/>
                                          </a:lnTo>
                                          <a:lnTo>
                                            <a:pt x="429" y="33"/>
                                          </a:lnTo>
                                          <a:lnTo>
                                            <a:pt x="429" y="39"/>
                                          </a:lnTo>
                                          <a:lnTo>
                                            <a:pt x="427" y="42"/>
                                          </a:lnTo>
                                          <a:lnTo>
                                            <a:pt x="427" y="48"/>
                                          </a:lnTo>
                                          <a:lnTo>
                                            <a:pt x="427" y="55"/>
                                          </a:lnTo>
                                          <a:lnTo>
                                            <a:pt x="427" y="60"/>
                                          </a:lnTo>
                                          <a:lnTo>
                                            <a:pt x="424" y="67"/>
                                          </a:lnTo>
                                          <a:lnTo>
                                            <a:pt x="424" y="72"/>
                                          </a:lnTo>
                                          <a:lnTo>
                                            <a:pt x="422" y="79"/>
                                          </a:lnTo>
                                          <a:lnTo>
                                            <a:pt x="422" y="85"/>
                                          </a:lnTo>
                                          <a:lnTo>
                                            <a:pt x="418" y="92"/>
                                          </a:lnTo>
                                          <a:lnTo>
                                            <a:pt x="418" y="99"/>
                                          </a:lnTo>
                                          <a:lnTo>
                                            <a:pt x="416" y="106"/>
                                          </a:lnTo>
                                          <a:lnTo>
                                            <a:pt x="415" y="115"/>
                                          </a:lnTo>
                                          <a:lnTo>
                                            <a:pt x="413" y="120"/>
                                          </a:lnTo>
                                          <a:lnTo>
                                            <a:pt x="411" y="129"/>
                                          </a:lnTo>
                                          <a:lnTo>
                                            <a:pt x="408" y="136"/>
                                          </a:lnTo>
                                          <a:lnTo>
                                            <a:pt x="406" y="143"/>
                                          </a:lnTo>
                                          <a:lnTo>
                                            <a:pt x="404" y="150"/>
                                          </a:lnTo>
                                          <a:lnTo>
                                            <a:pt x="402" y="159"/>
                                          </a:lnTo>
                                          <a:lnTo>
                                            <a:pt x="399" y="166"/>
                                          </a:lnTo>
                                          <a:lnTo>
                                            <a:pt x="397" y="175"/>
                                          </a:lnTo>
                                          <a:lnTo>
                                            <a:pt x="393" y="182"/>
                                          </a:lnTo>
                                          <a:lnTo>
                                            <a:pt x="392" y="191"/>
                                          </a:lnTo>
                                          <a:lnTo>
                                            <a:pt x="388" y="198"/>
                                          </a:lnTo>
                                          <a:lnTo>
                                            <a:pt x="386" y="207"/>
                                          </a:lnTo>
                                          <a:lnTo>
                                            <a:pt x="383" y="214"/>
                                          </a:lnTo>
                                          <a:lnTo>
                                            <a:pt x="379" y="223"/>
                                          </a:lnTo>
                                          <a:lnTo>
                                            <a:pt x="376" y="232"/>
                                          </a:lnTo>
                                          <a:lnTo>
                                            <a:pt x="374" y="239"/>
                                          </a:lnTo>
                                          <a:lnTo>
                                            <a:pt x="370" y="246"/>
                                          </a:lnTo>
                                          <a:lnTo>
                                            <a:pt x="367" y="253"/>
                                          </a:lnTo>
                                          <a:lnTo>
                                            <a:pt x="363" y="260"/>
                                          </a:lnTo>
                                          <a:lnTo>
                                            <a:pt x="360" y="269"/>
                                          </a:lnTo>
                                          <a:lnTo>
                                            <a:pt x="356" y="276"/>
                                          </a:lnTo>
                                          <a:lnTo>
                                            <a:pt x="351" y="284"/>
                                          </a:lnTo>
                                          <a:lnTo>
                                            <a:pt x="349" y="291"/>
                                          </a:lnTo>
                                          <a:lnTo>
                                            <a:pt x="345" y="300"/>
                                          </a:lnTo>
                                          <a:lnTo>
                                            <a:pt x="340" y="305"/>
                                          </a:lnTo>
                                          <a:lnTo>
                                            <a:pt x="337" y="312"/>
                                          </a:lnTo>
                                          <a:lnTo>
                                            <a:pt x="333" y="319"/>
                                          </a:lnTo>
                                          <a:lnTo>
                                            <a:pt x="330" y="326"/>
                                          </a:lnTo>
                                          <a:lnTo>
                                            <a:pt x="326" y="331"/>
                                          </a:lnTo>
                                          <a:lnTo>
                                            <a:pt x="321" y="339"/>
                                          </a:lnTo>
                                          <a:lnTo>
                                            <a:pt x="317" y="346"/>
                                          </a:lnTo>
                                          <a:lnTo>
                                            <a:pt x="314" y="351"/>
                                          </a:lnTo>
                                          <a:lnTo>
                                            <a:pt x="310" y="356"/>
                                          </a:lnTo>
                                          <a:lnTo>
                                            <a:pt x="305" y="362"/>
                                          </a:lnTo>
                                          <a:lnTo>
                                            <a:pt x="301" y="367"/>
                                          </a:lnTo>
                                          <a:lnTo>
                                            <a:pt x="298" y="372"/>
                                          </a:lnTo>
                                          <a:lnTo>
                                            <a:pt x="292" y="376"/>
                                          </a:lnTo>
                                          <a:lnTo>
                                            <a:pt x="289" y="379"/>
                                          </a:lnTo>
                                          <a:lnTo>
                                            <a:pt x="283" y="385"/>
                                          </a:lnTo>
                                          <a:lnTo>
                                            <a:pt x="280" y="388"/>
                                          </a:lnTo>
                                          <a:lnTo>
                                            <a:pt x="275" y="392"/>
                                          </a:lnTo>
                                          <a:lnTo>
                                            <a:pt x="271" y="395"/>
                                          </a:lnTo>
                                          <a:lnTo>
                                            <a:pt x="267" y="397"/>
                                          </a:lnTo>
                                          <a:lnTo>
                                            <a:pt x="264" y="401"/>
                                          </a:lnTo>
                                          <a:lnTo>
                                            <a:pt x="259" y="402"/>
                                          </a:lnTo>
                                          <a:lnTo>
                                            <a:pt x="255" y="404"/>
                                          </a:lnTo>
                                          <a:lnTo>
                                            <a:pt x="251" y="406"/>
                                          </a:lnTo>
                                          <a:lnTo>
                                            <a:pt x="246" y="408"/>
                                          </a:lnTo>
                                          <a:lnTo>
                                            <a:pt x="243" y="408"/>
                                          </a:lnTo>
                                          <a:lnTo>
                                            <a:pt x="237" y="410"/>
                                          </a:lnTo>
                                          <a:lnTo>
                                            <a:pt x="236" y="410"/>
                                          </a:lnTo>
                                          <a:lnTo>
                                            <a:pt x="230" y="410"/>
                                          </a:lnTo>
                                          <a:lnTo>
                                            <a:pt x="227" y="410"/>
                                          </a:lnTo>
                                          <a:lnTo>
                                            <a:pt x="223" y="411"/>
                                          </a:lnTo>
                                          <a:lnTo>
                                            <a:pt x="218" y="413"/>
                                          </a:lnTo>
                                          <a:lnTo>
                                            <a:pt x="216" y="413"/>
                                          </a:lnTo>
                                          <a:lnTo>
                                            <a:pt x="211" y="413"/>
                                          </a:lnTo>
                                          <a:lnTo>
                                            <a:pt x="207" y="413"/>
                                          </a:lnTo>
                                          <a:lnTo>
                                            <a:pt x="204" y="413"/>
                                          </a:lnTo>
                                          <a:lnTo>
                                            <a:pt x="200" y="415"/>
                                          </a:lnTo>
                                          <a:lnTo>
                                            <a:pt x="196" y="415"/>
                                          </a:lnTo>
                                          <a:lnTo>
                                            <a:pt x="193" y="415"/>
                                          </a:lnTo>
                                          <a:lnTo>
                                            <a:pt x="189" y="415"/>
                                          </a:lnTo>
                                          <a:lnTo>
                                            <a:pt x="186" y="417"/>
                                          </a:lnTo>
                                          <a:lnTo>
                                            <a:pt x="182" y="417"/>
                                          </a:lnTo>
                                          <a:lnTo>
                                            <a:pt x="181" y="417"/>
                                          </a:lnTo>
                                          <a:lnTo>
                                            <a:pt x="175" y="418"/>
                                          </a:lnTo>
                                          <a:lnTo>
                                            <a:pt x="173" y="418"/>
                                          </a:lnTo>
                                          <a:lnTo>
                                            <a:pt x="170" y="418"/>
                                          </a:lnTo>
                                          <a:lnTo>
                                            <a:pt x="166" y="418"/>
                                          </a:lnTo>
                                          <a:lnTo>
                                            <a:pt x="163" y="418"/>
                                          </a:lnTo>
                                          <a:lnTo>
                                            <a:pt x="159" y="418"/>
                                          </a:lnTo>
                                          <a:lnTo>
                                            <a:pt x="156" y="418"/>
                                          </a:lnTo>
                                          <a:lnTo>
                                            <a:pt x="154" y="420"/>
                                          </a:lnTo>
                                          <a:lnTo>
                                            <a:pt x="149" y="420"/>
                                          </a:lnTo>
                                          <a:lnTo>
                                            <a:pt x="147" y="420"/>
                                          </a:lnTo>
                                          <a:lnTo>
                                            <a:pt x="143" y="420"/>
                                          </a:lnTo>
                                          <a:lnTo>
                                            <a:pt x="140" y="420"/>
                                          </a:lnTo>
                                          <a:lnTo>
                                            <a:pt x="138" y="420"/>
                                          </a:lnTo>
                                          <a:lnTo>
                                            <a:pt x="134" y="422"/>
                                          </a:lnTo>
                                          <a:lnTo>
                                            <a:pt x="131" y="422"/>
                                          </a:lnTo>
                                          <a:lnTo>
                                            <a:pt x="127" y="424"/>
                                          </a:lnTo>
                                          <a:lnTo>
                                            <a:pt x="124" y="424"/>
                                          </a:lnTo>
                                          <a:lnTo>
                                            <a:pt x="122" y="424"/>
                                          </a:lnTo>
                                          <a:lnTo>
                                            <a:pt x="117" y="424"/>
                                          </a:lnTo>
                                          <a:lnTo>
                                            <a:pt x="113" y="424"/>
                                          </a:lnTo>
                                          <a:lnTo>
                                            <a:pt x="111" y="424"/>
                                          </a:lnTo>
                                          <a:lnTo>
                                            <a:pt x="108" y="425"/>
                                          </a:lnTo>
                                          <a:lnTo>
                                            <a:pt x="104" y="425"/>
                                          </a:lnTo>
                                          <a:lnTo>
                                            <a:pt x="102" y="425"/>
                                          </a:lnTo>
                                          <a:lnTo>
                                            <a:pt x="97" y="427"/>
                                          </a:lnTo>
                                          <a:lnTo>
                                            <a:pt x="94" y="429"/>
                                          </a:lnTo>
                                          <a:lnTo>
                                            <a:pt x="92" y="429"/>
                                          </a:lnTo>
                                          <a:lnTo>
                                            <a:pt x="88" y="429"/>
                                          </a:lnTo>
                                          <a:lnTo>
                                            <a:pt x="85" y="429"/>
                                          </a:lnTo>
                                          <a:lnTo>
                                            <a:pt x="81" y="431"/>
                                          </a:lnTo>
                                          <a:lnTo>
                                            <a:pt x="78" y="431"/>
                                          </a:lnTo>
                                          <a:lnTo>
                                            <a:pt x="76" y="433"/>
                                          </a:lnTo>
                                          <a:lnTo>
                                            <a:pt x="71" y="433"/>
                                          </a:lnTo>
                                          <a:lnTo>
                                            <a:pt x="67" y="434"/>
                                          </a:lnTo>
                                          <a:lnTo>
                                            <a:pt x="65" y="436"/>
                                          </a:lnTo>
                                          <a:lnTo>
                                            <a:pt x="62" y="436"/>
                                          </a:lnTo>
                                          <a:lnTo>
                                            <a:pt x="56" y="438"/>
                                          </a:lnTo>
                                          <a:lnTo>
                                            <a:pt x="53" y="440"/>
                                          </a:lnTo>
                                          <a:lnTo>
                                            <a:pt x="49" y="441"/>
                                          </a:lnTo>
                                          <a:lnTo>
                                            <a:pt x="46" y="441"/>
                                          </a:lnTo>
                                          <a:lnTo>
                                            <a:pt x="42" y="443"/>
                                          </a:lnTo>
                                          <a:lnTo>
                                            <a:pt x="39" y="445"/>
                                          </a:lnTo>
                                          <a:lnTo>
                                            <a:pt x="35" y="447"/>
                                          </a:lnTo>
                                          <a:lnTo>
                                            <a:pt x="32" y="449"/>
                                          </a:lnTo>
                                          <a:lnTo>
                                            <a:pt x="26" y="450"/>
                                          </a:lnTo>
                                          <a:lnTo>
                                            <a:pt x="24" y="452"/>
                                          </a:lnTo>
                                          <a:lnTo>
                                            <a:pt x="19" y="454"/>
                                          </a:lnTo>
                                          <a:lnTo>
                                            <a:pt x="16" y="454"/>
                                          </a:lnTo>
                                          <a:lnTo>
                                            <a:pt x="14" y="454"/>
                                          </a:lnTo>
                                          <a:lnTo>
                                            <a:pt x="10" y="454"/>
                                          </a:lnTo>
                                          <a:lnTo>
                                            <a:pt x="8" y="454"/>
                                          </a:lnTo>
                                          <a:lnTo>
                                            <a:pt x="5" y="452"/>
                                          </a:lnTo>
                                          <a:lnTo>
                                            <a:pt x="3" y="450"/>
                                          </a:lnTo>
                                          <a:lnTo>
                                            <a:pt x="3" y="449"/>
                                          </a:lnTo>
                                          <a:lnTo>
                                            <a:pt x="0" y="445"/>
                                          </a:lnTo>
                                          <a:lnTo>
                                            <a:pt x="0" y="443"/>
                                          </a:lnTo>
                                          <a:lnTo>
                                            <a:pt x="0" y="441"/>
                                          </a:lnTo>
                                          <a:lnTo>
                                            <a:pt x="0" y="440"/>
                                          </a:lnTo>
                                          <a:lnTo>
                                            <a:pt x="0" y="436"/>
                                          </a:lnTo>
                                          <a:lnTo>
                                            <a:pt x="1" y="433"/>
                                          </a:lnTo>
                                          <a:lnTo>
                                            <a:pt x="3" y="431"/>
                                          </a:lnTo>
                                          <a:lnTo>
                                            <a:pt x="5" y="429"/>
                                          </a:lnTo>
                                          <a:lnTo>
                                            <a:pt x="8" y="425"/>
                                          </a:lnTo>
                                          <a:lnTo>
                                            <a:pt x="10" y="424"/>
                                          </a:lnTo>
                                          <a:lnTo>
                                            <a:pt x="12" y="420"/>
                                          </a:lnTo>
                                          <a:lnTo>
                                            <a:pt x="16" y="418"/>
                                          </a:lnTo>
                                          <a:lnTo>
                                            <a:pt x="17" y="415"/>
                                          </a:lnTo>
                                          <a:lnTo>
                                            <a:pt x="21" y="415"/>
                                          </a:lnTo>
                                          <a:lnTo>
                                            <a:pt x="24" y="413"/>
                                          </a:lnTo>
                                          <a:lnTo>
                                            <a:pt x="26" y="410"/>
                                          </a:lnTo>
                                          <a:lnTo>
                                            <a:pt x="30" y="408"/>
                                          </a:lnTo>
                                          <a:lnTo>
                                            <a:pt x="32" y="406"/>
                                          </a:lnTo>
                                          <a:lnTo>
                                            <a:pt x="35" y="404"/>
                                          </a:lnTo>
                                          <a:lnTo>
                                            <a:pt x="39" y="402"/>
                                          </a:lnTo>
                                          <a:lnTo>
                                            <a:pt x="42" y="401"/>
                                          </a:lnTo>
                                          <a:lnTo>
                                            <a:pt x="46" y="399"/>
                                          </a:lnTo>
                                          <a:lnTo>
                                            <a:pt x="47" y="397"/>
                                          </a:lnTo>
                                          <a:lnTo>
                                            <a:pt x="53" y="397"/>
                                          </a:lnTo>
                                          <a:lnTo>
                                            <a:pt x="56" y="395"/>
                                          </a:lnTo>
                                          <a:lnTo>
                                            <a:pt x="60" y="394"/>
                                          </a:lnTo>
                                          <a:lnTo>
                                            <a:pt x="62" y="392"/>
                                          </a:lnTo>
                                          <a:lnTo>
                                            <a:pt x="67" y="390"/>
                                          </a:lnTo>
                                          <a:lnTo>
                                            <a:pt x="71" y="388"/>
                                          </a:lnTo>
                                          <a:lnTo>
                                            <a:pt x="74" y="388"/>
                                          </a:lnTo>
                                          <a:lnTo>
                                            <a:pt x="78" y="386"/>
                                          </a:lnTo>
                                          <a:lnTo>
                                            <a:pt x="81" y="385"/>
                                          </a:lnTo>
                                          <a:lnTo>
                                            <a:pt x="87" y="383"/>
                                          </a:lnTo>
                                          <a:lnTo>
                                            <a:pt x="90" y="383"/>
                                          </a:lnTo>
                                          <a:lnTo>
                                            <a:pt x="94" y="381"/>
                                          </a:lnTo>
                                          <a:lnTo>
                                            <a:pt x="97" y="379"/>
                                          </a:lnTo>
                                          <a:lnTo>
                                            <a:pt x="102" y="379"/>
                                          </a:lnTo>
                                          <a:lnTo>
                                            <a:pt x="106" y="378"/>
                                          </a:lnTo>
                                          <a:lnTo>
                                            <a:pt x="110" y="378"/>
                                          </a:lnTo>
                                          <a:lnTo>
                                            <a:pt x="115" y="378"/>
                                          </a:lnTo>
                                          <a:lnTo>
                                            <a:pt x="118" y="374"/>
                                          </a:lnTo>
                                          <a:lnTo>
                                            <a:pt x="122" y="374"/>
                                          </a:lnTo>
                                          <a:lnTo>
                                            <a:pt x="127" y="374"/>
                                          </a:lnTo>
                                          <a:lnTo>
                                            <a:pt x="131" y="372"/>
                                          </a:lnTo>
                                          <a:lnTo>
                                            <a:pt x="134" y="372"/>
                                          </a:lnTo>
                                          <a:lnTo>
                                            <a:pt x="140" y="370"/>
                                          </a:lnTo>
                                          <a:lnTo>
                                            <a:pt x="143" y="369"/>
                                          </a:lnTo>
                                          <a:lnTo>
                                            <a:pt x="147" y="369"/>
                                          </a:lnTo>
                                          <a:lnTo>
                                            <a:pt x="150" y="369"/>
                                          </a:lnTo>
                                          <a:lnTo>
                                            <a:pt x="156" y="367"/>
                                          </a:lnTo>
                                          <a:lnTo>
                                            <a:pt x="159" y="367"/>
                                          </a:lnTo>
                                          <a:lnTo>
                                            <a:pt x="163" y="367"/>
                                          </a:lnTo>
                                          <a:lnTo>
                                            <a:pt x="166" y="365"/>
                                          </a:lnTo>
                                          <a:lnTo>
                                            <a:pt x="172" y="365"/>
                                          </a:lnTo>
                                          <a:lnTo>
                                            <a:pt x="175" y="363"/>
                                          </a:lnTo>
                                          <a:lnTo>
                                            <a:pt x="181" y="363"/>
                                          </a:lnTo>
                                          <a:lnTo>
                                            <a:pt x="184" y="363"/>
                                          </a:lnTo>
                                          <a:lnTo>
                                            <a:pt x="188" y="362"/>
                                          </a:lnTo>
                                          <a:lnTo>
                                            <a:pt x="191" y="362"/>
                                          </a:lnTo>
                                          <a:lnTo>
                                            <a:pt x="195" y="362"/>
                                          </a:lnTo>
                                          <a:lnTo>
                                            <a:pt x="198" y="360"/>
                                          </a:lnTo>
                                          <a:lnTo>
                                            <a:pt x="202" y="360"/>
                                          </a:lnTo>
                                          <a:lnTo>
                                            <a:pt x="205" y="358"/>
                                          </a:lnTo>
                                          <a:lnTo>
                                            <a:pt x="209" y="358"/>
                                          </a:lnTo>
                                          <a:lnTo>
                                            <a:pt x="212" y="358"/>
                                          </a:lnTo>
                                          <a:lnTo>
                                            <a:pt x="216" y="356"/>
                                          </a:lnTo>
                                          <a:lnTo>
                                            <a:pt x="220" y="356"/>
                                          </a:lnTo>
                                          <a:lnTo>
                                            <a:pt x="223" y="356"/>
                                          </a:lnTo>
                                          <a:lnTo>
                                            <a:pt x="227" y="355"/>
                                          </a:lnTo>
                                          <a:lnTo>
                                            <a:pt x="230" y="355"/>
                                          </a:lnTo>
                                          <a:lnTo>
                                            <a:pt x="232" y="355"/>
                                          </a:lnTo>
                                          <a:lnTo>
                                            <a:pt x="236" y="353"/>
                                          </a:lnTo>
                                          <a:lnTo>
                                            <a:pt x="239" y="353"/>
                                          </a:lnTo>
                                          <a:lnTo>
                                            <a:pt x="243" y="351"/>
                                          </a:lnTo>
                                          <a:lnTo>
                                            <a:pt x="246" y="349"/>
                                          </a:lnTo>
                                          <a:lnTo>
                                            <a:pt x="250" y="347"/>
                                          </a:lnTo>
                                          <a:lnTo>
                                            <a:pt x="253" y="346"/>
                                          </a:lnTo>
                                          <a:lnTo>
                                            <a:pt x="257" y="342"/>
                                          </a:lnTo>
                                          <a:lnTo>
                                            <a:pt x="259" y="340"/>
                                          </a:lnTo>
                                          <a:lnTo>
                                            <a:pt x="264" y="337"/>
                                          </a:lnTo>
                                          <a:lnTo>
                                            <a:pt x="266" y="333"/>
                                          </a:lnTo>
                                          <a:lnTo>
                                            <a:pt x="269" y="328"/>
                                          </a:lnTo>
                                          <a:lnTo>
                                            <a:pt x="273" y="326"/>
                                          </a:lnTo>
                                          <a:lnTo>
                                            <a:pt x="275" y="321"/>
                                          </a:lnTo>
                                          <a:lnTo>
                                            <a:pt x="278" y="317"/>
                                          </a:lnTo>
                                          <a:lnTo>
                                            <a:pt x="282" y="312"/>
                                          </a:lnTo>
                                          <a:lnTo>
                                            <a:pt x="285" y="307"/>
                                          </a:lnTo>
                                          <a:lnTo>
                                            <a:pt x="289" y="303"/>
                                          </a:lnTo>
                                          <a:lnTo>
                                            <a:pt x="292" y="298"/>
                                          </a:lnTo>
                                          <a:lnTo>
                                            <a:pt x="294" y="292"/>
                                          </a:lnTo>
                                          <a:lnTo>
                                            <a:pt x="298" y="285"/>
                                          </a:lnTo>
                                          <a:lnTo>
                                            <a:pt x="299" y="280"/>
                                          </a:lnTo>
                                          <a:lnTo>
                                            <a:pt x="303" y="275"/>
                                          </a:lnTo>
                                          <a:lnTo>
                                            <a:pt x="306" y="269"/>
                                          </a:lnTo>
                                          <a:lnTo>
                                            <a:pt x="308" y="264"/>
                                          </a:lnTo>
                                          <a:lnTo>
                                            <a:pt x="312" y="257"/>
                                          </a:lnTo>
                                          <a:lnTo>
                                            <a:pt x="315" y="250"/>
                                          </a:lnTo>
                                          <a:lnTo>
                                            <a:pt x="317" y="245"/>
                                          </a:lnTo>
                                          <a:lnTo>
                                            <a:pt x="321" y="237"/>
                                          </a:lnTo>
                                          <a:lnTo>
                                            <a:pt x="322" y="232"/>
                                          </a:lnTo>
                                          <a:lnTo>
                                            <a:pt x="326" y="223"/>
                                          </a:lnTo>
                                          <a:lnTo>
                                            <a:pt x="328" y="218"/>
                                          </a:lnTo>
                                          <a:lnTo>
                                            <a:pt x="331" y="211"/>
                                          </a:lnTo>
                                          <a:lnTo>
                                            <a:pt x="333" y="204"/>
                                          </a:lnTo>
                                          <a:lnTo>
                                            <a:pt x="337" y="197"/>
                                          </a:lnTo>
                                          <a:lnTo>
                                            <a:pt x="338" y="189"/>
                                          </a:lnTo>
                                          <a:lnTo>
                                            <a:pt x="340" y="182"/>
                                          </a:lnTo>
                                          <a:lnTo>
                                            <a:pt x="344" y="177"/>
                                          </a:lnTo>
                                          <a:lnTo>
                                            <a:pt x="345" y="170"/>
                                          </a:lnTo>
                                          <a:lnTo>
                                            <a:pt x="347" y="161"/>
                                          </a:lnTo>
                                          <a:lnTo>
                                            <a:pt x="349" y="156"/>
                                          </a:lnTo>
                                          <a:lnTo>
                                            <a:pt x="353" y="147"/>
                                          </a:lnTo>
                                          <a:lnTo>
                                            <a:pt x="354" y="142"/>
                                          </a:lnTo>
                                          <a:lnTo>
                                            <a:pt x="356" y="134"/>
                                          </a:lnTo>
                                          <a:lnTo>
                                            <a:pt x="360" y="127"/>
                                          </a:lnTo>
                                          <a:lnTo>
                                            <a:pt x="361" y="120"/>
                                          </a:lnTo>
                                          <a:lnTo>
                                            <a:pt x="363" y="113"/>
                                          </a:lnTo>
                                          <a:lnTo>
                                            <a:pt x="365" y="106"/>
                                          </a:lnTo>
                                          <a:lnTo>
                                            <a:pt x="367" y="101"/>
                                          </a:lnTo>
                                          <a:lnTo>
                                            <a:pt x="370" y="95"/>
                                          </a:lnTo>
                                          <a:lnTo>
                                            <a:pt x="372" y="88"/>
                                          </a:lnTo>
                                          <a:lnTo>
                                            <a:pt x="372" y="83"/>
                                          </a:lnTo>
                                          <a:lnTo>
                                            <a:pt x="376" y="76"/>
                                          </a:lnTo>
                                          <a:lnTo>
                                            <a:pt x="377" y="69"/>
                                          </a:lnTo>
                                          <a:lnTo>
                                            <a:pt x="377" y="64"/>
                                          </a:lnTo>
                                          <a:lnTo>
                                            <a:pt x="381" y="58"/>
                                          </a:lnTo>
                                          <a:lnTo>
                                            <a:pt x="381" y="53"/>
                                          </a:lnTo>
                                          <a:lnTo>
                                            <a:pt x="385" y="48"/>
                                          </a:lnTo>
                                          <a:lnTo>
                                            <a:pt x="386" y="42"/>
                                          </a:lnTo>
                                          <a:lnTo>
                                            <a:pt x="386" y="39"/>
                                          </a:lnTo>
                                          <a:lnTo>
                                            <a:pt x="388" y="33"/>
                                          </a:lnTo>
                                          <a:lnTo>
                                            <a:pt x="390" y="28"/>
                                          </a:lnTo>
                                          <a:lnTo>
                                            <a:pt x="392" y="24"/>
                                          </a:lnTo>
                                          <a:lnTo>
                                            <a:pt x="393" y="21"/>
                                          </a:lnTo>
                                          <a:lnTo>
                                            <a:pt x="393" y="17"/>
                                          </a:lnTo>
                                          <a:lnTo>
                                            <a:pt x="397" y="14"/>
                                          </a:lnTo>
                                          <a:lnTo>
                                            <a:pt x="397" y="10"/>
                                          </a:lnTo>
                                          <a:lnTo>
                                            <a:pt x="400" y="7"/>
                                          </a:lnTo>
                                          <a:lnTo>
                                            <a:pt x="402" y="3"/>
                                          </a:lnTo>
                                          <a:lnTo>
                                            <a:pt x="406" y="1"/>
                                          </a:lnTo>
                                          <a:lnTo>
                                            <a:pt x="408" y="0"/>
                                          </a:lnTo>
                                          <a:lnTo>
                                            <a:pt x="409" y="0"/>
                                          </a:lnTo>
                                          <a:lnTo>
                                            <a:pt x="413" y="0"/>
                                          </a:lnTo>
                                          <a:lnTo>
                                            <a:pt x="416" y="0"/>
                                          </a:lnTo>
                                          <a:lnTo>
                                            <a:pt x="418" y="0"/>
                                          </a:lnTo>
                                          <a:lnTo>
                                            <a:pt x="420" y="1"/>
                                          </a:lnTo>
                                          <a:lnTo>
                                            <a:pt x="422" y="3"/>
                                          </a:lnTo>
                                          <a:lnTo>
                                            <a:pt x="425" y="5"/>
                                          </a:lnTo>
                                          <a:lnTo>
                                            <a:pt x="427" y="9"/>
                                          </a:lnTo>
                                          <a:lnTo>
                                            <a:pt x="427" y="12"/>
                                          </a:lnTo>
                                          <a:lnTo>
                                            <a:pt x="429" y="16"/>
                                          </a:lnTo>
                                          <a:lnTo>
                                            <a:pt x="429" y="21"/>
                                          </a:lnTo>
                                          <a:lnTo>
                                            <a:pt x="42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5" name="Freeform 23"/>
                                  <wps:cNvSpPr>
                                    <a:spLocks/>
                                  </wps:cNvSpPr>
                                  <wps:spPr bwMode="auto">
                                    <a:xfrm>
                                      <a:off x="5321" y="3619"/>
                                      <a:ext cx="167" cy="758"/>
                                    </a:xfrm>
                                    <a:custGeom>
                                      <a:avLst/>
                                      <a:gdLst>
                                        <a:gd name="T0" fmla="*/ 119 w 167"/>
                                        <a:gd name="T1" fmla="*/ 41 h 758"/>
                                        <a:gd name="T2" fmla="*/ 110 w 167"/>
                                        <a:gd name="T3" fmla="*/ 68 h 758"/>
                                        <a:gd name="T4" fmla="*/ 101 w 167"/>
                                        <a:gd name="T5" fmla="*/ 100 h 758"/>
                                        <a:gd name="T6" fmla="*/ 89 w 167"/>
                                        <a:gd name="T7" fmla="*/ 135 h 758"/>
                                        <a:gd name="T8" fmla="*/ 78 w 167"/>
                                        <a:gd name="T9" fmla="*/ 172 h 758"/>
                                        <a:gd name="T10" fmla="*/ 66 w 167"/>
                                        <a:gd name="T11" fmla="*/ 210 h 758"/>
                                        <a:gd name="T12" fmla="*/ 57 w 167"/>
                                        <a:gd name="T13" fmla="*/ 247 h 758"/>
                                        <a:gd name="T14" fmla="*/ 50 w 167"/>
                                        <a:gd name="T15" fmla="*/ 279 h 758"/>
                                        <a:gd name="T16" fmla="*/ 46 w 167"/>
                                        <a:gd name="T17" fmla="*/ 309 h 758"/>
                                        <a:gd name="T18" fmla="*/ 46 w 167"/>
                                        <a:gd name="T19" fmla="*/ 334 h 758"/>
                                        <a:gd name="T20" fmla="*/ 53 w 167"/>
                                        <a:gd name="T21" fmla="*/ 353 h 758"/>
                                        <a:gd name="T22" fmla="*/ 64 w 167"/>
                                        <a:gd name="T23" fmla="*/ 371 h 758"/>
                                        <a:gd name="T24" fmla="*/ 76 w 167"/>
                                        <a:gd name="T25" fmla="*/ 387 h 758"/>
                                        <a:gd name="T26" fmla="*/ 90 w 167"/>
                                        <a:gd name="T27" fmla="*/ 403 h 758"/>
                                        <a:gd name="T28" fmla="*/ 105 w 167"/>
                                        <a:gd name="T29" fmla="*/ 417 h 758"/>
                                        <a:gd name="T30" fmla="*/ 119 w 167"/>
                                        <a:gd name="T31" fmla="*/ 433 h 758"/>
                                        <a:gd name="T32" fmla="*/ 133 w 167"/>
                                        <a:gd name="T33" fmla="*/ 447 h 758"/>
                                        <a:gd name="T34" fmla="*/ 145 w 167"/>
                                        <a:gd name="T35" fmla="*/ 463 h 758"/>
                                        <a:gd name="T36" fmla="*/ 156 w 167"/>
                                        <a:gd name="T37" fmla="*/ 483 h 758"/>
                                        <a:gd name="T38" fmla="*/ 161 w 167"/>
                                        <a:gd name="T39" fmla="*/ 501 h 758"/>
                                        <a:gd name="T40" fmla="*/ 167 w 167"/>
                                        <a:gd name="T41" fmla="*/ 522 h 758"/>
                                        <a:gd name="T42" fmla="*/ 167 w 167"/>
                                        <a:gd name="T43" fmla="*/ 547 h 758"/>
                                        <a:gd name="T44" fmla="*/ 167 w 167"/>
                                        <a:gd name="T45" fmla="*/ 575 h 758"/>
                                        <a:gd name="T46" fmla="*/ 165 w 167"/>
                                        <a:gd name="T47" fmla="*/ 597 h 758"/>
                                        <a:gd name="T48" fmla="*/ 161 w 167"/>
                                        <a:gd name="T49" fmla="*/ 618 h 758"/>
                                        <a:gd name="T50" fmla="*/ 160 w 167"/>
                                        <a:gd name="T51" fmla="*/ 636 h 758"/>
                                        <a:gd name="T52" fmla="*/ 154 w 167"/>
                                        <a:gd name="T53" fmla="*/ 653 h 758"/>
                                        <a:gd name="T54" fmla="*/ 147 w 167"/>
                                        <a:gd name="T55" fmla="*/ 669 h 758"/>
                                        <a:gd name="T56" fmla="*/ 138 w 167"/>
                                        <a:gd name="T57" fmla="*/ 687 h 758"/>
                                        <a:gd name="T58" fmla="*/ 128 w 167"/>
                                        <a:gd name="T59" fmla="*/ 707 h 758"/>
                                        <a:gd name="T60" fmla="*/ 113 w 167"/>
                                        <a:gd name="T61" fmla="*/ 726 h 758"/>
                                        <a:gd name="T62" fmla="*/ 97 w 167"/>
                                        <a:gd name="T63" fmla="*/ 747 h 758"/>
                                        <a:gd name="T64" fmla="*/ 78 w 167"/>
                                        <a:gd name="T65" fmla="*/ 754 h 758"/>
                                        <a:gd name="T66" fmla="*/ 89 w 167"/>
                                        <a:gd name="T67" fmla="*/ 689 h 758"/>
                                        <a:gd name="T68" fmla="*/ 103 w 167"/>
                                        <a:gd name="T69" fmla="*/ 600 h 758"/>
                                        <a:gd name="T70" fmla="*/ 105 w 167"/>
                                        <a:gd name="T71" fmla="*/ 536 h 758"/>
                                        <a:gd name="T72" fmla="*/ 94 w 167"/>
                                        <a:gd name="T73" fmla="*/ 490 h 758"/>
                                        <a:gd name="T74" fmla="*/ 76 w 167"/>
                                        <a:gd name="T75" fmla="*/ 458 h 758"/>
                                        <a:gd name="T76" fmla="*/ 53 w 167"/>
                                        <a:gd name="T77" fmla="*/ 433 h 758"/>
                                        <a:gd name="T78" fmla="*/ 32 w 167"/>
                                        <a:gd name="T79" fmla="*/ 410 h 758"/>
                                        <a:gd name="T80" fmla="*/ 14 w 167"/>
                                        <a:gd name="T81" fmla="*/ 384 h 758"/>
                                        <a:gd name="T82" fmla="*/ 2 w 167"/>
                                        <a:gd name="T83" fmla="*/ 350 h 758"/>
                                        <a:gd name="T84" fmla="*/ 0 w 167"/>
                                        <a:gd name="T85" fmla="*/ 302 h 758"/>
                                        <a:gd name="T86" fmla="*/ 14 w 167"/>
                                        <a:gd name="T87" fmla="*/ 236 h 758"/>
                                        <a:gd name="T88" fmla="*/ 21 w 167"/>
                                        <a:gd name="T89" fmla="*/ 206 h 758"/>
                                        <a:gd name="T90" fmla="*/ 27 w 167"/>
                                        <a:gd name="T91" fmla="*/ 187 h 758"/>
                                        <a:gd name="T92" fmla="*/ 34 w 167"/>
                                        <a:gd name="T93" fmla="*/ 165 h 758"/>
                                        <a:gd name="T94" fmla="*/ 41 w 167"/>
                                        <a:gd name="T95" fmla="*/ 146 h 758"/>
                                        <a:gd name="T96" fmla="*/ 48 w 167"/>
                                        <a:gd name="T97" fmla="*/ 126 h 758"/>
                                        <a:gd name="T98" fmla="*/ 53 w 167"/>
                                        <a:gd name="T99" fmla="*/ 103 h 758"/>
                                        <a:gd name="T100" fmla="*/ 62 w 167"/>
                                        <a:gd name="T101" fmla="*/ 82 h 758"/>
                                        <a:gd name="T102" fmla="*/ 71 w 167"/>
                                        <a:gd name="T103" fmla="*/ 62 h 758"/>
                                        <a:gd name="T104" fmla="*/ 78 w 167"/>
                                        <a:gd name="T105" fmla="*/ 43 h 758"/>
                                        <a:gd name="T106" fmla="*/ 89 w 167"/>
                                        <a:gd name="T107" fmla="*/ 25 h 758"/>
                                        <a:gd name="T108" fmla="*/ 97 w 167"/>
                                        <a:gd name="T109" fmla="*/ 7 h 758"/>
                                        <a:gd name="T110" fmla="*/ 113 w 167"/>
                                        <a:gd name="T111" fmla="*/ 0 h 758"/>
                                        <a:gd name="T112" fmla="*/ 124 w 167"/>
                                        <a:gd name="T113" fmla="*/ 11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7" h="758">
                                          <a:moveTo>
                                            <a:pt x="124" y="23"/>
                                          </a:moveTo>
                                          <a:lnTo>
                                            <a:pt x="124" y="25"/>
                                          </a:lnTo>
                                          <a:lnTo>
                                            <a:pt x="122" y="29"/>
                                          </a:lnTo>
                                          <a:lnTo>
                                            <a:pt x="122" y="32"/>
                                          </a:lnTo>
                                          <a:lnTo>
                                            <a:pt x="121" y="36"/>
                                          </a:lnTo>
                                          <a:lnTo>
                                            <a:pt x="119" y="41"/>
                                          </a:lnTo>
                                          <a:lnTo>
                                            <a:pt x="119" y="45"/>
                                          </a:lnTo>
                                          <a:lnTo>
                                            <a:pt x="117" y="48"/>
                                          </a:lnTo>
                                          <a:lnTo>
                                            <a:pt x="117" y="54"/>
                                          </a:lnTo>
                                          <a:lnTo>
                                            <a:pt x="113" y="57"/>
                                          </a:lnTo>
                                          <a:lnTo>
                                            <a:pt x="113" y="64"/>
                                          </a:lnTo>
                                          <a:lnTo>
                                            <a:pt x="110" y="68"/>
                                          </a:lnTo>
                                          <a:lnTo>
                                            <a:pt x="110" y="73"/>
                                          </a:lnTo>
                                          <a:lnTo>
                                            <a:pt x="108" y="78"/>
                                          </a:lnTo>
                                          <a:lnTo>
                                            <a:pt x="105" y="84"/>
                                          </a:lnTo>
                                          <a:lnTo>
                                            <a:pt x="105" y="89"/>
                                          </a:lnTo>
                                          <a:lnTo>
                                            <a:pt x="103" y="94"/>
                                          </a:lnTo>
                                          <a:lnTo>
                                            <a:pt x="101" y="100"/>
                                          </a:lnTo>
                                          <a:lnTo>
                                            <a:pt x="99" y="105"/>
                                          </a:lnTo>
                                          <a:lnTo>
                                            <a:pt x="97" y="112"/>
                                          </a:lnTo>
                                          <a:lnTo>
                                            <a:pt x="94" y="117"/>
                                          </a:lnTo>
                                          <a:lnTo>
                                            <a:pt x="92" y="123"/>
                                          </a:lnTo>
                                          <a:lnTo>
                                            <a:pt x="90" y="130"/>
                                          </a:lnTo>
                                          <a:lnTo>
                                            <a:pt x="89" y="135"/>
                                          </a:lnTo>
                                          <a:lnTo>
                                            <a:pt x="87" y="142"/>
                                          </a:lnTo>
                                          <a:lnTo>
                                            <a:pt x="85" y="148"/>
                                          </a:lnTo>
                                          <a:lnTo>
                                            <a:pt x="83" y="153"/>
                                          </a:lnTo>
                                          <a:lnTo>
                                            <a:pt x="82" y="160"/>
                                          </a:lnTo>
                                          <a:lnTo>
                                            <a:pt x="80" y="165"/>
                                          </a:lnTo>
                                          <a:lnTo>
                                            <a:pt x="78" y="172"/>
                                          </a:lnTo>
                                          <a:lnTo>
                                            <a:pt x="76" y="180"/>
                                          </a:lnTo>
                                          <a:lnTo>
                                            <a:pt x="73" y="185"/>
                                          </a:lnTo>
                                          <a:lnTo>
                                            <a:pt x="73" y="192"/>
                                          </a:lnTo>
                                          <a:lnTo>
                                            <a:pt x="71" y="197"/>
                                          </a:lnTo>
                                          <a:lnTo>
                                            <a:pt x="67" y="204"/>
                                          </a:lnTo>
                                          <a:lnTo>
                                            <a:pt x="66" y="210"/>
                                          </a:lnTo>
                                          <a:lnTo>
                                            <a:pt x="66" y="217"/>
                                          </a:lnTo>
                                          <a:lnTo>
                                            <a:pt x="62" y="222"/>
                                          </a:lnTo>
                                          <a:lnTo>
                                            <a:pt x="62" y="227"/>
                                          </a:lnTo>
                                          <a:lnTo>
                                            <a:pt x="60" y="235"/>
                                          </a:lnTo>
                                          <a:lnTo>
                                            <a:pt x="58" y="242"/>
                                          </a:lnTo>
                                          <a:lnTo>
                                            <a:pt x="57" y="247"/>
                                          </a:lnTo>
                                          <a:lnTo>
                                            <a:pt x="55" y="252"/>
                                          </a:lnTo>
                                          <a:lnTo>
                                            <a:pt x="53" y="258"/>
                                          </a:lnTo>
                                          <a:lnTo>
                                            <a:pt x="53" y="263"/>
                                          </a:lnTo>
                                          <a:lnTo>
                                            <a:pt x="51" y="268"/>
                                          </a:lnTo>
                                          <a:lnTo>
                                            <a:pt x="51" y="274"/>
                                          </a:lnTo>
                                          <a:lnTo>
                                            <a:pt x="50" y="279"/>
                                          </a:lnTo>
                                          <a:lnTo>
                                            <a:pt x="50" y="286"/>
                                          </a:lnTo>
                                          <a:lnTo>
                                            <a:pt x="48" y="291"/>
                                          </a:lnTo>
                                          <a:lnTo>
                                            <a:pt x="48" y="297"/>
                                          </a:lnTo>
                                          <a:lnTo>
                                            <a:pt x="46" y="300"/>
                                          </a:lnTo>
                                          <a:lnTo>
                                            <a:pt x="46" y="306"/>
                                          </a:lnTo>
                                          <a:lnTo>
                                            <a:pt x="46" y="309"/>
                                          </a:lnTo>
                                          <a:lnTo>
                                            <a:pt x="46" y="314"/>
                                          </a:lnTo>
                                          <a:lnTo>
                                            <a:pt x="46" y="320"/>
                                          </a:lnTo>
                                          <a:lnTo>
                                            <a:pt x="46" y="323"/>
                                          </a:lnTo>
                                          <a:lnTo>
                                            <a:pt x="46" y="327"/>
                                          </a:lnTo>
                                          <a:lnTo>
                                            <a:pt x="46" y="330"/>
                                          </a:lnTo>
                                          <a:lnTo>
                                            <a:pt x="46" y="334"/>
                                          </a:lnTo>
                                          <a:lnTo>
                                            <a:pt x="48" y="339"/>
                                          </a:lnTo>
                                          <a:lnTo>
                                            <a:pt x="48" y="341"/>
                                          </a:lnTo>
                                          <a:lnTo>
                                            <a:pt x="50" y="345"/>
                                          </a:lnTo>
                                          <a:lnTo>
                                            <a:pt x="51" y="348"/>
                                          </a:lnTo>
                                          <a:lnTo>
                                            <a:pt x="51" y="350"/>
                                          </a:lnTo>
                                          <a:lnTo>
                                            <a:pt x="53" y="353"/>
                                          </a:lnTo>
                                          <a:lnTo>
                                            <a:pt x="55" y="357"/>
                                          </a:lnTo>
                                          <a:lnTo>
                                            <a:pt x="57" y="359"/>
                                          </a:lnTo>
                                          <a:lnTo>
                                            <a:pt x="58" y="362"/>
                                          </a:lnTo>
                                          <a:lnTo>
                                            <a:pt x="60" y="366"/>
                                          </a:lnTo>
                                          <a:lnTo>
                                            <a:pt x="62" y="369"/>
                                          </a:lnTo>
                                          <a:lnTo>
                                            <a:pt x="64" y="371"/>
                                          </a:lnTo>
                                          <a:lnTo>
                                            <a:pt x="66" y="375"/>
                                          </a:lnTo>
                                          <a:lnTo>
                                            <a:pt x="67" y="376"/>
                                          </a:lnTo>
                                          <a:lnTo>
                                            <a:pt x="71" y="380"/>
                                          </a:lnTo>
                                          <a:lnTo>
                                            <a:pt x="73" y="382"/>
                                          </a:lnTo>
                                          <a:lnTo>
                                            <a:pt x="74" y="385"/>
                                          </a:lnTo>
                                          <a:lnTo>
                                            <a:pt x="76" y="387"/>
                                          </a:lnTo>
                                          <a:lnTo>
                                            <a:pt x="78" y="391"/>
                                          </a:lnTo>
                                          <a:lnTo>
                                            <a:pt x="82" y="392"/>
                                          </a:lnTo>
                                          <a:lnTo>
                                            <a:pt x="83" y="396"/>
                                          </a:lnTo>
                                          <a:lnTo>
                                            <a:pt x="87" y="398"/>
                                          </a:lnTo>
                                          <a:lnTo>
                                            <a:pt x="89" y="400"/>
                                          </a:lnTo>
                                          <a:lnTo>
                                            <a:pt x="90" y="403"/>
                                          </a:lnTo>
                                          <a:lnTo>
                                            <a:pt x="94" y="405"/>
                                          </a:lnTo>
                                          <a:lnTo>
                                            <a:pt x="96" y="407"/>
                                          </a:lnTo>
                                          <a:lnTo>
                                            <a:pt x="97" y="410"/>
                                          </a:lnTo>
                                          <a:lnTo>
                                            <a:pt x="99" y="412"/>
                                          </a:lnTo>
                                          <a:lnTo>
                                            <a:pt x="103" y="416"/>
                                          </a:lnTo>
                                          <a:lnTo>
                                            <a:pt x="105" y="417"/>
                                          </a:lnTo>
                                          <a:lnTo>
                                            <a:pt x="108" y="421"/>
                                          </a:lnTo>
                                          <a:lnTo>
                                            <a:pt x="110" y="423"/>
                                          </a:lnTo>
                                          <a:lnTo>
                                            <a:pt x="113" y="426"/>
                                          </a:lnTo>
                                          <a:lnTo>
                                            <a:pt x="115" y="428"/>
                                          </a:lnTo>
                                          <a:lnTo>
                                            <a:pt x="117" y="432"/>
                                          </a:lnTo>
                                          <a:lnTo>
                                            <a:pt x="119" y="433"/>
                                          </a:lnTo>
                                          <a:lnTo>
                                            <a:pt x="122" y="437"/>
                                          </a:lnTo>
                                          <a:lnTo>
                                            <a:pt x="124" y="439"/>
                                          </a:lnTo>
                                          <a:lnTo>
                                            <a:pt x="128" y="440"/>
                                          </a:lnTo>
                                          <a:lnTo>
                                            <a:pt x="129" y="442"/>
                                          </a:lnTo>
                                          <a:lnTo>
                                            <a:pt x="131" y="446"/>
                                          </a:lnTo>
                                          <a:lnTo>
                                            <a:pt x="133" y="447"/>
                                          </a:lnTo>
                                          <a:lnTo>
                                            <a:pt x="135" y="451"/>
                                          </a:lnTo>
                                          <a:lnTo>
                                            <a:pt x="138" y="453"/>
                                          </a:lnTo>
                                          <a:lnTo>
                                            <a:pt x="140" y="456"/>
                                          </a:lnTo>
                                          <a:lnTo>
                                            <a:pt x="140" y="458"/>
                                          </a:lnTo>
                                          <a:lnTo>
                                            <a:pt x="144" y="462"/>
                                          </a:lnTo>
                                          <a:lnTo>
                                            <a:pt x="145" y="463"/>
                                          </a:lnTo>
                                          <a:lnTo>
                                            <a:pt x="147" y="467"/>
                                          </a:lnTo>
                                          <a:lnTo>
                                            <a:pt x="149" y="471"/>
                                          </a:lnTo>
                                          <a:lnTo>
                                            <a:pt x="151" y="472"/>
                                          </a:lnTo>
                                          <a:lnTo>
                                            <a:pt x="151" y="476"/>
                                          </a:lnTo>
                                          <a:lnTo>
                                            <a:pt x="154" y="479"/>
                                          </a:lnTo>
                                          <a:lnTo>
                                            <a:pt x="156" y="483"/>
                                          </a:lnTo>
                                          <a:lnTo>
                                            <a:pt x="156" y="485"/>
                                          </a:lnTo>
                                          <a:lnTo>
                                            <a:pt x="158" y="488"/>
                                          </a:lnTo>
                                          <a:lnTo>
                                            <a:pt x="160" y="490"/>
                                          </a:lnTo>
                                          <a:lnTo>
                                            <a:pt x="160" y="494"/>
                                          </a:lnTo>
                                          <a:lnTo>
                                            <a:pt x="161" y="497"/>
                                          </a:lnTo>
                                          <a:lnTo>
                                            <a:pt x="161" y="501"/>
                                          </a:lnTo>
                                          <a:lnTo>
                                            <a:pt x="163" y="504"/>
                                          </a:lnTo>
                                          <a:lnTo>
                                            <a:pt x="163" y="506"/>
                                          </a:lnTo>
                                          <a:lnTo>
                                            <a:pt x="165" y="511"/>
                                          </a:lnTo>
                                          <a:lnTo>
                                            <a:pt x="165" y="513"/>
                                          </a:lnTo>
                                          <a:lnTo>
                                            <a:pt x="167" y="518"/>
                                          </a:lnTo>
                                          <a:lnTo>
                                            <a:pt x="167" y="522"/>
                                          </a:lnTo>
                                          <a:lnTo>
                                            <a:pt x="167" y="526"/>
                                          </a:lnTo>
                                          <a:lnTo>
                                            <a:pt x="167" y="529"/>
                                          </a:lnTo>
                                          <a:lnTo>
                                            <a:pt x="167" y="534"/>
                                          </a:lnTo>
                                          <a:lnTo>
                                            <a:pt x="167" y="538"/>
                                          </a:lnTo>
                                          <a:lnTo>
                                            <a:pt x="167" y="542"/>
                                          </a:lnTo>
                                          <a:lnTo>
                                            <a:pt x="167" y="547"/>
                                          </a:lnTo>
                                          <a:lnTo>
                                            <a:pt x="167" y="552"/>
                                          </a:lnTo>
                                          <a:lnTo>
                                            <a:pt x="167" y="557"/>
                                          </a:lnTo>
                                          <a:lnTo>
                                            <a:pt x="167" y="561"/>
                                          </a:lnTo>
                                          <a:lnTo>
                                            <a:pt x="167" y="566"/>
                                          </a:lnTo>
                                          <a:lnTo>
                                            <a:pt x="167" y="570"/>
                                          </a:lnTo>
                                          <a:lnTo>
                                            <a:pt x="167" y="575"/>
                                          </a:lnTo>
                                          <a:lnTo>
                                            <a:pt x="167" y="577"/>
                                          </a:lnTo>
                                          <a:lnTo>
                                            <a:pt x="167" y="582"/>
                                          </a:lnTo>
                                          <a:lnTo>
                                            <a:pt x="167" y="586"/>
                                          </a:lnTo>
                                          <a:lnTo>
                                            <a:pt x="165" y="589"/>
                                          </a:lnTo>
                                          <a:lnTo>
                                            <a:pt x="165" y="593"/>
                                          </a:lnTo>
                                          <a:lnTo>
                                            <a:pt x="165" y="597"/>
                                          </a:lnTo>
                                          <a:lnTo>
                                            <a:pt x="165" y="600"/>
                                          </a:lnTo>
                                          <a:lnTo>
                                            <a:pt x="165" y="604"/>
                                          </a:lnTo>
                                          <a:lnTo>
                                            <a:pt x="165" y="607"/>
                                          </a:lnTo>
                                          <a:lnTo>
                                            <a:pt x="163" y="611"/>
                                          </a:lnTo>
                                          <a:lnTo>
                                            <a:pt x="163" y="614"/>
                                          </a:lnTo>
                                          <a:lnTo>
                                            <a:pt x="161" y="618"/>
                                          </a:lnTo>
                                          <a:lnTo>
                                            <a:pt x="161" y="620"/>
                                          </a:lnTo>
                                          <a:lnTo>
                                            <a:pt x="161" y="623"/>
                                          </a:lnTo>
                                          <a:lnTo>
                                            <a:pt x="161" y="627"/>
                                          </a:lnTo>
                                          <a:lnTo>
                                            <a:pt x="160" y="630"/>
                                          </a:lnTo>
                                          <a:lnTo>
                                            <a:pt x="160" y="634"/>
                                          </a:lnTo>
                                          <a:lnTo>
                                            <a:pt x="160" y="636"/>
                                          </a:lnTo>
                                          <a:lnTo>
                                            <a:pt x="160" y="639"/>
                                          </a:lnTo>
                                          <a:lnTo>
                                            <a:pt x="158" y="643"/>
                                          </a:lnTo>
                                          <a:lnTo>
                                            <a:pt x="156" y="644"/>
                                          </a:lnTo>
                                          <a:lnTo>
                                            <a:pt x="156" y="648"/>
                                          </a:lnTo>
                                          <a:lnTo>
                                            <a:pt x="156" y="650"/>
                                          </a:lnTo>
                                          <a:lnTo>
                                            <a:pt x="154" y="653"/>
                                          </a:lnTo>
                                          <a:lnTo>
                                            <a:pt x="154" y="655"/>
                                          </a:lnTo>
                                          <a:lnTo>
                                            <a:pt x="151" y="659"/>
                                          </a:lnTo>
                                          <a:lnTo>
                                            <a:pt x="151" y="662"/>
                                          </a:lnTo>
                                          <a:lnTo>
                                            <a:pt x="149" y="664"/>
                                          </a:lnTo>
                                          <a:lnTo>
                                            <a:pt x="149" y="667"/>
                                          </a:lnTo>
                                          <a:lnTo>
                                            <a:pt x="147" y="669"/>
                                          </a:lnTo>
                                          <a:lnTo>
                                            <a:pt x="145" y="673"/>
                                          </a:lnTo>
                                          <a:lnTo>
                                            <a:pt x="144" y="676"/>
                                          </a:lnTo>
                                          <a:lnTo>
                                            <a:pt x="144" y="680"/>
                                          </a:lnTo>
                                          <a:lnTo>
                                            <a:pt x="142" y="682"/>
                                          </a:lnTo>
                                          <a:lnTo>
                                            <a:pt x="140" y="685"/>
                                          </a:lnTo>
                                          <a:lnTo>
                                            <a:pt x="138" y="687"/>
                                          </a:lnTo>
                                          <a:lnTo>
                                            <a:pt x="137" y="691"/>
                                          </a:lnTo>
                                          <a:lnTo>
                                            <a:pt x="135" y="694"/>
                                          </a:lnTo>
                                          <a:lnTo>
                                            <a:pt x="135" y="696"/>
                                          </a:lnTo>
                                          <a:lnTo>
                                            <a:pt x="131" y="699"/>
                                          </a:lnTo>
                                          <a:lnTo>
                                            <a:pt x="129" y="703"/>
                                          </a:lnTo>
                                          <a:lnTo>
                                            <a:pt x="128" y="707"/>
                                          </a:lnTo>
                                          <a:lnTo>
                                            <a:pt x="126" y="710"/>
                                          </a:lnTo>
                                          <a:lnTo>
                                            <a:pt x="124" y="712"/>
                                          </a:lnTo>
                                          <a:lnTo>
                                            <a:pt x="121" y="715"/>
                                          </a:lnTo>
                                          <a:lnTo>
                                            <a:pt x="119" y="719"/>
                                          </a:lnTo>
                                          <a:lnTo>
                                            <a:pt x="117" y="723"/>
                                          </a:lnTo>
                                          <a:lnTo>
                                            <a:pt x="113" y="726"/>
                                          </a:lnTo>
                                          <a:lnTo>
                                            <a:pt x="110" y="728"/>
                                          </a:lnTo>
                                          <a:lnTo>
                                            <a:pt x="108" y="731"/>
                                          </a:lnTo>
                                          <a:lnTo>
                                            <a:pt x="106" y="737"/>
                                          </a:lnTo>
                                          <a:lnTo>
                                            <a:pt x="103" y="740"/>
                                          </a:lnTo>
                                          <a:lnTo>
                                            <a:pt x="101" y="744"/>
                                          </a:lnTo>
                                          <a:lnTo>
                                            <a:pt x="97" y="747"/>
                                          </a:lnTo>
                                          <a:lnTo>
                                            <a:pt x="96" y="753"/>
                                          </a:lnTo>
                                          <a:lnTo>
                                            <a:pt x="92" y="756"/>
                                          </a:lnTo>
                                          <a:lnTo>
                                            <a:pt x="89" y="758"/>
                                          </a:lnTo>
                                          <a:lnTo>
                                            <a:pt x="83" y="758"/>
                                          </a:lnTo>
                                          <a:lnTo>
                                            <a:pt x="82" y="756"/>
                                          </a:lnTo>
                                          <a:lnTo>
                                            <a:pt x="78" y="754"/>
                                          </a:lnTo>
                                          <a:lnTo>
                                            <a:pt x="76" y="751"/>
                                          </a:lnTo>
                                          <a:lnTo>
                                            <a:pt x="76" y="747"/>
                                          </a:lnTo>
                                          <a:lnTo>
                                            <a:pt x="76" y="742"/>
                                          </a:lnTo>
                                          <a:lnTo>
                                            <a:pt x="82" y="723"/>
                                          </a:lnTo>
                                          <a:lnTo>
                                            <a:pt x="85" y="705"/>
                                          </a:lnTo>
                                          <a:lnTo>
                                            <a:pt x="89" y="689"/>
                                          </a:lnTo>
                                          <a:lnTo>
                                            <a:pt x="94" y="671"/>
                                          </a:lnTo>
                                          <a:lnTo>
                                            <a:pt x="96" y="655"/>
                                          </a:lnTo>
                                          <a:lnTo>
                                            <a:pt x="97" y="641"/>
                                          </a:lnTo>
                                          <a:lnTo>
                                            <a:pt x="101" y="627"/>
                                          </a:lnTo>
                                          <a:lnTo>
                                            <a:pt x="103" y="614"/>
                                          </a:lnTo>
                                          <a:lnTo>
                                            <a:pt x="103" y="600"/>
                                          </a:lnTo>
                                          <a:lnTo>
                                            <a:pt x="105" y="588"/>
                                          </a:lnTo>
                                          <a:lnTo>
                                            <a:pt x="105" y="577"/>
                                          </a:lnTo>
                                          <a:lnTo>
                                            <a:pt x="105" y="566"/>
                                          </a:lnTo>
                                          <a:lnTo>
                                            <a:pt x="105" y="556"/>
                                          </a:lnTo>
                                          <a:lnTo>
                                            <a:pt x="105" y="547"/>
                                          </a:lnTo>
                                          <a:lnTo>
                                            <a:pt x="105" y="536"/>
                                          </a:lnTo>
                                          <a:lnTo>
                                            <a:pt x="103" y="529"/>
                                          </a:lnTo>
                                          <a:lnTo>
                                            <a:pt x="101" y="520"/>
                                          </a:lnTo>
                                          <a:lnTo>
                                            <a:pt x="99" y="511"/>
                                          </a:lnTo>
                                          <a:lnTo>
                                            <a:pt x="97" y="504"/>
                                          </a:lnTo>
                                          <a:lnTo>
                                            <a:pt x="96" y="497"/>
                                          </a:lnTo>
                                          <a:lnTo>
                                            <a:pt x="94" y="490"/>
                                          </a:lnTo>
                                          <a:lnTo>
                                            <a:pt x="90" y="485"/>
                                          </a:lnTo>
                                          <a:lnTo>
                                            <a:pt x="89" y="479"/>
                                          </a:lnTo>
                                          <a:lnTo>
                                            <a:pt x="85" y="474"/>
                                          </a:lnTo>
                                          <a:lnTo>
                                            <a:pt x="82" y="469"/>
                                          </a:lnTo>
                                          <a:lnTo>
                                            <a:pt x="78" y="463"/>
                                          </a:lnTo>
                                          <a:lnTo>
                                            <a:pt x="76" y="458"/>
                                          </a:lnTo>
                                          <a:lnTo>
                                            <a:pt x="73" y="453"/>
                                          </a:lnTo>
                                          <a:lnTo>
                                            <a:pt x="67" y="449"/>
                                          </a:lnTo>
                                          <a:lnTo>
                                            <a:pt x="66" y="444"/>
                                          </a:lnTo>
                                          <a:lnTo>
                                            <a:pt x="62" y="440"/>
                                          </a:lnTo>
                                          <a:lnTo>
                                            <a:pt x="58" y="437"/>
                                          </a:lnTo>
                                          <a:lnTo>
                                            <a:pt x="53" y="433"/>
                                          </a:lnTo>
                                          <a:lnTo>
                                            <a:pt x="51" y="430"/>
                                          </a:lnTo>
                                          <a:lnTo>
                                            <a:pt x="46" y="426"/>
                                          </a:lnTo>
                                          <a:lnTo>
                                            <a:pt x="43" y="423"/>
                                          </a:lnTo>
                                          <a:lnTo>
                                            <a:pt x="39" y="417"/>
                                          </a:lnTo>
                                          <a:lnTo>
                                            <a:pt x="35" y="414"/>
                                          </a:lnTo>
                                          <a:lnTo>
                                            <a:pt x="32" y="410"/>
                                          </a:lnTo>
                                          <a:lnTo>
                                            <a:pt x="30" y="407"/>
                                          </a:lnTo>
                                          <a:lnTo>
                                            <a:pt x="25" y="401"/>
                                          </a:lnTo>
                                          <a:lnTo>
                                            <a:pt x="21" y="398"/>
                                          </a:lnTo>
                                          <a:lnTo>
                                            <a:pt x="19" y="392"/>
                                          </a:lnTo>
                                          <a:lnTo>
                                            <a:pt x="16" y="389"/>
                                          </a:lnTo>
                                          <a:lnTo>
                                            <a:pt x="14" y="384"/>
                                          </a:lnTo>
                                          <a:lnTo>
                                            <a:pt x="11" y="380"/>
                                          </a:lnTo>
                                          <a:lnTo>
                                            <a:pt x="9" y="375"/>
                                          </a:lnTo>
                                          <a:lnTo>
                                            <a:pt x="7" y="369"/>
                                          </a:lnTo>
                                          <a:lnTo>
                                            <a:pt x="5" y="362"/>
                                          </a:lnTo>
                                          <a:lnTo>
                                            <a:pt x="3" y="357"/>
                                          </a:lnTo>
                                          <a:lnTo>
                                            <a:pt x="2" y="350"/>
                                          </a:lnTo>
                                          <a:lnTo>
                                            <a:pt x="0" y="345"/>
                                          </a:lnTo>
                                          <a:lnTo>
                                            <a:pt x="0" y="336"/>
                                          </a:lnTo>
                                          <a:lnTo>
                                            <a:pt x="0" y="329"/>
                                          </a:lnTo>
                                          <a:lnTo>
                                            <a:pt x="0" y="320"/>
                                          </a:lnTo>
                                          <a:lnTo>
                                            <a:pt x="0" y="313"/>
                                          </a:lnTo>
                                          <a:lnTo>
                                            <a:pt x="0" y="302"/>
                                          </a:lnTo>
                                          <a:lnTo>
                                            <a:pt x="2" y="293"/>
                                          </a:lnTo>
                                          <a:lnTo>
                                            <a:pt x="3" y="282"/>
                                          </a:lnTo>
                                          <a:lnTo>
                                            <a:pt x="5" y="272"/>
                                          </a:lnTo>
                                          <a:lnTo>
                                            <a:pt x="9" y="261"/>
                                          </a:lnTo>
                                          <a:lnTo>
                                            <a:pt x="11" y="251"/>
                                          </a:lnTo>
                                          <a:lnTo>
                                            <a:pt x="14" y="236"/>
                                          </a:lnTo>
                                          <a:lnTo>
                                            <a:pt x="18" y="224"/>
                                          </a:lnTo>
                                          <a:lnTo>
                                            <a:pt x="18" y="220"/>
                                          </a:lnTo>
                                          <a:lnTo>
                                            <a:pt x="19" y="217"/>
                                          </a:lnTo>
                                          <a:lnTo>
                                            <a:pt x="19" y="213"/>
                                          </a:lnTo>
                                          <a:lnTo>
                                            <a:pt x="21" y="210"/>
                                          </a:lnTo>
                                          <a:lnTo>
                                            <a:pt x="21" y="206"/>
                                          </a:lnTo>
                                          <a:lnTo>
                                            <a:pt x="21" y="204"/>
                                          </a:lnTo>
                                          <a:lnTo>
                                            <a:pt x="23" y="201"/>
                                          </a:lnTo>
                                          <a:lnTo>
                                            <a:pt x="25" y="197"/>
                                          </a:lnTo>
                                          <a:lnTo>
                                            <a:pt x="25" y="194"/>
                                          </a:lnTo>
                                          <a:lnTo>
                                            <a:pt x="27" y="190"/>
                                          </a:lnTo>
                                          <a:lnTo>
                                            <a:pt x="27" y="187"/>
                                          </a:lnTo>
                                          <a:lnTo>
                                            <a:pt x="28" y="183"/>
                                          </a:lnTo>
                                          <a:lnTo>
                                            <a:pt x="30" y="180"/>
                                          </a:lnTo>
                                          <a:lnTo>
                                            <a:pt x="30" y="178"/>
                                          </a:lnTo>
                                          <a:lnTo>
                                            <a:pt x="32" y="174"/>
                                          </a:lnTo>
                                          <a:lnTo>
                                            <a:pt x="32" y="171"/>
                                          </a:lnTo>
                                          <a:lnTo>
                                            <a:pt x="34" y="165"/>
                                          </a:lnTo>
                                          <a:lnTo>
                                            <a:pt x="35" y="164"/>
                                          </a:lnTo>
                                          <a:lnTo>
                                            <a:pt x="35" y="160"/>
                                          </a:lnTo>
                                          <a:lnTo>
                                            <a:pt x="37" y="156"/>
                                          </a:lnTo>
                                          <a:lnTo>
                                            <a:pt x="37" y="153"/>
                                          </a:lnTo>
                                          <a:lnTo>
                                            <a:pt x="39" y="149"/>
                                          </a:lnTo>
                                          <a:lnTo>
                                            <a:pt x="41" y="146"/>
                                          </a:lnTo>
                                          <a:lnTo>
                                            <a:pt x="41" y="142"/>
                                          </a:lnTo>
                                          <a:lnTo>
                                            <a:pt x="43" y="139"/>
                                          </a:lnTo>
                                          <a:lnTo>
                                            <a:pt x="43" y="135"/>
                                          </a:lnTo>
                                          <a:lnTo>
                                            <a:pt x="44" y="132"/>
                                          </a:lnTo>
                                          <a:lnTo>
                                            <a:pt x="46" y="128"/>
                                          </a:lnTo>
                                          <a:lnTo>
                                            <a:pt x="48" y="126"/>
                                          </a:lnTo>
                                          <a:lnTo>
                                            <a:pt x="48" y="121"/>
                                          </a:lnTo>
                                          <a:lnTo>
                                            <a:pt x="50" y="117"/>
                                          </a:lnTo>
                                          <a:lnTo>
                                            <a:pt x="51" y="114"/>
                                          </a:lnTo>
                                          <a:lnTo>
                                            <a:pt x="51" y="110"/>
                                          </a:lnTo>
                                          <a:lnTo>
                                            <a:pt x="53" y="107"/>
                                          </a:lnTo>
                                          <a:lnTo>
                                            <a:pt x="53" y="103"/>
                                          </a:lnTo>
                                          <a:lnTo>
                                            <a:pt x="55" y="100"/>
                                          </a:lnTo>
                                          <a:lnTo>
                                            <a:pt x="57" y="96"/>
                                          </a:lnTo>
                                          <a:lnTo>
                                            <a:pt x="58" y="93"/>
                                          </a:lnTo>
                                          <a:lnTo>
                                            <a:pt x="60" y="89"/>
                                          </a:lnTo>
                                          <a:lnTo>
                                            <a:pt x="60" y="87"/>
                                          </a:lnTo>
                                          <a:lnTo>
                                            <a:pt x="62" y="82"/>
                                          </a:lnTo>
                                          <a:lnTo>
                                            <a:pt x="64" y="80"/>
                                          </a:lnTo>
                                          <a:lnTo>
                                            <a:pt x="66" y="77"/>
                                          </a:lnTo>
                                          <a:lnTo>
                                            <a:pt x="66" y="73"/>
                                          </a:lnTo>
                                          <a:lnTo>
                                            <a:pt x="67" y="70"/>
                                          </a:lnTo>
                                          <a:lnTo>
                                            <a:pt x="69" y="66"/>
                                          </a:lnTo>
                                          <a:lnTo>
                                            <a:pt x="71" y="62"/>
                                          </a:lnTo>
                                          <a:lnTo>
                                            <a:pt x="73" y="59"/>
                                          </a:lnTo>
                                          <a:lnTo>
                                            <a:pt x="73" y="55"/>
                                          </a:lnTo>
                                          <a:lnTo>
                                            <a:pt x="74" y="52"/>
                                          </a:lnTo>
                                          <a:lnTo>
                                            <a:pt x="76" y="50"/>
                                          </a:lnTo>
                                          <a:lnTo>
                                            <a:pt x="78" y="46"/>
                                          </a:lnTo>
                                          <a:lnTo>
                                            <a:pt x="78" y="43"/>
                                          </a:lnTo>
                                          <a:lnTo>
                                            <a:pt x="82" y="39"/>
                                          </a:lnTo>
                                          <a:lnTo>
                                            <a:pt x="82" y="36"/>
                                          </a:lnTo>
                                          <a:lnTo>
                                            <a:pt x="83" y="34"/>
                                          </a:lnTo>
                                          <a:lnTo>
                                            <a:pt x="85" y="30"/>
                                          </a:lnTo>
                                          <a:lnTo>
                                            <a:pt x="87" y="29"/>
                                          </a:lnTo>
                                          <a:lnTo>
                                            <a:pt x="89" y="25"/>
                                          </a:lnTo>
                                          <a:lnTo>
                                            <a:pt x="89" y="23"/>
                                          </a:lnTo>
                                          <a:lnTo>
                                            <a:pt x="90" y="20"/>
                                          </a:lnTo>
                                          <a:lnTo>
                                            <a:pt x="92" y="16"/>
                                          </a:lnTo>
                                          <a:lnTo>
                                            <a:pt x="94" y="15"/>
                                          </a:lnTo>
                                          <a:lnTo>
                                            <a:pt x="96" y="11"/>
                                          </a:lnTo>
                                          <a:lnTo>
                                            <a:pt x="97" y="7"/>
                                          </a:lnTo>
                                          <a:lnTo>
                                            <a:pt x="99" y="6"/>
                                          </a:lnTo>
                                          <a:lnTo>
                                            <a:pt x="103" y="4"/>
                                          </a:lnTo>
                                          <a:lnTo>
                                            <a:pt x="105" y="2"/>
                                          </a:lnTo>
                                          <a:lnTo>
                                            <a:pt x="108" y="0"/>
                                          </a:lnTo>
                                          <a:lnTo>
                                            <a:pt x="110" y="0"/>
                                          </a:lnTo>
                                          <a:lnTo>
                                            <a:pt x="113" y="0"/>
                                          </a:lnTo>
                                          <a:lnTo>
                                            <a:pt x="115" y="0"/>
                                          </a:lnTo>
                                          <a:lnTo>
                                            <a:pt x="117" y="2"/>
                                          </a:lnTo>
                                          <a:lnTo>
                                            <a:pt x="119" y="4"/>
                                          </a:lnTo>
                                          <a:lnTo>
                                            <a:pt x="121" y="6"/>
                                          </a:lnTo>
                                          <a:lnTo>
                                            <a:pt x="122" y="9"/>
                                          </a:lnTo>
                                          <a:lnTo>
                                            <a:pt x="124" y="11"/>
                                          </a:lnTo>
                                          <a:lnTo>
                                            <a:pt x="124" y="15"/>
                                          </a:lnTo>
                                          <a:lnTo>
                                            <a:pt x="124" y="18"/>
                                          </a:lnTo>
                                          <a:lnTo>
                                            <a:pt x="124" y="23"/>
                                          </a:lnTo>
                                          <a:lnTo>
                                            <a:pt x="12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6" name="Freeform 24"/>
                                  <wps:cNvSpPr>
                                    <a:spLocks/>
                                  </wps:cNvSpPr>
                                  <wps:spPr bwMode="auto">
                                    <a:xfrm>
                                      <a:off x="5754" y="2640"/>
                                      <a:ext cx="335" cy="1015"/>
                                    </a:xfrm>
                                    <a:custGeom>
                                      <a:avLst/>
                                      <a:gdLst>
                                        <a:gd name="T0" fmla="*/ 330 w 335"/>
                                        <a:gd name="T1" fmla="*/ 60 h 1015"/>
                                        <a:gd name="T2" fmla="*/ 323 w 335"/>
                                        <a:gd name="T3" fmla="*/ 101 h 1015"/>
                                        <a:gd name="T4" fmla="*/ 317 w 335"/>
                                        <a:gd name="T5" fmla="*/ 138 h 1015"/>
                                        <a:gd name="T6" fmla="*/ 312 w 335"/>
                                        <a:gd name="T7" fmla="*/ 174 h 1015"/>
                                        <a:gd name="T8" fmla="*/ 307 w 335"/>
                                        <a:gd name="T9" fmla="*/ 209 h 1015"/>
                                        <a:gd name="T10" fmla="*/ 301 w 335"/>
                                        <a:gd name="T11" fmla="*/ 245 h 1015"/>
                                        <a:gd name="T12" fmla="*/ 296 w 335"/>
                                        <a:gd name="T13" fmla="*/ 280 h 1015"/>
                                        <a:gd name="T14" fmla="*/ 291 w 335"/>
                                        <a:gd name="T15" fmla="*/ 314 h 1015"/>
                                        <a:gd name="T16" fmla="*/ 284 w 335"/>
                                        <a:gd name="T17" fmla="*/ 348 h 1015"/>
                                        <a:gd name="T18" fmla="*/ 276 w 335"/>
                                        <a:gd name="T19" fmla="*/ 383 h 1015"/>
                                        <a:gd name="T20" fmla="*/ 268 w 335"/>
                                        <a:gd name="T21" fmla="*/ 420 h 1015"/>
                                        <a:gd name="T22" fmla="*/ 257 w 335"/>
                                        <a:gd name="T23" fmla="*/ 458 h 1015"/>
                                        <a:gd name="T24" fmla="*/ 246 w 335"/>
                                        <a:gd name="T25" fmla="*/ 498 h 1015"/>
                                        <a:gd name="T26" fmla="*/ 232 w 335"/>
                                        <a:gd name="T27" fmla="*/ 543 h 1015"/>
                                        <a:gd name="T28" fmla="*/ 216 w 335"/>
                                        <a:gd name="T29" fmla="*/ 587 h 1015"/>
                                        <a:gd name="T30" fmla="*/ 202 w 335"/>
                                        <a:gd name="T31" fmla="*/ 628 h 1015"/>
                                        <a:gd name="T32" fmla="*/ 188 w 335"/>
                                        <a:gd name="T33" fmla="*/ 667 h 1015"/>
                                        <a:gd name="T34" fmla="*/ 172 w 335"/>
                                        <a:gd name="T35" fmla="*/ 704 h 1015"/>
                                        <a:gd name="T36" fmla="*/ 156 w 335"/>
                                        <a:gd name="T37" fmla="*/ 740 h 1015"/>
                                        <a:gd name="T38" fmla="*/ 140 w 335"/>
                                        <a:gd name="T39" fmla="*/ 775 h 1015"/>
                                        <a:gd name="T40" fmla="*/ 124 w 335"/>
                                        <a:gd name="T41" fmla="*/ 813 h 1015"/>
                                        <a:gd name="T42" fmla="*/ 104 w 335"/>
                                        <a:gd name="T43" fmla="*/ 850 h 1015"/>
                                        <a:gd name="T44" fmla="*/ 88 w 335"/>
                                        <a:gd name="T45" fmla="*/ 889 h 1015"/>
                                        <a:gd name="T46" fmla="*/ 71 w 335"/>
                                        <a:gd name="T47" fmla="*/ 928 h 1015"/>
                                        <a:gd name="T48" fmla="*/ 53 w 335"/>
                                        <a:gd name="T49" fmla="*/ 970 h 1015"/>
                                        <a:gd name="T50" fmla="*/ 35 w 335"/>
                                        <a:gd name="T51" fmla="*/ 1009 h 1015"/>
                                        <a:gd name="T52" fmla="*/ 21 w 335"/>
                                        <a:gd name="T53" fmla="*/ 1013 h 1015"/>
                                        <a:gd name="T54" fmla="*/ 3 w 335"/>
                                        <a:gd name="T55" fmla="*/ 1002 h 1015"/>
                                        <a:gd name="T56" fmla="*/ 0 w 335"/>
                                        <a:gd name="T57" fmla="*/ 985 h 1015"/>
                                        <a:gd name="T58" fmla="*/ 17 w 335"/>
                                        <a:gd name="T59" fmla="*/ 939 h 1015"/>
                                        <a:gd name="T60" fmla="*/ 33 w 335"/>
                                        <a:gd name="T61" fmla="*/ 896 h 1015"/>
                                        <a:gd name="T62" fmla="*/ 49 w 335"/>
                                        <a:gd name="T63" fmla="*/ 855 h 1015"/>
                                        <a:gd name="T64" fmla="*/ 62 w 335"/>
                                        <a:gd name="T65" fmla="*/ 816 h 1015"/>
                                        <a:gd name="T66" fmla="*/ 74 w 335"/>
                                        <a:gd name="T67" fmla="*/ 779 h 1015"/>
                                        <a:gd name="T68" fmla="*/ 88 w 335"/>
                                        <a:gd name="T69" fmla="*/ 742 h 1015"/>
                                        <a:gd name="T70" fmla="*/ 99 w 335"/>
                                        <a:gd name="T71" fmla="*/ 704 h 1015"/>
                                        <a:gd name="T72" fmla="*/ 111 w 335"/>
                                        <a:gd name="T73" fmla="*/ 667 h 1015"/>
                                        <a:gd name="T74" fmla="*/ 122 w 335"/>
                                        <a:gd name="T75" fmla="*/ 628 h 1015"/>
                                        <a:gd name="T76" fmla="*/ 135 w 335"/>
                                        <a:gd name="T77" fmla="*/ 589 h 1015"/>
                                        <a:gd name="T78" fmla="*/ 147 w 335"/>
                                        <a:gd name="T79" fmla="*/ 548 h 1015"/>
                                        <a:gd name="T80" fmla="*/ 159 w 335"/>
                                        <a:gd name="T81" fmla="*/ 504 h 1015"/>
                                        <a:gd name="T82" fmla="*/ 174 w 335"/>
                                        <a:gd name="T83" fmla="*/ 458 h 1015"/>
                                        <a:gd name="T84" fmla="*/ 186 w 335"/>
                                        <a:gd name="T85" fmla="*/ 420 h 1015"/>
                                        <a:gd name="T86" fmla="*/ 197 w 335"/>
                                        <a:gd name="T87" fmla="*/ 383 h 1015"/>
                                        <a:gd name="T88" fmla="*/ 207 w 335"/>
                                        <a:gd name="T89" fmla="*/ 349 h 1015"/>
                                        <a:gd name="T90" fmla="*/ 218 w 335"/>
                                        <a:gd name="T91" fmla="*/ 316 h 1015"/>
                                        <a:gd name="T92" fmla="*/ 227 w 335"/>
                                        <a:gd name="T93" fmla="*/ 284 h 1015"/>
                                        <a:gd name="T94" fmla="*/ 236 w 335"/>
                                        <a:gd name="T95" fmla="*/ 252 h 1015"/>
                                        <a:gd name="T96" fmla="*/ 245 w 335"/>
                                        <a:gd name="T97" fmla="*/ 220 h 1015"/>
                                        <a:gd name="T98" fmla="*/ 253 w 335"/>
                                        <a:gd name="T99" fmla="*/ 188 h 1015"/>
                                        <a:gd name="T100" fmla="*/ 260 w 335"/>
                                        <a:gd name="T101" fmla="*/ 156 h 1015"/>
                                        <a:gd name="T102" fmla="*/ 269 w 335"/>
                                        <a:gd name="T103" fmla="*/ 121 h 1015"/>
                                        <a:gd name="T104" fmla="*/ 276 w 335"/>
                                        <a:gd name="T105" fmla="*/ 83 h 1015"/>
                                        <a:gd name="T106" fmla="*/ 284 w 335"/>
                                        <a:gd name="T107" fmla="*/ 44 h 1015"/>
                                        <a:gd name="T108" fmla="*/ 289 w 335"/>
                                        <a:gd name="T109" fmla="*/ 14 h 1015"/>
                                        <a:gd name="T110" fmla="*/ 301 w 335"/>
                                        <a:gd name="T111" fmla="*/ 2 h 1015"/>
                                        <a:gd name="T112" fmla="*/ 324 w 335"/>
                                        <a:gd name="T113" fmla="*/ 3 h 1015"/>
                                        <a:gd name="T114" fmla="*/ 335 w 335"/>
                                        <a:gd name="T115" fmla="*/ 19 h 1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5" h="1015">
                                          <a:moveTo>
                                            <a:pt x="335" y="28"/>
                                          </a:moveTo>
                                          <a:lnTo>
                                            <a:pt x="331" y="37"/>
                                          </a:lnTo>
                                          <a:lnTo>
                                            <a:pt x="331" y="44"/>
                                          </a:lnTo>
                                          <a:lnTo>
                                            <a:pt x="330" y="53"/>
                                          </a:lnTo>
                                          <a:lnTo>
                                            <a:pt x="330" y="60"/>
                                          </a:lnTo>
                                          <a:lnTo>
                                            <a:pt x="326" y="69"/>
                                          </a:lnTo>
                                          <a:lnTo>
                                            <a:pt x="326" y="78"/>
                                          </a:lnTo>
                                          <a:lnTo>
                                            <a:pt x="324" y="85"/>
                                          </a:lnTo>
                                          <a:lnTo>
                                            <a:pt x="324" y="94"/>
                                          </a:lnTo>
                                          <a:lnTo>
                                            <a:pt x="323" y="101"/>
                                          </a:lnTo>
                                          <a:lnTo>
                                            <a:pt x="321" y="108"/>
                                          </a:lnTo>
                                          <a:lnTo>
                                            <a:pt x="321" y="115"/>
                                          </a:lnTo>
                                          <a:lnTo>
                                            <a:pt x="319" y="122"/>
                                          </a:lnTo>
                                          <a:lnTo>
                                            <a:pt x="319" y="131"/>
                                          </a:lnTo>
                                          <a:lnTo>
                                            <a:pt x="317" y="138"/>
                                          </a:lnTo>
                                          <a:lnTo>
                                            <a:pt x="315" y="145"/>
                                          </a:lnTo>
                                          <a:lnTo>
                                            <a:pt x="315" y="152"/>
                                          </a:lnTo>
                                          <a:lnTo>
                                            <a:pt x="314" y="161"/>
                                          </a:lnTo>
                                          <a:lnTo>
                                            <a:pt x="314" y="168"/>
                                          </a:lnTo>
                                          <a:lnTo>
                                            <a:pt x="312" y="174"/>
                                          </a:lnTo>
                                          <a:lnTo>
                                            <a:pt x="310" y="183"/>
                                          </a:lnTo>
                                          <a:lnTo>
                                            <a:pt x="310" y="188"/>
                                          </a:lnTo>
                                          <a:lnTo>
                                            <a:pt x="308" y="197"/>
                                          </a:lnTo>
                                          <a:lnTo>
                                            <a:pt x="308" y="204"/>
                                          </a:lnTo>
                                          <a:lnTo>
                                            <a:pt x="307" y="209"/>
                                          </a:lnTo>
                                          <a:lnTo>
                                            <a:pt x="305" y="216"/>
                                          </a:lnTo>
                                          <a:lnTo>
                                            <a:pt x="305" y="223"/>
                                          </a:lnTo>
                                          <a:lnTo>
                                            <a:pt x="303" y="231"/>
                                          </a:lnTo>
                                          <a:lnTo>
                                            <a:pt x="303" y="238"/>
                                          </a:lnTo>
                                          <a:lnTo>
                                            <a:pt x="301" y="245"/>
                                          </a:lnTo>
                                          <a:lnTo>
                                            <a:pt x="301" y="252"/>
                                          </a:lnTo>
                                          <a:lnTo>
                                            <a:pt x="300" y="259"/>
                                          </a:lnTo>
                                          <a:lnTo>
                                            <a:pt x="300" y="266"/>
                                          </a:lnTo>
                                          <a:lnTo>
                                            <a:pt x="298" y="271"/>
                                          </a:lnTo>
                                          <a:lnTo>
                                            <a:pt x="296" y="280"/>
                                          </a:lnTo>
                                          <a:lnTo>
                                            <a:pt x="294" y="286"/>
                                          </a:lnTo>
                                          <a:lnTo>
                                            <a:pt x="294" y="293"/>
                                          </a:lnTo>
                                          <a:lnTo>
                                            <a:pt x="292" y="300"/>
                                          </a:lnTo>
                                          <a:lnTo>
                                            <a:pt x="291" y="307"/>
                                          </a:lnTo>
                                          <a:lnTo>
                                            <a:pt x="291" y="314"/>
                                          </a:lnTo>
                                          <a:lnTo>
                                            <a:pt x="289" y="321"/>
                                          </a:lnTo>
                                          <a:lnTo>
                                            <a:pt x="289" y="326"/>
                                          </a:lnTo>
                                          <a:lnTo>
                                            <a:pt x="285" y="333"/>
                                          </a:lnTo>
                                          <a:lnTo>
                                            <a:pt x="285" y="342"/>
                                          </a:lnTo>
                                          <a:lnTo>
                                            <a:pt x="284" y="348"/>
                                          </a:lnTo>
                                          <a:lnTo>
                                            <a:pt x="282" y="355"/>
                                          </a:lnTo>
                                          <a:lnTo>
                                            <a:pt x="280" y="362"/>
                                          </a:lnTo>
                                          <a:lnTo>
                                            <a:pt x="280" y="369"/>
                                          </a:lnTo>
                                          <a:lnTo>
                                            <a:pt x="278" y="378"/>
                                          </a:lnTo>
                                          <a:lnTo>
                                            <a:pt x="276" y="383"/>
                                          </a:lnTo>
                                          <a:lnTo>
                                            <a:pt x="275" y="390"/>
                                          </a:lnTo>
                                          <a:lnTo>
                                            <a:pt x="273" y="397"/>
                                          </a:lnTo>
                                          <a:lnTo>
                                            <a:pt x="271" y="404"/>
                                          </a:lnTo>
                                          <a:lnTo>
                                            <a:pt x="269" y="412"/>
                                          </a:lnTo>
                                          <a:lnTo>
                                            <a:pt x="268" y="420"/>
                                          </a:lnTo>
                                          <a:lnTo>
                                            <a:pt x="266" y="426"/>
                                          </a:lnTo>
                                          <a:lnTo>
                                            <a:pt x="264" y="435"/>
                                          </a:lnTo>
                                          <a:lnTo>
                                            <a:pt x="262" y="442"/>
                                          </a:lnTo>
                                          <a:lnTo>
                                            <a:pt x="259" y="451"/>
                                          </a:lnTo>
                                          <a:lnTo>
                                            <a:pt x="257" y="458"/>
                                          </a:lnTo>
                                          <a:lnTo>
                                            <a:pt x="257" y="467"/>
                                          </a:lnTo>
                                          <a:lnTo>
                                            <a:pt x="253" y="474"/>
                                          </a:lnTo>
                                          <a:lnTo>
                                            <a:pt x="252" y="481"/>
                                          </a:lnTo>
                                          <a:lnTo>
                                            <a:pt x="248" y="490"/>
                                          </a:lnTo>
                                          <a:lnTo>
                                            <a:pt x="246" y="498"/>
                                          </a:lnTo>
                                          <a:lnTo>
                                            <a:pt x="243" y="507"/>
                                          </a:lnTo>
                                          <a:lnTo>
                                            <a:pt x="239" y="516"/>
                                          </a:lnTo>
                                          <a:lnTo>
                                            <a:pt x="237" y="525"/>
                                          </a:lnTo>
                                          <a:lnTo>
                                            <a:pt x="234" y="534"/>
                                          </a:lnTo>
                                          <a:lnTo>
                                            <a:pt x="232" y="543"/>
                                          </a:lnTo>
                                          <a:lnTo>
                                            <a:pt x="229" y="553"/>
                                          </a:lnTo>
                                          <a:lnTo>
                                            <a:pt x="225" y="561"/>
                                          </a:lnTo>
                                          <a:lnTo>
                                            <a:pt x="223" y="569"/>
                                          </a:lnTo>
                                          <a:lnTo>
                                            <a:pt x="220" y="578"/>
                                          </a:lnTo>
                                          <a:lnTo>
                                            <a:pt x="216" y="587"/>
                                          </a:lnTo>
                                          <a:lnTo>
                                            <a:pt x="213" y="596"/>
                                          </a:lnTo>
                                          <a:lnTo>
                                            <a:pt x="211" y="603"/>
                                          </a:lnTo>
                                          <a:lnTo>
                                            <a:pt x="207" y="612"/>
                                          </a:lnTo>
                                          <a:lnTo>
                                            <a:pt x="206" y="619"/>
                                          </a:lnTo>
                                          <a:lnTo>
                                            <a:pt x="202" y="628"/>
                                          </a:lnTo>
                                          <a:lnTo>
                                            <a:pt x="200" y="637"/>
                                          </a:lnTo>
                                          <a:lnTo>
                                            <a:pt x="197" y="644"/>
                                          </a:lnTo>
                                          <a:lnTo>
                                            <a:pt x="193" y="651"/>
                                          </a:lnTo>
                                          <a:lnTo>
                                            <a:pt x="190" y="658"/>
                                          </a:lnTo>
                                          <a:lnTo>
                                            <a:pt x="188" y="667"/>
                                          </a:lnTo>
                                          <a:lnTo>
                                            <a:pt x="182" y="674"/>
                                          </a:lnTo>
                                          <a:lnTo>
                                            <a:pt x="181" y="681"/>
                                          </a:lnTo>
                                          <a:lnTo>
                                            <a:pt x="177" y="688"/>
                                          </a:lnTo>
                                          <a:lnTo>
                                            <a:pt x="175" y="695"/>
                                          </a:lnTo>
                                          <a:lnTo>
                                            <a:pt x="172" y="704"/>
                                          </a:lnTo>
                                          <a:lnTo>
                                            <a:pt x="168" y="711"/>
                                          </a:lnTo>
                                          <a:lnTo>
                                            <a:pt x="165" y="718"/>
                                          </a:lnTo>
                                          <a:lnTo>
                                            <a:pt x="161" y="726"/>
                                          </a:lnTo>
                                          <a:lnTo>
                                            <a:pt x="159" y="733"/>
                                          </a:lnTo>
                                          <a:lnTo>
                                            <a:pt x="156" y="740"/>
                                          </a:lnTo>
                                          <a:lnTo>
                                            <a:pt x="152" y="747"/>
                                          </a:lnTo>
                                          <a:lnTo>
                                            <a:pt x="151" y="756"/>
                                          </a:lnTo>
                                          <a:lnTo>
                                            <a:pt x="145" y="761"/>
                                          </a:lnTo>
                                          <a:lnTo>
                                            <a:pt x="143" y="770"/>
                                          </a:lnTo>
                                          <a:lnTo>
                                            <a:pt x="140" y="775"/>
                                          </a:lnTo>
                                          <a:lnTo>
                                            <a:pt x="136" y="782"/>
                                          </a:lnTo>
                                          <a:lnTo>
                                            <a:pt x="133" y="791"/>
                                          </a:lnTo>
                                          <a:lnTo>
                                            <a:pt x="129" y="798"/>
                                          </a:lnTo>
                                          <a:lnTo>
                                            <a:pt x="126" y="804"/>
                                          </a:lnTo>
                                          <a:lnTo>
                                            <a:pt x="124" y="813"/>
                                          </a:lnTo>
                                          <a:lnTo>
                                            <a:pt x="119" y="820"/>
                                          </a:lnTo>
                                          <a:lnTo>
                                            <a:pt x="115" y="827"/>
                                          </a:lnTo>
                                          <a:lnTo>
                                            <a:pt x="113" y="834"/>
                                          </a:lnTo>
                                          <a:lnTo>
                                            <a:pt x="110" y="843"/>
                                          </a:lnTo>
                                          <a:lnTo>
                                            <a:pt x="104" y="850"/>
                                          </a:lnTo>
                                          <a:lnTo>
                                            <a:pt x="103" y="857"/>
                                          </a:lnTo>
                                          <a:lnTo>
                                            <a:pt x="99" y="864"/>
                                          </a:lnTo>
                                          <a:lnTo>
                                            <a:pt x="96" y="873"/>
                                          </a:lnTo>
                                          <a:lnTo>
                                            <a:pt x="92" y="880"/>
                                          </a:lnTo>
                                          <a:lnTo>
                                            <a:pt x="88" y="889"/>
                                          </a:lnTo>
                                          <a:lnTo>
                                            <a:pt x="85" y="896"/>
                                          </a:lnTo>
                                          <a:lnTo>
                                            <a:pt x="81" y="903"/>
                                          </a:lnTo>
                                          <a:lnTo>
                                            <a:pt x="78" y="912"/>
                                          </a:lnTo>
                                          <a:lnTo>
                                            <a:pt x="74" y="919"/>
                                          </a:lnTo>
                                          <a:lnTo>
                                            <a:pt x="71" y="928"/>
                                          </a:lnTo>
                                          <a:lnTo>
                                            <a:pt x="67" y="937"/>
                                          </a:lnTo>
                                          <a:lnTo>
                                            <a:pt x="64" y="946"/>
                                          </a:lnTo>
                                          <a:lnTo>
                                            <a:pt x="58" y="953"/>
                                          </a:lnTo>
                                          <a:lnTo>
                                            <a:pt x="57" y="962"/>
                                          </a:lnTo>
                                          <a:lnTo>
                                            <a:pt x="53" y="970"/>
                                          </a:lnTo>
                                          <a:lnTo>
                                            <a:pt x="48" y="979"/>
                                          </a:lnTo>
                                          <a:lnTo>
                                            <a:pt x="46" y="988"/>
                                          </a:lnTo>
                                          <a:lnTo>
                                            <a:pt x="41" y="997"/>
                                          </a:lnTo>
                                          <a:lnTo>
                                            <a:pt x="37" y="1008"/>
                                          </a:lnTo>
                                          <a:lnTo>
                                            <a:pt x="35" y="1009"/>
                                          </a:lnTo>
                                          <a:lnTo>
                                            <a:pt x="33" y="1013"/>
                                          </a:lnTo>
                                          <a:lnTo>
                                            <a:pt x="30" y="1013"/>
                                          </a:lnTo>
                                          <a:lnTo>
                                            <a:pt x="26" y="1015"/>
                                          </a:lnTo>
                                          <a:lnTo>
                                            <a:pt x="25" y="1013"/>
                                          </a:lnTo>
                                          <a:lnTo>
                                            <a:pt x="21" y="1013"/>
                                          </a:lnTo>
                                          <a:lnTo>
                                            <a:pt x="16" y="1011"/>
                                          </a:lnTo>
                                          <a:lnTo>
                                            <a:pt x="12" y="1009"/>
                                          </a:lnTo>
                                          <a:lnTo>
                                            <a:pt x="9" y="1008"/>
                                          </a:lnTo>
                                          <a:lnTo>
                                            <a:pt x="7" y="1004"/>
                                          </a:lnTo>
                                          <a:lnTo>
                                            <a:pt x="3" y="1002"/>
                                          </a:lnTo>
                                          <a:lnTo>
                                            <a:pt x="2" y="999"/>
                                          </a:lnTo>
                                          <a:lnTo>
                                            <a:pt x="0" y="994"/>
                                          </a:lnTo>
                                          <a:lnTo>
                                            <a:pt x="0" y="992"/>
                                          </a:lnTo>
                                          <a:lnTo>
                                            <a:pt x="0" y="986"/>
                                          </a:lnTo>
                                          <a:lnTo>
                                            <a:pt x="0" y="985"/>
                                          </a:lnTo>
                                          <a:lnTo>
                                            <a:pt x="3" y="974"/>
                                          </a:lnTo>
                                          <a:lnTo>
                                            <a:pt x="7" y="965"/>
                                          </a:lnTo>
                                          <a:lnTo>
                                            <a:pt x="10" y="956"/>
                                          </a:lnTo>
                                          <a:lnTo>
                                            <a:pt x="14" y="947"/>
                                          </a:lnTo>
                                          <a:lnTo>
                                            <a:pt x="17" y="939"/>
                                          </a:lnTo>
                                          <a:lnTo>
                                            <a:pt x="21" y="930"/>
                                          </a:lnTo>
                                          <a:lnTo>
                                            <a:pt x="25" y="921"/>
                                          </a:lnTo>
                                          <a:lnTo>
                                            <a:pt x="28" y="912"/>
                                          </a:lnTo>
                                          <a:lnTo>
                                            <a:pt x="32" y="905"/>
                                          </a:lnTo>
                                          <a:lnTo>
                                            <a:pt x="33" y="896"/>
                                          </a:lnTo>
                                          <a:lnTo>
                                            <a:pt x="37" y="889"/>
                                          </a:lnTo>
                                          <a:lnTo>
                                            <a:pt x="41" y="880"/>
                                          </a:lnTo>
                                          <a:lnTo>
                                            <a:pt x="42" y="873"/>
                                          </a:lnTo>
                                          <a:lnTo>
                                            <a:pt x="46" y="864"/>
                                          </a:lnTo>
                                          <a:lnTo>
                                            <a:pt x="49" y="855"/>
                                          </a:lnTo>
                                          <a:lnTo>
                                            <a:pt x="51" y="848"/>
                                          </a:lnTo>
                                          <a:lnTo>
                                            <a:pt x="55" y="839"/>
                                          </a:lnTo>
                                          <a:lnTo>
                                            <a:pt x="57" y="832"/>
                                          </a:lnTo>
                                          <a:lnTo>
                                            <a:pt x="60" y="823"/>
                                          </a:lnTo>
                                          <a:lnTo>
                                            <a:pt x="62" y="816"/>
                                          </a:lnTo>
                                          <a:lnTo>
                                            <a:pt x="65" y="809"/>
                                          </a:lnTo>
                                          <a:lnTo>
                                            <a:pt x="67" y="802"/>
                                          </a:lnTo>
                                          <a:lnTo>
                                            <a:pt x="71" y="793"/>
                                          </a:lnTo>
                                          <a:lnTo>
                                            <a:pt x="72" y="786"/>
                                          </a:lnTo>
                                          <a:lnTo>
                                            <a:pt x="74" y="779"/>
                                          </a:lnTo>
                                          <a:lnTo>
                                            <a:pt x="78" y="772"/>
                                          </a:lnTo>
                                          <a:lnTo>
                                            <a:pt x="81" y="765"/>
                                          </a:lnTo>
                                          <a:lnTo>
                                            <a:pt x="83" y="756"/>
                                          </a:lnTo>
                                          <a:lnTo>
                                            <a:pt x="85" y="749"/>
                                          </a:lnTo>
                                          <a:lnTo>
                                            <a:pt x="88" y="742"/>
                                          </a:lnTo>
                                          <a:lnTo>
                                            <a:pt x="90" y="734"/>
                                          </a:lnTo>
                                          <a:lnTo>
                                            <a:pt x="94" y="727"/>
                                          </a:lnTo>
                                          <a:lnTo>
                                            <a:pt x="94" y="718"/>
                                          </a:lnTo>
                                          <a:lnTo>
                                            <a:pt x="97" y="713"/>
                                          </a:lnTo>
                                          <a:lnTo>
                                            <a:pt x="99" y="704"/>
                                          </a:lnTo>
                                          <a:lnTo>
                                            <a:pt x="103" y="697"/>
                                          </a:lnTo>
                                          <a:lnTo>
                                            <a:pt x="104" y="688"/>
                                          </a:lnTo>
                                          <a:lnTo>
                                            <a:pt x="106" y="681"/>
                                          </a:lnTo>
                                          <a:lnTo>
                                            <a:pt x="108" y="674"/>
                                          </a:lnTo>
                                          <a:lnTo>
                                            <a:pt x="111" y="667"/>
                                          </a:lnTo>
                                          <a:lnTo>
                                            <a:pt x="113" y="658"/>
                                          </a:lnTo>
                                          <a:lnTo>
                                            <a:pt x="115" y="651"/>
                                          </a:lnTo>
                                          <a:lnTo>
                                            <a:pt x="119" y="644"/>
                                          </a:lnTo>
                                          <a:lnTo>
                                            <a:pt x="120" y="637"/>
                                          </a:lnTo>
                                          <a:lnTo>
                                            <a:pt x="122" y="628"/>
                                          </a:lnTo>
                                          <a:lnTo>
                                            <a:pt x="124" y="621"/>
                                          </a:lnTo>
                                          <a:lnTo>
                                            <a:pt x="127" y="612"/>
                                          </a:lnTo>
                                          <a:lnTo>
                                            <a:pt x="129" y="605"/>
                                          </a:lnTo>
                                          <a:lnTo>
                                            <a:pt x="131" y="596"/>
                                          </a:lnTo>
                                          <a:lnTo>
                                            <a:pt x="135" y="589"/>
                                          </a:lnTo>
                                          <a:lnTo>
                                            <a:pt x="138" y="580"/>
                                          </a:lnTo>
                                          <a:lnTo>
                                            <a:pt x="140" y="571"/>
                                          </a:lnTo>
                                          <a:lnTo>
                                            <a:pt x="142" y="564"/>
                                          </a:lnTo>
                                          <a:lnTo>
                                            <a:pt x="145" y="555"/>
                                          </a:lnTo>
                                          <a:lnTo>
                                            <a:pt x="147" y="548"/>
                                          </a:lnTo>
                                          <a:lnTo>
                                            <a:pt x="151" y="539"/>
                                          </a:lnTo>
                                          <a:lnTo>
                                            <a:pt x="152" y="529"/>
                                          </a:lnTo>
                                          <a:lnTo>
                                            <a:pt x="154" y="520"/>
                                          </a:lnTo>
                                          <a:lnTo>
                                            <a:pt x="158" y="513"/>
                                          </a:lnTo>
                                          <a:lnTo>
                                            <a:pt x="159" y="504"/>
                                          </a:lnTo>
                                          <a:lnTo>
                                            <a:pt x="163" y="493"/>
                                          </a:lnTo>
                                          <a:lnTo>
                                            <a:pt x="165" y="484"/>
                                          </a:lnTo>
                                          <a:lnTo>
                                            <a:pt x="168" y="475"/>
                                          </a:lnTo>
                                          <a:lnTo>
                                            <a:pt x="172" y="467"/>
                                          </a:lnTo>
                                          <a:lnTo>
                                            <a:pt x="174" y="458"/>
                                          </a:lnTo>
                                          <a:lnTo>
                                            <a:pt x="175" y="451"/>
                                          </a:lnTo>
                                          <a:lnTo>
                                            <a:pt x="177" y="442"/>
                                          </a:lnTo>
                                          <a:lnTo>
                                            <a:pt x="181" y="435"/>
                                          </a:lnTo>
                                          <a:lnTo>
                                            <a:pt x="182" y="426"/>
                                          </a:lnTo>
                                          <a:lnTo>
                                            <a:pt x="186" y="420"/>
                                          </a:lnTo>
                                          <a:lnTo>
                                            <a:pt x="188" y="412"/>
                                          </a:lnTo>
                                          <a:lnTo>
                                            <a:pt x="191" y="404"/>
                                          </a:lnTo>
                                          <a:lnTo>
                                            <a:pt x="191" y="397"/>
                                          </a:lnTo>
                                          <a:lnTo>
                                            <a:pt x="195" y="390"/>
                                          </a:lnTo>
                                          <a:lnTo>
                                            <a:pt x="197" y="383"/>
                                          </a:lnTo>
                                          <a:lnTo>
                                            <a:pt x="198" y="376"/>
                                          </a:lnTo>
                                          <a:lnTo>
                                            <a:pt x="200" y="369"/>
                                          </a:lnTo>
                                          <a:lnTo>
                                            <a:pt x="202" y="362"/>
                                          </a:lnTo>
                                          <a:lnTo>
                                            <a:pt x="206" y="355"/>
                                          </a:lnTo>
                                          <a:lnTo>
                                            <a:pt x="207" y="349"/>
                                          </a:lnTo>
                                          <a:lnTo>
                                            <a:pt x="209" y="342"/>
                                          </a:lnTo>
                                          <a:lnTo>
                                            <a:pt x="211" y="335"/>
                                          </a:lnTo>
                                          <a:lnTo>
                                            <a:pt x="213" y="328"/>
                                          </a:lnTo>
                                          <a:lnTo>
                                            <a:pt x="216" y="323"/>
                                          </a:lnTo>
                                          <a:lnTo>
                                            <a:pt x="218" y="316"/>
                                          </a:lnTo>
                                          <a:lnTo>
                                            <a:pt x="220" y="310"/>
                                          </a:lnTo>
                                          <a:lnTo>
                                            <a:pt x="221" y="303"/>
                                          </a:lnTo>
                                          <a:lnTo>
                                            <a:pt x="223" y="296"/>
                                          </a:lnTo>
                                          <a:lnTo>
                                            <a:pt x="225" y="291"/>
                                          </a:lnTo>
                                          <a:lnTo>
                                            <a:pt x="227" y="284"/>
                                          </a:lnTo>
                                          <a:lnTo>
                                            <a:pt x="229" y="277"/>
                                          </a:lnTo>
                                          <a:lnTo>
                                            <a:pt x="230" y="271"/>
                                          </a:lnTo>
                                          <a:lnTo>
                                            <a:pt x="232" y="264"/>
                                          </a:lnTo>
                                          <a:lnTo>
                                            <a:pt x="234" y="259"/>
                                          </a:lnTo>
                                          <a:lnTo>
                                            <a:pt x="236" y="252"/>
                                          </a:lnTo>
                                          <a:lnTo>
                                            <a:pt x="237" y="246"/>
                                          </a:lnTo>
                                          <a:lnTo>
                                            <a:pt x="239" y="239"/>
                                          </a:lnTo>
                                          <a:lnTo>
                                            <a:pt x="241" y="234"/>
                                          </a:lnTo>
                                          <a:lnTo>
                                            <a:pt x="243" y="227"/>
                                          </a:lnTo>
                                          <a:lnTo>
                                            <a:pt x="245" y="220"/>
                                          </a:lnTo>
                                          <a:lnTo>
                                            <a:pt x="246" y="215"/>
                                          </a:lnTo>
                                          <a:lnTo>
                                            <a:pt x="248" y="207"/>
                                          </a:lnTo>
                                          <a:lnTo>
                                            <a:pt x="250" y="202"/>
                                          </a:lnTo>
                                          <a:lnTo>
                                            <a:pt x="252" y="195"/>
                                          </a:lnTo>
                                          <a:lnTo>
                                            <a:pt x="253" y="188"/>
                                          </a:lnTo>
                                          <a:lnTo>
                                            <a:pt x="255" y="181"/>
                                          </a:lnTo>
                                          <a:lnTo>
                                            <a:pt x="257" y="174"/>
                                          </a:lnTo>
                                          <a:lnTo>
                                            <a:pt x="259" y="168"/>
                                          </a:lnTo>
                                          <a:lnTo>
                                            <a:pt x="259" y="161"/>
                                          </a:lnTo>
                                          <a:lnTo>
                                            <a:pt x="260" y="156"/>
                                          </a:lnTo>
                                          <a:lnTo>
                                            <a:pt x="262" y="147"/>
                                          </a:lnTo>
                                          <a:lnTo>
                                            <a:pt x="264" y="142"/>
                                          </a:lnTo>
                                          <a:lnTo>
                                            <a:pt x="266" y="135"/>
                                          </a:lnTo>
                                          <a:lnTo>
                                            <a:pt x="268" y="128"/>
                                          </a:lnTo>
                                          <a:lnTo>
                                            <a:pt x="269" y="121"/>
                                          </a:lnTo>
                                          <a:lnTo>
                                            <a:pt x="269" y="113"/>
                                          </a:lnTo>
                                          <a:lnTo>
                                            <a:pt x="271" y="106"/>
                                          </a:lnTo>
                                          <a:lnTo>
                                            <a:pt x="273" y="99"/>
                                          </a:lnTo>
                                          <a:lnTo>
                                            <a:pt x="275" y="90"/>
                                          </a:lnTo>
                                          <a:lnTo>
                                            <a:pt x="276" y="83"/>
                                          </a:lnTo>
                                          <a:lnTo>
                                            <a:pt x="278" y="76"/>
                                          </a:lnTo>
                                          <a:lnTo>
                                            <a:pt x="278" y="69"/>
                                          </a:lnTo>
                                          <a:lnTo>
                                            <a:pt x="280" y="60"/>
                                          </a:lnTo>
                                          <a:lnTo>
                                            <a:pt x="282" y="53"/>
                                          </a:lnTo>
                                          <a:lnTo>
                                            <a:pt x="284" y="44"/>
                                          </a:lnTo>
                                          <a:lnTo>
                                            <a:pt x="285" y="37"/>
                                          </a:lnTo>
                                          <a:lnTo>
                                            <a:pt x="285" y="28"/>
                                          </a:lnTo>
                                          <a:lnTo>
                                            <a:pt x="289" y="21"/>
                                          </a:lnTo>
                                          <a:lnTo>
                                            <a:pt x="289" y="18"/>
                                          </a:lnTo>
                                          <a:lnTo>
                                            <a:pt x="289" y="14"/>
                                          </a:lnTo>
                                          <a:lnTo>
                                            <a:pt x="291" y="12"/>
                                          </a:lnTo>
                                          <a:lnTo>
                                            <a:pt x="291" y="10"/>
                                          </a:lnTo>
                                          <a:lnTo>
                                            <a:pt x="294" y="7"/>
                                          </a:lnTo>
                                          <a:lnTo>
                                            <a:pt x="300" y="3"/>
                                          </a:lnTo>
                                          <a:lnTo>
                                            <a:pt x="301" y="2"/>
                                          </a:lnTo>
                                          <a:lnTo>
                                            <a:pt x="307" y="2"/>
                                          </a:lnTo>
                                          <a:lnTo>
                                            <a:pt x="310" y="0"/>
                                          </a:lnTo>
                                          <a:lnTo>
                                            <a:pt x="315" y="2"/>
                                          </a:lnTo>
                                          <a:lnTo>
                                            <a:pt x="319" y="2"/>
                                          </a:lnTo>
                                          <a:lnTo>
                                            <a:pt x="324" y="3"/>
                                          </a:lnTo>
                                          <a:lnTo>
                                            <a:pt x="326" y="5"/>
                                          </a:lnTo>
                                          <a:lnTo>
                                            <a:pt x="330" y="9"/>
                                          </a:lnTo>
                                          <a:lnTo>
                                            <a:pt x="331" y="12"/>
                                          </a:lnTo>
                                          <a:lnTo>
                                            <a:pt x="335" y="18"/>
                                          </a:lnTo>
                                          <a:lnTo>
                                            <a:pt x="335" y="19"/>
                                          </a:lnTo>
                                          <a:lnTo>
                                            <a:pt x="335" y="23"/>
                                          </a:lnTo>
                                          <a:lnTo>
                                            <a:pt x="335" y="25"/>
                                          </a:lnTo>
                                          <a:lnTo>
                                            <a:pt x="335" y="28"/>
                                          </a:lnTo>
                                          <a:lnTo>
                                            <a:pt x="335"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7" name="Freeform 25"/>
                                  <wps:cNvSpPr>
                                    <a:spLocks/>
                                  </wps:cNvSpPr>
                                  <wps:spPr bwMode="auto">
                                    <a:xfrm>
                                      <a:off x="5145" y="2503"/>
                                      <a:ext cx="414" cy="935"/>
                                    </a:xfrm>
                                    <a:custGeom>
                                      <a:avLst/>
                                      <a:gdLst>
                                        <a:gd name="T0" fmla="*/ 376 w 414"/>
                                        <a:gd name="T1" fmla="*/ 84 h 935"/>
                                        <a:gd name="T2" fmla="*/ 341 w 414"/>
                                        <a:gd name="T3" fmla="*/ 130 h 935"/>
                                        <a:gd name="T4" fmla="*/ 313 w 414"/>
                                        <a:gd name="T5" fmla="*/ 172 h 935"/>
                                        <a:gd name="T6" fmla="*/ 288 w 414"/>
                                        <a:gd name="T7" fmla="*/ 215 h 935"/>
                                        <a:gd name="T8" fmla="*/ 268 w 414"/>
                                        <a:gd name="T9" fmla="*/ 254 h 935"/>
                                        <a:gd name="T10" fmla="*/ 249 w 414"/>
                                        <a:gd name="T11" fmla="*/ 295 h 935"/>
                                        <a:gd name="T12" fmla="*/ 233 w 414"/>
                                        <a:gd name="T13" fmla="*/ 336 h 935"/>
                                        <a:gd name="T14" fmla="*/ 219 w 414"/>
                                        <a:gd name="T15" fmla="*/ 378 h 935"/>
                                        <a:gd name="T16" fmla="*/ 203 w 414"/>
                                        <a:gd name="T17" fmla="*/ 424 h 935"/>
                                        <a:gd name="T18" fmla="*/ 187 w 414"/>
                                        <a:gd name="T19" fmla="*/ 474 h 935"/>
                                        <a:gd name="T20" fmla="*/ 169 w 414"/>
                                        <a:gd name="T21" fmla="*/ 527 h 935"/>
                                        <a:gd name="T22" fmla="*/ 149 w 414"/>
                                        <a:gd name="T23" fmla="*/ 584 h 935"/>
                                        <a:gd name="T24" fmla="*/ 128 w 414"/>
                                        <a:gd name="T25" fmla="*/ 651 h 935"/>
                                        <a:gd name="T26" fmla="*/ 119 w 414"/>
                                        <a:gd name="T27" fmla="*/ 671 h 935"/>
                                        <a:gd name="T28" fmla="*/ 112 w 414"/>
                                        <a:gd name="T29" fmla="*/ 690 h 935"/>
                                        <a:gd name="T30" fmla="*/ 105 w 414"/>
                                        <a:gd name="T31" fmla="*/ 712 h 935"/>
                                        <a:gd name="T32" fmla="*/ 98 w 414"/>
                                        <a:gd name="T33" fmla="*/ 733 h 935"/>
                                        <a:gd name="T34" fmla="*/ 91 w 414"/>
                                        <a:gd name="T35" fmla="*/ 754 h 935"/>
                                        <a:gd name="T36" fmla="*/ 84 w 414"/>
                                        <a:gd name="T37" fmla="*/ 777 h 935"/>
                                        <a:gd name="T38" fmla="*/ 77 w 414"/>
                                        <a:gd name="T39" fmla="*/ 800 h 935"/>
                                        <a:gd name="T40" fmla="*/ 71 w 414"/>
                                        <a:gd name="T41" fmla="*/ 822 h 935"/>
                                        <a:gd name="T42" fmla="*/ 66 w 414"/>
                                        <a:gd name="T43" fmla="*/ 845 h 935"/>
                                        <a:gd name="T44" fmla="*/ 59 w 414"/>
                                        <a:gd name="T45" fmla="*/ 866 h 935"/>
                                        <a:gd name="T46" fmla="*/ 54 w 414"/>
                                        <a:gd name="T47" fmla="*/ 887 h 935"/>
                                        <a:gd name="T48" fmla="*/ 50 w 414"/>
                                        <a:gd name="T49" fmla="*/ 909 h 935"/>
                                        <a:gd name="T50" fmla="*/ 46 w 414"/>
                                        <a:gd name="T51" fmla="*/ 930 h 935"/>
                                        <a:gd name="T52" fmla="*/ 30 w 414"/>
                                        <a:gd name="T53" fmla="*/ 935 h 935"/>
                                        <a:gd name="T54" fmla="*/ 9 w 414"/>
                                        <a:gd name="T55" fmla="*/ 928 h 935"/>
                                        <a:gd name="T56" fmla="*/ 0 w 414"/>
                                        <a:gd name="T57" fmla="*/ 910 h 935"/>
                                        <a:gd name="T58" fmla="*/ 4 w 414"/>
                                        <a:gd name="T59" fmla="*/ 887 h 935"/>
                                        <a:gd name="T60" fmla="*/ 9 w 414"/>
                                        <a:gd name="T61" fmla="*/ 864 h 935"/>
                                        <a:gd name="T62" fmla="*/ 15 w 414"/>
                                        <a:gd name="T63" fmla="*/ 840 h 935"/>
                                        <a:gd name="T64" fmla="*/ 20 w 414"/>
                                        <a:gd name="T65" fmla="*/ 813 h 935"/>
                                        <a:gd name="T66" fmla="*/ 25 w 414"/>
                                        <a:gd name="T67" fmla="*/ 785 h 935"/>
                                        <a:gd name="T68" fmla="*/ 32 w 414"/>
                                        <a:gd name="T69" fmla="*/ 758 h 935"/>
                                        <a:gd name="T70" fmla="*/ 38 w 414"/>
                                        <a:gd name="T71" fmla="*/ 729 h 935"/>
                                        <a:gd name="T72" fmla="*/ 45 w 414"/>
                                        <a:gd name="T73" fmla="*/ 703 h 935"/>
                                        <a:gd name="T74" fmla="*/ 52 w 414"/>
                                        <a:gd name="T75" fmla="*/ 674 h 935"/>
                                        <a:gd name="T76" fmla="*/ 57 w 414"/>
                                        <a:gd name="T77" fmla="*/ 650 h 935"/>
                                        <a:gd name="T78" fmla="*/ 62 w 414"/>
                                        <a:gd name="T79" fmla="*/ 625 h 935"/>
                                        <a:gd name="T80" fmla="*/ 70 w 414"/>
                                        <a:gd name="T81" fmla="*/ 602 h 935"/>
                                        <a:gd name="T82" fmla="*/ 77 w 414"/>
                                        <a:gd name="T83" fmla="*/ 572 h 935"/>
                                        <a:gd name="T84" fmla="*/ 91 w 414"/>
                                        <a:gd name="T85" fmla="*/ 509 h 935"/>
                                        <a:gd name="T86" fmla="*/ 105 w 414"/>
                                        <a:gd name="T87" fmla="*/ 454 h 935"/>
                                        <a:gd name="T88" fmla="*/ 121 w 414"/>
                                        <a:gd name="T89" fmla="*/ 407 h 935"/>
                                        <a:gd name="T90" fmla="*/ 135 w 414"/>
                                        <a:gd name="T91" fmla="*/ 362 h 935"/>
                                        <a:gd name="T92" fmla="*/ 153 w 414"/>
                                        <a:gd name="T93" fmla="*/ 321 h 935"/>
                                        <a:gd name="T94" fmla="*/ 171 w 414"/>
                                        <a:gd name="T95" fmla="*/ 282 h 935"/>
                                        <a:gd name="T96" fmla="*/ 192 w 414"/>
                                        <a:gd name="T97" fmla="*/ 247 h 935"/>
                                        <a:gd name="T98" fmla="*/ 213 w 414"/>
                                        <a:gd name="T99" fmla="*/ 208 h 935"/>
                                        <a:gd name="T100" fmla="*/ 240 w 414"/>
                                        <a:gd name="T101" fmla="*/ 171 h 935"/>
                                        <a:gd name="T102" fmla="*/ 270 w 414"/>
                                        <a:gd name="T103" fmla="*/ 132 h 935"/>
                                        <a:gd name="T104" fmla="*/ 304 w 414"/>
                                        <a:gd name="T105" fmla="*/ 89 h 935"/>
                                        <a:gd name="T106" fmla="*/ 341 w 414"/>
                                        <a:gd name="T107" fmla="*/ 41 h 935"/>
                                        <a:gd name="T108" fmla="*/ 371 w 414"/>
                                        <a:gd name="T109" fmla="*/ 7 h 935"/>
                                        <a:gd name="T110" fmla="*/ 383 w 414"/>
                                        <a:gd name="T111" fmla="*/ 0 h 935"/>
                                        <a:gd name="T112" fmla="*/ 403 w 414"/>
                                        <a:gd name="T113" fmla="*/ 7 h 935"/>
                                        <a:gd name="T114" fmla="*/ 414 w 414"/>
                                        <a:gd name="T115" fmla="*/ 25 h 935"/>
                                        <a:gd name="T116" fmla="*/ 412 w 414"/>
                                        <a:gd name="T117" fmla="*/ 37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14" h="935">
                                          <a:moveTo>
                                            <a:pt x="408" y="45"/>
                                          </a:moveTo>
                                          <a:lnTo>
                                            <a:pt x="398" y="53"/>
                                          </a:lnTo>
                                          <a:lnTo>
                                            <a:pt x="391" y="62"/>
                                          </a:lnTo>
                                          <a:lnTo>
                                            <a:pt x="382" y="73"/>
                                          </a:lnTo>
                                          <a:lnTo>
                                            <a:pt x="376" y="84"/>
                                          </a:lnTo>
                                          <a:lnTo>
                                            <a:pt x="368" y="92"/>
                                          </a:lnTo>
                                          <a:lnTo>
                                            <a:pt x="360" y="101"/>
                                          </a:lnTo>
                                          <a:lnTo>
                                            <a:pt x="355" y="112"/>
                                          </a:lnTo>
                                          <a:lnTo>
                                            <a:pt x="348" y="119"/>
                                          </a:lnTo>
                                          <a:lnTo>
                                            <a:pt x="341" y="130"/>
                                          </a:lnTo>
                                          <a:lnTo>
                                            <a:pt x="336" y="139"/>
                                          </a:lnTo>
                                          <a:lnTo>
                                            <a:pt x="328" y="146"/>
                                          </a:lnTo>
                                          <a:lnTo>
                                            <a:pt x="323" y="155"/>
                                          </a:lnTo>
                                          <a:lnTo>
                                            <a:pt x="318" y="163"/>
                                          </a:lnTo>
                                          <a:lnTo>
                                            <a:pt x="313" y="172"/>
                                          </a:lnTo>
                                          <a:lnTo>
                                            <a:pt x="307" y="181"/>
                                          </a:lnTo>
                                          <a:lnTo>
                                            <a:pt x="302" y="190"/>
                                          </a:lnTo>
                                          <a:lnTo>
                                            <a:pt x="297" y="197"/>
                                          </a:lnTo>
                                          <a:lnTo>
                                            <a:pt x="293" y="206"/>
                                          </a:lnTo>
                                          <a:lnTo>
                                            <a:pt x="288" y="215"/>
                                          </a:lnTo>
                                          <a:lnTo>
                                            <a:pt x="284" y="222"/>
                                          </a:lnTo>
                                          <a:lnTo>
                                            <a:pt x="279" y="231"/>
                                          </a:lnTo>
                                          <a:lnTo>
                                            <a:pt x="275" y="238"/>
                                          </a:lnTo>
                                          <a:lnTo>
                                            <a:pt x="270" y="247"/>
                                          </a:lnTo>
                                          <a:lnTo>
                                            <a:pt x="268" y="254"/>
                                          </a:lnTo>
                                          <a:lnTo>
                                            <a:pt x="263" y="263"/>
                                          </a:lnTo>
                                          <a:lnTo>
                                            <a:pt x="259" y="272"/>
                                          </a:lnTo>
                                          <a:lnTo>
                                            <a:pt x="256" y="279"/>
                                          </a:lnTo>
                                          <a:lnTo>
                                            <a:pt x="252" y="288"/>
                                          </a:lnTo>
                                          <a:lnTo>
                                            <a:pt x="249" y="295"/>
                                          </a:lnTo>
                                          <a:lnTo>
                                            <a:pt x="247" y="304"/>
                                          </a:lnTo>
                                          <a:lnTo>
                                            <a:pt x="243" y="311"/>
                                          </a:lnTo>
                                          <a:lnTo>
                                            <a:pt x="240" y="320"/>
                                          </a:lnTo>
                                          <a:lnTo>
                                            <a:pt x="236" y="328"/>
                                          </a:lnTo>
                                          <a:lnTo>
                                            <a:pt x="233" y="336"/>
                                          </a:lnTo>
                                          <a:lnTo>
                                            <a:pt x="229" y="344"/>
                                          </a:lnTo>
                                          <a:lnTo>
                                            <a:pt x="227" y="353"/>
                                          </a:lnTo>
                                          <a:lnTo>
                                            <a:pt x="224" y="362"/>
                                          </a:lnTo>
                                          <a:lnTo>
                                            <a:pt x="222" y="371"/>
                                          </a:lnTo>
                                          <a:lnTo>
                                            <a:pt x="219" y="378"/>
                                          </a:lnTo>
                                          <a:lnTo>
                                            <a:pt x="215" y="389"/>
                                          </a:lnTo>
                                          <a:lnTo>
                                            <a:pt x="211" y="398"/>
                                          </a:lnTo>
                                          <a:lnTo>
                                            <a:pt x="208" y="407"/>
                                          </a:lnTo>
                                          <a:lnTo>
                                            <a:pt x="206" y="415"/>
                                          </a:lnTo>
                                          <a:lnTo>
                                            <a:pt x="203" y="424"/>
                                          </a:lnTo>
                                          <a:lnTo>
                                            <a:pt x="199" y="433"/>
                                          </a:lnTo>
                                          <a:lnTo>
                                            <a:pt x="195" y="444"/>
                                          </a:lnTo>
                                          <a:lnTo>
                                            <a:pt x="194" y="453"/>
                                          </a:lnTo>
                                          <a:lnTo>
                                            <a:pt x="190" y="463"/>
                                          </a:lnTo>
                                          <a:lnTo>
                                            <a:pt x="187" y="474"/>
                                          </a:lnTo>
                                          <a:lnTo>
                                            <a:pt x="185" y="483"/>
                                          </a:lnTo>
                                          <a:lnTo>
                                            <a:pt x="179" y="494"/>
                                          </a:lnTo>
                                          <a:lnTo>
                                            <a:pt x="176" y="504"/>
                                          </a:lnTo>
                                          <a:lnTo>
                                            <a:pt x="172" y="515"/>
                                          </a:lnTo>
                                          <a:lnTo>
                                            <a:pt x="169" y="527"/>
                                          </a:lnTo>
                                          <a:lnTo>
                                            <a:pt x="165" y="538"/>
                                          </a:lnTo>
                                          <a:lnTo>
                                            <a:pt x="162" y="549"/>
                                          </a:lnTo>
                                          <a:lnTo>
                                            <a:pt x="156" y="561"/>
                                          </a:lnTo>
                                          <a:lnTo>
                                            <a:pt x="153" y="573"/>
                                          </a:lnTo>
                                          <a:lnTo>
                                            <a:pt x="149" y="584"/>
                                          </a:lnTo>
                                          <a:lnTo>
                                            <a:pt x="146" y="598"/>
                                          </a:lnTo>
                                          <a:lnTo>
                                            <a:pt x="140" y="611"/>
                                          </a:lnTo>
                                          <a:lnTo>
                                            <a:pt x="135" y="623"/>
                                          </a:lnTo>
                                          <a:lnTo>
                                            <a:pt x="132" y="635"/>
                                          </a:lnTo>
                                          <a:lnTo>
                                            <a:pt x="128" y="651"/>
                                          </a:lnTo>
                                          <a:lnTo>
                                            <a:pt x="124" y="655"/>
                                          </a:lnTo>
                                          <a:lnTo>
                                            <a:pt x="124" y="659"/>
                                          </a:lnTo>
                                          <a:lnTo>
                                            <a:pt x="123" y="662"/>
                                          </a:lnTo>
                                          <a:lnTo>
                                            <a:pt x="121" y="666"/>
                                          </a:lnTo>
                                          <a:lnTo>
                                            <a:pt x="119" y="671"/>
                                          </a:lnTo>
                                          <a:lnTo>
                                            <a:pt x="117" y="674"/>
                                          </a:lnTo>
                                          <a:lnTo>
                                            <a:pt x="116" y="678"/>
                                          </a:lnTo>
                                          <a:lnTo>
                                            <a:pt x="116" y="682"/>
                                          </a:lnTo>
                                          <a:lnTo>
                                            <a:pt x="114" y="687"/>
                                          </a:lnTo>
                                          <a:lnTo>
                                            <a:pt x="112" y="690"/>
                                          </a:lnTo>
                                          <a:lnTo>
                                            <a:pt x="110" y="694"/>
                                          </a:lnTo>
                                          <a:lnTo>
                                            <a:pt x="109" y="699"/>
                                          </a:lnTo>
                                          <a:lnTo>
                                            <a:pt x="109" y="703"/>
                                          </a:lnTo>
                                          <a:lnTo>
                                            <a:pt x="105" y="706"/>
                                          </a:lnTo>
                                          <a:lnTo>
                                            <a:pt x="105" y="712"/>
                                          </a:lnTo>
                                          <a:lnTo>
                                            <a:pt x="103" y="717"/>
                                          </a:lnTo>
                                          <a:lnTo>
                                            <a:pt x="101" y="719"/>
                                          </a:lnTo>
                                          <a:lnTo>
                                            <a:pt x="100" y="726"/>
                                          </a:lnTo>
                                          <a:lnTo>
                                            <a:pt x="100" y="729"/>
                                          </a:lnTo>
                                          <a:lnTo>
                                            <a:pt x="98" y="733"/>
                                          </a:lnTo>
                                          <a:lnTo>
                                            <a:pt x="96" y="738"/>
                                          </a:lnTo>
                                          <a:lnTo>
                                            <a:pt x="94" y="742"/>
                                          </a:lnTo>
                                          <a:lnTo>
                                            <a:pt x="93" y="747"/>
                                          </a:lnTo>
                                          <a:lnTo>
                                            <a:pt x="93" y="751"/>
                                          </a:lnTo>
                                          <a:lnTo>
                                            <a:pt x="91" y="754"/>
                                          </a:lnTo>
                                          <a:lnTo>
                                            <a:pt x="89" y="760"/>
                                          </a:lnTo>
                                          <a:lnTo>
                                            <a:pt x="87" y="763"/>
                                          </a:lnTo>
                                          <a:lnTo>
                                            <a:pt x="87" y="769"/>
                                          </a:lnTo>
                                          <a:lnTo>
                                            <a:pt x="85" y="774"/>
                                          </a:lnTo>
                                          <a:lnTo>
                                            <a:pt x="84" y="777"/>
                                          </a:lnTo>
                                          <a:lnTo>
                                            <a:pt x="82" y="783"/>
                                          </a:lnTo>
                                          <a:lnTo>
                                            <a:pt x="82" y="788"/>
                                          </a:lnTo>
                                          <a:lnTo>
                                            <a:pt x="80" y="792"/>
                                          </a:lnTo>
                                          <a:lnTo>
                                            <a:pt x="78" y="795"/>
                                          </a:lnTo>
                                          <a:lnTo>
                                            <a:pt x="77" y="800"/>
                                          </a:lnTo>
                                          <a:lnTo>
                                            <a:pt x="77" y="804"/>
                                          </a:lnTo>
                                          <a:lnTo>
                                            <a:pt x="75" y="809"/>
                                          </a:lnTo>
                                          <a:lnTo>
                                            <a:pt x="73" y="815"/>
                                          </a:lnTo>
                                          <a:lnTo>
                                            <a:pt x="73" y="816"/>
                                          </a:lnTo>
                                          <a:lnTo>
                                            <a:pt x="71" y="822"/>
                                          </a:lnTo>
                                          <a:lnTo>
                                            <a:pt x="70" y="827"/>
                                          </a:lnTo>
                                          <a:lnTo>
                                            <a:pt x="68" y="831"/>
                                          </a:lnTo>
                                          <a:lnTo>
                                            <a:pt x="68" y="836"/>
                                          </a:lnTo>
                                          <a:lnTo>
                                            <a:pt x="66" y="840"/>
                                          </a:lnTo>
                                          <a:lnTo>
                                            <a:pt x="66" y="845"/>
                                          </a:lnTo>
                                          <a:lnTo>
                                            <a:pt x="64" y="850"/>
                                          </a:lnTo>
                                          <a:lnTo>
                                            <a:pt x="62" y="854"/>
                                          </a:lnTo>
                                          <a:lnTo>
                                            <a:pt x="62" y="857"/>
                                          </a:lnTo>
                                          <a:lnTo>
                                            <a:pt x="61" y="863"/>
                                          </a:lnTo>
                                          <a:lnTo>
                                            <a:pt x="59" y="866"/>
                                          </a:lnTo>
                                          <a:lnTo>
                                            <a:pt x="59" y="871"/>
                                          </a:lnTo>
                                          <a:lnTo>
                                            <a:pt x="57" y="875"/>
                                          </a:lnTo>
                                          <a:lnTo>
                                            <a:pt x="57" y="879"/>
                                          </a:lnTo>
                                          <a:lnTo>
                                            <a:pt x="55" y="884"/>
                                          </a:lnTo>
                                          <a:lnTo>
                                            <a:pt x="54" y="887"/>
                                          </a:lnTo>
                                          <a:lnTo>
                                            <a:pt x="54" y="893"/>
                                          </a:lnTo>
                                          <a:lnTo>
                                            <a:pt x="52" y="896"/>
                                          </a:lnTo>
                                          <a:lnTo>
                                            <a:pt x="52" y="902"/>
                                          </a:lnTo>
                                          <a:lnTo>
                                            <a:pt x="52" y="905"/>
                                          </a:lnTo>
                                          <a:lnTo>
                                            <a:pt x="50" y="909"/>
                                          </a:lnTo>
                                          <a:lnTo>
                                            <a:pt x="50" y="914"/>
                                          </a:lnTo>
                                          <a:lnTo>
                                            <a:pt x="48" y="918"/>
                                          </a:lnTo>
                                          <a:lnTo>
                                            <a:pt x="48" y="923"/>
                                          </a:lnTo>
                                          <a:lnTo>
                                            <a:pt x="48" y="926"/>
                                          </a:lnTo>
                                          <a:lnTo>
                                            <a:pt x="46" y="930"/>
                                          </a:lnTo>
                                          <a:lnTo>
                                            <a:pt x="43" y="934"/>
                                          </a:lnTo>
                                          <a:lnTo>
                                            <a:pt x="41" y="934"/>
                                          </a:lnTo>
                                          <a:lnTo>
                                            <a:pt x="38" y="935"/>
                                          </a:lnTo>
                                          <a:lnTo>
                                            <a:pt x="32" y="935"/>
                                          </a:lnTo>
                                          <a:lnTo>
                                            <a:pt x="30" y="935"/>
                                          </a:lnTo>
                                          <a:lnTo>
                                            <a:pt x="25" y="935"/>
                                          </a:lnTo>
                                          <a:lnTo>
                                            <a:pt x="22" y="935"/>
                                          </a:lnTo>
                                          <a:lnTo>
                                            <a:pt x="16" y="934"/>
                                          </a:lnTo>
                                          <a:lnTo>
                                            <a:pt x="11" y="930"/>
                                          </a:lnTo>
                                          <a:lnTo>
                                            <a:pt x="9" y="928"/>
                                          </a:lnTo>
                                          <a:lnTo>
                                            <a:pt x="6" y="925"/>
                                          </a:lnTo>
                                          <a:lnTo>
                                            <a:pt x="2" y="923"/>
                                          </a:lnTo>
                                          <a:lnTo>
                                            <a:pt x="0" y="918"/>
                                          </a:lnTo>
                                          <a:lnTo>
                                            <a:pt x="0" y="914"/>
                                          </a:lnTo>
                                          <a:lnTo>
                                            <a:pt x="0" y="910"/>
                                          </a:lnTo>
                                          <a:lnTo>
                                            <a:pt x="0" y="907"/>
                                          </a:lnTo>
                                          <a:lnTo>
                                            <a:pt x="2" y="902"/>
                                          </a:lnTo>
                                          <a:lnTo>
                                            <a:pt x="2" y="898"/>
                                          </a:lnTo>
                                          <a:lnTo>
                                            <a:pt x="2" y="893"/>
                                          </a:lnTo>
                                          <a:lnTo>
                                            <a:pt x="4" y="887"/>
                                          </a:lnTo>
                                          <a:lnTo>
                                            <a:pt x="6" y="884"/>
                                          </a:lnTo>
                                          <a:lnTo>
                                            <a:pt x="6" y="879"/>
                                          </a:lnTo>
                                          <a:lnTo>
                                            <a:pt x="7" y="875"/>
                                          </a:lnTo>
                                          <a:lnTo>
                                            <a:pt x="7" y="870"/>
                                          </a:lnTo>
                                          <a:lnTo>
                                            <a:pt x="9" y="864"/>
                                          </a:lnTo>
                                          <a:lnTo>
                                            <a:pt x="9" y="859"/>
                                          </a:lnTo>
                                          <a:lnTo>
                                            <a:pt x="11" y="855"/>
                                          </a:lnTo>
                                          <a:lnTo>
                                            <a:pt x="11" y="850"/>
                                          </a:lnTo>
                                          <a:lnTo>
                                            <a:pt x="13" y="845"/>
                                          </a:lnTo>
                                          <a:lnTo>
                                            <a:pt x="15" y="840"/>
                                          </a:lnTo>
                                          <a:lnTo>
                                            <a:pt x="15" y="834"/>
                                          </a:lnTo>
                                          <a:lnTo>
                                            <a:pt x="16" y="829"/>
                                          </a:lnTo>
                                          <a:lnTo>
                                            <a:pt x="16" y="824"/>
                                          </a:lnTo>
                                          <a:lnTo>
                                            <a:pt x="18" y="818"/>
                                          </a:lnTo>
                                          <a:lnTo>
                                            <a:pt x="20" y="813"/>
                                          </a:lnTo>
                                          <a:lnTo>
                                            <a:pt x="20" y="808"/>
                                          </a:lnTo>
                                          <a:lnTo>
                                            <a:pt x="22" y="802"/>
                                          </a:lnTo>
                                          <a:lnTo>
                                            <a:pt x="23" y="797"/>
                                          </a:lnTo>
                                          <a:lnTo>
                                            <a:pt x="25" y="792"/>
                                          </a:lnTo>
                                          <a:lnTo>
                                            <a:pt x="25" y="785"/>
                                          </a:lnTo>
                                          <a:lnTo>
                                            <a:pt x="27" y="779"/>
                                          </a:lnTo>
                                          <a:lnTo>
                                            <a:pt x="29" y="774"/>
                                          </a:lnTo>
                                          <a:lnTo>
                                            <a:pt x="30" y="769"/>
                                          </a:lnTo>
                                          <a:lnTo>
                                            <a:pt x="30" y="763"/>
                                          </a:lnTo>
                                          <a:lnTo>
                                            <a:pt x="32" y="758"/>
                                          </a:lnTo>
                                          <a:lnTo>
                                            <a:pt x="34" y="753"/>
                                          </a:lnTo>
                                          <a:lnTo>
                                            <a:pt x="36" y="747"/>
                                          </a:lnTo>
                                          <a:lnTo>
                                            <a:pt x="36" y="742"/>
                                          </a:lnTo>
                                          <a:lnTo>
                                            <a:pt x="38" y="737"/>
                                          </a:lnTo>
                                          <a:lnTo>
                                            <a:pt x="38" y="729"/>
                                          </a:lnTo>
                                          <a:lnTo>
                                            <a:pt x="39" y="726"/>
                                          </a:lnTo>
                                          <a:lnTo>
                                            <a:pt x="41" y="719"/>
                                          </a:lnTo>
                                          <a:lnTo>
                                            <a:pt x="43" y="714"/>
                                          </a:lnTo>
                                          <a:lnTo>
                                            <a:pt x="43" y="708"/>
                                          </a:lnTo>
                                          <a:lnTo>
                                            <a:pt x="45" y="703"/>
                                          </a:lnTo>
                                          <a:lnTo>
                                            <a:pt x="46" y="696"/>
                                          </a:lnTo>
                                          <a:lnTo>
                                            <a:pt x="46" y="692"/>
                                          </a:lnTo>
                                          <a:lnTo>
                                            <a:pt x="48" y="685"/>
                                          </a:lnTo>
                                          <a:lnTo>
                                            <a:pt x="50" y="680"/>
                                          </a:lnTo>
                                          <a:lnTo>
                                            <a:pt x="52" y="674"/>
                                          </a:lnTo>
                                          <a:lnTo>
                                            <a:pt x="52" y="669"/>
                                          </a:lnTo>
                                          <a:lnTo>
                                            <a:pt x="54" y="664"/>
                                          </a:lnTo>
                                          <a:lnTo>
                                            <a:pt x="55" y="660"/>
                                          </a:lnTo>
                                          <a:lnTo>
                                            <a:pt x="57" y="655"/>
                                          </a:lnTo>
                                          <a:lnTo>
                                            <a:pt x="57" y="650"/>
                                          </a:lnTo>
                                          <a:lnTo>
                                            <a:pt x="59" y="644"/>
                                          </a:lnTo>
                                          <a:lnTo>
                                            <a:pt x="59" y="639"/>
                                          </a:lnTo>
                                          <a:lnTo>
                                            <a:pt x="61" y="634"/>
                                          </a:lnTo>
                                          <a:lnTo>
                                            <a:pt x="62" y="628"/>
                                          </a:lnTo>
                                          <a:lnTo>
                                            <a:pt x="62" y="625"/>
                                          </a:lnTo>
                                          <a:lnTo>
                                            <a:pt x="66" y="619"/>
                                          </a:lnTo>
                                          <a:lnTo>
                                            <a:pt x="66" y="614"/>
                                          </a:lnTo>
                                          <a:lnTo>
                                            <a:pt x="68" y="611"/>
                                          </a:lnTo>
                                          <a:lnTo>
                                            <a:pt x="68" y="605"/>
                                          </a:lnTo>
                                          <a:lnTo>
                                            <a:pt x="70" y="602"/>
                                          </a:lnTo>
                                          <a:lnTo>
                                            <a:pt x="70" y="596"/>
                                          </a:lnTo>
                                          <a:lnTo>
                                            <a:pt x="71" y="593"/>
                                          </a:lnTo>
                                          <a:lnTo>
                                            <a:pt x="73" y="589"/>
                                          </a:lnTo>
                                          <a:lnTo>
                                            <a:pt x="73" y="584"/>
                                          </a:lnTo>
                                          <a:lnTo>
                                            <a:pt x="77" y="572"/>
                                          </a:lnTo>
                                          <a:lnTo>
                                            <a:pt x="78" y="557"/>
                                          </a:lnTo>
                                          <a:lnTo>
                                            <a:pt x="82" y="545"/>
                                          </a:lnTo>
                                          <a:lnTo>
                                            <a:pt x="85" y="533"/>
                                          </a:lnTo>
                                          <a:lnTo>
                                            <a:pt x="87" y="522"/>
                                          </a:lnTo>
                                          <a:lnTo>
                                            <a:pt x="91" y="509"/>
                                          </a:lnTo>
                                          <a:lnTo>
                                            <a:pt x="94" y="499"/>
                                          </a:lnTo>
                                          <a:lnTo>
                                            <a:pt x="98" y="486"/>
                                          </a:lnTo>
                                          <a:lnTo>
                                            <a:pt x="100" y="476"/>
                                          </a:lnTo>
                                          <a:lnTo>
                                            <a:pt x="103" y="465"/>
                                          </a:lnTo>
                                          <a:lnTo>
                                            <a:pt x="105" y="454"/>
                                          </a:lnTo>
                                          <a:lnTo>
                                            <a:pt x="109" y="444"/>
                                          </a:lnTo>
                                          <a:lnTo>
                                            <a:pt x="110" y="435"/>
                                          </a:lnTo>
                                          <a:lnTo>
                                            <a:pt x="114" y="424"/>
                                          </a:lnTo>
                                          <a:lnTo>
                                            <a:pt x="117" y="415"/>
                                          </a:lnTo>
                                          <a:lnTo>
                                            <a:pt x="121" y="407"/>
                                          </a:lnTo>
                                          <a:lnTo>
                                            <a:pt x="123" y="398"/>
                                          </a:lnTo>
                                          <a:lnTo>
                                            <a:pt x="126" y="387"/>
                                          </a:lnTo>
                                          <a:lnTo>
                                            <a:pt x="130" y="378"/>
                                          </a:lnTo>
                                          <a:lnTo>
                                            <a:pt x="133" y="371"/>
                                          </a:lnTo>
                                          <a:lnTo>
                                            <a:pt x="135" y="362"/>
                                          </a:lnTo>
                                          <a:lnTo>
                                            <a:pt x="139" y="353"/>
                                          </a:lnTo>
                                          <a:lnTo>
                                            <a:pt x="142" y="344"/>
                                          </a:lnTo>
                                          <a:lnTo>
                                            <a:pt x="146" y="337"/>
                                          </a:lnTo>
                                          <a:lnTo>
                                            <a:pt x="149" y="328"/>
                                          </a:lnTo>
                                          <a:lnTo>
                                            <a:pt x="153" y="321"/>
                                          </a:lnTo>
                                          <a:lnTo>
                                            <a:pt x="155" y="314"/>
                                          </a:lnTo>
                                          <a:lnTo>
                                            <a:pt x="160" y="305"/>
                                          </a:lnTo>
                                          <a:lnTo>
                                            <a:pt x="164" y="298"/>
                                          </a:lnTo>
                                          <a:lnTo>
                                            <a:pt x="167" y="289"/>
                                          </a:lnTo>
                                          <a:lnTo>
                                            <a:pt x="171" y="282"/>
                                          </a:lnTo>
                                          <a:lnTo>
                                            <a:pt x="176" y="277"/>
                                          </a:lnTo>
                                          <a:lnTo>
                                            <a:pt x="179" y="268"/>
                                          </a:lnTo>
                                          <a:lnTo>
                                            <a:pt x="183" y="261"/>
                                          </a:lnTo>
                                          <a:lnTo>
                                            <a:pt x="187" y="254"/>
                                          </a:lnTo>
                                          <a:lnTo>
                                            <a:pt x="192" y="247"/>
                                          </a:lnTo>
                                          <a:lnTo>
                                            <a:pt x="195" y="238"/>
                                          </a:lnTo>
                                          <a:lnTo>
                                            <a:pt x="201" y="231"/>
                                          </a:lnTo>
                                          <a:lnTo>
                                            <a:pt x="204" y="224"/>
                                          </a:lnTo>
                                          <a:lnTo>
                                            <a:pt x="210" y="217"/>
                                          </a:lnTo>
                                          <a:lnTo>
                                            <a:pt x="213" y="208"/>
                                          </a:lnTo>
                                          <a:lnTo>
                                            <a:pt x="219" y="201"/>
                                          </a:lnTo>
                                          <a:lnTo>
                                            <a:pt x="224" y="194"/>
                                          </a:lnTo>
                                          <a:lnTo>
                                            <a:pt x="229" y="187"/>
                                          </a:lnTo>
                                          <a:lnTo>
                                            <a:pt x="234" y="179"/>
                                          </a:lnTo>
                                          <a:lnTo>
                                            <a:pt x="240" y="171"/>
                                          </a:lnTo>
                                          <a:lnTo>
                                            <a:pt x="247" y="163"/>
                                          </a:lnTo>
                                          <a:lnTo>
                                            <a:pt x="252" y="156"/>
                                          </a:lnTo>
                                          <a:lnTo>
                                            <a:pt x="258" y="147"/>
                                          </a:lnTo>
                                          <a:lnTo>
                                            <a:pt x="263" y="140"/>
                                          </a:lnTo>
                                          <a:lnTo>
                                            <a:pt x="270" y="132"/>
                                          </a:lnTo>
                                          <a:lnTo>
                                            <a:pt x="275" y="123"/>
                                          </a:lnTo>
                                          <a:lnTo>
                                            <a:pt x="282" y="114"/>
                                          </a:lnTo>
                                          <a:lnTo>
                                            <a:pt x="289" y="107"/>
                                          </a:lnTo>
                                          <a:lnTo>
                                            <a:pt x="297" y="98"/>
                                          </a:lnTo>
                                          <a:lnTo>
                                            <a:pt x="304" y="89"/>
                                          </a:lnTo>
                                          <a:lnTo>
                                            <a:pt x="311" y="78"/>
                                          </a:lnTo>
                                          <a:lnTo>
                                            <a:pt x="318" y="71"/>
                                          </a:lnTo>
                                          <a:lnTo>
                                            <a:pt x="325" y="61"/>
                                          </a:lnTo>
                                          <a:lnTo>
                                            <a:pt x="334" y="52"/>
                                          </a:lnTo>
                                          <a:lnTo>
                                            <a:pt x="341" y="41"/>
                                          </a:lnTo>
                                          <a:lnTo>
                                            <a:pt x="350" y="32"/>
                                          </a:lnTo>
                                          <a:lnTo>
                                            <a:pt x="357" y="22"/>
                                          </a:lnTo>
                                          <a:lnTo>
                                            <a:pt x="368" y="11"/>
                                          </a:lnTo>
                                          <a:lnTo>
                                            <a:pt x="369" y="9"/>
                                          </a:lnTo>
                                          <a:lnTo>
                                            <a:pt x="371" y="7"/>
                                          </a:lnTo>
                                          <a:lnTo>
                                            <a:pt x="373" y="6"/>
                                          </a:lnTo>
                                          <a:lnTo>
                                            <a:pt x="376" y="4"/>
                                          </a:lnTo>
                                          <a:lnTo>
                                            <a:pt x="378" y="4"/>
                                          </a:lnTo>
                                          <a:lnTo>
                                            <a:pt x="380" y="2"/>
                                          </a:lnTo>
                                          <a:lnTo>
                                            <a:pt x="383" y="0"/>
                                          </a:lnTo>
                                          <a:lnTo>
                                            <a:pt x="385" y="0"/>
                                          </a:lnTo>
                                          <a:lnTo>
                                            <a:pt x="391" y="0"/>
                                          </a:lnTo>
                                          <a:lnTo>
                                            <a:pt x="394" y="4"/>
                                          </a:lnTo>
                                          <a:lnTo>
                                            <a:pt x="399" y="4"/>
                                          </a:lnTo>
                                          <a:lnTo>
                                            <a:pt x="403" y="7"/>
                                          </a:lnTo>
                                          <a:lnTo>
                                            <a:pt x="407" y="11"/>
                                          </a:lnTo>
                                          <a:lnTo>
                                            <a:pt x="410" y="14"/>
                                          </a:lnTo>
                                          <a:lnTo>
                                            <a:pt x="412" y="18"/>
                                          </a:lnTo>
                                          <a:lnTo>
                                            <a:pt x="414" y="23"/>
                                          </a:lnTo>
                                          <a:lnTo>
                                            <a:pt x="414" y="25"/>
                                          </a:lnTo>
                                          <a:lnTo>
                                            <a:pt x="414" y="29"/>
                                          </a:lnTo>
                                          <a:lnTo>
                                            <a:pt x="414" y="30"/>
                                          </a:lnTo>
                                          <a:lnTo>
                                            <a:pt x="414" y="32"/>
                                          </a:lnTo>
                                          <a:lnTo>
                                            <a:pt x="412" y="36"/>
                                          </a:lnTo>
                                          <a:lnTo>
                                            <a:pt x="412" y="37"/>
                                          </a:lnTo>
                                          <a:lnTo>
                                            <a:pt x="408" y="41"/>
                                          </a:lnTo>
                                          <a:lnTo>
                                            <a:pt x="408" y="45"/>
                                          </a:lnTo>
                                          <a:lnTo>
                                            <a:pt x="40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8" name="Freeform 26"/>
                                  <wps:cNvSpPr>
                                    <a:spLocks/>
                                  </wps:cNvSpPr>
                                  <wps:spPr bwMode="auto">
                                    <a:xfrm>
                                      <a:off x="5548" y="2471"/>
                                      <a:ext cx="521" cy="197"/>
                                    </a:xfrm>
                                    <a:custGeom>
                                      <a:avLst/>
                                      <a:gdLst>
                                        <a:gd name="T0" fmla="*/ 25 w 521"/>
                                        <a:gd name="T1" fmla="*/ 18 h 197"/>
                                        <a:gd name="T2" fmla="*/ 43 w 521"/>
                                        <a:gd name="T3" fmla="*/ 11 h 197"/>
                                        <a:gd name="T4" fmla="*/ 64 w 521"/>
                                        <a:gd name="T5" fmla="*/ 6 h 197"/>
                                        <a:gd name="T6" fmla="*/ 83 w 521"/>
                                        <a:gd name="T7" fmla="*/ 2 h 197"/>
                                        <a:gd name="T8" fmla="*/ 105 w 521"/>
                                        <a:gd name="T9" fmla="*/ 0 h 197"/>
                                        <a:gd name="T10" fmla="*/ 126 w 521"/>
                                        <a:gd name="T11" fmla="*/ 0 h 197"/>
                                        <a:gd name="T12" fmla="*/ 149 w 521"/>
                                        <a:gd name="T13" fmla="*/ 0 h 197"/>
                                        <a:gd name="T14" fmla="*/ 170 w 521"/>
                                        <a:gd name="T15" fmla="*/ 2 h 197"/>
                                        <a:gd name="T16" fmla="*/ 193 w 521"/>
                                        <a:gd name="T17" fmla="*/ 6 h 197"/>
                                        <a:gd name="T18" fmla="*/ 216 w 521"/>
                                        <a:gd name="T19" fmla="*/ 9 h 197"/>
                                        <a:gd name="T20" fmla="*/ 239 w 521"/>
                                        <a:gd name="T21" fmla="*/ 14 h 197"/>
                                        <a:gd name="T22" fmla="*/ 263 w 521"/>
                                        <a:gd name="T23" fmla="*/ 20 h 197"/>
                                        <a:gd name="T24" fmla="*/ 284 w 521"/>
                                        <a:gd name="T25" fmla="*/ 27 h 197"/>
                                        <a:gd name="T26" fmla="*/ 305 w 521"/>
                                        <a:gd name="T27" fmla="*/ 34 h 197"/>
                                        <a:gd name="T28" fmla="*/ 328 w 521"/>
                                        <a:gd name="T29" fmla="*/ 41 h 197"/>
                                        <a:gd name="T30" fmla="*/ 349 w 521"/>
                                        <a:gd name="T31" fmla="*/ 48 h 197"/>
                                        <a:gd name="T32" fmla="*/ 371 w 521"/>
                                        <a:gd name="T33" fmla="*/ 57 h 197"/>
                                        <a:gd name="T34" fmla="*/ 388 w 521"/>
                                        <a:gd name="T35" fmla="*/ 66 h 197"/>
                                        <a:gd name="T36" fmla="*/ 410 w 521"/>
                                        <a:gd name="T37" fmla="*/ 77 h 197"/>
                                        <a:gd name="T38" fmla="*/ 427 w 521"/>
                                        <a:gd name="T39" fmla="*/ 84 h 197"/>
                                        <a:gd name="T40" fmla="*/ 445 w 521"/>
                                        <a:gd name="T41" fmla="*/ 93 h 197"/>
                                        <a:gd name="T42" fmla="*/ 459 w 521"/>
                                        <a:gd name="T43" fmla="*/ 100 h 197"/>
                                        <a:gd name="T44" fmla="*/ 470 w 521"/>
                                        <a:gd name="T45" fmla="*/ 109 h 197"/>
                                        <a:gd name="T46" fmla="*/ 481 w 521"/>
                                        <a:gd name="T47" fmla="*/ 121 h 197"/>
                                        <a:gd name="T48" fmla="*/ 491 w 521"/>
                                        <a:gd name="T49" fmla="*/ 135 h 197"/>
                                        <a:gd name="T50" fmla="*/ 497 w 521"/>
                                        <a:gd name="T51" fmla="*/ 144 h 197"/>
                                        <a:gd name="T52" fmla="*/ 502 w 521"/>
                                        <a:gd name="T53" fmla="*/ 151 h 197"/>
                                        <a:gd name="T54" fmla="*/ 506 w 521"/>
                                        <a:gd name="T55" fmla="*/ 156 h 197"/>
                                        <a:gd name="T56" fmla="*/ 511 w 521"/>
                                        <a:gd name="T57" fmla="*/ 165 h 197"/>
                                        <a:gd name="T58" fmla="*/ 518 w 521"/>
                                        <a:gd name="T59" fmla="*/ 178 h 197"/>
                                        <a:gd name="T60" fmla="*/ 521 w 521"/>
                                        <a:gd name="T61" fmla="*/ 188 h 197"/>
                                        <a:gd name="T62" fmla="*/ 520 w 521"/>
                                        <a:gd name="T63" fmla="*/ 197 h 197"/>
                                        <a:gd name="T64" fmla="*/ 513 w 521"/>
                                        <a:gd name="T65" fmla="*/ 195 h 197"/>
                                        <a:gd name="T66" fmla="*/ 497 w 521"/>
                                        <a:gd name="T67" fmla="*/ 187 h 197"/>
                                        <a:gd name="T68" fmla="*/ 475 w 521"/>
                                        <a:gd name="T69" fmla="*/ 172 h 197"/>
                                        <a:gd name="T70" fmla="*/ 452 w 521"/>
                                        <a:gd name="T71" fmla="*/ 156 h 197"/>
                                        <a:gd name="T72" fmla="*/ 431 w 521"/>
                                        <a:gd name="T73" fmla="*/ 144 h 197"/>
                                        <a:gd name="T74" fmla="*/ 408 w 521"/>
                                        <a:gd name="T75" fmla="*/ 133 h 197"/>
                                        <a:gd name="T76" fmla="*/ 388 w 521"/>
                                        <a:gd name="T77" fmla="*/ 121 h 197"/>
                                        <a:gd name="T78" fmla="*/ 367 w 521"/>
                                        <a:gd name="T79" fmla="*/ 110 h 197"/>
                                        <a:gd name="T80" fmla="*/ 346 w 521"/>
                                        <a:gd name="T81" fmla="*/ 100 h 197"/>
                                        <a:gd name="T82" fmla="*/ 325 w 521"/>
                                        <a:gd name="T83" fmla="*/ 93 h 197"/>
                                        <a:gd name="T84" fmla="*/ 303 w 521"/>
                                        <a:gd name="T85" fmla="*/ 84 h 197"/>
                                        <a:gd name="T86" fmla="*/ 280 w 521"/>
                                        <a:gd name="T87" fmla="*/ 77 h 197"/>
                                        <a:gd name="T88" fmla="*/ 259 w 521"/>
                                        <a:gd name="T89" fmla="*/ 69 h 197"/>
                                        <a:gd name="T90" fmla="*/ 238 w 521"/>
                                        <a:gd name="T91" fmla="*/ 64 h 197"/>
                                        <a:gd name="T92" fmla="*/ 215 w 521"/>
                                        <a:gd name="T93" fmla="*/ 61 h 197"/>
                                        <a:gd name="T94" fmla="*/ 192 w 521"/>
                                        <a:gd name="T95" fmla="*/ 57 h 197"/>
                                        <a:gd name="T96" fmla="*/ 168 w 521"/>
                                        <a:gd name="T97" fmla="*/ 54 h 197"/>
                                        <a:gd name="T98" fmla="*/ 145 w 521"/>
                                        <a:gd name="T99" fmla="*/ 52 h 197"/>
                                        <a:gd name="T100" fmla="*/ 122 w 521"/>
                                        <a:gd name="T101" fmla="*/ 50 h 197"/>
                                        <a:gd name="T102" fmla="*/ 98 w 521"/>
                                        <a:gd name="T103" fmla="*/ 50 h 197"/>
                                        <a:gd name="T104" fmla="*/ 73 w 521"/>
                                        <a:gd name="T105" fmla="*/ 50 h 197"/>
                                        <a:gd name="T106" fmla="*/ 46 w 521"/>
                                        <a:gd name="T107" fmla="*/ 52 h 197"/>
                                        <a:gd name="T108" fmla="*/ 21 w 521"/>
                                        <a:gd name="T109" fmla="*/ 54 h 197"/>
                                        <a:gd name="T110" fmla="*/ 11 w 521"/>
                                        <a:gd name="T111" fmla="*/ 52 h 197"/>
                                        <a:gd name="T112" fmla="*/ 4 w 521"/>
                                        <a:gd name="T113" fmla="*/ 46 h 197"/>
                                        <a:gd name="T114" fmla="*/ 0 w 521"/>
                                        <a:gd name="T115" fmla="*/ 41 h 197"/>
                                        <a:gd name="T116" fmla="*/ 4 w 521"/>
                                        <a:gd name="T117" fmla="*/ 32 h 197"/>
                                        <a:gd name="T118" fmla="*/ 9 w 521"/>
                                        <a:gd name="T119" fmla="*/ 2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1" h="197">
                                          <a:moveTo>
                                            <a:pt x="12" y="23"/>
                                          </a:moveTo>
                                          <a:lnTo>
                                            <a:pt x="19" y="20"/>
                                          </a:lnTo>
                                          <a:lnTo>
                                            <a:pt x="25" y="18"/>
                                          </a:lnTo>
                                          <a:lnTo>
                                            <a:pt x="30" y="14"/>
                                          </a:lnTo>
                                          <a:lnTo>
                                            <a:pt x="37" y="13"/>
                                          </a:lnTo>
                                          <a:lnTo>
                                            <a:pt x="43" y="11"/>
                                          </a:lnTo>
                                          <a:lnTo>
                                            <a:pt x="50" y="9"/>
                                          </a:lnTo>
                                          <a:lnTo>
                                            <a:pt x="57" y="7"/>
                                          </a:lnTo>
                                          <a:lnTo>
                                            <a:pt x="64" y="6"/>
                                          </a:lnTo>
                                          <a:lnTo>
                                            <a:pt x="71" y="6"/>
                                          </a:lnTo>
                                          <a:lnTo>
                                            <a:pt x="76" y="4"/>
                                          </a:lnTo>
                                          <a:lnTo>
                                            <a:pt x="83" y="2"/>
                                          </a:lnTo>
                                          <a:lnTo>
                                            <a:pt x="90" y="2"/>
                                          </a:lnTo>
                                          <a:lnTo>
                                            <a:pt x="98" y="0"/>
                                          </a:lnTo>
                                          <a:lnTo>
                                            <a:pt x="105" y="0"/>
                                          </a:lnTo>
                                          <a:lnTo>
                                            <a:pt x="112" y="0"/>
                                          </a:lnTo>
                                          <a:lnTo>
                                            <a:pt x="119" y="0"/>
                                          </a:lnTo>
                                          <a:lnTo>
                                            <a:pt x="126" y="0"/>
                                          </a:lnTo>
                                          <a:lnTo>
                                            <a:pt x="133" y="0"/>
                                          </a:lnTo>
                                          <a:lnTo>
                                            <a:pt x="140" y="0"/>
                                          </a:lnTo>
                                          <a:lnTo>
                                            <a:pt x="149" y="0"/>
                                          </a:lnTo>
                                          <a:lnTo>
                                            <a:pt x="156" y="0"/>
                                          </a:lnTo>
                                          <a:lnTo>
                                            <a:pt x="163" y="2"/>
                                          </a:lnTo>
                                          <a:lnTo>
                                            <a:pt x="170" y="2"/>
                                          </a:lnTo>
                                          <a:lnTo>
                                            <a:pt x="179" y="4"/>
                                          </a:lnTo>
                                          <a:lnTo>
                                            <a:pt x="186" y="6"/>
                                          </a:lnTo>
                                          <a:lnTo>
                                            <a:pt x="193" y="6"/>
                                          </a:lnTo>
                                          <a:lnTo>
                                            <a:pt x="200" y="7"/>
                                          </a:lnTo>
                                          <a:lnTo>
                                            <a:pt x="209" y="7"/>
                                          </a:lnTo>
                                          <a:lnTo>
                                            <a:pt x="216" y="9"/>
                                          </a:lnTo>
                                          <a:lnTo>
                                            <a:pt x="223" y="11"/>
                                          </a:lnTo>
                                          <a:lnTo>
                                            <a:pt x="232" y="13"/>
                                          </a:lnTo>
                                          <a:lnTo>
                                            <a:pt x="239" y="14"/>
                                          </a:lnTo>
                                          <a:lnTo>
                                            <a:pt x="247" y="16"/>
                                          </a:lnTo>
                                          <a:lnTo>
                                            <a:pt x="254" y="18"/>
                                          </a:lnTo>
                                          <a:lnTo>
                                            <a:pt x="263" y="20"/>
                                          </a:lnTo>
                                          <a:lnTo>
                                            <a:pt x="270" y="22"/>
                                          </a:lnTo>
                                          <a:lnTo>
                                            <a:pt x="277" y="25"/>
                                          </a:lnTo>
                                          <a:lnTo>
                                            <a:pt x="284" y="27"/>
                                          </a:lnTo>
                                          <a:lnTo>
                                            <a:pt x="293" y="29"/>
                                          </a:lnTo>
                                          <a:lnTo>
                                            <a:pt x="300" y="32"/>
                                          </a:lnTo>
                                          <a:lnTo>
                                            <a:pt x="305" y="34"/>
                                          </a:lnTo>
                                          <a:lnTo>
                                            <a:pt x="314" y="36"/>
                                          </a:lnTo>
                                          <a:lnTo>
                                            <a:pt x="321" y="38"/>
                                          </a:lnTo>
                                          <a:lnTo>
                                            <a:pt x="328" y="41"/>
                                          </a:lnTo>
                                          <a:lnTo>
                                            <a:pt x="335" y="43"/>
                                          </a:lnTo>
                                          <a:lnTo>
                                            <a:pt x="342" y="46"/>
                                          </a:lnTo>
                                          <a:lnTo>
                                            <a:pt x="349" y="48"/>
                                          </a:lnTo>
                                          <a:lnTo>
                                            <a:pt x="357" y="52"/>
                                          </a:lnTo>
                                          <a:lnTo>
                                            <a:pt x="364" y="55"/>
                                          </a:lnTo>
                                          <a:lnTo>
                                            <a:pt x="371" y="57"/>
                                          </a:lnTo>
                                          <a:lnTo>
                                            <a:pt x="376" y="61"/>
                                          </a:lnTo>
                                          <a:lnTo>
                                            <a:pt x="383" y="62"/>
                                          </a:lnTo>
                                          <a:lnTo>
                                            <a:pt x="388" y="66"/>
                                          </a:lnTo>
                                          <a:lnTo>
                                            <a:pt x="397" y="69"/>
                                          </a:lnTo>
                                          <a:lnTo>
                                            <a:pt x="403" y="73"/>
                                          </a:lnTo>
                                          <a:lnTo>
                                            <a:pt x="410" y="77"/>
                                          </a:lnTo>
                                          <a:lnTo>
                                            <a:pt x="415" y="78"/>
                                          </a:lnTo>
                                          <a:lnTo>
                                            <a:pt x="422" y="82"/>
                                          </a:lnTo>
                                          <a:lnTo>
                                            <a:pt x="427" y="84"/>
                                          </a:lnTo>
                                          <a:lnTo>
                                            <a:pt x="433" y="87"/>
                                          </a:lnTo>
                                          <a:lnTo>
                                            <a:pt x="440" y="89"/>
                                          </a:lnTo>
                                          <a:lnTo>
                                            <a:pt x="445" y="93"/>
                                          </a:lnTo>
                                          <a:lnTo>
                                            <a:pt x="451" y="96"/>
                                          </a:lnTo>
                                          <a:lnTo>
                                            <a:pt x="458" y="100"/>
                                          </a:lnTo>
                                          <a:lnTo>
                                            <a:pt x="459" y="100"/>
                                          </a:lnTo>
                                          <a:lnTo>
                                            <a:pt x="463" y="103"/>
                                          </a:lnTo>
                                          <a:lnTo>
                                            <a:pt x="466" y="105"/>
                                          </a:lnTo>
                                          <a:lnTo>
                                            <a:pt x="470" y="109"/>
                                          </a:lnTo>
                                          <a:lnTo>
                                            <a:pt x="474" y="114"/>
                                          </a:lnTo>
                                          <a:lnTo>
                                            <a:pt x="477" y="116"/>
                                          </a:lnTo>
                                          <a:lnTo>
                                            <a:pt x="481" y="121"/>
                                          </a:lnTo>
                                          <a:lnTo>
                                            <a:pt x="484" y="126"/>
                                          </a:lnTo>
                                          <a:lnTo>
                                            <a:pt x="488" y="130"/>
                                          </a:lnTo>
                                          <a:lnTo>
                                            <a:pt x="491" y="135"/>
                                          </a:lnTo>
                                          <a:lnTo>
                                            <a:pt x="493" y="139"/>
                                          </a:lnTo>
                                          <a:lnTo>
                                            <a:pt x="495" y="140"/>
                                          </a:lnTo>
                                          <a:lnTo>
                                            <a:pt x="497" y="144"/>
                                          </a:lnTo>
                                          <a:lnTo>
                                            <a:pt x="498" y="146"/>
                                          </a:lnTo>
                                          <a:lnTo>
                                            <a:pt x="500" y="148"/>
                                          </a:lnTo>
                                          <a:lnTo>
                                            <a:pt x="502" y="151"/>
                                          </a:lnTo>
                                          <a:lnTo>
                                            <a:pt x="502" y="153"/>
                                          </a:lnTo>
                                          <a:lnTo>
                                            <a:pt x="506" y="155"/>
                                          </a:lnTo>
                                          <a:lnTo>
                                            <a:pt x="506" y="156"/>
                                          </a:lnTo>
                                          <a:lnTo>
                                            <a:pt x="507" y="160"/>
                                          </a:lnTo>
                                          <a:lnTo>
                                            <a:pt x="509" y="162"/>
                                          </a:lnTo>
                                          <a:lnTo>
                                            <a:pt x="511" y="165"/>
                                          </a:lnTo>
                                          <a:lnTo>
                                            <a:pt x="514" y="171"/>
                                          </a:lnTo>
                                          <a:lnTo>
                                            <a:pt x="516" y="174"/>
                                          </a:lnTo>
                                          <a:lnTo>
                                            <a:pt x="518" y="178"/>
                                          </a:lnTo>
                                          <a:lnTo>
                                            <a:pt x="520" y="181"/>
                                          </a:lnTo>
                                          <a:lnTo>
                                            <a:pt x="520" y="185"/>
                                          </a:lnTo>
                                          <a:lnTo>
                                            <a:pt x="521" y="188"/>
                                          </a:lnTo>
                                          <a:lnTo>
                                            <a:pt x="521" y="192"/>
                                          </a:lnTo>
                                          <a:lnTo>
                                            <a:pt x="521" y="194"/>
                                          </a:lnTo>
                                          <a:lnTo>
                                            <a:pt x="520" y="197"/>
                                          </a:lnTo>
                                          <a:lnTo>
                                            <a:pt x="518" y="197"/>
                                          </a:lnTo>
                                          <a:lnTo>
                                            <a:pt x="514" y="197"/>
                                          </a:lnTo>
                                          <a:lnTo>
                                            <a:pt x="513" y="195"/>
                                          </a:lnTo>
                                          <a:lnTo>
                                            <a:pt x="507" y="194"/>
                                          </a:lnTo>
                                          <a:lnTo>
                                            <a:pt x="506" y="192"/>
                                          </a:lnTo>
                                          <a:lnTo>
                                            <a:pt x="497" y="187"/>
                                          </a:lnTo>
                                          <a:lnTo>
                                            <a:pt x="490" y="181"/>
                                          </a:lnTo>
                                          <a:lnTo>
                                            <a:pt x="481" y="176"/>
                                          </a:lnTo>
                                          <a:lnTo>
                                            <a:pt x="475" y="172"/>
                                          </a:lnTo>
                                          <a:lnTo>
                                            <a:pt x="468" y="167"/>
                                          </a:lnTo>
                                          <a:lnTo>
                                            <a:pt x="459" y="162"/>
                                          </a:lnTo>
                                          <a:lnTo>
                                            <a:pt x="452" y="156"/>
                                          </a:lnTo>
                                          <a:lnTo>
                                            <a:pt x="445" y="153"/>
                                          </a:lnTo>
                                          <a:lnTo>
                                            <a:pt x="438" y="149"/>
                                          </a:lnTo>
                                          <a:lnTo>
                                            <a:pt x="431" y="144"/>
                                          </a:lnTo>
                                          <a:lnTo>
                                            <a:pt x="424" y="140"/>
                                          </a:lnTo>
                                          <a:lnTo>
                                            <a:pt x="417" y="137"/>
                                          </a:lnTo>
                                          <a:lnTo>
                                            <a:pt x="408" y="133"/>
                                          </a:lnTo>
                                          <a:lnTo>
                                            <a:pt x="403" y="128"/>
                                          </a:lnTo>
                                          <a:lnTo>
                                            <a:pt x="394" y="124"/>
                                          </a:lnTo>
                                          <a:lnTo>
                                            <a:pt x="388" y="121"/>
                                          </a:lnTo>
                                          <a:lnTo>
                                            <a:pt x="381" y="117"/>
                                          </a:lnTo>
                                          <a:lnTo>
                                            <a:pt x="372" y="114"/>
                                          </a:lnTo>
                                          <a:lnTo>
                                            <a:pt x="367" y="110"/>
                                          </a:lnTo>
                                          <a:lnTo>
                                            <a:pt x="360" y="107"/>
                                          </a:lnTo>
                                          <a:lnTo>
                                            <a:pt x="351" y="103"/>
                                          </a:lnTo>
                                          <a:lnTo>
                                            <a:pt x="346" y="100"/>
                                          </a:lnTo>
                                          <a:lnTo>
                                            <a:pt x="337" y="98"/>
                                          </a:lnTo>
                                          <a:lnTo>
                                            <a:pt x="332" y="94"/>
                                          </a:lnTo>
                                          <a:lnTo>
                                            <a:pt x="325" y="93"/>
                                          </a:lnTo>
                                          <a:lnTo>
                                            <a:pt x="316" y="89"/>
                                          </a:lnTo>
                                          <a:lnTo>
                                            <a:pt x="310" y="87"/>
                                          </a:lnTo>
                                          <a:lnTo>
                                            <a:pt x="303" y="84"/>
                                          </a:lnTo>
                                          <a:lnTo>
                                            <a:pt x="294" y="82"/>
                                          </a:lnTo>
                                          <a:lnTo>
                                            <a:pt x="289" y="78"/>
                                          </a:lnTo>
                                          <a:lnTo>
                                            <a:pt x="280" y="77"/>
                                          </a:lnTo>
                                          <a:lnTo>
                                            <a:pt x="275" y="75"/>
                                          </a:lnTo>
                                          <a:lnTo>
                                            <a:pt x="268" y="73"/>
                                          </a:lnTo>
                                          <a:lnTo>
                                            <a:pt x="259" y="69"/>
                                          </a:lnTo>
                                          <a:lnTo>
                                            <a:pt x="252" y="68"/>
                                          </a:lnTo>
                                          <a:lnTo>
                                            <a:pt x="245" y="68"/>
                                          </a:lnTo>
                                          <a:lnTo>
                                            <a:pt x="238" y="64"/>
                                          </a:lnTo>
                                          <a:lnTo>
                                            <a:pt x="231" y="62"/>
                                          </a:lnTo>
                                          <a:lnTo>
                                            <a:pt x="222" y="62"/>
                                          </a:lnTo>
                                          <a:lnTo>
                                            <a:pt x="215" y="61"/>
                                          </a:lnTo>
                                          <a:lnTo>
                                            <a:pt x="208" y="59"/>
                                          </a:lnTo>
                                          <a:lnTo>
                                            <a:pt x="200" y="57"/>
                                          </a:lnTo>
                                          <a:lnTo>
                                            <a:pt x="192" y="57"/>
                                          </a:lnTo>
                                          <a:lnTo>
                                            <a:pt x="184" y="55"/>
                                          </a:lnTo>
                                          <a:lnTo>
                                            <a:pt x="176" y="54"/>
                                          </a:lnTo>
                                          <a:lnTo>
                                            <a:pt x="168" y="54"/>
                                          </a:lnTo>
                                          <a:lnTo>
                                            <a:pt x="161" y="54"/>
                                          </a:lnTo>
                                          <a:lnTo>
                                            <a:pt x="154" y="52"/>
                                          </a:lnTo>
                                          <a:lnTo>
                                            <a:pt x="145" y="52"/>
                                          </a:lnTo>
                                          <a:lnTo>
                                            <a:pt x="138" y="52"/>
                                          </a:lnTo>
                                          <a:lnTo>
                                            <a:pt x="129" y="50"/>
                                          </a:lnTo>
                                          <a:lnTo>
                                            <a:pt x="122" y="50"/>
                                          </a:lnTo>
                                          <a:lnTo>
                                            <a:pt x="114" y="50"/>
                                          </a:lnTo>
                                          <a:lnTo>
                                            <a:pt x="105" y="50"/>
                                          </a:lnTo>
                                          <a:lnTo>
                                            <a:pt x="98" y="50"/>
                                          </a:lnTo>
                                          <a:lnTo>
                                            <a:pt x="89" y="50"/>
                                          </a:lnTo>
                                          <a:lnTo>
                                            <a:pt x="82" y="50"/>
                                          </a:lnTo>
                                          <a:lnTo>
                                            <a:pt x="73" y="50"/>
                                          </a:lnTo>
                                          <a:lnTo>
                                            <a:pt x="64" y="50"/>
                                          </a:lnTo>
                                          <a:lnTo>
                                            <a:pt x="55" y="52"/>
                                          </a:lnTo>
                                          <a:lnTo>
                                            <a:pt x="46" y="52"/>
                                          </a:lnTo>
                                          <a:lnTo>
                                            <a:pt x="37" y="52"/>
                                          </a:lnTo>
                                          <a:lnTo>
                                            <a:pt x="30" y="54"/>
                                          </a:lnTo>
                                          <a:lnTo>
                                            <a:pt x="21" y="54"/>
                                          </a:lnTo>
                                          <a:lnTo>
                                            <a:pt x="18" y="54"/>
                                          </a:lnTo>
                                          <a:lnTo>
                                            <a:pt x="14" y="54"/>
                                          </a:lnTo>
                                          <a:lnTo>
                                            <a:pt x="11" y="52"/>
                                          </a:lnTo>
                                          <a:lnTo>
                                            <a:pt x="9" y="52"/>
                                          </a:lnTo>
                                          <a:lnTo>
                                            <a:pt x="5" y="48"/>
                                          </a:lnTo>
                                          <a:lnTo>
                                            <a:pt x="4" y="46"/>
                                          </a:lnTo>
                                          <a:lnTo>
                                            <a:pt x="2" y="45"/>
                                          </a:lnTo>
                                          <a:lnTo>
                                            <a:pt x="2" y="43"/>
                                          </a:lnTo>
                                          <a:lnTo>
                                            <a:pt x="0" y="41"/>
                                          </a:lnTo>
                                          <a:lnTo>
                                            <a:pt x="0" y="38"/>
                                          </a:lnTo>
                                          <a:lnTo>
                                            <a:pt x="0" y="36"/>
                                          </a:lnTo>
                                          <a:lnTo>
                                            <a:pt x="4" y="32"/>
                                          </a:lnTo>
                                          <a:lnTo>
                                            <a:pt x="4" y="30"/>
                                          </a:lnTo>
                                          <a:lnTo>
                                            <a:pt x="5" y="27"/>
                                          </a:lnTo>
                                          <a:lnTo>
                                            <a:pt x="9" y="25"/>
                                          </a:lnTo>
                                          <a:lnTo>
                                            <a:pt x="12"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9" name="Freeform 27"/>
                                  <wps:cNvSpPr>
                                    <a:spLocks/>
                                  </wps:cNvSpPr>
                                  <wps:spPr bwMode="auto">
                                    <a:xfrm>
                                      <a:off x="5653" y="2787"/>
                                      <a:ext cx="177" cy="591"/>
                                    </a:xfrm>
                                    <a:custGeom>
                                      <a:avLst/>
                                      <a:gdLst>
                                        <a:gd name="T0" fmla="*/ 159 w 177"/>
                                        <a:gd name="T1" fmla="*/ 62 h 591"/>
                                        <a:gd name="T2" fmla="*/ 143 w 177"/>
                                        <a:gd name="T3" fmla="*/ 98 h 591"/>
                                        <a:gd name="T4" fmla="*/ 131 w 177"/>
                                        <a:gd name="T5" fmla="*/ 128 h 591"/>
                                        <a:gd name="T6" fmla="*/ 120 w 177"/>
                                        <a:gd name="T7" fmla="*/ 156 h 591"/>
                                        <a:gd name="T8" fmla="*/ 111 w 177"/>
                                        <a:gd name="T9" fmla="*/ 179 h 591"/>
                                        <a:gd name="T10" fmla="*/ 106 w 177"/>
                                        <a:gd name="T11" fmla="*/ 201 h 591"/>
                                        <a:gd name="T12" fmla="*/ 99 w 177"/>
                                        <a:gd name="T13" fmla="*/ 220 h 591"/>
                                        <a:gd name="T14" fmla="*/ 95 w 177"/>
                                        <a:gd name="T15" fmla="*/ 238 h 591"/>
                                        <a:gd name="T16" fmla="*/ 92 w 177"/>
                                        <a:gd name="T17" fmla="*/ 256 h 591"/>
                                        <a:gd name="T18" fmla="*/ 90 w 177"/>
                                        <a:gd name="T19" fmla="*/ 275 h 591"/>
                                        <a:gd name="T20" fmla="*/ 87 w 177"/>
                                        <a:gd name="T21" fmla="*/ 295 h 591"/>
                                        <a:gd name="T22" fmla="*/ 85 w 177"/>
                                        <a:gd name="T23" fmla="*/ 318 h 591"/>
                                        <a:gd name="T24" fmla="*/ 81 w 177"/>
                                        <a:gd name="T25" fmla="*/ 344 h 591"/>
                                        <a:gd name="T26" fmla="*/ 76 w 177"/>
                                        <a:gd name="T27" fmla="*/ 375 h 591"/>
                                        <a:gd name="T28" fmla="*/ 72 w 177"/>
                                        <a:gd name="T29" fmla="*/ 408 h 591"/>
                                        <a:gd name="T30" fmla="*/ 67 w 177"/>
                                        <a:gd name="T31" fmla="*/ 449 h 591"/>
                                        <a:gd name="T32" fmla="*/ 63 w 177"/>
                                        <a:gd name="T33" fmla="*/ 465 h 591"/>
                                        <a:gd name="T34" fmla="*/ 60 w 177"/>
                                        <a:gd name="T35" fmla="*/ 476 h 591"/>
                                        <a:gd name="T36" fmla="*/ 56 w 177"/>
                                        <a:gd name="T37" fmla="*/ 488 h 591"/>
                                        <a:gd name="T38" fmla="*/ 53 w 177"/>
                                        <a:gd name="T39" fmla="*/ 501 h 591"/>
                                        <a:gd name="T40" fmla="*/ 49 w 177"/>
                                        <a:gd name="T41" fmla="*/ 515 h 591"/>
                                        <a:gd name="T42" fmla="*/ 44 w 177"/>
                                        <a:gd name="T43" fmla="*/ 531 h 591"/>
                                        <a:gd name="T44" fmla="*/ 40 w 177"/>
                                        <a:gd name="T45" fmla="*/ 543 h 591"/>
                                        <a:gd name="T46" fmla="*/ 35 w 177"/>
                                        <a:gd name="T47" fmla="*/ 557 h 591"/>
                                        <a:gd name="T48" fmla="*/ 30 w 177"/>
                                        <a:gd name="T49" fmla="*/ 570 h 591"/>
                                        <a:gd name="T50" fmla="*/ 24 w 177"/>
                                        <a:gd name="T51" fmla="*/ 580 h 591"/>
                                        <a:gd name="T52" fmla="*/ 17 w 177"/>
                                        <a:gd name="T53" fmla="*/ 591 h 591"/>
                                        <a:gd name="T54" fmla="*/ 14 w 177"/>
                                        <a:gd name="T55" fmla="*/ 582 h 591"/>
                                        <a:gd name="T56" fmla="*/ 12 w 177"/>
                                        <a:gd name="T57" fmla="*/ 568 h 591"/>
                                        <a:gd name="T58" fmla="*/ 12 w 177"/>
                                        <a:gd name="T59" fmla="*/ 552 h 591"/>
                                        <a:gd name="T60" fmla="*/ 9 w 177"/>
                                        <a:gd name="T61" fmla="*/ 538 h 591"/>
                                        <a:gd name="T62" fmla="*/ 7 w 177"/>
                                        <a:gd name="T63" fmla="*/ 522 h 591"/>
                                        <a:gd name="T64" fmla="*/ 3 w 177"/>
                                        <a:gd name="T65" fmla="*/ 509 h 591"/>
                                        <a:gd name="T66" fmla="*/ 1 w 177"/>
                                        <a:gd name="T67" fmla="*/ 493 h 591"/>
                                        <a:gd name="T68" fmla="*/ 0 w 177"/>
                                        <a:gd name="T69" fmla="*/ 479 h 591"/>
                                        <a:gd name="T70" fmla="*/ 0 w 177"/>
                                        <a:gd name="T71" fmla="*/ 463 h 591"/>
                                        <a:gd name="T72" fmla="*/ 0 w 177"/>
                                        <a:gd name="T73" fmla="*/ 447 h 591"/>
                                        <a:gd name="T74" fmla="*/ 3 w 177"/>
                                        <a:gd name="T75" fmla="*/ 422 h 591"/>
                                        <a:gd name="T76" fmla="*/ 7 w 177"/>
                                        <a:gd name="T77" fmla="*/ 396 h 591"/>
                                        <a:gd name="T78" fmla="*/ 12 w 177"/>
                                        <a:gd name="T79" fmla="*/ 366 h 591"/>
                                        <a:gd name="T80" fmla="*/ 17 w 177"/>
                                        <a:gd name="T81" fmla="*/ 335 h 591"/>
                                        <a:gd name="T82" fmla="*/ 23 w 177"/>
                                        <a:gd name="T83" fmla="*/ 305 h 591"/>
                                        <a:gd name="T84" fmla="*/ 28 w 177"/>
                                        <a:gd name="T85" fmla="*/ 273 h 591"/>
                                        <a:gd name="T86" fmla="*/ 35 w 177"/>
                                        <a:gd name="T87" fmla="*/ 241 h 591"/>
                                        <a:gd name="T88" fmla="*/ 44 w 177"/>
                                        <a:gd name="T89" fmla="*/ 210 h 591"/>
                                        <a:gd name="T90" fmla="*/ 53 w 177"/>
                                        <a:gd name="T91" fmla="*/ 178 h 591"/>
                                        <a:gd name="T92" fmla="*/ 63 w 177"/>
                                        <a:gd name="T93" fmla="*/ 147 h 591"/>
                                        <a:gd name="T94" fmla="*/ 74 w 177"/>
                                        <a:gd name="T95" fmla="*/ 119 h 591"/>
                                        <a:gd name="T96" fmla="*/ 87 w 177"/>
                                        <a:gd name="T97" fmla="*/ 91 h 591"/>
                                        <a:gd name="T98" fmla="*/ 99 w 177"/>
                                        <a:gd name="T99" fmla="*/ 66 h 591"/>
                                        <a:gd name="T100" fmla="*/ 113 w 177"/>
                                        <a:gd name="T101" fmla="*/ 41 h 591"/>
                                        <a:gd name="T102" fmla="*/ 131 w 177"/>
                                        <a:gd name="T103" fmla="*/ 21 h 591"/>
                                        <a:gd name="T104" fmla="*/ 147 w 177"/>
                                        <a:gd name="T105" fmla="*/ 5 h 591"/>
                                        <a:gd name="T106" fmla="*/ 159 w 177"/>
                                        <a:gd name="T107" fmla="*/ 0 h 591"/>
                                        <a:gd name="T108" fmla="*/ 172 w 177"/>
                                        <a:gd name="T109" fmla="*/ 5 h 591"/>
                                        <a:gd name="T110" fmla="*/ 177 w 177"/>
                                        <a:gd name="T111" fmla="*/ 18 h 591"/>
                                        <a:gd name="T112" fmla="*/ 175 w 177"/>
                                        <a:gd name="T113" fmla="*/ 3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7" h="591">
                                          <a:moveTo>
                                            <a:pt x="175" y="30"/>
                                          </a:moveTo>
                                          <a:lnTo>
                                            <a:pt x="170" y="41"/>
                                          </a:lnTo>
                                          <a:lnTo>
                                            <a:pt x="165" y="52"/>
                                          </a:lnTo>
                                          <a:lnTo>
                                            <a:pt x="159" y="62"/>
                                          </a:lnTo>
                                          <a:lnTo>
                                            <a:pt x="156" y="71"/>
                                          </a:lnTo>
                                          <a:lnTo>
                                            <a:pt x="152" y="80"/>
                                          </a:lnTo>
                                          <a:lnTo>
                                            <a:pt x="149" y="89"/>
                                          </a:lnTo>
                                          <a:lnTo>
                                            <a:pt x="143" y="98"/>
                                          </a:lnTo>
                                          <a:lnTo>
                                            <a:pt x="142" y="107"/>
                                          </a:lnTo>
                                          <a:lnTo>
                                            <a:pt x="138" y="114"/>
                                          </a:lnTo>
                                          <a:lnTo>
                                            <a:pt x="134" y="123"/>
                                          </a:lnTo>
                                          <a:lnTo>
                                            <a:pt x="131" y="128"/>
                                          </a:lnTo>
                                          <a:lnTo>
                                            <a:pt x="129" y="135"/>
                                          </a:lnTo>
                                          <a:lnTo>
                                            <a:pt x="126" y="144"/>
                                          </a:lnTo>
                                          <a:lnTo>
                                            <a:pt x="122" y="149"/>
                                          </a:lnTo>
                                          <a:lnTo>
                                            <a:pt x="120" y="156"/>
                                          </a:lnTo>
                                          <a:lnTo>
                                            <a:pt x="118" y="163"/>
                                          </a:lnTo>
                                          <a:lnTo>
                                            <a:pt x="117" y="169"/>
                                          </a:lnTo>
                                          <a:lnTo>
                                            <a:pt x="113" y="174"/>
                                          </a:lnTo>
                                          <a:lnTo>
                                            <a:pt x="111" y="179"/>
                                          </a:lnTo>
                                          <a:lnTo>
                                            <a:pt x="110" y="185"/>
                                          </a:lnTo>
                                          <a:lnTo>
                                            <a:pt x="108" y="190"/>
                                          </a:lnTo>
                                          <a:lnTo>
                                            <a:pt x="106" y="195"/>
                                          </a:lnTo>
                                          <a:lnTo>
                                            <a:pt x="106" y="201"/>
                                          </a:lnTo>
                                          <a:lnTo>
                                            <a:pt x="104" y="206"/>
                                          </a:lnTo>
                                          <a:lnTo>
                                            <a:pt x="103" y="210"/>
                                          </a:lnTo>
                                          <a:lnTo>
                                            <a:pt x="101" y="215"/>
                                          </a:lnTo>
                                          <a:lnTo>
                                            <a:pt x="99" y="220"/>
                                          </a:lnTo>
                                          <a:lnTo>
                                            <a:pt x="99" y="225"/>
                                          </a:lnTo>
                                          <a:lnTo>
                                            <a:pt x="97" y="229"/>
                                          </a:lnTo>
                                          <a:lnTo>
                                            <a:pt x="97" y="233"/>
                                          </a:lnTo>
                                          <a:lnTo>
                                            <a:pt x="95" y="238"/>
                                          </a:lnTo>
                                          <a:lnTo>
                                            <a:pt x="95" y="243"/>
                                          </a:lnTo>
                                          <a:lnTo>
                                            <a:pt x="94" y="247"/>
                                          </a:lnTo>
                                          <a:lnTo>
                                            <a:pt x="92" y="252"/>
                                          </a:lnTo>
                                          <a:lnTo>
                                            <a:pt x="92" y="256"/>
                                          </a:lnTo>
                                          <a:lnTo>
                                            <a:pt x="92" y="261"/>
                                          </a:lnTo>
                                          <a:lnTo>
                                            <a:pt x="90" y="265"/>
                                          </a:lnTo>
                                          <a:lnTo>
                                            <a:pt x="90" y="270"/>
                                          </a:lnTo>
                                          <a:lnTo>
                                            <a:pt x="90" y="275"/>
                                          </a:lnTo>
                                          <a:lnTo>
                                            <a:pt x="90" y="280"/>
                                          </a:lnTo>
                                          <a:lnTo>
                                            <a:pt x="88" y="284"/>
                                          </a:lnTo>
                                          <a:lnTo>
                                            <a:pt x="87" y="289"/>
                                          </a:lnTo>
                                          <a:lnTo>
                                            <a:pt x="87" y="295"/>
                                          </a:lnTo>
                                          <a:lnTo>
                                            <a:pt x="87" y="300"/>
                                          </a:lnTo>
                                          <a:lnTo>
                                            <a:pt x="85" y="305"/>
                                          </a:lnTo>
                                          <a:lnTo>
                                            <a:pt x="85" y="312"/>
                                          </a:lnTo>
                                          <a:lnTo>
                                            <a:pt x="85" y="318"/>
                                          </a:lnTo>
                                          <a:lnTo>
                                            <a:pt x="85" y="325"/>
                                          </a:lnTo>
                                          <a:lnTo>
                                            <a:pt x="81" y="330"/>
                                          </a:lnTo>
                                          <a:lnTo>
                                            <a:pt x="81" y="337"/>
                                          </a:lnTo>
                                          <a:lnTo>
                                            <a:pt x="81" y="344"/>
                                          </a:lnTo>
                                          <a:lnTo>
                                            <a:pt x="79" y="351"/>
                                          </a:lnTo>
                                          <a:lnTo>
                                            <a:pt x="79" y="359"/>
                                          </a:lnTo>
                                          <a:lnTo>
                                            <a:pt x="79" y="366"/>
                                          </a:lnTo>
                                          <a:lnTo>
                                            <a:pt x="76" y="375"/>
                                          </a:lnTo>
                                          <a:lnTo>
                                            <a:pt x="76" y="382"/>
                                          </a:lnTo>
                                          <a:lnTo>
                                            <a:pt x="76" y="390"/>
                                          </a:lnTo>
                                          <a:lnTo>
                                            <a:pt x="74" y="401"/>
                                          </a:lnTo>
                                          <a:lnTo>
                                            <a:pt x="72" y="408"/>
                                          </a:lnTo>
                                          <a:lnTo>
                                            <a:pt x="71" y="419"/>
                                          </a:lnTo>
                                          <a:lnTo>
                                            <a:pt x="69" y="428"/>
                                          </a:lnTo>
                                          <a:lnTo>
                                            <a:pt x="69" y="438"/>
                                          </a:lnTo>
                                          <a:lnTo>
                                            <a:pt x="67" y="449"/>
                                          </a:lnTo>
                                          <a:lnTo>
                                            <a:pt x="65" y="461"/>
                                          </a:lnTo>
                                          <a:lnTo>
                                            <a:pt x="65" y="461"/>
                                          </a:lnTo>
                                          <a:lnTo>
                                            <a:pt x="63" y="463"/>
                                          </a:lnTo>
                                          <a:lnTo>
                                            <a:pt x="63" y="465"/>
                                          </a:lnTo>
                                          <a:lnTo>
                                            <a:pt x="62" y="470"/>
                                          </a:lnTo>
                                          <a:lnTo>
                                            <a:pt x="62" y="472"/>
                                          </a:lnTo>
                                          <a:lnTo>
                                            <a:pt x="62" y="474"/>
                                          </a:lnTo>
                                          <a:lnTo>
                                            <a:pt x="60" y="476"/>
                                          </a:lnTo>
                                          <a:lnTo>
                                            <a:pt x="60" y="479"/>
                                          </a:lnTo>
                                          <a:lnTo>
                                            <a:pt x="58" y="481"/>
                                          </a:lnTo>
                                          <a:lnTo>
                                            <a:pt x="58" y="485"/>
                                          </a:lnTo>
                                          <a:lnTo>
                                            <a:pt x="56" y="488"/>
                                          </a:lnTo>
                                          <a:lnTo>
                                            <a:pt x="56" y="492"/>
                                          </a:lnTo>
                                          <a:lnTo>
                                            <a:pt x="55" y="495"/>
                                          </a:lnTo>
                                          <a:lnTo>
                                            <a:pt x="55" y="499"/>
                                          </a:lnTo>
                                          <a:lnTo>
                                            <a:pt x="53" y="501"/>
                                          </a:lnTo>
                                          <a:lnTo>
                                            <a:pt x="51" y="504"/>
                                          </a:lnTo>
                                          <a:lnTo>
                                            <a:pt x="51" y="508"/>
                                          </a:lnTo>
                                          <a:lnTo>
                                            <a:pt x="49" y="511"/>
                                          </a:lnTo>
                                          <a:lnTo>
                                            <a:pt x="49" y="515"/>
                                          </a:lnTo>
                                          <a:lnTo>
                                            <a:pt x="49" y="520"/>
                                          </a:lnTo>
                                          <a:lnTo>
                                            <a:pt x="46" y="522"/>
                                          </a:lnTo>
                                          <a:lnTo>
                                            <a:pt x="46" y="525"/>
                                          </a:lnTo>
                                          <a:lnTo>
                                            <a:pt x="44" y="531"/>
                                          </a:lnTo>
                                          <a:lnTo>
                                            <a:pt x="44" y="532"/>
                                          </a:lnTo>
                                          <a:lnTo>
                                            <a:pt x="42" y="538"/>
                                          </a:lnTo>
                                          <a:lnTo>
                                            <a:pt x="40" y="541"/>
                                          </a:lnTo>
                                          <a:lnTo>
                                            <a:pt x="40" y="543"/>
                                          </a:lnTo>
                                          <a:lnTo>
                                            <a:pt x="39" y="548"/>
                                          </a:lnTo>
                                          <a:lnTo>
                                            <a:pt x="39" y="552"/>
                                          </a:lnTo>
                                          <a:lnTo>
                                            <a:pt x="35" y="556"/>
                                          </a:lnTo>
                                          <a:lnTo>
                                            <a:pt x="35" y="557"/>
                                          </a:lnTo>
                                          <a:lnTo>
                                            <a:pt x="33" y="561"/>
                                          </a:lnTo>
                                          <a:lnTo>
                                            <a:pt x="33" y="564"/>
                                          </a:lnTo>
                                          <a:lnTo>
                                            <a:pt x="32" y="568"/>
                                          </a:lnTo>
                                          <a:lnTo>
                                            <a:pt x="30" y="570"/>
                                          </a:lnTo>
                                          <a:lnTo>
                                            <a:pt x="30" y="573"/>
                                          </a:lnTo>
                                          <a:lnTo>
                                            <a:pt x="28" y="575"/>
                                          </a:lnTo>
                                          <a:lnTo>
                                            <a:pt x="26" y="579"/>
                                          </a:lnTo>
                                          <a:lnTo>
                                            <a:pt x="24" y="580"/>
                                          </a:lnTo>
                                          <a:lnTo>
                                            <a:pt x="24" y="582"/>
                                          </a:lnTo>
                                          <a:lnTo>
                                            <a:pt x="23" y="586"/>
                                          </a:lnTo>
                                          <a:lnTo>
                                            <a:pt x="21" y="589"/>
                                          </a:lnTo>
                                          <a:lnTo>
                                            <a:pt x="17" y="591"/>
                                          </a:lnTo>
                                          <a:lnTo>
                                            <a:pt x="14" y="591"/>
                                          </a:lnTo>
                                          <a:lnTo>
                                            <a:pt x="14" y="587"/>
                                          </a:lnTo>
                                          <a:lnTo>
                                            <a:pt x="14" y="584"/>
                                          </a:lnTo>
                                          <a:lnTo>
                                            <a:pt x="14" y="582"/>
                                          </a:lnTo>
                                          <a:lnTo>
                                            <a:pt x="14" y="579"/>
                                          </a:lnTo>
                                          <a:lnTo>
                                            <a:pt x="14" y="577"/>
                                          </a:lnTo>
                                          <a:lnTo>
                                            <a:pt x="14" y="573"/>
                                          </a:lnTo>
                                          <a:lnTo>
                                            <a:pt x="12" y="568"/>
                                          </a:lnTo>
                                          <a:lnTo>
                                            <a:pt x="12" y="566"/>
                                          </a:lnTo>
                                          <a:lnTo>
                                            <a:pt x="12" y="561"/>
                                          </a:lnTo>
                                          <a:lnTo>
                                            <a:pt x="12" y="557"/>
                                          </a:lnTo>
                                          <a:lnTo>
                                            <a:pt x="12" y="552"/>
                                          </a:lnTo>
                                          <a:lnTo>
                                            <a:pt x="12" y="548"/>
                                          </a:lnTo>
                                          <a:lnTo>
                                            <a:pt x="10" y="545"/>
                                          </a:lnTo>
                                          <a:lnTo>
                                            <a:pt x="10" y="541"/>
                                          </a:lnTo>
                                          <a:lnTo>
                                            <a:pt x="9" y="538"/>
                                          </a:lnTo>
                                          <a:lnTo>
                                            <a:pt x="9" y="534"/>
                                          </a:lnTo>
                                          <a:lnTo>
                                            <a:pt x="9" y="531"/>
                                          </a:lnTo>
                                          <a:lnTo>
                                            <a:pt x="9" y="527"/>
                                          </a:lnTo>
                                          <a:lnTo>
                                            <a:pt x="7" y="522"/>
                                          </a:lnTo>
                                          <a:lnTo>
                                            <a:pt x="5" y="520"/>
                                          </a:lnTo>
                                          <a:lnTo>
                                            <a:pt x="5" y="516"/>
                                          </a:lnTo>
                                          <a:lnTo>
                                            <a:pt x="5" y="511"/>
                                          </a:lnTo>
                                          <a:lnTo>
                                            <a:pt x="3" y="509"/>
                                          </a:lnTo>
                                          <a:lnTo>
                                            <a:pt x="3" y="504"/>
                                          </a:lnTo>
                                          <a:lnTo>
                                            <a:pt x="3" y="501"/>
                                          </a:lnTo>
                                          <a:lnTo>
                                            <a:pt x="3" y="497"/>
                                          </a:lnTo>
                                          <a:lnTo>
                                            <a:pt x="1" y="493"/>
                                          </a:lnTo>
                                          <a:lnTo>
                                            <a:pt x="0" y="490"/>
                                          </a:lnTo>
                                          <a:lnTo>
                                            <a:pt x="0" y="486"/>
                                          </a:lnTo>
                                          <a:lnTo>
                                            <a:pt x="0" y="481"/>
                                          </a:lnTo>
                                          <a:lnTo>
                                            <a:pt x="0" y="479"/>
                                          </a:lnTo>
                                          <a:lnTo>
                                            <a:pt x="0" y="474"/>
                                          </a:lnTo>
                                          <a:lnTo>
                                            <a:pt x="0" y="470"/>
                                          </a:lnTo>
                                          <a:lnTo>
                                            <a:pt x="0" y="467"/>
                                          </a:lnTo>
                                          <a:lnTo>
                                            <a:pt x="0" y="463"/>
                                          </a:lnTo>
                                          <a:lnTo>
                                            <a:pt x="0" y="460"/>
                                          </a:lnTo>
                                          <a:lnTo>
                                            <a:pt x="0" y="456"/>
                                          </a:lnTo>
                                          <a:lnTo>
                                            <a:pt x="0" y="453"/>
                                          </a:lnTo>
                                          <a:lnTo>
                                            <a:pt x="0" y="447"/>
                                          </a:lnTo>
                                          <a:lnTo>
                                            <a:pt x="1" y="440"/>
                                          </a:lnTo>
                                          <a:lnTo>
                                            <a:pt x="1" y="433"/>
                                          </a:lnTo>
                                          <a:lnTo>
                                            <a:pt x="3" y="428"/>
                                          </a:lnTo>
                                          <a:lnTo>
                                            <a:pt x="3" y="422"/>
                                          </a:lnTo>
                                          <a:lnTo>
                                            <a:pt x="5" y="415"/>
                                          </a:lnTo>
                                          <a:lnTo>
                                            <a:pt x="5" y="408"/>
                                          </a:lnTo>
                                          <a:lnTo>
                                            <a:pt x="5" y="401"/>
                                          </a:lnTo>
                                          <a:lnTo>
                                            <a:pt x="7" y="396"/>
                                          </a:lnTo>
                                          <a:lnTo>
                                            <a:pt x="9" y="387"/>
                                          </a:lnTo>
                                          <a:lnTo>
                                            <a:pt x="9" y="380"/>
                                          </a:lnTo>
                                          <a:lnTo>
                                            <a:pt x="10" y="373"/>
                                          </a:lnTo>
                                          <a:lnTo>
                                            <a:pt x="12" y="366"/>
                                          </a:lnTo>
                                          <a:lnTo>
                                            <a:pt x="14" y="359"/>
                                          </a:lnTo>
                                          <a:lnTo>
                                            <a:pt x="14" y="351"/>
                                          </a:lnTo>
                                          <a:lnTo>
                                            <a:pt x="16" y="344"/>
                                          </a:lnTo>
                                          <a:lnTo>
                                            <a:pt x="17" y="335"/>
                                          </a:lnTo>
                                          <a:lnTo>
                                            <a:pt x="17" y="328"/>
                                          </a:lnTo>
                                          <a:lnTo>
                                            <a:pt x="19" y="320"/>
                                          </a:lnTo>
                                          <a:lnTo>
                                            <a:pt x="21" y="312"/>
                                          </a:lnTo>
                                          <a:lnTo>
                                            <a:pt x="23" y="305"/>
                                          </a:lnTo>
                                          <a:lnTo>
                                            <a:pt x="24" y="296"/>
                                          </a:lnTo>
                                          <a:lnTo>
                                            <a:pt x="24" y="289"/>
                                          </a:lnTo>
                                          <a:lnTo>
                                            <a:pt x="28" y="282"/>
                                          </a:lnTo>
                                          <a:lnTo>
                                            <a:pt x="28" y="273"/>
                                          </a:lnTo>
                                          <a:lnTo>
                                            <a:pt x="30" y="265"/>
                                          </a:lnTo>
                                          <a:lnTo>
                                            <a:pt x="32" y="257"/>
                                          </a:lnTo>
                                          <a:lnTo>
                                            <a:pt x="33" y="249"/>
                                          </a:lnTo>
                                          <a:lnTo>
                                            <a:pt x="35" y="241"/>
                                          </a:lnTo>
                                          <a:lnTo>
                                            <a:pt x="39" y="233"/>
                                          </a:lnTo>
                                          <a:lnTo>
                                            <a:pt x="40" y="225"/>
                                          </a:lnTo>
                                          <a:lnTo>
                                            <a:pt x="42" y="217"/>
                                          </a:lnTo>
                                          <a:lnTo>
                                            <a:pt x="44" y="210"/>
                                          </a:lnTo>
                                          <a:lnTo>
                                            <a:pt x="46" y="202"/>
                                          </a:lnTo>
                                          <a:lnTo>
                                            <a:pt x="49" y="194"/>
                                          </a:lnTo>
                                          <a:lnTo>
                                            <a:pt x="51" y="186"/>
                                          </a:lnTo>
                                          <a:lnTo>
                                            <a:pt x="53" y="178"/>
                                          </a:lnTo>
                                          <a:lnTo>
                                            <a:pt x="56" y="170"/>
                                          </a:lnTo>
                                          <a:lnTo>
                                            <a:pt x="58" y="163"/>
                                          </a:lnTo>
                                          <a:lnTo>
                                            <a:pt x="62" y="154"/>
                                          </a:lnTo>
                                          <a:lnTo>
                                            <a:pt x="63" y="147"/>
                                          </a:lnTo>
                                          <a:lnTo>
                                            <a:pt x="65" y="140"/>
                                          </a:lnTo>
                                          <a:lnTo>
                                            <a:pt x="69" y="133"/>
                                          </a:lnTo>
                                          <a:lnTo>
                                            <a:pt x="71" y="124"/>
                                          </a:lnTo>
                                          <a:lnTo>
                                            <a:pt x="74" y="119"/>
                                          </a:lnTo>
                                          <a:lnTo>
                                            <a:pt x="78" y="112"/>
                                          </a:lnTo>
                                          <a:lnTo>
                                            <a:pt x="81" y="105"/>
                                          </a:lnTo>
                                          <a:lnTo>
                                            <a:pt x="85" y="98"/>
                                          </a:lnTo>
                                          <a:lnTo>
                                            <a:pt x="87" y="91"/>
                                          </a:lnTo>
                                          <a:lnTo>
                                            <a:pt x="90" y="84"/>
                                          </a:lnTo>
                                          <a:lnTo>
                                            <a:pt x="92" y="78"/>
                                          </a:lnTo>
                                          <a:lnTo>
                                            <a:pt x="97" y="71"/>
                                          </a:lnTo>
                                          <a:lnTo>
                                            <a:pt x="99" y="66"/>
                                          </a:lnTo>
                                          <a:lnTo>
                                            <a:pt x="103" y="60"/>
                                          </a:lnTo>
                                          <a:lnTo>
                                            <a:pt x="106" y="53"/>
                                          </a:lnTo>
                                          <a:lnTo>
                                            <a:pt x="111" y="48"/>
                                          </a:lnTo>
                                          <a:lnTo>
                                            <a:pt x="113" y="41"/>
                                          </a:lnTo>
                                          <a:lnTo>
                                            <a:pt x="118" y="36"/>
                                          </a:lnTo>
                                          <a:lnTo>
                                            <a:pt x="122" y="32"/>
                                          </a:lnTo>
                                          <a:lnTo>
                                            <a:pt x="126" y="27"/>
                                          </a:lnTo>
                                          <a:lnTo>
                                            <a:pt x="131" y="21"/>
                                          </a:lnTo>
                                          <a:lnTo>
                                            <a:pt x="134" y="16"/>
                                          </a:lnTo>
                                          <a:lnTo>
                                            <a:pt x="138" y="13"/>
                                          </a:lnTo>
                                          <a:lnTo>
                                            <a:pt x="143" y="9"/>
                                          </a:lnTo>
                                          <a:lnTo>
                                            <a:pt x="147" y="5"/>
                                          </a:lnTo>
                                          <a:lnTo>
                                            <a:pt x="150" y="4"/>
                                          </a:lnTo>
                                          <a:lnTo>
                                            <a:pt x="154" y="0"/>
                                          </a:lnTo>
                                          <a:lnTo>
                                            <a:pt x="158" y="0"/>
                                          </a:lnTo>
                                          <a:lnTo>
                                            <a:pt x="159" y="0"/>
                                          </a:lnTo>
                                          <a:lnTo>
                                            <a:pt x="163" y="0"/>
                                          </a:lnTo>
                                          <a:lnTo>
                                            <a:pt x="166" y="2"/>
                                          </a:lnTo>
                                          <a:lnTo>
                                            <a:pt x="170" y="4"/>
                                          </a:lnTo>
                                          <a:lnTo>
                                            <a:pt x="172" y="5"/>
                                          </a:lnTo>
                                          <a:lnTo>
                                            <a:pt x="173" y="9"/>
                                          </a:lnTo>
                                          <a:lnTo>
                                            <a:pt x="175" y="11"/>
                                          </a:lnTo>
                                          <a:lnTo>
                                            <a:pt x="177" y="14"/>
                                          </a:lnTo>
                                          <a:lnTo>
                                            <a:pt x="177" y="18"/>
                                          </a:lnTo>
                                          <a:lnTo>
                                            <a:pt x="177" y="21"/>
                                          </a:lnTo>
                                          <a:lnTo>
                                            <a:pt x="175" y="27"/>
                                          </a:lnTo>
                                          <a:lnTo>
                                            <a:pt x="175" y="30"/>
                                          </a:lnTo>
                                          <a:lnTo>
                                            <a:pt x="17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0" name="Freeform 28"/>
                                  <wps:cNvSpPr>
                                    <a:spLocks/>
                                  </wps:cNvSpPr>
                                  <wps:spPr bwMode="auto">
                                    <a:xfrm>
                                      <a:off x="5702" y="2752"/>
                                      <a:ext cx="211" cy="681"/>
                                    </a:xfrm>
                                    <a:custGeom>
                                      <a:avLst/>
                                      <a:gdLst>
                                        <a:gd name="T0" fmla="*/ 172 w 211"/>
                                        <a:gd name="T1" fmla="*/ 9 h 681"/>
                                        <a:gd name="T2" fmla="*/ 192 w 211"/>
                                        <a:gd name="T3" fmla="*/ 26 h 681"/>
                                        <a:gd name="T4" fmla="*/ 203 w 211"/>
                                        <a:gd name="T5" fmla="*/ 55 h 681"/>
                                        <a:gd name="T6" fmla="*/ 211 w 211"/>
                                        <a:gd name="T7" fmla="*/ 94 h 681"/>
                                        <a:gd name="T8" fmla="*/ 211 w 211"/>
                                        <a:gd name="T9" fmla="*/ 138 h 681"/>
                                        <a:gd name="T10" fmla="*/ 208 w 211"/>
                                        <a:gd name="T11" fmla="*/ 189 h 681"/>
                                        <a:gd name="T12" fmla="*/ 201 w 211"/>
                                        <a:gd name="T13" fmla="*/ 243 h 681"/>
                                        <a:gd name="T14" fmla="*/ 190 w 211"/>
                                        <a:gd name="T15" fmla="*/ 301 h 681"/>
                                        <a:gd name="T16" fmla="*/ 176 w 211"/>
                                        <a:gd name="T17" fmla="*/ 360 h 681"/>
                                        <a:gd name="T18" fmla="*/ 160 w 211"/>
                                        <a:gd name="T19" fmla="*/ 417 h 681"/>
                                        <a:gd name="T20" fmla="*/ 142 w 211"/>
                                        <a:gd name="T21" fmla="*/ 472 h 681"/>
                                        <a:gd name="T22" fmla="*/ 124 w 211"/>
                                        <a:gd name="T23" fmla="*/ 525 h 681"/>
                                        <a:gd name="T24" fmla="*/ 105 w 211"/>
                                        <a:gd name="T25" fmla="*/ 571 h 681"/>
                                        <a:gd name="T26" fmla="*/ 87 w 211"/>
                                        <a:gd name="T27" fmla="*/ 612 h 681"/>
                                        <a:gd name="T28" fmla="*/ 71 w 211"/>
                                        <a:gd name="T29" fmla="*/ 644 h 681"/>
                                        <a:gd name="T30" fmla="*/ 57 w 211"/>
                                        <a:gd name="T31" fmla="*/ 667 h 681"/>
                                        <a:gd name="T32" fmla="*/ 45 w 211"/>
                                        <a:gd name="T33" fmla="*/ 676 h 681"/>
                                        <a:gd name="T34" fmla="*/ 34 w 211"/>
                                        <a:gd name="T35" fmla="*/ 681 h 681"/>
                                        <a:gd name="T36" fmla="*/ 22 w 211"/>
                                        <a:gd name="T37" fmla="*/ 681 h 681"/>
                                        <a:gd name="T38" fmla="*/ 7 w 211"/>
                                        <a:gd name="T39" fmla="*/ 672 h 681"/>
                                        <a:gd name="T40" fmla="*/ 0 w 211"/>
                                        <a:gd name="T41" fmla="*/ 660 h 681"/>
                                        <a:gd name="T42" fmla="*/ 0 w 211"/>
                                        <a:gd name="T43" fmla="*/ 649 h 681"/>
                                        <a:gd name="T44" fmla="*/ 4 w 211"/>
                                        <a:gd name="T45" fmla="*/ 637 h 681"/>
                                        <a:gd name="T46" fmla="*/ 16 w 211"/>
                                        <a:gd name="T47" fmla="*/ 615 h 681"/>
                                        <a:gd name="T48" fmla="*/ 30 w 211"/>
                                        <a:gd name="T49" fmla="*/ 591 h 681"/>
                                        <a:gd name="T50" fmla="*/ 45 w 211"/>
                                        <a:gd name="T51" fmla="*/ 562 h 681"/>
                                        <a:gd name="T52" fmla="*/ 57 w 211"/>
                                        <a:gd name="T53" fmla="*/ 536 h 681"/>
                                        <a:gd name="T54" fmla="*/ 68 w 211"/>
                                        <a:gd name="T55" fmla="*/ 509 h 681"/>
                                        <a:gd name="T56" fmla="*/ 78 w 211"/>
                                        <a:gd name="T57" fmla="*/ 482 h 681"/>
                                        <a:gd name="T58" fmla="*/ 89 w 211"/>
                                        <a:gd name="T59" fmla="*/ 454 h 681"/>
                                        <a:gd name="T60" fmla="*/ 98 w 211"/>
                                        <a:gd name="T61" fmla="*/ 425 h 681"/>
                                        <a:gd name="T62" fmla="*/ 107 w 211"/>
                                        <a:gd name="T63" fmla="*/ 397 h 681"/>
                                        <a:gd name="T64" fmla="*/ 114 w 211"/>
                                        <a:gd name="T65" fmla="*/ 367 h 681"/>
                                        <a:gd name="T66" fmla="*/ 121 w 211"/>
                                        <a:gd name="T67" fmla="*/ 339 h 681"/>
                                        <a:gd name="T68" fmla="*/ 128 w 211"/>
                                        <a:gd name="T69" fmla="*/ 308 h 681"/>
                                        <a:gd name="T70" fmla="*/ 135 w 211"/>
                                        <a:gd name="T71" fmla="*/ 280 h 681"/>
                                        <a:gd name="T72" fmla="*/ 140 w 211"/>
                                        <a:gd name="T73" fmla="*/ 252 h 681"/>
                                        <a:gd name="T74" fmla="*/ 146 w 211"/>
                                        <a:gd name="T75" fmla="*/ 221 h 681"/>
                                        <a:gd name="T76" fmla="*/ 151 w 211"/>
                                        <a:gd name="T77" fmla="*/ 193 h 681"/>
                                        <a:gd name="T78" fmla="*/ 155 w 211"/>
                                        <a:gd name="T79" fmla="*/ 179 h 681"/>
                                        <a:gd name="T80" fmla="*/ 156 w 211"/>
                                        <a:gd name="T81" fmla="*/ 168 h 681"/>
                                        <a:gd name="T82" fmla="*/ 160 w 211"/>
                                        <a:gd name="T83" fmla="*/ 158 h 681"/>
                                        <a:gd name="T84" fmla="*/ 162 w 211"/>
                                        <a:gd name="T85" fmla="*/ 147 h 681"/>
                                        <a:gd name="T86" fmla="*/ 165 w 211"/>
                                        <a:gd name="T87" fmla="*/ 136 h 681"/>
                                        <a:gd name="T88" fmla="*/ 167 w 211"/>
                                        <a:gd name="T89" fmla="*/ 124 h 681"/>
                                        <a:gd name="T90" fmla="*/ 171 w 211"/>
                                        <a:gd name="T91" fmla="*/ 115 h 681"/>
                                        <a:gd name="T92" fmla="*/ 172 w 211"/>
                                        <a:gd name="T93" fmla="*/ 104 h 681"/>
                                        <a:gd name="T94" fmla="*/ 172 w 211"/>
                                        <a:gd name="T95" fmla="*/ 95 h 681"/>
                                        <a:gd name="T96" fmla="*/ 174 w 211"/>
                                        <a:gd name="T97" fmla="*/ 85 h 681"/>
                                        <a:gd name="T98" fmla="*/ 172 w 211"/>
                                        <a:gd name="T99" fmla="*/ 74 h 681"/>
                                        <a:gd name="T100" fmla="*/ 167 w 211"/>
                                        <a:gd name="T101" fmla="*/ 58 h 681"/>
                                        <a:gd name="T102" fmla="*/ 156 w 211"/>
                                        <a:gd name="T103" fmla="*/ 42 h 681"/>
                                        <a:gd name="T104" fmla="*/ 146 w 211"/>
                                        <a:gd name="T105" fmla="*/ 33 h 681"/>
                                        <a:gd name="T106" fmla="*/ 135 w 211"/>
                                        <a:gd name="T107" fmla="*/ 23 h 681"/>
                                        <a:gd name="T108" fmla="*/ 132 w 211"/>
                                        <a:gd name="T109" fmla="*/ 12 h 681"/>
                                        <a:gd name="T110" fmla="*/ 137 w 211"/>
                                        <a:gd name="T111" fmla="*/ 3 h 681"/>
                                        <a:gd name="T112" fmla="*/ 149 w 211"/>
                                        <a:gd name="T113"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 h="681">
                                          <a:moveTo>
                                            <a:pt x="155" y="1"/>
                                          </a:moveTo>
                                          <a:lnTo>
                                            <a:pt x="160" y="3"/>
                                          </a:lnTo>
                                          <a:lnTo>
                                            <a:pt x="167" y="5"/>
                                          </a:lnTo>
                                          <a:lnTo>
                                            <a:pt x="172" y="9"/>
                                          </a:lnTo>
                                          <a:lnTo>
                                            <a:pt x="178" y="10"/>
                                          </a:lnTo>
                                          <a:lnTo>
                                            <a:pt x="183" y="16"/>
                                          </a:lnTo>
                                          <a:lnTo>
                                            <a:pt x="187" y="21"/>
                                          </a:lnTo>
                                          <a:lnTo>
                                            <a:pt x="192" y="26"/>
                                          </a:lnTo>
                                          <a:lnTo>
                                            <a:pt x="195" y="33"/>
                                          </a:lnTo>
                                          <a:lnTo>
                                            <a:pt x="197" y="40"/>
                                          </a:lnTo>
                                          <a:lnTo>
                                            <a:pt x="201" y="48"/>
                                          </a:lnTo>
                                          <a:lnTo>
                                            <a:pt x="203" y="55"/>
                                          </a:lnTo>
                                          <a:lnTo>
                                            <a:pt x="206" y="65"/>
                                          </a:lnTo>
                                          <a:lnTo>
                                            <a:pt x="208" y="72"/>
                                          </a:lnTo>
                                          <a:lnTo>
                                            <a:pt x="210" y="85"/>
                                          </a:lnTo>
                                          <a:lnTo>
                                            <a:pt x="211" y="94"/>
                                          </a:lnTo>
                                          <a:lnTo>
                                            <a:pt x="211" y="104"/>
                                          </a:lnTo>
                                          <a:lnTo>
                                            <a:pt x="211" y="115"/>
                                          </a:lnTo>
                                          <a:lnTo>
                                            <a:pt x="211" y="127"/>
                                          </a:lnTo>
                                          <a:lnTo>
                                            <a:pt x="211" y="138"/>
                                          </a:lnTo>
                                          <a:lnTo>
                                            <a:pt x="211" y="150"/>
                                          </a:lnTo>
                                          <a:lnTo>
                                            <a:pt x="211" y="163"/>
                                          </a:lnTo>
                                          <a:lnTo>
                                            <a:pt x="210" y="175"/>
                                          </a:lnTo>
                                          <a:lnTo>
                                            <a:pt x="208" y="189"/>
                                          </a:lnTo>
                                          <a:lnTo>
                                            <a:pt x="206" y="204"/>
                                          </a:lnTo>
                                          <a:lnTo>
                                            <a:pt x="204" y="216"/>
                                          </a:lnTo>
                                          <a:lnTo>
                                            <a:pt x="203" y="230"/>
                                          </a:lnTo>
                                          <a:lnTo>
                                            <a:pt x="201" y="243"/>
                                          </a:lnTo>
                                          <a:lnTo>
                                            <a:pt x="197" y="257"/>
                                          </a:lnTo>
                                          <a:lnTo>
                                            <a:pt x="195" y="273"/>
                                          </a:lnTo>
                                          <a:lnTo>
                                            <a:pt x="192" y="287"/>
                                          </a:lnTo>
                                          <a:lnTo>
                                            <a:pt x="190" y="301"/>
                                          </a:lnTo>
                                          <a:lnTo>
                                            <a:pt x="187" y="315"/>
                                          </a:lnTo>
                                          <a:lnTo>
                                            <a:pt x="183" y="330"/>
                                          </a:lnTo>
                                          <a:lnTo>
                                            <a:pt x="179" y="344"/>
                                          </a:lnTo>
                                          <a:lnTo>
                                            <a:pt x="176" y="360"/>
                                          </a:lnTo>
                                          <a:lnTo>
                                            <a:pt x="172" y="374"/>
                                          </a:lnTo>
                                          <a:lnTo>
                                            <a:pt x="167" y="388"/>
                                          </a:lnTo>
                                          <a:lnTo>
                                            <a:pt x="163" y="402"/>
                                          </a:lnTo>
                                          <a:lnTo>
                                            <a:pt x="160" y="417"/>
                                          </a:lnTo>
                                          <a:lnTo>
                                            <a:pt x="156" y="431"/>
                                          </a:lnTo>
                                          <a:lnTo>
                                            <a:pt x="151" y="445"/>
                                          </a:lnTo>
                                          <a:lnTo>
                                            <a:pt x="146" y="457"/>
                                          </a:lnTo>
                                          <a:lnTo>
                                            <a:pt x="142" y="472"/>
                                          </a:lnTo>
                                          <a:lnTo>
                                            <a:pt x="139" y="486"/>
                                          </a:lnTo>
                                          <a:lnTo>
                                            <a:pt x="133" y="498"/>
                                          </a:lnTo>
                                          <a:lnTo>
                                            <a:pt x="128" y="511"/>
                                          </a:lnTo>
                                          <a:lnTo>
                                            <a:pt x="124" y="525"/>
                                          </a:lnTo>
                                          <a:lnTo>
                                            <a:pt x="119" y="537"/>
                                          </a:lnTo>
                                          <a:lnTo>
                                            <a:pt x="116" y="550"/>
                                          </a:lnTo>
                                          <a:lnTo>
                                            <a:pt x="110" y="560"/>
                                          </a:lnTo>
                                          <a:lnTo>
                                            <a:pt x="105" y="571"/>
                                          </a:lnTo>
                                          <a:lnTo>
                                            <a:pt x="101" y="582"/>
                                          </a:lnTo>
                                          <a:lnTo>
                                            <a:pt x="96" y="592"/>
                                          </a:lnTo>
                                          <a:lnTo>
                                            <a:pt x="93" y="603"/>
                                          </a:lnTo>
                                          <a:lnTo>
                                            <a:pt x="87" y="612"/>
                                          </a:lnTo>
                                          <a:lnTo>
                                            <a:pt x="84" y="621"/>
                                          </a:lnTo>
                                          <a:lnTo>
                                            <a:pt x="78" y="628"/>
                                          </a:lnTo>
                                          <a:lnTo>
                                            <a:pt x="77" y="637"/>
                                          </a:lnTo>
                                          <a:lnTo>
                                            <a:pt x="71" y="644"/>
                                          </a:lnTo>
                                          <a:lnTo>
                                            <a:pt x="68" y="651"/>
                                          </a:lnTo>
                                          <a:lnTo>
                                            <a:pt x="62" y="656"/>
                                          </a:lnTo>
                                          <a:lnTo>
                                            <a:pt x="59" y="663"/>
                                          </a:lnTo>
                                          <a:lnTo>
                                            <a:pt x="57" y="667"/>
                                          </a:lnTo>
                                          <a:lnTo>
                                            <a:pt x="54" y="670"/>
                                          </a:lnTo>
                                          <a:lnTo>
                                            <a:pt x="50" y="674"/>
                                          </a:lnTo>
                                          <a:lnTo>
                                            <a:pt x="48" y="676"/>
                                          </a:lnTo>
                                          <a:lnTo>
                                            <a:pt x="45" y="676"/>
                                          </a:lnTo>
                                          <a:lnTo>
                                            <a:pt x="43" y="679"/>
                                          </a:lnTo>
                                          <a:lnTo>
                                            <a:pt x="39" y="679"/>
                                          </a:lnTo>
                                          <a:lnTo>
                                            <a:pt x="36" y="681"/>
                                          </a:lnTo>
                                          <a:lnTo>
                                            <a:pt x="34" y="681"/>
                                          </a:lnTo>
                                          <a:lnTo>
                                            <a:pt x="30" y="681"/>
                                          </a:lnTo>
                                          <a:lnTo>
                                            <a:pt x="27" y="681"/>
                                          </a:lnTo>
                                          <a:lnTo>
                                            <a:pt x="25" y="681"/>
                                          </a:lnTo>
                                          <a:lnTo>
                                            <a:pt x="22" y="681"/>
                                          </a:lnTo>
                                          <a:lnTo>
                                            <a:pt x="20" y="681"/>
                                          </a:lnTo>
                                          <a:lnTo>
                                            <a:pt x="14" y="679"/>
                                          </a:lnTo>
                                          <a:lnTo>
                                            <a:pt x="11" y="676"/>
                                          </a:lnTo>
                                          <a:lnTo>
                                            <a:pt x="7" y="672"/>
                                          </a:lnTo>
                                          <a:lnTo>
                                            <a:pt x="4" y="669"/>
                                          </a:lnTo>
                                          <a:lnTo>
                                            <a:pt x="2" y="665"/>
                                          </a:lnTo>
                                          <a:lnTo>
                                            <a:pt x="0" y="663"/>
                                          </a:lnTo>
                                          <a:lnTo>
                                            <a:pt x="0" y="660"/>
                                          </a:lnTo>
                                          <a:lnTo>
                                            <a:pt x="0" y="658"/>
                                          </a:lnTo>
                                          <a:lnTo>
                                            <a:pt x="0" y="654"/>
                                          </a:lnTo>
                                          <a:lnTo>
                                            <a:pt x="0" y="653"/>
                                          </a:lnTo>
                                          <a:lnTo>
                                            <a:pt x="0" y="649"/>
                                          </a:lnTo>
                                          <a:lnTo>
                                            <a:pt x="0" y="647"/>
                                          </a:lnTo>
                                          <a:lnTo>
                                            <a:pt x="0" y="644"/>
                                          </a:lnTo>
                                          <a:lnTo>
                                            <a:pt x="2" y="640"/>
                                          </a:lnTo>
                                          <a:lnTo>
                                            <a:pt x="4" y="637"/>
                                          </a:lnTo>
                                          <a:lnTo>
                                            <a:pt x="6" y="635"/>
                                          </a:lnTo>
                                          <a:lnTo>
                                            <a:pt x="9" y="628"/>
                                          </a:lnTo>
                                          <a:lnTo>
                                            <a:pt x="13" y="622"/>
                                          </a:lnTo>
                                          <a:lnTo>
                                            <a:pt x="16" y="615"/>
                                          </a:lnTo>
                                          <a:lnTo>
                                            <a:pt x="20" y="608"/>
                                          </a:lnTo>
                                          <a:lnTo>
                                            <a:pt x="25" y="603"/>
                                          </a:lnTo>
                                          <a:lnTo>
                                            <a:pt x="27" y="596"/>
                                          </a:lnTo>
                                          <a:lnTo>
                                            <a:pt x="30" y="591"/>
                                          </a:lnTo>
                                          <a:lnTo>
                                            <a:pt x="36" y="583"/>
                                          </a:lnTo>
                                          <a:lnTo>
                                            <a:pt x="38" y="576"/>
                                          </a:lnTo>
                                          <a:lnTo>
                                            <a:pt x="41" y="569"/>
                                          </a:lnTo>
                                          <a:lnTo>
                                            <a:pt x="45" y="562"/>
                                          </a:lnTo>
                                          <a:lnTo>
                                            <a:pt x="48" y="557"/>
                                          </a:lnTo>
                                          <a:lnTo>
                                            <a:pt x="50" y="550"/>
                                          </a:lnTo>
                                          <a:lnTo>
                                            <a:pt x="54" y="544"/>
                                          </a:lnTo>
                                          <a:lnTo>
                                            <a:pt x="57" y="536"/>
                                          </a:lnTo>
                                          <a:lnTo>
                                            <a:pt x="61" y="530"/>
                                          </a:lnTo>
                                          <a:lnTo>
                                            <a:pt x="62" y="523"/>
                                          </a:lnTo>
                                          <a:lnTo>
                                            <a:pt x="64" y="516"/>
                                          </a:lnTo>
                                          <a:lnTo>
                                            <a:pt x="68" y="509"/>
                                          </a:lnTo>
                                          <a:lnTo>
                                            <a:pt x="71" y="502"/>
                                          </a:lnTo>
                                          <a:lnTo>
                                            <a:pt x="73" y="495"/>
                                          </a:lnTo>
                                          <a:lnTo>
                                            <a:pt x="77" y="489"/>
                                          </a:lnTo>
                                          <a:lnTo>
                                            <a:pt x="78" y="482"/>
                                          </a:lnTo>
                                          <a:lnTo>
                                            <a:pt x="82" y="475"/>
                                          </a:lnTo>
                                          <a:lnTo>
                                            <a:pt x="84" y="468"/>
                                          </a:lnTo>
                                          <a:lnTo>
                                            <a:pt x="87" y="461"/>
                                          </a:lnTo>
                                          <a:lnTo>
                                            <a:pt x="89" y="454"/>
                                          </a:lnTo>
                                          <a:lnTo>
                                            <a:pt x="93" y="447"/>
                                          </a:lnTo>
                                          <a:lnTo>
                                            <a:pt x="94" y="440"/>
                                          </a:lnTo>
                                          <a:lnTo>
                                            <a:pt x="96" y="433"/>
                                          </a:lnTo>
                                          <a:lnTo>
                                            <a:pt x="98" y="425"/>
                                          </a:lnTo>
                                          <a:lnTo>
                                            <a:pt x="101" y="418"/>
                                          </a:lnTo>
                                          <a:lnTo>
                                            <a:pt x="103" y="411"/>
                                          </a:lnTo>
                                          <a:lnTo>
                                            <a:pt x="105" y="404"/>
                                          </a:lnTo>
                                          <a:lnTo>
                                            <a:pt x="107" y="397"/>
                                          </a:lnTo>
                                          <a:lnTo>
                                            <a:pt x="109" y="390"/>
                                          </a:lnTo>
                                          <a:lnTo>
                                            <a:pt x="110" y="381"/>
                                          </a:lnTo>
                                          <a:lnTo>
                                            <a:pt x="114" y="374"/>
                                          </a:lnTo>
                                          <a:lnTo>
                                            <a:pt x="114" y="367"/>
                                          </a:lnTo>
                                          <a:lnTo>
                                            <a:pt x="116" y="360"/>
                                          </a:lnTo>
                                          <a:lnTo>
                                            <a:pt x="119" y="353"/>
                                          </a:lnTo>
                                          <a:lnTo>
                                            <a:pt x="119" y="346"/>
                                          </a:lnTo>
                                          <a:lnTo>
                                            <a:pt x="121" y="339"/>
                                          </a:lnTo>
                                          <a:lnTo>
                                            <a:pt x="124" y="331"/>
                                          </a:lnTo>
                                          <a:lnTo>
                                            <a:pt x="124" y="324"/>
                                          </a:lnTo>
                                          <a:lnTo>
                                            <a:pt x="126" y="317"/>
                                          </a:lnTo>
                                          <a:lnTo>
                                            <a:pt x="128" y="308"/>
                                          </a:lnTo>
                                          <a:lnTo>
                                            <a:pt x="130" y="303"/>
                                          </a:lnTo>
                                          <a:lnTo>
                                            <a:pt x="132" y="294"/>
                                          </a:lnTo>
                                          <a:lnTo>
                                            <a:pt x="133" y="287"/>
                                          </a:lnTo>
                                          <a:lnTo>
                                            <a:pt x="135" y="280"/>
                                          </a:lnTo>
                                          <a:lnTo>
                                            <a:pt x="135" y="273"/>
                                          </a:lnTo>
                                          <a:lnTo>
                                            <a:pt x="139" y="266"/>
                                          </a:lnTo>
                                          <a:lnTo>
                                            <a:pt x="139" y="259"/>
                                          </a:lnTo>
                                          <a:lnTo>
                                            <a:pt x="140" y="252"/>
                                          </a:lnTo>
                                          <a:lnTo>
                                            <a:pt x="142" y="245"/>
                                          </a:lnTo>
                                          <a:lnTo>
                                            <a:pt x="144" y="237"/>
                                          </a:lnTo>
                                          <a:lnTo>
                                            <a:pt x="144" y="230"/>
                                          </a:lnTo>
                                          <a:lnTo>
                                            <a:pt x="146" y="221"/>
                                          </a:lnTo>
                                          <a:lnTo>
                                            <a:pt x="148" y="214"/>
                                          </a:lnTo>
                                          <a:lnTo>
                                            <a:pt x="149" y="207"/>
                                          </a:lnTo>
                                          <a:lnTo>
                                            <a:pt x="149" y="200"/>
                                          </a:lnTo>
                                          <a:lnTo>
                                            <a:pt x="151" y="193"/>
                                          </a:lnTo>
                                          <a:lnTo>
                                            <a:pt x="153" y="186"/>
                                          </a:lnTo>
                                          <a:lnTo>
                                            <a:pt x="153" y="184"/>
                                          </a:lnTo>
                                          <a:lnTo>
                                            <a:pt x="153" y="181"/>
                                          </a:lnTo>
                                          <a:lnTo>
                                            <a:pt x="155" y="179"/>
                                          </a:lnTo>
                                          <a:lnTo>
                                            <a:pt x="155" y="175"/>
                                          </a:lnTo>
                                          <a:lnTo>
                                            <a:pt x="155" y="174"/>
                                          </a:lnTo>
                                          <a:lnTo>
                                            <a:pt x="156" y="170"/>
                                          </a:lnTo>
                                          <a:lnTo>
                                            <a:pt x="156" y="168"/>
                                          </a:lnTo>
                                          <a:lnTo>
                                            <a:pt x="156" y="165"/>
                                          </a:lnTo>
                                          <a:lnTo>
                                            <a:pt x="156" y="163"/>
                                          </a:lnTo>
                                          <a:lnTo>
                                            <a:pt x="158" y="159"/>
                                          </a:lnTo>
                                          <a:lnTo>
                                            <a:pt x="160" y="158"/>
                                          </a:lnTo>
                                          <a:lnTo>
                                            <a:pt x="160" y="154"/>
                                          </a:lnTo>
                                          <a:lnTo>
                                            <a:pt x="160" y="152"/>
                                          </a:lnTo>
                                          <a:lnTo>
                                            <a:pt x="162" y="149"/>
                                          </a:lnTo>
                                          <a:lnTo>
                                            <a:pt x="162" y="147"/>
                                          </a:lnTo>
                                          <a:lnTo>
                                            <a:pt x="163" y="143"/>
                                          </a:lnTo>
                                          <a:lnTo>
                                            <a:pt x="163" y="142"/>
                                          </a:lnTo>
                                          <a:lnTo>
                                            <a:pt x="165" y="138"/>
                                          </a:lnTo>
                                          <a:lnTo>
                                            <a:pt x="165" y="136"/>
                                          </a:lnTo>
                                          <a:lnTo>
                                            <a:pt x="165" y="133"/>
                                          </a:lnTo>
                                          <a:lnTo>
                                            <a:pt x="167" y="129"/>
                                          </a:lnTo>
                                          <a:lnTo>
                                            <a:pt x="167" y="127"/>
                                          </a:lnTo>
                                          <a:lnTo>
                                            <a:pt x="167" y="124"/>
                                          </a:lnTo>
                                          <a:lnTo>
                                            <a:pt x="169" y="122"/>
                                          </a:lnTo>
                                          <a:lnTo>
                                            <a:pt x="169" y="120"/>
                                          </a:lnTo>
                                          <a:lnTo>
                                            <a:pt x="171" y="117"/>
                                          </a:lnTo>
                                          <a:lnTo>
                                            <a:pt x="171" y="115"/>
                                          </a:lnTo>
                                          <a:lnTo>
                                            <a:pt x="171" y="111"/>
                                          </a:lnTo>
                                          <a:lnTo>
                                            <a:pt x="171" y="110"/>
                                          </a:lnTo>
                                          <a:lnTo>
                                            <a:pt x="172" y="108"/>
                                          </a:lnTo>
                                          <a:lnTo>
                                            <a:pt x="172" y="104"/>
                                          </a:lnTo>
                                          <a:lnTo>
                                            <a:pt x="172" y="103"/>
                                          </a:lnTo>
                                          <a:lnTo>
                                            <a:pt x="172" y="101"/>
                                          </a:lnTo>
                                          <a:lnTo>
                                            <a:pt x="172" y="97"/>
                                          </a:lnTo>
                                          <a:lnTo>
                                            <a:pt x="172" y="95"/>
                                          </a:lnTo>
                                          <a:lnTo>
                                            <a:pt x="174" y="92"/>
                                          </a:lnTo>
                                          <a:lnTo>
                                            <a:pt x="174" y="90"/>
                                          </a:lnTo>
                                          <a:lnTo>
                                            <a:pt x="174" y="87"/>
                                          </a:lnTo>
                                          <a:lnTo>
                                            <a:pt x="174" y="85"/>
                                          </a:lnTo>
                                          <a:lnTo>
                                            <a:pt x="174" y="81"/>
                                          </a:lnTo>
                                          <a:lnTo>
                                            <a:pt x="172" y="79"/>
                                          </a:lnTo>
                                          <a:lnTo>
                                            <a:pt x="172" y="76"/>
                                          </a:lnTo>
                                          <a:lnTo>
                                            <a:pt x="172" y="74"/>
                                          </a:lnTo>
                                          <a:lnTo>
                                            <a:pt x="172" y="72"/>
                                          </a:lnTo>
                                          <a:lnTo>
                                            <a:pt x="171" y="67"/>
                                          </a:lnTo>
                                          <a:lnTo>
                                            <a:pt x="171" y="64"/>
                                          </a:lnTo>
                                          <a:lnTo>
                                            <a:pt x="167" y="58"/>
                                          </a:lnTo>
                                          <a:lnTo>
                                            <a:pt x="165" y="55"/>
                                          </a:lnTo>
                                          <a:lnTo>
                                            <a:pt x="162" y="49"/>
                                          </a:lnTo>
                                          <a:lnTo>
                                            <a:pt x="160" y="46"/>
                                          </a:lnTo>
                                          <a:lnTo>
                                            <a:pt x="156" y="42"/>
                                          </a:lnTo>
                                          <a:lnTo>
                                            <a:pt x="151" y="39"/>
                                          </a:lnTo>
                                          <a:lnTo>
                                            <a:pt x="149" y="35"/>
                                          </a:lnTo>
                                          <a:lnTo>
                                            <a:pt x="148" y="33"/>
                                          </a:lnTo>
                                          <a:lnTo>
                                            <a:pt x="146" y="33"/>
                                          </a:lnTo>
                                          <a:lnTo>
                                            <a:pt x="144" y="32"/>
                                          </a:lnTo>
                                          <a:lnTo>
                                            <a:pt x="139" y="28"/>
                                          </a:lnTo>
                                          <a:lnTo>
                                            <a:pt x="137" y="26"/>
                                          </a:lnTo>
                                          <a:lnTo>
                                            <a:pt x="135" y="23"/>
                                          </a:lnTo>
                                          <a:lnTo>
                                            <a:pt x="133" y="21"/>
                                          </a:lnTo>
                                          <a:lnTo>
                                            <a:pt x="133" y="17"/>
                                          </a:lnTo>
                                          <a:lnTo>
                                            <a:pt x="132" y="16"/>
                                          </a:lnTo>
                                          <a:lnTo>
                                            <a:pt x="132" y="12"/>
                                          </a:lnTo>
                                          <a:lnTo>
                                            <a:pt x="133" y="10"/>
                                          </a:lnTo>
                                          <a:lnTo>
                                            <a:pt x="133" y="9"/>
                                          </a:lnTo>
                                          <a:lnTo>
                                            <a:pt x="135" y="5"/>
                                          </a:lnTo>
                                          <a:lnTo>
                                            <a:pt x="137" y="3"/>
                                          </a:lnTo>
                                          <a:lnTo>
                                            <a:pt x="140" y="3"/>
                                          </a:lnTo>
                                          <a:lnTo>
                                            <a:pt x="142" y="1"/>
                                          </a:lnTo>
                                          <a:lnTo>
                                            <a:pt x="146" y="0"/>
                                          </a:lnTo>
                                          <a:lnTo>
                                            <a:pt x="149" y="0"/>
                                          </a:lnTo>
                                          <a:lnTo>
                                            <a:pt x="155" y="1"/>
                                          </a:lnTo>
                                          <a:lnTo>
                                            <a:pt x="15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1" name="Freeform 29"/>
                                  <wps:cNvSpPr>
                                    <a:spLocks/>
                                  </wps:cNvSpPr>
                                  <wps:spPr bwMode="auto">
                                    <a:xfrm>
                                      <a:off x="4842" y="4137"/>
                                      <a:ext cx="573" cy="295"/>
                                    </a:xfrm>
                                    <a:custGeom>
                                      <a:avLst/>
                                      <a:gdLst>
                                        <a:gd name="T0" fmla="*/ 60 w 573"/>
                                        <a:gd name="T1" fmla="*/ 102 h 295"/>
                                        <a:gd name="T2" fmla="*/ 62 w 573"/>
                                        <a:gd name="T3" fmla="*/ 119 h 295"/>
                                        <a:gd name="T4" fmla="*/ 71 w 573"/>
                                        <a:gd name="T5" fmla="*/ 134 h 295"/>
                                        <a:gd name="T6" fmla="*/ 83 w 573"/>
                                        <a:gd name="T7" fmla="*/ 148 h 295"/>
                                        <a:gd name="T8" fmla="*/ 99 w 573"/>
                                        <a:gd name="T9" fmla="*/ 162 h 295"/>
                                        <a:gd name="T10" fmla="*/ 119 w 573"/>
                                        <a:gd name="T11" fmla="*/ 176 h 295"/>
                                        <a:gd name="T12" fmla="*/ 138 w 573"/>
                                        <a:gd name="T13" fmla="*/ 187 h 295"/>
                                        <a:gd name="T14" fmla="*/ 158 w 573"/>
                                        <a:gd name="T15" fmla="*/ 197 h 295"/>
                                        <a:gd name="T16" fmla="*/ 176 w 573"/>
                                        <a:gd name="T17" fmla="*/ 205 h 295"/>
                                        <a:gd name="T18" fmla="*/ 199 w 573"/>
                                        <a:gd name="T19" fmla="*/ 213 h 295"/>
                                        <a:gd name="T20" fmla="*/ 229 w 573"/>
                                        <a:gd name="T21" fmla="*/ 224 h 295"/>
                                        <a:gd name="T22" fmla="*/ 261 w 573"/>
                                        <a:gd name="T23" fmla="*/ 233 h 295"/>
                                        <a:gd name="T24" fmla="*/ 289 w 573"/>
                                        <a:gd name="T25" fmla="*/ 240 h 295"/>
                                        <a:gd name="T26" fmla="*/ 319 w 573"/>
                                        <a:gd name="T27" fmla="*/ 247 h 295"/>
                                        <a:gd name="T28" fmla="*/ 349 w 573"/>
                                        <a:gd name="T29" fmla="*/ 251 h 295"/>
                                        <a:gd name="T30" fmla="*/ 378 w 573"/>
                                        <a:gd name="T31" fmla="*/ 251 h 295"/>
                                        <a:gd name="T32" fmla="*/ 406 w 573"/>
                                        <a:gd name="T33" fmla="*/ 247 h 295"/>
                                        <a:gd name="T34" fmla="*/ 433 w 573"/>
                                        <a:gd name="T35" fmla="*/ 240 h 295"/>
                                        <a:gd name="T36" fmla="*/ 461 w 573"/>
                                        <a:gd name="T37" fmla="*/ 229 h 295"/>
                                        <a:gd name="T38" fmla="*/ 490 w 573"/>
                                        <a:gd name="T39" fmla="*/ 213 h 295"/>
                                        <a:gd name="T40" fmla="*/ 516 w 573"/>
                                        <a:gd name="T41" fmla="*/ 196 h 295"/>
                                        <a:gd name="T42" fmla="*/ 536 w 573"/>
                                        <a:gd name="T43" fmla="*/ 189 h 295"/>
                                        <a:gd name="T44" fmla="*/ 552 w 573"/>
                                        <a:gd name="T45" fmla="*/ 192 h 295"/>
                                        <a:gd name="T46" fmla="*/ 569 w 573"/>
                                        <a:gd name="T47" fmla="*/ 205 h 295"/>
                                        <a:gd name="T48" fmla="*/ 571 w 573"/>
                                        <a:gd name="T49" fmla="*/ 222 h 295"/>
                                        <a:gd name="T50" fmla="*/ 561 w 573"/>
                                        <a:gd name="T51" fmla="*/ 247 h 295"/>
                                        <a:gd name="T52" fmla="*/ 520 w 573"/>
                                        <a:gd name="T53" fmla="*/ 275 h 295"/>
                                        <a:gd name="T54" fmla="*/ 463 w 573"/>
                                        <a:gd name="T55" fmla="*/ 291 h 295"/>
                                        <a:gd name="T56" fmla="*/ 394 w 573"/>
                                        <a:gd name="T57" fmla="*/ 293 h 295"/>
                                        <a:gd name="T58" fmla="*/ 318 w 573"/>
                                        <a:gd name="T59" fmla="*/ 286 h 295"/>
                                        <a:gd name="T60" fmla="*/ 241 w 573"/>
                                        <a:gd name="T61" fmla="*/ 270 h 295"/>
                                        <a:gd name="T62" fmla="*/ 167 w 573"/>
                                        <a:gd name="T63" fmla="*/ 245 h 295"/>
                                        <a:gd name="T64" fmla="*/ 101 w 573"/>
                                        <a:gd name="T65" fmla="*/ 213 h 295"/>
                                        <a:gd name="T66" fmla="*/ 48 w 573"/>
                                        <a:gd name="T67" fmla="*/ 178 h 295"/>
                                        <a:gd name="T68" fmla="*/ 14 w 573"/>
                                        <a:gd name="T69" fmla="*/ 139 h 295"/>
                                        <a:gd name="T70" fmla="*/ 0 w 573"/>
                                        <a:gd name="T71" fmla="*/ 96 h 295"/>
                                        <a:gd name="T72" fmla="*/ 14 w 573"/>
                                        <a:gd name="T73" fmla="*/ 59 h 295"/>
                                        <a:gd name="T74" fmla="*/ 48 w 573"/>
                                        <a:gd name="T75" fmla="*/ 31 h 295"/>
                                        <a:gd name="T76" fmla="*/ 96 w 573"/>
                                        <a:gd name="T77" fmla="*/ 13 h 295"/>
                                        <a:gd name="T78" fmla="*/ 153 w 573"/>
                                        <a:gd name="T79" fmla="*/ 2 h 295"/>
                                        <a:gd name="T80" fmla="*/ 220 w 573"/>
                                        <a:gd name="T81" fmla="*/ 2 h 295"/>
                                        <a:gd name="T82" fmla="*/ 289 w 573"/>
                                        <a:gd name="T83" fmla="*/ 9 h 295"/>
                                        <a:gd name="T84" fmla="*/ 360 w 573"/>
                                        <a:gd name="T85" fmla="*/ 24 h 295"/>
                                        <a:gd name="T86" fmla="*/ 426 w 573"/>
                                        <a:gd name="T87" fmla="*/ 45 h 295"/>
                                        <a:gd name="T88" fmla="*/ 484 w 573"/>
                                        <a:gd name="T89" fmla="*/ 75 h 295"/>
                                        <a:gd name="T90" fmla="*/ 530 w 573"/>
                                        <a:gd name="T91" fmla="*/ 110 h 295"/>
                                        <a:gd name="T92" fmla="*/ 562 w 573"/>
                                        <a:gd name="T93" fmla="*/ 153 h 295"/>
                                        <a:gd name="T94" fmla="*/ 566 w 573"/>
                                        <a:gd name="T95" fmla="*/ 176 h 295"/>
                                        <a:gd name="T96" fmla="*/ 555 w 573"/>
                                        <a:gd name="T97" fmla="*/ 183 h 295"/>
                                        <a:gd name="T98" fmla="*/ 534 w 573"/>
                                        <a:gd name="T99" fmla="*/ 174 h 295"/>
                                        <a:gd name="T100" fmla="*/ 498 w 573"/>
                                        <a:gd name="T101" fmla="*/ 148 h 295"/>
                                        <a:gd name="T102" fmla="*/ 458 w 573"/>
                                        <a:gd name="T103" fmla="*/ 125 h 295"/>
                                        <a:gd name="T104" fmla="*/ 417 w 573"/>
                                        <a:gd name="T105" fmla="*/ 102 h 295"/>
                                        <a:gd name="T106" fmla="*/ 371 w 573"/>
                                        <a:gd name="T107" fmla="*/ 86 h 295"/>
                                        <a:gd name="T108" fmla="*/ 325 w 573"/>
                                        <a:gd name="T109" fmla="*/ 71 h 295"/>
                                        <a:gd name="T110" fmla="*/ 277 w 573"/>
                                        <a:gd name="T111" fmla="*/ 63 h 295"/>
                                        <a:gd name="T112" fmla="*/ 227 w 573"/>
                                        <a:gd name="T113" fmla="*/ 59 h 295"/>
                                        <a:gd name="T114" fmla="*/ 179 w 573"/>
                                        <a:gd name="T115" fmla="*/ 59 h 295"/>
                                        <a:gd name="T116" fmla="*/ 131 w 573"/>
                                        <a:gd name="T117" fmla="*/ 66 h 295"/>
                                        <a:gd name="T118" fmla="*/ 85 w 573"/>
                                        <a:gd name="T119" fmla="*/ 8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3" h="295">
                                          <a:moveTo>
                                            <a:pt x="64" y="89"/>
                                          </a:moveTo>
                                          <a:lnTo>
                                            <a:pt x="62" y="93"/>
                                          </a:lnTo>
                                          <a:lnTo>
                                            <a:pt x="62" y="94"/>
                                          </a:lnTo>
                                          <a:lnTo>
                                            <a:pt x="60" y="96"/>
                                          </a:lnTo>
                                          <a:lnTo>
                                            <a:pt x="60" y="100"/>
                                          </a:lnTo>
                                          <a:lnTo>
                                            <a:pt x="60" y="102"/>
                                          </a:lnTo>
                                          <a:lnTo>
                                            <a:pt x="60" y="105"/>
                                          </a:lnTo>
                                          <a:lnTo>
                                            <a:pt x="60" y="107"/>
                                          </a:lnTo>
                                          <a:lnTo>
                                            <a:pt x="60" y="110"/>
                                          </a:lnTo>
                                          <a:lnTo>
                                            <a:pt x="60" y="114"/>
                                          </a:lnTo>
                                          <a:lnTo>
                                            <a:pt x="60" y="116"/>
                                          </a:lnTo>
                                          <a:lnTo>
                                            <a:pt x="62" y="119"/>
                                          </a:lnTo>
                                          <a:lnTo>
                                            <a:pt x="62" y="121"/>
                                          </a:lnTo>
                                          <a:lnTo>
                                            <a:pt x="64" y="125"/>
                                          </a:lnTo>
                                          <a:lnTo>
                                            <a:pt x="66" y="126"/>
                                          </a:lnTo>
                                          <a:lnTo>
                                            <a:pt x="67" y="130"/>
                                          </a:lnTo>
                                          <a:lnTo>
                                            <a:pt x="67" y="132"/>
                                          </a:lnTo>
                                          <a:lnTo>
                                            <a:pt x="71" y="134"/>
                                          </a:lnTo>
                                          <a:lnTo>
                                            <a:pt x="71" y="137"/>
                                          </a:lnTo>
                                          <a:lnTo>
                                            <a:pt x="73" y="139"/>
                                          </a:lnTo>
                                          <a:lnTo>
                                            <a:pt x="76" y="141"/>
                                          </a:lnTo>
                                          <a:lnTo>
                                            <a:pt x="78" y="142"/>
                                          </a:lnTo>
                                          <a:lnTo>
                                            <a:pt x="80" y="146"/>
                                          </a:lnTo>
                                          <a:lnTo>
                                            <a:pt x="83" y="148"/>
                                          </a:lnTo>
                                          <a:lnTo>
                                            <a:pt x="85" y="151"/>
                                          </a:lnTo>
                                          <a:lnTo>
                                            <a:pt x="89" y="153"/>
                                          </a:lnTo>
                                          <a:lnTo>
                                            <a:pt x="90" y="157"/>
                                          </a:lnTo>
                                          <a:lnTo>
                                            <a:pt x="94" y="158"/>
                                          </a:lnTo>
                                          <a:lnTo>
                                            <a:pt x="98" y="160"/>
                                          </a:lnTo>
                                          <a:lnTo>
                                            <a:pt x="99" y="162"/>
                                          </a:lnTo>
                                          <a:lnTo>
                                            <a:pt x="103" y="164"/>
                                          </a:lnTo>
                                          <a:lnTo>
                                            <a:pt x="106" y="167"/>
                                          </a:lnTo>
                                          <a:lnTo>
                                            <a:pt x="108" y="171"/>
                                          </a:lnTo>
                                          <a:lnTo>
                                            <a:pt x="112" y="171"/>
                                          </a:lnTo>
                                          <a:lnTo>
                                            <a:pt x="115" y="173"/>
                                          </a:lnTo>
                                          <a:lnTo>
                                            <a:pt x="119" y="176"/>
                                          </a:lnTo>
                                          <a:lnTo>
                                            <a:pt x="122" y="178"/>
                                          </a:lnTo>
                                          <a:lnTo>
                                            <a:pt x="124" y="180"/>
                                          </a:lnTo>
                                          <a:lnTo>
                                            <a:pt x="128" y="181"/>
                                          </a:lnTo>
                                          <a:lnTo>
                                            <a:pt x="131" y="183"/>
                                          </a:lnTo>
                                          <a:lnTo>
                                            <a:pt x="135" y="187"/>
                                          </a:lnTo>
                                          <a:lnTo>
                                            <a:pt x="138" y="187"/>
                                          </a:lnTo>
                                          <a:lnTo>
                                            <a:pt x="142" y="189"/>
                                          </a:lnTo>
                                          <a:lnTo>
                                            <a:pt x="145" y="190"/>
                                          </a:lnTo>
                                          <a:lnTo>
                                            <a:pt x="149" y="192"/>
                                          </a:lnTo>
                                          <a:lnTo>
                                            <a:pt x="153" y="194"/>
                                          </a:lnTo>
                                          <a:lnTo>
                                            <a:pt x="154" y="196"/>
                                          </a:lnTo>
                                          <a:lnTo>
                                            <a:pt x="158" y="197"/>
                                          </a:lnTo>
                                          <a:lnTo>
                                            <a:pt x="161" y="199"/>
                                          </a:lnTo>
                                          <a:lnTo>
                                            <a:pt x="165" y="199"/>
                                          </a:lnTo>
                                          <a:lnTo>
                                            <a:pt x="169" y="203"/>
                                          </a:lnTo>
                                          <a:lnTo>
                                            <a:pt x="170" y="203"/>
                                          </a:lnTo>
                                          <a:lnTo>
                                            <a:pt x="174" y="205"/>
                                          </a:lnTo>
                                          <a:lnTo>
                                            <a:pt x="176" y="205"/>
                                          </a:lnTo>
                                          <a:lnTo>
                                            <a:pt x="179" y="206"/>
                                          </a:lnTo>
                                          <a:lnTo>
                                            <a:pt x="181" y="208"/>
                                          </a:lnTo>
                                          <a:lnTo>
                                            <a:pt x="184" y="208"/>
                                          </a:lnTo>
                                          <a:lnTo>
                                            <a:pt x="190" y="210"/>
                                          </a:lnTo>
                                          <a:lnTo>
                                            <a:pt x="193" y="213"/>
                                          </a:lnTo>
                                          <a:lnTo>
                                            <a:pt x="199" y="213"/>
                                          </a:lnTo>
                                          <a:lnTo>
                                            <a:pt x="202" y="215"/>
                                          </a:lnTo>
                                          <a:lnTo>
                                            <a:pt x="208" y="217"/>
                                          </a:lnTo>
                                          <a:lnTo>
                                            <a:pt x="213" y="219"/>
                                          </a:lnTo>
                                          <a:lnTo>
                                            <a:pt x="218" y="220"/>
                                          </a:lnTo>
                                          <a:lnTo>
                                            <a:pt x="224" y="222"/>
                                          </a:lnTo>
                                          <a:lnTo>
                                            <a:pt x="229" y="224"/>
                                          </a:lnTo>
                                          <a:lnTo>
                                            <a:pt x="234" y="226"/>
                                          </a:lnTo>
                                          <a:lnTo>
                                            <a:pt x="239" y="228"/>
                                          </a:lnTo>
                                          <a:lnTo>
                                            <a:pt x="245" y="229"/>
                                          </a:lnTo>
                                          <a:lnTo>
                                            <a:pt x="248" y="229"/>
                                          </a:lnTo>
                                          <a:lnTo>
                                            <a:pt x="255" y="233"/>
                                          </a:lnTo>
                                          <a:lnTo>
                                            <a:pt x="261" y="233"/>
                                          </a:lnTo>
                                          <a:lnTo>
                                            <a:pt x="266" y="235"/>
                                          </a:lnTo>
                                          <a:lnTo>
                                            <a:pt x="270" y="236"/>
                                          </a:lnTo>
                                          <a:lnTo>
                                            <a:pt x="275" y="238"/>
                                          </a:lnTo>
                                          <a:lnTo>
                                            <a:pt x="280" y="238"/>
                                          </a:lnTo>
                                          <a:lnTo>
                                            <a:pt x="286" y="240"/>
                                          </a:lnTo>
                                          <a:lnTo>
                                            <a:pt x="289" y="240"/>
                                          </a:lnTo>
                                          <a:lnTo>
                                            <a:pt x="294" y="242"/>
                                          </a:lnTo>
                                          <a:lnTo>
                                            <a:pt x="300" y="244"/>
                                          </a:lnTo>
                                          <a:lnTo>
                                            <a:pt x="305" y="244"/>
                                          </a:lnTo>
                                          <a:lnTo>
                                            <a:pt x="310" y="245"/>
                                          </a:lnTo>
                                          <a:lnTo>
                                            <a:pt x="314" y="245"/>
                                          </a:lnTo>
                                          <a:lnTo>
                                            <a:pt x="319" y="247"/>
                                          </a:lnTo>
                                          <a:lnTo>
                                            <a:pt x="325" y="247"/>
                                          </a:lnTo>
                                          <a:lnTo>
                                            <a:pt x="330" y="249"/>
                                          </a:lnTo>
                                          <a:lnTo>
                                            <a:pt x="335" y="249"/>
                                          </a:lnTo>
                                          <a:lnTo>
                                            <a:pt x="339" y="249"/>
                                          </a:lnTo>
                                          <a:lnTo>
                                            <a:pt x="344" y="251"/>
                                          </a:lnTo>
                                          <a:lnTo>
                                            <a:pt x="349" y="251"/>
                                          </a:lnTo>
                                          <a:lnTo>
                                            <a:pt x="355" y="251"/>
                                          </a:lnTo>
                                          <a:lnTo>
                                            <a:pt x="358" y="251"/>
                                          </a:lnTo>
                                          <a:lnTo>
                                            <a:pt x="364" y="251"/>
                                          </a:lnTo>
                                          <a:lnTo>
                                            <a:pt x="369" y="251"/>
                                          </a:lnTo>
                                          <a:lnTo>
                                            <a:pt x="373" y="251"/>
                                          </a:lnTo>
                                          <a:lnTo>
                                            <a:pt x="378" y="251"/>
                                          </a:lnTo>
                                          <a:lnTo>
                                            <a:pt x="381" y="251"/>
                                          </a:lnTo>
                                          <a:lnTo>
                                            <a:pt x="387" y="251"/>
                                          </a:lnTo>
                                          <a:lnTo>
                                            <a:pt x="392" y="249"/>
                                          </a:lnTo>
                                          <a:lnTo>
                                            <a:pt x="396" y="249"/>
                                          </a:lnTo>
                                          <a:lnTo>
                                            <a:pt x="401" y="249"/>
                                          </a:lnTo>
                                          <a:lnTo>
                                            <a:pt x="406" y="247"/>
                                          </a:lnTo>
                                          <a:lnTo>
                                            <a:pt x="412" y="247"/>
                                          </a:lnTo>
                                          <a:lnTo>
                                            <a:pt x="415" y="245"/>
                                          </a:lnTo>
                                          <a:lnTo>
                                            <a:pt x="419" y="245"/>
                                          </a:lnTo>
                                          <a:lnTo>
                                            <a:pt x="424" y="244"/>
                                          </a:lnTo>
                                          <a:lnTo>
                                            <a:pt x="429" y="242"/>
                                          </a:lnTo>
                                          <a:lnTo>
                                            <a:pt x="433" y="240"/>
                                          </a:lnTo>
                                          <a:lnTo>
                                            <a:pt x="438" y="240"/>
                                          </a:lnTo>
                                          <a:lnTo>
                                            <a:pt x="443" y="238"/>
                                          </a:lnTo>
                                          <a:lnTo>
                                            <a:pt x="449" y="236"/>
                                          </a:lnTo>
                                          <a:lnTo>
                                            <a:pt x="452" y="235"/>
                                          </a:lnTo>
                                          <a:lnTo>
                                            <a:pt x="458" y="233"/>
                                          </a:lnTo>
                                          <a:lnTo>
                                            <a:pt x="461" y="229"/>
                                          </a:lnTo>
                                          <a:lnTo>
                                            <a:pt x="467" y="228"/>
                                          </a:lnTo>
                                          <a:lnTo>
                                            <a:pt x="470" y="226"/>
                                          </a:lnTo>
                                          <a:lnTo>
                                            <a:pt x="475" y="224"/>
                                          </a:lnTo>
                                          <a:lnTo>
                                            <a:pt x="481" y="220"/>
                                          </a:lnTo>
                                          <a:lnTo>
                                            <a:pt x="484" y="217"/>
                                          </a:lnTo>
                                          <a:lnTo>
                                            <a:pt x="490" y="213"/>
                                          </a:lnTo>
                                          <a:lnTo>
                                            <a:pt x="495" y="212"/>
                                          </a:lnTo>
                                          <a:lnTo>
                                            <a:pt x="498" y="208"/>
                                          </a:lnTo>
                                          <a:lnTo>
                                            <a:pt x="504" y="205"/>
                                          </a:lnTo>
                                          <a:lnTo>
                                            <a:pt x="509" y="203"/>
                                          </a:lnTo>
                                          <a:lnTo>
                                            <a:pt x="514" y="199"/>
                                          </a:lnTo>
                                          <a:lnTo>
                                            <a:pt x="516" y="196"/>
                                          </a:lnTo>
                                          <a:lnTo>
                                            <a:pt x="520" y="194"/>
                                          </a:lnTo>
                                          <a:lnTo>
                                            <a:pt x="522" y="192"/>
                                          </a:lnTo>
                                          <a:lnTo>
                                            <a:pt x="525" y="192"/>
                                          </a:lnTo>
                                          <a:lnTo>
                                            <a:pt x="529" y="190"/>
                                          </a:lnTo>
                                          <a:lnTo>
                                            <a:pt x="532" y="189"/>
                                          </a:lnTo>
                                          <a:lnTo>
                                            <a:pt x="536" y="189"/>
                                          </a:lnTo>
                                          <a:lnTo>
                                            <a:pt x="539" y="189"/>
                                          </a:lnTo>
                                          <a:lnTo>
                                            <a:pt x="541" y="189"/>
                                          </a:lnTo>
                                          <a:lnTo>
                                            <a:pt x="545" y="189"/>
                                          </a:lnTo>
                                          <a:lnTo>
                                            <a:pt x="546" y="189"/>
                                          </a:lnTo>
                                          <a:lnTo>
                                            <a:pt x="550" y="190"/>
                                          </a:lnTo>
                                          <a:lnTo>
                                            <a:pt x="552" y="192"/>
                                          </a:lnTo>
                                          <a:lnTo>
                                            <a:pt x="555" y="192"/>
                                          </a:lnTo>
                                          <a:lnTo>
                                            <a:pt x="557" y="194"/>
                                          </a:lnTo>
                                          <a:lnTo>
                                            <a:pt x="561" y="196"/>
                                          </a:lnTo>
                                          <a:lnTo>
                                            <a:pt x="564" y="199"/>
                                          </a:lnTo>
                                          <a:lnTo>
                                            <a:pt x="568" y="203"/>
                                          </a:lnTo>
                                          <a:lnTo>
                                            <a:pt x="569" y="205"/>
                                          </a:lnTo>
                                          <a:lnTo>
                                            <a:pt x="571" y="208"/>
                                          </a:lnTo>
                                          <a:lnTo>
                                            <a:pt x="571" y="210"/>
                                          </a:lnTo>
                                          <a:lnTo>
                                            <a:pt x="573" y="213"/>
                                          </a:lnTo>
                                          <a:lnTo>
                                            <a:pt x="573" y="217"/>
                                          </a:lnTo>
                                          <a:lnTo>
                                            <a:pt x="573" y="219"/>
                                          </a:lnTo>
                                          <a:lnTo>
                                            <a:pt x="571" y="222"/>
                                          </a:lnTo>
                                          <a:lnTo>
                                            <a:pt x="571" y="228"/>
                                          </a:lnTo>
                                          <a:lnTo>
                                            <a:pt x="569" y="229"/>
                                          </a:lnTo>
                                          <a:lnTo>
                                            <a:pt x="568" y="233"/>
                                          </a:lnTo>
                                          <a:lnTo>
                                            <a:pt x="566" y="238"/>
                                          </a:lnTo>
                                          <a:lnTo>
                                            <a:pt x="564" y="240"/>
                                          </a:lnTo>
                                          <a:lnTo>
                                            <a:pt x="561" y="247"/>
                                          </a:lnTo>
                                          <a:lnTo>
                                            <a:pt x="555" y="252"/>
                                          </a:lnTo>
                                          <a:lnTo>
                                            <a:pt x="548" y="258"/>
                                          </a:lnTo>
                                          <a:lnTo>
                                            <a:pt x="541" y="263"/>
                                          </a:lnTo>
                                          <a:lnTo>
                                            <a:pt x="534" y="267"/>
                                          </a:lnTo>
                                          <a:lnTo>
                                            <a:pt x="527" y="272"/>
                                          </a:lnTo>
                                          <a:lnTo>
                                            <a:pt x="520" y="275"/>
                                          </a:lnTo>
                                          <a:lnTo>
                                            <a:pt x="511" y="279"/>
                                          </a:lnTo>
                                          <a:lnTo>
                                            <a:pt x="502" y="281"/>
                                          </a:lnTo>
                                          <a:lnTo>
                                            <a:pt x="493" y="284"/>
                                          </a:lnTo>
                                          <a:lnTo>
                                            <a:pt x="482" y="286"/>
                                          </a:lnTo>
                                          <a:lnTo>
                                            <a:pt x="474" y="290"/>
                                          </a:lnTo>
                                          <a:lnTo>
                                            <a:pt x="463" y="291"/>
                                          </a:lnTo>
                                          <a:lnTo>
                                            <a:pt x="452" y="291"/>
                                          </a:lnTo>
                                          <a:lnTo>
                                            <a:pt x="442" y="293"/>
                                          </a:lnTo>
                                          <a:lnTo>
                                            <a:pt x="431" y="295"/>
                                          </a:lnTo>
                                          <a:lnTo>
                                            <a:pt x="419" y="295"/>
                                          </a:lnTo>
                                          <a:lnTo>
                                            <a:pt x="406" y="295"/>
                                          </a:lnTo>
                                          <a:lnTo>
                                            <a:pt x="394" y="293"/>
                                          </a:lnTo>
                                          <a:lnTo>
                                            <a:pt x="381" y="293"/>
                                          </a:lnTo>
                                          <a:lnTo>
                                            <a:pt x="369" y="291"/>
                                          </a:lnTo>
                                          <a:lnTo>
                                            <a:pt x="357" y="291"/>
                                          </a:lnTo>
                                          <a:lnTo>
                                            <a:pt x="344" y="290"/>
                                          </a:lnTo>
                                          <a:lnTo>
                                            <a:pt x="332" y="288"/>
                                          </a:lnTo>
                                          <a:lnTo>
                                            <a:pt x="318" y="286"/>
                                          </a:lnTo>
                                          <a:lnTo>
                                            <a:pt x="305" y="284"/>
                                          </a:lnTo>
                                          <a:lnTo>
                                            <a:pt x="293" y="281"/>
                                          </a:lnTo>
                                          <a:lnTo>
                                            <a:pt x="280" y="279"/>
                                          </a:lnTo>
                                          <a:lnTo>
                                            <a:pt x="268" y="275"/>
                                          </a:lnTo>
                                          <a:lnTo>
                                            <a:pt x="255" y="272"/>
                                          </a:lnTo>
                                          <a:lnTo>
                                            <a:pt x="241" y="270"/>
                                          </a:lnTo>
                                          <a:lnTo>
                                            <a:pt x="229" y="267"/>
                                          </a:lnTo>
                                          <a:lnTo>
                                            <a:pt x="216" y="261"/>
                                          </a:lnTo>
                                          <a:lnTo>
                                            <a:pt x="204" y="258"/>
                                          </a:lnTo>
                                          <a:lnTo>
                                            <a:pt x="192" y="254"/>
                                          </a:lnTo>
                                          <a:lnTo>
                                            <a:pt x="179" y="249"/>
                                          </a:lnTo>
                                          <a:lnTo>
                                            <a:pt x="167" y="245"/>
                                          </a:lnTo>
                                          <a:lnTo>
                                            <a:pt x="156" y="240"/>
                                          </a:lnTo>
                                          <a:lnTo>
                                            <a:pt x="144" y="235"/>
                                          </a:lnTo>
                                          <a:lnTo>
                                            <a:pt x="133" y="229"/>
                                          </a:lnTo>
                                          <a:lnTo>
                                            <a:pt x="122" y="224"/>
                                          </a:lnTo>
                                          <a:lnTo>
                                            <a:pt x="112" y="219"/>
                                          </a:lnTo>
                                          <a:lnTo>
                                            <a:pt x="101" y="213"/>
                                          </a:lnTo>
                                          <a:lnTo>
                                            <a:pt x="90" y="208"/>
                                          </a:lnTo>
                                          <a:lnTo>
                                            <a:pt x="82" y="203"/>
                                          </a:lnTo>
                                          <a:lnTo>
                                            <a:pt x="73" y="197"/>
                                          </a:lnTo>
                                          <a:lnTo>
                                            <a:pt x="64" y="190"/>
                                          </a:lnTo>
                                          <a:lnTo>
                                            <a:pt x="57" y="185"/>
                                          </a:lnTo>
                                          <a:lnTo>
                                            <a:pt x="48" y="178"/>
                                          </a:lnTo>
                                          <a:lnTo>
                                            <a:pt x="41" y="171"/>
                                          </a:lnTo>
                                          <a:lnTo>
                                            <a:pt x="34" y="164"/>
                                          </a:lnTo>
                                          <a:lnTo>
                                            <a:pt x="28" y="158"/>
                                          </a:lnTo>
                                          <a:lnTo>
                                            <a:pt x="21" y="151"/>
                                          </a:lnTo>
                                          <a:lnTo>
                                            <a:pt x="18" y="146"/>
                                          </a:lnTo>
                                          <a:lnTo>
                                            <a:pt x="14" y="139"/>
                                          </a:lnTo>
                                          <a:lnTo>
                                            <a:pt x="9" y="132"/>
                                          </a:lnTo>
                                          <a:lnTo>
                                            <a:pt x="5" y="125"/>
                                          </a:lnTo>
                                          <a:lnTo>
                                            <a:pt x="4" y="119"/>
                                          </a:lnTo>
                                          <a:lnTo>
                                            <a:pt x="2" y="110"/>
                                          </a:lnTo>
                                          <a:lnTo>
                                            <a:pt x="2" y="105"/>
                                          </a:lnTo>
                                          <a:lnTo>
                                            <a:pt x="0" y="96"/>
                                          </a:lnTo>
                                          <a:lnTo>
                                            <a:pt x="2" y="91"/>
                                          </a:lnTo>
                                          <a:lnTo>
                                            <a:pt x="4" y="84"/>
                                          </a:lnTo>
                                          <a:lnTo>
                                            <a:pt x="5" y="77"/>
                                          </a:lnTo>
                                          <a:lnTo>
                                            <a:pt x="9" y="70"/>
                                          </a:lnTo>
                                          <a:lnTo>
                                            <a:pt x="11" y="64"/>
                                          </a:lnTo>
                                          <a:lnTo>
                                            <a:pt x="14" y="59"/>
                                          </a:lnTo>
                                          <a:lnTo>
                                            <a:pt x="20" y="54"/>
                                          </a:lnTo>
                                          <a:lnTo>
                                            <a:pt x="23" y="48"/>
                                          </a:lnTo>
                                          <a:lnTo>
                                            <a:pt x="28" y="43"/>
                                          </a:lnTo>
                                          <a:lnTo>
                                            <a:pt x="35" y="39"/>
                                          </a:lnTo>
                                          <a:lnTo>
                                            <a:pt x="41" y="34"/>
                                          </a:lnTo>
                                          <a:lnTo>
                                            <a:pt x="48" y="31"/>
                                          </a:lnTo>
                                          <a:lnTo>
                                            <a:pt x="55" y="27"/>
                                          </a:lnTo>
                                          <a:lnTo>
                                            <a:pt x="62" y="24"/>
                                          </a:lnTo>
                                          <a:lnTo>
                                            <a:pt x="69" y="22"/>
                                          </a:lnTo>
                                          <a:lnTo>
                                            <a:pt x="78" y="18"/>
                                          </a:lnTo>
                                          <a:lnTo>
                                            <a:pt x="87" y="16"/>
                                          </a:lnTo>
                                          <a:lnTo>
                                            <a:pt x="96" y="13"/>
                                          </a:lnTo>
                                          <a:lnTo>
                                            <a:pt x="105" y="11"/>
                                          </a:lnTo>
                                          <a:lnTo>
                                            <a:pt x="114" y="8"/>
                                          </a:lnTo>
                                          <a:lnTo>
                                            <a:pt x="122" y="8"/>
                                          </a:lnTo>
                                          <a:lnTo>
                                            <a:pt x="133" y="6"/>
                                          </a:lnTo>
                                          <a:lnTo>
                                            <a:pt x="144" y="4"/>
                                          </a:lnTo>
                                          <a:lnTo>
                                            <a:pt x="153" y="2"/>
                                          </a:lnTo>
                                          <a:lnTo>
                                            <a:pt x="163" y="2"/>
                                          </a:lnTo>
                                          <a:lnTo>
                                            <a:pt x="176" y="2"/>
                                          </a:lnTo>
                                          <a:lnTo>
                                            <a:pt x="186" y="2"/>
                                          </a:lnTo>
                                          <a:lnTo>
                                            <a:pt x="197" y="0"/>
                                          </a:lnTo>
                                          <a:lnTo>
                                            <a:pt x="209" y="0"/>
                                          </a:lnTo>
                                          <a:lnTo>
                                            <a:pt x="220" y="2"/>
                                          </a:lnTo>
                                          <a:lnTo>
                                            <a:pt x="231" y="2"/>
                                          </a:lnTo>
                                          <a:lnTo>
                                            <a:pt x="243" y="4"/>
                                          </a:lnTo>
                                          <a:lnTo>
                                            <a:pt x="255" y="6"/>
                                          </a:lnTo>
                                          <a:lnTo>
                                            <a:pt x="266" y="6"/>
                                          </a:lnTo>
                                          <a:lnTo>
                                            <a:pt x="278" y="8"/>
                                          </a:lnTo>
                                          <a:lnTo>
                                            <a:pt x="289" y="9"/>
                                          </a:lnTo>
                                          <a:lnTo>
                                            <a:pt x="302" y="11"/>
                                          </a:lnTo>
                                          <a:lnTo>
                                            <a:pt x="314" y="13"/>
                                          </a:lnTo>
                                          <a:lnTo>
                                            <a:pt x="325" y="16"/>
                                          </a:lnTo>
                                          <a:lnTo>
                                            <a:pt x="337" y="18"/>
                                          </a:lnTo>
                                          <a:lnTo>
                                            <a:pt x="348" y="22"/>
                                          </a:lnTo>
                                          <a:lnTo>
                                            <a:pt x="360" y="24"/>
                                          </a:lnTo>
                                          <a:lnTo>
                                            <a:pt x="371" y="27"/>
                                          </a:lnTo>
                                          <a:lnTo>
                                            <a:pt x="381" y="31"/>
                                          </a:lnTo>
                                          <a:lnTo>
                                            <a:pt x="392" y="34"/>
                                          </a:lnTo>
                                          <a:lnTo>
                                            <a:pt x="403" y="38"/>
                                          </a:lnTo>
                                          <a:lnTo>
                                            <a:pt x="415" y="41"/>
                                          </a:lnTo>
                                          <a:lnTo>
                                            <a:pt x="426" y="45"/>
                                          </a:lnTo>
                                          <a:lnTo>
                                            <a:pt x="436" y="50"/>
                                          </a:lnTo>
                                          <a:lnTo>
                                            <a:pt x="447" y="54"/>
                                          </a:lnTo>
                                          <a:lnTo>
                                            <a:pt x="456" y="59"/>
                                          </a:lnTo>
                                          <a:lnTo>
                                            <a:pt x="465" y="64"/>
                                          </a:lnTo>
                                          <a:lnTo>
                                            <a:pt x="474" y="70"/>
                                          </a:lnTo>
                                          <a:lnTo>
                                            <a:pt x="484" y="75"/>
                                          </a:lnTo>
                                          <a:lnTo>
                                            <a:pt x="493" y="80"/>
                                          </a:lnTo>
                                          <a:lnTo>
                                            <a:pt x="500" y="86"/>
                                          </a:lnTo>
                                          <a:lnTo>
                                            <a:pt x="509" y="93"/>
                                          </a:lnTo>
                                          <a:lnTo>
                                            <a:pt x="516" y="98"/>
                                          </a:lnTo>
                                          <a:lnTo>
                                            <a:pt x="525" y="105"/>
                                          </a:lnTo>
                                          <a:lnTo>
                                            <a:pt x="530" y="110"/>
                                          </a:lnTo>
                                          <a:lnTo>
                                            <a:pt x="537" y="118"/>
                                          </a:lnTo>
                                          <a:lnTo>
                                            <a:pt x="543" y="125"/>
                                          </a:lnTo>
                                          <a:lnTo>
                                            <a:pt x="548" y="132"/>
                                          </a:lnTo>
                                          <a:lnTo>
                                            <a:pt x="553" y="137"/>
                                          </a:lnTo>
                                          <a:lnTo>
                                            <a:pt x="557" y="146"/>
                                          </a:lnTo>
                                          <a:lnTo>
                                            <a:pt x="562" y="153"/>
                                          </a:lnTo>
                                          <a:lnTo>
                                            <a:pt x="566" y="162"/>
                                          </a:lnTo>
                                          <a:lnTo>
                                            <a:pt x="568" y="164"/>
                                          </a:lnTo>
                                          <a:lnTo>
                                            <a:pt x="568" y="169"/>
                                          </a:lnTo>
                                          <a:lnTo>
                                            <a:pt x="568" y="171"/>
                                          </a:lnTo>
                                          <a:lnTo>
                                            <a:pt x="568" y="174"/>
                                          </a:lnTo>
                                          <a:lnTo>
                                            <a:pt x="566" y="176"/>
                                          </a:lnTo>
                                          <a:lnTo>
                                            <a:pt x="566" y="178"/>
                                          </a:lnTo>
                                          <a:lnTo>
                                            <a:pt x="564" y="181"/>
                                          </a:lnTo>
                                          <a:lnTo>
                                            <a:pt x="562" y="183"/>
                                          </a:lnTo>
                                          <a:lnTo>
                                            <a:pt x="561" y="183"/>
                                          </a:lnTo>
                                          <a:lnTo>
                                            <a:pt x="557" y="183"/>
                                          </a:lnTo>
                                          <a:lnTo>
                                            <a:pt x="555" y="183"/>
                                          </a:lnTo>
                                          <a:lnTo>
                                            <a:pt x="552" y="183"/>
                                          </a:lnTo>
                                          <a:lnTo>
                                            <a:pt x="548" y="183"/>
                                          </a:lnTo>
                                          <a:lnTo>
                                            <a:pt x="546" y="181"/>
                                          </a:lnTo>
                                          <a:lnTo>
                                            <a:pt x="543" y="181"/>
                                          </a:lnTo>
                                          <a:lnTo>
                                            <a:pt x="541" y="178"/>
                                          </a:lnTo>
                                          <a:lnTo>
                                            <a:pt x="534" y="174"/>
                                          </a:lnTo>
                                          <a:lnTo>
                                            <a:pt x="529" y="171"/>
                                          </a:lnTo>
                                          <a:lnTo>
                                            <a:pt x="522" y="164"/>
                                          </a:lnTo>
                                          <a:lnTo>
                                            <a:pt x="516" y="160"/>
                                          </a:lnTo>
                                          <a:lnTo>
                                            <a:pt x="511" y="157"/>
                                          </a:lnTo>
                                          <a:lnTo>
                                            <a:pt x="504" y="151"/>
                                          </a:lnTo>
                                          <a:lnTo>
                                            <a:pt x="498" y="148"/>
                                          </a:lnTo>
                                          <a:lnTo>
                                            <a:pt x="493" y="142"/>
                                          </a:lnTo>
                                          <a:lnTo>
                                            <a:pt x="486" y="139"/>
                                          </a:lnTo>
                                          <a:lnTo>
                                            <a:pt x="479" y="135"/>
                                          </a:lnTo>
                                          <a:lnTo>
                                            <a:pt x="472" y="132"/>
                                          </a:lnTo>
                                          <a:lnTo>
                                            <a:pt x="465" y="128"/>
                                          </a:lnTo>
                                          <a:lnTo>
                                            <a:pt x="458" y="125"/>
                                          </a:lnTo>
                                          <a:lnTo>
                                            <a:pt x="452" y="119"/>
                                          </a:lnTo>
                                          <a:lnTo>
                                            <a:pt x="445" y="116"/>
                                          </a:lnTo>
                                          <a:lnTo>
                                            <a:pt x="438" y="114"/>
                                          </a:lnTo>
                                          <a:lnTo>
                                            <a:pt x="431" y="109"/>
                                          </a:lnTo>
                                          <a:lnTo>
                                            <a:pt x="424" y="105"/>
                                          </a:lnTo>
                                          <a:lnTo>
                                            <a:pt x="417" y="102"/>
                                          </a:lnTo>
                                          <a:lnTo>
                                            <a:pt x="408" y="100"/>
                                          </a:lnTo>
                                          <a:lnTo>
                                            <a:pt x="401" y="96"/>
                                          </a:lnTo>
                                          <a:lnTo>
                                            <a:pt x="394" y="93"/>
                                          </a:lnTo>
                                          <a:lnTo>
                                            <a:pt x="387" y="91"/>
                                          </a:lnTo>
                                          <a:lnTo>
                                            <a:pt x="380" y="87"/>
                                          </a:lnTo>
                                          <a:lnTo>
                                            <a:pt x="371" y="86"/>
                                          </a:lnTo>
                                          <a:lnTo>
                                            <a:pt x="364" y="82"/>
                                          </a:lnTo>
                                          <a:lnTo>
                                            <a:pt x="355" y="80"/>
                                          </a:lnTo>
                                          <a:lnTo>
                                            <a:pt x="348" y="79"/>
                                          </a:lnTo>
                                          <a:lnTo>
                                            <a:pt x="341" y="75"/>
                                          </a:lnTo>
                                          <a:lnTo>
                                            <a:pt x="333" y="73"/>
                                          </a:lnTo>
                                          <a:lnTo>
                                            <a:pt x="325" y="71"/>
                                          </a:lnTo>
                                          <a:lnTo>
                                            <a:pt x="318" y="70"/>
                                          </a:lnTo>
                                          <a:lnTo>
                                            <a:pt x="309" y="68"/>
                                          </a:lnTo>
                                          <a:lnTo>
                                            <a:pt x="300" y="66"/>
                                          </a:lnTo>
                                          <a:lnTo>
                                            <a:pt x="293" y="64"/>
                                          </a:lnTo>
                                          <a:lnTo>
                                            <a:pt x="284" y="64"/>
                                          </a:lnTo>
                                          <a:lnTo>
                                            <a:pt x="277" y="63"/>
                                          </a:lnTo>
                                          <a:lnTo>
                                            <a:pt x="268" y="63"/>
                                          </a:lnTo>
                                          <a:lnTo>
                                            <a:pt x="261" y="61"/>
                                          </a:lnTo>
                                          <a:lnTo>
                                            <a:pt x="252" y="59"/>
                                          </a:lnTo>
                                          <a:lnTo>
                                            <a:pt x="243" y="59"/>
                                          </a:lnTo>
                                          <a:lnTo>
                                            <a:pt x="236" y="59"/>
                                          </a:lnTo>
                                          <a:lnTo>
                                            <a:pt x="227" y="59"/>
                                          </a:lnTo>
                                          <a:lnTo>
                                            <a:pt x="220" y="59"/>
                                          </a:lnTo>
                                          <a:lnTo>
                                            <a:pt x="211" y="57"/>
                                          </a:lnTo>
                                          <a:lnTo>
                                            <a:pt x="204" y="57"/>
                                          </a:lnTo>
                                          <a:lnTo>
                                            <a:pt x="195" y="59"/>
                                          </a:lnTo>
                                          <a:lnTo>
                                            <a:pt x="186" y="59"/>
                                          </a:lnTo>
                                          <a:lnTo>
                                            <a:pt x="179" y="59"/>
                                          </a:lnTo>
                                          <a:lnTo>
                                            <a:pt x="170" y="59"/>
                                          </a:lnTo>
                                          <a:lnTo>
                                            <a:pt x="163" y="61"/>
                                          </a:lnTo>
                                          <a:lnTo>
                                            <a:pt x="154" y="63"/>
                                          </a:lnTo>
                                          <a:lnTo>
                                            <a:pt x="147" y="64"/>
                                          </a:lnTo>
                                          <a:lnTo>
                                            <a:pt x="138" y="64"/>
                                          </a:lnTo>
                                          <a:lnTo>
                                            <a:pt x="131" y="66"/>
                                          </a:lnTo>
                                          <a:lnTo>
                                            <a:pt x="124" y="68"/>
                                          </a:lnTo>
                                          <a:lnTo>
                                            <a:pt x="117" y="70"/>
                                          </a:lnTo>
                                          <a:lnTo>
                                            <a:pt x="108" y="73"/>
                                          </a:lnTo>
                                          <a:lnTo>
                                            <a:pt x="101" y="75"/>
                                          </a:lnTo>
                                          <a:lnTo>
                                            <a:pt x="92" y="77"/>
                                          </a:lnTo>
                                          <a:lnTo>
                                            <a:pt x="85" y="80"/>
                                          </a:lnTo>
                                          <a:lnTo>
                                            <a:pt x="78" y="82"/>
                                          </a:lnTo>
                                          <a:lnTo>
                                            <a:pt x="71" y="86"/>
                                          </a:lnTo>
                                          <a:lnTo>
                                            <a:pt x="64" y="89"/>
                                          </a:lnTo>
                                          <a:lnTo>
                                            <a:pt x="6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2" name="Freeform 30"/>
                                  <wps:cNvSpPr>
                                    <a:spLocks/>
                                  </wps:cNvSpPr>
                                  <wps:spPr bwMode="auto">
                                    <a:xfrm>
                                      <a:off x="5206" y="3369"/>
                                      <a:ext cx="589" cy="265"/>
                                    </a:xfrm>
                                    <a:custGeom>
                                      <a:avLst/>
                                      <a:gdLst>
                                        <a:gd name="T0" fmla="*/ 32 w 589"/>
                                        <a:gd name="T1" fmla="*/ 14 h 265"/>
                                        <a:gd name="T2" fmla="*/ 55 w 589"/>
                                        <a:gd name="T3" fmla="*/ 5 h 265"/>
                                        <a:gd name="T4" fmla="*/ 83 w 589"/>
                                        <a:gd name="T5" fmla="*/ 2 h 265"/>
                                        <a:gd name="T6" fmla="*/ 110 w 589"/>
                                        <a:gd name="T7" fmla="*/ 0 h 265"/>
                                        <a:gd name="T8" fmla="*/ 136 w 589"/>
                                        <a:gd name="T9" fmla="*/ 0 h 265"/>
                                        <a:gd name="T10" fmla="*/ 165 w 589"/>
                                        <a:gd name="T11" fmla="*/ 4 h 265"/>
                                        <a:gd name="T12" fmla="*/ 193 w 589"/>
                                        <a:gd name="T13" fmla="*/ 9 h 265"/>
                                        <a:gd name="T14" fmla="*/ 221 w 589"/>
                                        <a:gd name="T15" fmla="*/ 16 h 265"/>
                                        <a:gd name="T16" fmla="*/ 250 w 589"/>
                                        <a:gd name="T17" fmla="*/ 25 h 265"/>
                                        <a:gd name="T18" fmla="*/ 278 w 589"/>
                                        <a:gd name="T19" fmla="*/ 36 h 265"/>
                                        <a:gd name="T20" fmla="*/ 307 w 589"/>
                                        <a:gd name="T21" fmla="*/ 46 h 265"/>
                                        <a:gd name="T22" fmla="*/ 333 w 589"/>
                                        <a:gd name="T23" fmla="*/ 59 h 265"/>
                                        <a:gd name="T24" fmla="*/ 358 w 589"/>
                                        <a:gd name="T25" fmla="*/ 69 h 265"/>
                                        <a:gd name="T26" fmla="*/ 383 w 589"/>
                                        <a:gd name="T27" fmla="*/ 84 h 265"/>
                                        <a:gd name="T28" fmla="*/ 404 w 589"/>
                                        <a:gd name="T29" fmla="*/ 98 h 265"/>
                                        <a:gd name="T30" fmla="*/ 425 w 589"/>
                                        <a:gd name="T31" fmla="*/ 110 h 265"/>
                                        <a:gd name="T32" fmla="*/ 445 w 589"/>
                                        <a:gd name="T33" fmla="*/ 121 h 265"/>
                                        <a:gd name="T34" fmla="*/ 463 w 589"/>
                                        <a:gd name="T35" fmla="*/ 131 h 265"/>
                                        <a:gd name="T36" fmla="*/ 480 w 589"/>
                                        <a:gd name="T37" fmla="*/ 144 h 265"/>
                                        <a:gd name="T38" fmla="*/ 493 w 589"/>
                                        <a:gd name="T39" fmla="*/ 151 h 265"/>
                                        <a:gd name="T40" fmla="*/ 503 w 589"/>
                                        <a:gd name="T41" fmla="*/ 156 h 265"/>
                                        <a:gd name="T42" fmla="*/ 518 w 589"/>
                                        <a:gd name="T43" fmla="*/ 167 h 265"/>
                                        <a:gd name="T44" fmla="*/ 537 w 589"/>
                                        <a:gd name="T45" fmla="*/ 181 h 265"/>
                                        <a:gd name="T46" fmla="*/ 555 w 589"/>
                                        <a:gd name="T47" fmla="*/ 194 h 265"/>
                                        <a:gd name="T48" fmla="*/ 573 w 589"/>
                                        <a:gd name="T49" fmla="*/ 206 h 265"/>
                                        <a:gd name="T50" fmla="*/ 583 w 589"/>
                                        <a:gd name="T51" fmla="*/ 218 h 265"/>
                                        <a:gd name="T52" fmla="*/ 589 w 589"/>
                                        <a:gd name="T53" fmla="*/ 229 h 265"/>
                                        <a:gd name="T54" fmla="*/ 589 w 589"/>
                                        <a:gd name="T55" fmla="*/ 240 h 265"/>
                                        <a:gd name="T56" fmla="*/ 585 w 589"/>
                                        <a:gd name="T57" fmla="*/ 250 h 265"/>
                                        <a:gd name="T58" fmla="*/ 574 w 589"/>
                                        <a:gd name="T59" fmla="*/ 261 h 265"/>
                                        <a:gd name="T60" fmla="*/ 564 w 589"/>
                                        <a:gd name="T61" fmla="*/ 265 h 265"/>
                                        <a:gd name="T62" fmla="*/ 550 w 589"/>
                                        <a:gd name="T63" fmla="*/ 265 h 265"/>
                                        <a:gd name="T64" fmla="*/ 532 w 589"/>
                                        <a:gd name="T65" fmla="*/ 256 h 265"/>
                                        <a:gd name="T66" fmla="*/ 498 w 589"/>
                                        <a:gd name="T67" fmla="*/ 234 h 265"/>
                                        <a:gd name="T68" fmla="*/ 468 w 589"/>
                                        <a:gd name="T69" fmla="*/ 215 h 265"/>
                                        <a:gd name="T70" fmla="*/ 438 w 589"/>
                                        <a:gd name="T71" fmla="*/ 194 h 265"/>
                                        <a:gd name="T72" fmla="*/ 408 w 589"/>
                                        <a:gd name="T73" fmla="*/ 174 h 265"/>
                                        <a:gd name="T74" fmla="*/ 377 w 589"/>
                                        <a:gd name="T75" fmla="*/ 155 h 265"/>
                                        <a:gd name="T76" fmla="*/ 351 w 589"/>
                                        <a:gd name="T77" fmla="*/ 135 h 265"/>
                                        <a:gd name="T78" fmla="*/ 321 w 589"/>
                                        <a:gd name="T79" fmla="*/ 119 h 265"/>
                                        <a:gd name="T80" fmla="*/ 291 w 589"/>
                                        <a:gd name="T81" fmla="*/ 103 h 265"/>
                                        <a:gd name="T82" fmla="*/ 260 w 589"/>
                                        <a:gd name="T83" fmla="*/ 87 h 265"/>
                                        <a:gd name="T84" fmla="*/ 232 w 589"/>
                                        <a:gd name="T85" fmla="*/ 75 h 265"/>
                                        <a:gd name="T86" fmla="*/ 198 w 589"/>
                                        <a:gd name="T87" fmla="*/ 64 h 265"/>
                                        <a:gd name="T88" fmla="*/ 166 w 589"/>
                                        <a:gd name="T89" fmla="*/ 59 h 265"/>
                                        <a:gd name="T90" fmla="*/ 131 w 589"/>
                                        <a:gd name="T91" fmla="*/ 53 h 265"/>
                                        <a:gd name="T92" fmla="*/ 95 w 589"/>
                                        <a:gd name="T93" fmla="*/ 53 h 265"/>
                                        <a:gd name="T94" fmla="*/ 58 w 589"/>
                                        <a:gd name="T95" fmla="*/ 57 h 265"/>
                                        <a:gd name="T96" fmla="*/ 26 w 589"/>
                                        <a:gd name="T97" fmla="*/ 62 h 265"/>
                                        <a:gd name="T98" fmla="*/ 14 w 589"/>
                                        <a:gd name="T99" fmla="*/ 60 h 265"/>
                                        <a:gd name="T100" fmla="*/ 1 w 589"/>
                                        <a:gd name="T101" fmla="*/ 52 h 265"/>
                                        <a:gd name="T102" fmla="*/ 0 w 589"/>
                                        <a:gd name="T103" fmla="*/ 39 h 265"/>
                                        <a:gd name="T104" fmla="*/ 10 w 589"/>
                                        <a:gd name="T105" fmla="*/ 2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9" h="265">
                                          <a:moveTo>
                                            <a:pt x="14" y="23"/>
                                          </a:moveTo>
                                          <a:lnTo>
                                            <a:pt x="19" y="20"/>
                                          </a:lnTo>
                                          <a:lnTo>
                                            <a:pt x="24" y="16"/>
                                          </a:lnTo>
                                          <a:lnTo>
                                            <a:pt x="32" y="14"/>
                                          </a:lnTo>
                                          <a:lnTo>
                                            <a:pt x="37" y="13"/>
                                          </a:lnTo>
                                          <a:lnTo>
                                            <a:pt x="42" y="11"/>
                                          </a:lnTo>
                                          <a:lnTo>
                                            <a:pt x="49" y="7"/>
                                          </a:lnTo>
                                          <a:lnTo>
                                            <a:pt x="55" y="5"/>
                                          </a:lnTo>
                                          <a:lnTo>
                                            <a:pt x="62" y="5"/>
                                          </a:lnTo>
                                          <a:lnTo>
                                            <a:pt x="69" y="4"/>
                                          </a:lnTo>
                                          <a:lnTo>
                                            <a:pt x="74" y="2"/>
                                          </a:lnTo>
                                          <a:lnTo>
                                            <a:pt x="83" y="2"/>
                                          </a:lnTo>
                                          <a:lnTo>
                                            <a:pt x="88" y="2"/>
                                          </a:lnTo>
                                          <a:lnTo>
                                            <a:pt x="95" y="0"/>
                                          </a:lnTo>
                                          <a:lnTo>
                                            <a:pt x="101" y="0"/>
                                          </a:lnTo>
                                          <a:lnTo>
                                            <a:pt x="110" y="0"/>
                                          </a:lnTo>
                                          <a:lnTo>
                                            <a:pt x="115" y="0"/>
                                          </a:lnTo>
                                          <a:lnTo>
                                            <a:pt x="124" y="0"/>
                                          </a:lnTo>
                                          <a:lnTo>
                                            <a:pt x="129" y="0"/>
                                          </a:lnTo>
                                          <a:lnTo>
                                            <a:pt x="136" y="0"/>
                                          </a:lnTo>
                                          <a:lnTo>
                                            <a:pt x="143" y="2"/>
                                          </a:lnTo>
                                          <a:lnTo>
                                            <a:pt x="150" y="2"/>
                                          </a:lnTo>
                                          <a:lnTo>
                                            <a:pt x="158" y="2"/>
                                          </a:lnTo>
                                          <a:lnTo>
                                            <a:pt x="165" y="4"/>
                                          </a:lnTo>
                                          <a:lnTo>
                                            <a:pt x="172" y="5"/>
                                          </a:lnTo>
                                          <a:lnTo>
                                            <a:pt x="179" y="5"/>
                                          </a:lnTo>
                                          <a:lnTo>
                                            <a:pt x="186" y="7"/>
                                          </a:lnTo>
                                          <a:lnTo>
                                            <a:pt x="193" y="9"/>
                                          </a:lnTo>
                                          <a:lnTo>
                                            <a:pt x="200" y="11"/>
                                          </a:lnTo>
                                          <a:lnTo>
                                            <a:pt x="207" y="13"/>
                                          </a:lnTo>
                                          <a:lnTo>
                                            <a:pt x="214" y="14"/>
                                          </a:lnTo>
                                          <a:lnTo>
                                            <a:pt x="221" y="16"/>
                                          </a:lnTo>
                                          <a:lnTo>
                                            <a:pt x="228" y="18"/>
                                          </a:lnTo>
                                          <a:lnTo>
                                            <a:pt x="236" y="21"/>
                                          </a:lnTo>
                                          <a:lnTo>
                                            <a:pt x="243" y="23"/>
                                          </a:lnTo>
                                          <a:lnTo>
                                            <a:pt x="250" y="25"/>
                                          </a:lnTo>
                                          <a:lnTo>
                                            <a:pt x="257" y="27"/>
                                          </a:lnTo>
                                          <a:lnTo>
                                            <a:pt x="264" y="30"/>
                                          </a:lnTo>
                                          <a:lnTo>
                                            <a:pt x="271" y="32"/>
                                          </a:lnTo>
                                          <a:lnTo>
                                            <a:pt x="278" y="36"/>
                                          </a:lnTo>
                                          <a:lnTo>
                                            <a:pt x="285" y="37"/>
                                          </a:lnTo>
                                          <a:lnTo>
                                            <a:pt x="292" y="41"/>
                                          </a:lnTo>
                                          <a:lnTo>
                                            <a:pt x="299" y="43"/>
                                          </a:lnTo>
                                          <a:lnTo>
                                            <a:pt x="307" y="46"/>
                                          </a:lnTo>
                                          <a:lnTo>
                                            <a:pt x="312" y="50"/>
                                          </a:lnTo>
                                          <a:lnTo>
                                            <a:pt x="319" y="52"/>
                                          </a:lnTo>
                                          <a:lnTo>
                                            <a:pt x="326" y="55"/>
                                          </a:lnTo>
                                          <a:lnTo>
                                            <a:pt x="333" y="59"/>
                                          </a:lnTo>
                                          <a:lnTo>
                                            <a:pt x="338" y="62"/>
                                          </a:lnTo>
                                          <a:lnTo>
                                            <a:pt x="346" y="64"/>
                                          </a:lnTo>
                                          <a:lnTo>
                                            <a:pt x="353" y="68"/>
                                          </a:lnTo>
                                          <a:lnTo>
                                            <a:pt x="358" y="69"/>
                                          </a:lnTo>
                                          <a:lnTo>
                                            <a:pt x="365" y="75"/>
                                          </a:lnTo>
                                          <a:lnTo>
                                            <a:pt x="370" y="78"/>
                                          </a:lnTo>
                                          <a:lnTo>
                                            <a:pt x="377" y="80"/>
                                          </a:lnTo>
                                          <a:lnTo>
                                            <a:pt x="383" y="84"/>
                                          </a:lnTo>
                                          <a:lnTo>
                                            <a:pt x="388" y="87"/>
                                          </a:lnTo>
                                          <a:lnTo>
                                            <a:pt x="393" y="91"/>
                                          </a:lnTo>
                                          <a:lnTo>
                                            <a:pt x="399" y="94"/>
                                          </a:lnTo>
                                          <a:lnTo>
                                            <a:pt x="404" y="98"/>
                                          </a:lnTo>
                                          <a:lnTo>
                                            <a:pt x="411" y="99"/>
                                          </a:lnTo>
                                          <a:lnTo>
                                            <a:pt x="415" y="103"/>
                                          </a:lnTo>
                                          <a:lnTo>
                                            <a:pt x="420" y="107"/>
                                          </a:lnTo>
                                          <a:lnTo>
                                            <a:pt x="425" y="110"/>
                                          </a:lnTo>
                                          <a:lnTo>
                                            <a:pt x="431" y="114"/>
                                          </a:lnTo>
                                          <a:lnTo>
                                            <a:pt x="436" y="115"/>
                                          </a:lnTo>
                                          <a:lnTo>
                                            <a:pt x="440" y="119"/>
                                          </a:lnTo>
                                          <a:lnTo>
                                            <a:pt x="445" y="121"/>
                                          </a:lnTo>
                                          <a:lnTo>
                                            <a:pt x="448" y="124"/>
                                          </a:lnTo>
                                          <a:lnTo>
                                            <a:pt x="452" y="126"/>
                                          </a:lnTo>
                                          <a:lnTo>
                                            <a:pt x="459" y="130"/>
                                          </a:lnTo>
                                          <a:lnTo>
                                            <a:pt x="463" y="131"/>
                                          </a:lnTo>
                                          <a:lnTo>
                                            <a:pt x="468" y="135"/>
                                          </a:lnTo>
                                          <a:lnTo>
                                            <a:pt x="471" y="139"/>
                                          </a:lnTo>
                                          <a:lnTo>
                                            <a:pt x="477" y="140"/>
                                          </a:lnTo>
                                          <a:lnTo>
                                            <a:pt x="480" y="144"/>
                                          </a:lnTo>
                                          <a:lnTo>
                                            <a:pt x="486" y="147"/>
                                          </a:lnTo>
                                          <a:lnTo>
                                            <a:pt x="487" y="149"/>
                                          </a:lnTo>
                                          <a:lnTo>
                                            <a:pt x="491" y="149"/>
                                          </a:lnTo>
                                          <a:lnTo>
                                            <a:pt x="493" y="151"/>
                                          </a:lnTo>
                                          <a:lnTo>
                                            <a:pt x="496" y="153"/>
                                          </a:lnTo>
                                          <a:lnTo>
                                            <a:pt x="498" y="155"/>
                                          </a:lnTo>
                                          <a:lnTo>
                                            <a:pt x="500" y="156"/>
                                          </a:lnTo>
                                          <a:lnTo>
                                            <a:pt x="503" y="156"/>
                                          </a:lnTo>
                                          <a:lnTo>
                                            <a:pt x="505" y="160"/>
                                          </a:lnTo>
                                          <a:lnTo>
                                            <a:pt x="509" y="162"/>
                                          </a:lnTo>
                                          <a:lnTo>
                                            <a:pt x="514" y="165"/>
                                          </a:lnTo>
                                          <a:lnTo>
                                            <a:pt x="518" y="167"/>
                                          </a:lnTo>
                                          <a:lnTo>
                                            <a:pt x="523" y="170"/>
                                          </a:lnTo>
                                          <a:lnTo>
                                            <a:pt x="528" y="174"/>
                                          </a:lnTo>
                                          <a:lnTo>
                                            <a:pt x="534" y="178"/>
                                          </a:lnTo>
                                          <a:lnTo>
                                            <a:pt x="537" y="181"/>
                                          </a:lnTo>
                                          <a:lnTo>
                                            <a:pt x="542" y="183"/>
                                          </a:lnTo>
                                          <a:lnTo>
                                            <a:pt x="546" y="186"/>
                                          </a:lnTo>
                                          <a:lnTo>
                                            <a:pt x="550" y="190"/>
                                          </a:lnTo>
                                          <a:lnTo>
                                            <a:pt x="555" y="194"/>
                                          </a:lnTo>
                                          <a:lnTo>
                                            <a:pt x="558" y="197"/>
                                          </a:lnTo>
                                          <a:lnTo>
                                            <a:pt x="564" y="201"/>
                                          </a:lnTo>
                                          <a:lnTo>
                                            <a:pt x="567" y="202"/>
                                          </a:lnTo>
                                          <a:lnTo>
                                            <a:pt x="573" y="206"/>
                                          </a:lnTo>
                                          <a:lnTo>
                                            <a:pt x="576" y="211"/>
                                          </a:lnTo>
                                          <a:lnTo>
                                            <a:pt x="578" y="213"/>
                                          </a:lnTo>
                                          <a:lnTo>
                                            <a:pt x="581" y="215"/>
                                          </a:lnTo>
                                          <a:lnTo>
                                            <a:pt x="583" y="218"/>
                                          </a:lnTo>
                                          <a:lnTo>
                                            <a:pt x="585" y="220"/>
                                          </a:lnTo>
                                          <a:lnTo>
                                            <a:pt x="587" y="224"/>
                                          </a:lnTo>
                                          <a:lnTo>
                                            <a:pt x="589" y="227"/>
                                          </a:lnTo>
                                          <a:lnTo>
                                            <a:pt x="589" y="229"/>
                                          </a:lnTo>
                                          <a:lnTo>
                                            <a:pt x="589" y="233"/>
                                          </a:lnTo>
                                          <a:lnTo>
                                            <a:pt x="589" y="234"/>
                                          </a:lnTo>
                                          <a:lnTo>
                                            <a:pt x="589" y="238"/>
                                          </a:lnTo>
                                          <a:lnTo>
                                            <a:pt x="589" y="240"/>
                                          </a:lnTo>
                                          <a:lnTo>
                                            <a:pt x="589" y="243"/>
                                          </a:lnTo>
                                          <a:lnTo>
                                            <a:pt x="587" y="245"/>
                                          </a:lnTo>
                                          <a:lnTo>
                                            <a:pt x="585" y="249"/>
                                          </a:lnTo>
                                          <a:lnTo>
                                            <a:pt x="585" y="250"/>
                                          </a:lnTo>
                                          <a:lnTo>
                                            <a:pt x="583" y="254"/>
                                          </a:lnTo>
                                          <a:lnTo>
                                            <a:pt x="580" y="257"/>
                                          </a:lnTo>
                                          <a:lnTo>
                                            <a:pt x="576" y="259"/>
                                          </a:lnTo>
                                          <a:lnTo>
                                            <a:pt x="574" y="261"/>
                                          </a:lnTo>
                                          <a:lnTo>
                                            <a:pt x="571" y="263"/>
                                          </a:lnTo>
                                          <a:lnTo>
                                            <a:pt x="569" y="263"/>
                                          </a:lnTo>
                                          <a:lnTo>
                                            <a:pt x="565" y="265"/>
                                          </a:lnTo>
                                          <a:lnTo>
                                            <a:pt x="564" y="265"/>
                                          </a:lnTo>
                                          <a:lnTo>
                                            <a:pt x="560" y="265"/>
                                          </a:lnTo>
                                          <a:lnTo>
                                            <a:pt x="557" y="265"/>
                                          </a:lnTo>
                                          <a:lnTo>
                                            <a:pt x="553" y="265"/>
                                          </a:lnTo>
                                          <a:lnTo>
                                            <a:pt x="550" y="265"/>
                                          </a:lnTo>
                                          <a:lnTo>
                                            <a:pt x="548" y="263"/>
                                          </a:lnTo>
                                          <a:lnTo>
                                            <a:pt x="544" y="263"/>
                                          </a:lnTo>
                                          <a:lnTo>
                                            <a:pt x="541" y="259"/>
                                          </a:lnTo>
                                          <a:lnTo>
                                            <a:pt x="532" y="256"/>
                                          </a:lnTo>
                                          <a:lnTo>
                                            <a:pt x="523" y="250"/>
                                          </a:lnTo>
                                          <a:lnTo>
                                            <a:pt x="516" y="245"/>
                                          </a:lnTo>
                                          <a:lnTo>
                                            <a:pt x="507" y="240"/>
                                          </a:lnTo>
                                          <a:lnTo>
                                            <a:pt x="498" y="234"/>
                                          </a:lnTo>
                                          <a:lnTo>
                                            <a:pt x="491" y="229"/>
                                          </a:lnTo>
                                          <a:lnTo>
                                            <a:pt x="482" y="224"/>
                                          </a:lnTo>
                                          <a:lnTo>
                                            <a:pt x="475" y="220"/>
                                          </a:lnTo>
                                          <a:lnTo>
                                            <a:pt x="468" y="215"/>
                                          </a:lnTo>
                                          <a:lnTo>
                                            <a:pt x="461" y="210"/>
                                          </a:lnTo>
                                          <a:lnTo>
                                            <a:pt x="452" y="204"/>
                                          </a:lnTo>
                                          <a:lnTo>
                                            <a:pt x="445" y="201"/>
                                          </a:lnTo>
                                          <a:lnTo>
                                            <a:pt x="438" y="194"/>
                                          </a:lnTo>
                                          <a:lnTo>
                                            <a:pt x="431" y="188"/>
                                          </a:lnTo>
                                          <a:lnTo>
                                            <a:pt x="424" y="183"/>
                                          </a:lnTo>
                                          <a:lnTo>
                                            <a:pt x="415" y="179"/>
                                          </a:lnTo>
                                          <a:lnTo>
                                            <a:pt x="408" y="174"/>
                                          </a:lnTo>
                                          <a:lnTo>
                                            <a:pt x="401" y="169"/>
                                          </a:lnTo>
                                          <a:lnTo>
                                            <a:pt x="393" y="165"/>
                                          </a:lnTo>
                                          <a:lnTo>
                                            <a:pt x="385" y="160"/>
                                          </a:lnTo>
                                          <a:lnTo>
                                            <a:pt x="377" y="155"/>
                                          </a:lnTo>
                                          <a:lnTo>
                                            <a:pt x="372" y="149"/>
                                          </a:lnTo>
                                          <a:lnTo>
                                            <a:pt x="363" y="146"/>
                                          </a:lnTo>
                                          <a:lnTo>
                                            <a:pt x="358" y="140"/>
                                          </a:lnTo>
                                          <a:lnTo>
                                            <a:pt x="351" y="135"/>
                                          </a:lnTo>
                                          <a:lnTo>
                                            <a:pt x="342" y="131"/>
                                          </a:lnTo>
                                          <a:lnTo>
                                            <a:pt x="335" y="126"/>
                                          </a:lnTo>
                                          <a:lnTo>
                                            <a:pt x="328" y="123"/>
                                          </a:lnTo>
                                          <a:lnTo>
                                            <a:pt x="321" y="119"/>
                                          </a:lnTo>
                                          <a:lnTo>
                                            <a:pt x="314" y="114"/>
                                          </a:lnTo>
                                          <a:lnTo>
                                            <a:pt x="307" y="110"/>
                                          </a:lnTo>
                                          <a:lnTo>
                                            <a:pt x="299" y="107"/>
                                          </a:lnTo>
                                          <a:lnTo>
                                            <a:pt x="291" y="103"/>
                                          </a:lnTo>
                                          <a:lnTo>
                                            <a:pt x="283" y="98"/>
                                          </a:lnTo>
                                          <a:lnTo>
                                            <a:pt x="276" y="94"/>
                                          </a:lnTo>
                                          <a:lnTo>
                                            <a:pt x="269" y="91"/>
                                          </a:lnTo>
                                          <a:lnTo>
                                            <a:pt x="260" y="87"/>
                                          </a:lnTo>
                                          <a:lnTo>
                                            <a:pt x="253" y="84"/>
                                          </a:lnTo>
                                          <a:lnTo>
                                            <a:pt x="246" y="80"/>
                                          </a:lnTo>
                                          <a:lnTo>
                                            <a:pt x="239" y="78"/>
                                          </a:lnTo>
                                          <a:lnTo>
                                            <a:pt x="232" y="75"/>
                                          </a:lnTo>
                                          <a:lnTo>
                                            <a:pt x="223" y="73"/>
                                          </a:lnTo>
                                          <a:lnTo>
                                            <a:pt x="214" y="69"/>
                                          </a:lnTo>
                                          <a:lnTo>
                                            <a:pt x="207" y="68"/>
                                          </a:lnTo>
                                          <a:lnTo>
                                            <a:pt x="198" y="64"/>
                                          </a:lnTo>
                                          <a:lnTo>
                                            <a:pt x="191" y="64"/>
                                          </a:lnTo>
                                          <a:lnTo>
                                            <a:pt x="182" y="62"/>
                                          </a:lnTo>
                                          <a:lnTo>
                                            <a:pt x="175" y="60"/>
                                          </a:lnTo>
                                          <a:lnTo>
                                            <a:pt x="166" y="59"/>
                                          </a:lnTo>
                                          <a:lnTo>
                                            <a:pt x="158" y="57"/>
                                          </a:lnTo>
                                          <a:lnTo>
                                            <a:pt x="149" y="57"/>
                                          </a:lnTo>
                                          <a:lnTo>
                                            <a:pt x="140" y="55"/>
                                          </a:lnTo>
                                          <a:lnTo>
                                            <a:pt x="131" y="53"/>
                                          </a:lnTo>
                                          <a:lnTo>
                                            <a:pt x="124" y="53"/>
                                          </a:lnTo>
                                          <a:lnTo>
                                            <a:pt x="115" y="53"/>
                                          </a:lnTo>
                                          <a:lnTo>
                                            <a:pt x="104" y="53"/>
                                          </a:lnTo>
                                          <a:lnTo>
                                            <a:pt x="95" y="53"/>
                                          </a:lnTo>
                                          <a:lnTo>
                                            <a:pt x="87" y="53"/>
                                          </a:lnTo>
                                          <a:lnTo>
                                            <a:pt x="78" y="55"/>
                                          </a:lnTo>
                                          <a:lnTo>
                                            <a:pt x="67" y="57"/>
                                          </a:lnTo>
                                          <a:lnTo>
                                            <a:pt x="58" y="57"/>
                                          </a:lnTo>
                                          <a:lnTo>
                                            <a:pt x="48" y="59"/>
                                          </a:lnTo>
                                          <a:lnTo>
                                            <a:pt x="39" y="59"/>
                                          </a:lnTo>
                                          <a:lnTo>
                                            <a:pt x="28" y="62"/>
                                          </a:lnTo>
                                          <a:lnTo>
                                            <a:pt x="26" y="62"/>
                                          </a:lnTo>
                                          <a:lnTo>
                                            <a:pt x="23" y="62"/>
                                          </a:lnTo>
                                          <a:lnTo>
                                            <a:pt x="21" y="62"/>
                                          </a:lnTo>
                                          <a:lnTo>
                                            <a:pt x="19" y="62"/>
                                          </a:lnTo>
                                          <a:lnTo>
                                            <a:pt x="14" y="60"/>
                                          </a:lnTo>
                                          <a:lnTo>
                                            <a:pt x="10" y="59"/>
                                          </a:lnTo>
                                          <a:lnTo>
                                            <a:pt x="7" y="57"/>
                                          </a:lnTo>
                                          <a:lnTo>
                                            <a:pt x="5" y="55"/>
                                          </a:lnTo>
                                          <a:lnTo>
                                            <a:pt x="1" y="52"/>
                                          </a:lnTo>
                                          <a:lnTo>
                                            <a:pt x="1" y="50"/>
                                          </a:lnTo>
                                          <a:lnTo>
                                            <a:pt x="0" y="46"/>
                                          </a:lnTo>
                                          <a:lnTo>
                                            <a:pt x="0" y="43"/>
                                          </a:lnTo>
                                          <a:lnTo>
                                            <a:pt x="0" y="39"/>
                                          </a:lnTo>
                                          <a:lnTo>
                                            <a:pt x="1" y="36"/>
                                          </a:lnTo>
                                          <a:lnTo>
                                            <a:pt x="3" y="32"/>
                                          </a:lnTo>
                                          <a:lnTo>
                                            <a:pt x="7" y="29"/>
                                          </a:lnTo>
                                          <a:lnTo>
                                            <a:pt x="10" y="25"/>
                                          </a:lnTo>
                                          <a:lnTo>
                                            <a:pt x="14" y="23"/>
                                          </a:lnTo>
                                          <a:lnTo>
                                            <a:pt x="1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3" name="Freeform 31"/>
                                  <wps:cNvSpPr>
                                    <a:spLocks/>
                                  </wps:cNvSpPr>
                                  <wps:spPr bwMode="auto">
                                    <a:xfrm>
                                      <a:off x="5129" y="3437"/>
                                      <a:ext cx="146" cy="223"/>
                                    </a:xfrm>
                                    <a:custGeom>
                                      <a:avLst/>
                                      <a:gdLst>
                                        <a:gd name="T0" fmla="*/ 70 w 146"/>
                                        <a:gd name="T1" fmla="*/ 30 h 223"/>
                                        <a:gd name="T2" fmla="*/ 68 w 146"/>
                                        <a:gd name="T3" fmla="*/ 39 h 223"/>
                                        <a:gd name="T4" fmla="*/ 68 w 146"/>
                                        <a:gd name="T5" fmla="*/ 47 h 223"/>
                                        <a:gd name="T6" fmla="*/ 66 w 146"/>
                                        <a:gd name="T7" fmla="*/ 55 h 223"/>
                                        <a:gd name="T8" fmla="*/ 66 w 146"/>
                                        <a:gd name="T9" fmla="*/ 63 h 223"/>
                                        <a:gd name="T10" fmla="*/ 68 w 146"/>
                                        <a:gd name="T11" fmla="*/ 71 h 223"/>
                                        <a:gd name="T12" fmla="*/ 68 w 146"/>
                                        <a:gd name="T13" fmla="*/ 78 h 223"/>
                                        <a:gd name="T14" fmla="*/ 70 w 146"/>
                                        <a:gd name="T15" fmla="*/ 87 h 223"/>
                                        <a:gd name="T16" fmla="*/ 71 w 146"/>
                                        <a:gd name="T17" fmla="*/ 94 h 223"/>
                                        <a:gd name="T18" fmla="*/ 75 w 146"/>
                                        <a:gd name="T19" fmla="*/ 99 h 223"/>
                                        <a:gd name="T20" fmla="*/ 78 w 146"/>
                                        <a:gd name="T21" fmla="*/ 108 h 223"/>
                                        <a:gd name="T22" fmla="*/ 86 w 146"/>
                                        <a:gd name="T23" fmla="*/ 120 h 223"/>
                                        <a:gd name="T24" fmla="*/ 94 w 146"/>
                                        <a:gd name="T25" fmla="*/ 134 h 223"/>
                                        <a:gd name="T26" fmla="*/ 105 w 146"/>
                                        <a:gd name="T27" fmla="*/ 149 h 223"/>
                                        <a:gd name="T28" fmla="*/ 116 w 146"/>
                                        <a:gd name="T29" fmla="*/ 159 h 223"/>
                                        <a:gd name="T30" fmla="*/ 128 w 146"/>
                                        <a:gd name="T31" fmla="*/ 170 h 223"/>
                                        <a:gd name="T32" fmla="*/ 135 w 146"/>
                                        <a:gd name="T33" fmla="*/ 177 h 223"/>
                                        <a:gd name="T34" fmla="*/ 142 w 146"/>
                                        <a:gd name="T35" fmla="*/ 182 h 223"/>
                                        <a:gd name="T36" fmla="*/ 146 w 146"/>
                                        <a:gd name="T37" fmla="*/ 191 h 223"/>
                                        <a:gd name="T38" fmla="*/ 146 w 146"/>
                                        <a:gd name="T39" fmla="*/ 200 h 223"/>
                                        <a:gd name="T40" fmla="*/ 140 w 146"/>
                                        <a:gd name="T41" fmla="*/ 212 h 223"/>
                                        <a:gd name="T42" fmla="*/ 130 w 146"/>
                                        <a:gd name="T43" fmla="*/ 221 h 223"/>
                                        <a:gd name="T44" fmla="*/ 123 w 146"/>
                                        <a:gd name="T45" fmla="*/ 223 h 223"/>
                                        <a:gd name="T46" fmla="*/ 114 w 146"/>
                                        <a:gd name="T47" fmla="*/ 223 h 223"/>
                                        <a:gd name="T48" fmla="*/ 105 w 146"/>
                                        <a:gd name="T49" fmla="*/ 223 h 223"/>
                                        <a:gd name="T50" fmla="*/ 93 w 146"/>
                                        <a:gd name="T51" fmla="*/ 218 h 223"/>
                                        <a:gd name="T52" fmla="*/ 77 w 146"/>
                                        <a:gd name="T53" fmla="*/ 212 h 223"/>
                                        <a:gd name="T54" fmla="*/ 62 w 146"/>
                                        <a:gd name="T55" fmla="*/ 204 h 223"/>
                                        <a:gd name="T56" fmla="*/ 50 w 146"/>
                                        <a:gd name="T57" fmla="*/ 197 h 223"/>
                                        <a:gd name="T58" fmla="*/ 41 w 146"/>
                                        <a:gd name="T59" fmla="*/ 188 h 223"/>
                                        <a:gd name="T60" fmla="*/ 32 w 146"/>
                                        <a:gd name="T61" fmla="*/ 179 h 223"/>
                                        <a:gd name="T62" fmla="*/ 23 w 146"/>
                                        <a:gd name="T63" fmla="*/ 170 h 223"/>
                                        <a:gd name="T64" fmla="*/ 16 w 146"/>
                                        <a:gd name="T65" fmla="*/ 159 h 223"/>
                                        <a:gd name="T66" fmla="*/ 11 w 146"/>
                                        <a:gd name="T67" fmla="*/ 150 h 223"/>
                                        <a:gd name="T68" fmla="*/ 7 w 146"/>
                                        <a:gd name="T69" fmla="*/ 140 h 223"/>
                                        <a:gd name="T70" fmla="*/ 4 w 146"/>
                                        <a:gd name="T71" fmla="*/ 129 h 223"/>
                                        <a:gd name="T72" fmla="*/ 2 w 146"/>
                                        <a:gd name="T73" fmla="*/ 118 h 223"/>
                                        <a:gd name="T74" fmla="*/ 0 w 146"/>
                                        <a:gd name="T75" fmla="*/ 108 h 223"/>
                                        <a:gd name="T76" fmla="*/ 0 w 146"/>
                                        <a:gd name="T77" fmla="*/ 97 h 223"/>
                                        <a:gd name="T78" fmla="*/ 0 w 146"/>
                                        <a:gd name="T79" fmla="*/ 87 h 223"/>
                                        <a:gd name="T80" fmla="*/ 0 w 146"/>
                                        <a:gd name="T81" fmla="*/ 76 h 223"/>
                                        <a:gd name="T82" fmla="*/ 2 w 146"/>
                                        <a:gd name="T83" fmla="*/ 63 h 223"/>
                                        <a:gd name="T84" fmla="*/ 4 w 146"/>
                                        <a:gd name="T85" fmla="*/ 53 h 223"/>
                                        <a:gd name="T86" fmla="*/ 6 w 146"/>
                                        <a:gd name="T87" fmla="*/ 40 h 223"/>
                                        <a:gd name="T88" fmla="*/ 9 w 146"/>
                                        <a:gd name="T89" fmla="*/ 30 h 223"/>
                                        <a:gd name="T90" fmla="*/ 13 w 146"/>
                                        <a:gd name="T91" fmla="*/ 19 h 223"/>
                                        <a:gd name="T92" fmla="*/ 16 w 146"/>
                                        <a:gd name="T93" fmla="*/ 7 h 223"/>
                                        <a:gd name="T94" fmla="*/ 23 w 146"/>
                                        <a:gd name="T95" fmla="*/ 0 h 223"/>
                                        <a:gd name="T96" fmla="*/ 32 w 146"/>
                                        <a:gd name="T97" fmla="*/ 0 h 223"/>
                                        <a:gd name="T98" fmla="*/ 41 w 146"/>
                                        <a:gd name="T99" fmla="*/ 0 h 223"/>
                                        <a:gd name="T100" fmla="*/ 48 w 146"/>
                                        <a:gd name="T101" fmla="*/ 1 h 223"/>
                                        <a:gd name="T102" fmla="*/ 54 w 146"/>
                                        <a:gd name="T103" fmla="*/ 5 h 223"/>
                                        <a:gd name="T104" fmla="*/ 66 w 146"/>
                                        <a:gd name="T105" fmla="*/ 10 h 223"/>
                                        <a:gd name="T106" fmla="*/ 71 w 146"/>
                                        <a:gd name="T107" fmla="*/ 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6" h="223">
                                          <a:moveTo>
                                            <a:pt x="71" y="24"/>
                                          </a:moveTo>
                                          <a:lnTo>
                                            <a:pt x="70" y="28"/>
                                          </a:lnTo>
                                          <a:lnTo>
                                            <a:pt x="70" y="30"/>
                                          </a:lnTo>
                                          <a:lnTo>
                                            <a:pt x="68" y="33"/>
                                          </a:lnTo>
                                          <a:lnTo>
                                            <a:pt x="68" y="35"/>
                                          </a:lnTo>
                                          <a:lnTo>
                                            <a:pt x="68" y="39"/>
                                          </a:lnTo>
                                          <a:lnTo>
                                            <a:pt x="68" y="40"/>
                                          </a:lnTo>
                                          <a:lnTo>
                                            <a:pt x="68" y="44"/>
                                          </a:lnTo>
                                          <a:lnTo>
                                            <a:pt x="68" y="47"/>
                                          </a:lnTo>
                                          <a:lnTo>
                                            <a:pt x="66" y="49"/>
                                          </a:lnTo>
                                          <a:lnTo>
                                            <a:pt x="66" y="53"/>
                                          </a:lnTo>
                                          <a:lnTo>
                                            <a:pt x="66" y="55"/>
                                          </a:lnTo>
                                          <a:lnTo>
                                            <a:pt x="66" y="58"/>
                                          </a:lnTo>
                                          <a:lnTo>
                                            <a:pt x="66" y="60"/>
                                          </a:lnTo>
                                          <a:lnTo>
                                            <a:pt x="66" y="63"/>
                                          </a:lnTo>
                                          <a:lnTo>
                                            <a:pt x="66" y="65"/>
                                          </a:lnTo>
                                          <a:lnTo>
                                            <a:pt x="68" y="67"/>
                                          </a:lnTo>
                                          <a:lnTo>
                                            <a:pt x="68" y="71"/>
                                          </a:lnTo>
                                          <a:lnTo>
                                            <a:pt x="68" y="72"/>
                                          </a:lnTo>
                                          <a:lnTo>
                                            <a:pt x="68" y="76"/>
                                          </a:lnTo>
                                          <a:lnTo>
                                            <a:pt x="68" y="78"/>
                                          </a:lnTo>
                                          <a:lnTo>
                                            <a:pt x="68" y="81"/>
                                          </a:lnTo>
                                          <a:lnTo>
                                            <a:pt x="68" y="83"/>
                                          </a:lnTo>
                                          <a:lnTo>
                                            <a:pt x="70" y="87"/>
                                          </a:lnTo>
                                          <a:lnTo>
                                            <a:pt x="70" y="88"/>
                                          </a:lnTo>
                                          <a:lnTo>
                                            <a:pt x="70" y="90"/>
                                          </a:lnTo>
                                          <a:lnTo>
                                            <a:pt x="71" y="94"/>
                                          </a:lnTo>
                                          <a:lnTo>
                                            <a:pt x="73" y="95"/>
                                          </a:lnTo>
                                          <a:lnTo>
                                            <a:pt x="73" y="97"/>
                                          </a:lnTo>
                                          <a:lnTo>
                                            <a:pt x="75" y="99"/>
                                          </a:lnTo>
                                          <a:lnTo>
                                            <a:pt x="75" y="102"/>
                                          </a:lnTo>
                                          <a:lnTo>
                                            <a:pt x="77" y="104"/>
                                          </a:lnTo>
                                          <a:lnTo>
                                            <a:pt x="78" y="108"/>
                                          </a:lnTo>
                                          <a:lnTo>
                                            <a:pt x="80" y="113"/>
                                          </a:lnTo>
                                          <a:lnTo>
                                            <a:pt x="82" y="117"/>
                                          </a:lnTo>
                                          <a:lnTo>
                                            <a:pt x="86" y="120"/>
                                          </a:lnTo>
                                          <a:lnTo>
                                            <a:pt x="89" y="126"/>
                                          </a:lnTo>
                                          <a:lnTo>
                                            <a:pt x="91" y="129"/>
                                          </a:lnTo>
                                          <a:lnTo>
                                            <a:pt x="94" y="134"/>
                                          </a:lnTo>
                                          <a:lnTo>
                                            <a:pt x="98" y="140"/>
                                          </a:lnTo>
                                          <a:lnTo>
                                            <a:pt x="101" y="143"/>
                                          </a:lnTo>
                                          <a:lnTo>
                                            <a:pt x="105" y="149"/>
                                          </a:lnTo>
                                          <a:lnTo>
                                            <a:pt x="109" y="152"/>
                                          </a:lnTo>
                                          <a:lnTo>
                                            <a:pt x="114" y="156"/>
                                          </a:lnTo>
                                          <a:lnTo>
                                            <a:pt x="116" y="159"/>
                                          </a:lnTo>
                                          <a:lnTo>
                                            <a:pt x="121" y="165"/>
                                          </a:lnTo>
                                          <a:lnTo>
                                            <a:pt x="126" y="168"/>
                                          </a:lnTo>
                                          <a:lnTo>
                                            <a:pt x="128" y="170"/>
                                          </a:lnTo>
                                          <a:lnTo>
                                            <a:pt x="130" y="172"/>
                                          </a:lnTo>
                                          <a:lnTo>
                                            <a:pt x="132" y="175"/>
                                          </a:lnTo>
                                          <a:lnTo>
                                            <a:pt x="135" y="177"/>
                                          </a:lnTo>
                                          <a:lnTo>
                                            <a:pt x="139" y="179"/>
                                          </a:lnTo>
                                          <a:lnTo>
                                            <a:pt x="140" y="181"/>
                                          </a:lnTo>
                                          <a:lnTo>
                                            <a:pt x="142" y="182"/>
                                          </a:lnTo>
                                          <a:lnTo>
                                            <a:pt x="144" y="186"/>
                                          </a:lnTo>
                                          <a:lnTo>
                                            <a:pt x="144" y="188"/>
                                          </a:lnTo>
                                          <a:lnTo>
                                            <a:pt x="146" y="191"/>
                                          </a:lnTo>
                                          <a:lnTo>
                                            <a:pt x="146" y="193"/>
                                          </a:lnTo>
                                          <a:lnTo>
                                            <a:pt x="146" y="195"/>
                                          </a:lnTo>
                                          <a:lnTo>
                                            <a:pt x="146" y="200"/>
                                          </a:lnTo>
                                          <a:lnTo>
                                            <a:pt x="146" y="205"/>
                                          </a:lnTo>
                                          <a:lnTo>
                                            <a:pt x="144" y="209"/>
                                          </a:lnTo>
                                          <a:lnTo>
                                            <a:pt x="140" y="212"/>
                                          </a:lnTo>
                                          <a:lnTo>
                                            <a:pt x="137" y="216"/>
                                          </a:lnTo>
                                          <a:lnTo>
                                            <a:pt x="133" y="220"/>
                                          </a:lnTo>
                                          <a:lnTo>
                                            <a:pt x="130" y="221"/>
                                          </a:lnTo>
                                          <a:lnTo>
                                            <a:pt x="128" y="221"/>
                                          </a:lnTo>
                                          <a:lnTo>
                                            <a:pt x="125" y="221"/>
                                          </a:lnTo>
                                          <a:lnTo>
                                            <a:pt x="123" y="223"/>
                                          </a:lnTo>
                                          <a:lnTo>
                                            <a:pt x="119" y="223"/>
                                          </a:lnTo>
                                          <a:lnTo>
                                            <a:pt x="117" y="223"/>
                                          </a:lnTo>
                                          <a:lnTo>
                                            <a:pt x="114" y="223"/>
                                          </a:lnTo>
                                          <a:lnTo>
                                            <a:pt x="110" y="223"/>
                                          </a:lnTo>
                                          <a:lnTo>
                                            <a:pt x="109" y="223"/>
                                          </a:lnTo>
                                          <a:lnTo>
                                            <a:pt x="105" y="223"/>
                                          </a:lnTo>
                                          <a:lnTo>
                                            <a:pt x="101" y="221"/>
                                          </a:lnTo>
                                          <a:lnTo>
                                            <a:pt x="98" y="221"/>
                                          </a:lnTo>
                                          <a:lnTo>
                                            <a:pt x="93" y="218"/>
                                          </a:lnTo>
                                          <a:lnTo>
                                            <a:pt x="87" y="216"/>
                                          </a:lnTo>
                                          <a:lnTo>
                                            <a:pt x="82" y="214"/>
                                          </a:lnTo>
                                          <a:lnTo>
                                            <a:pt x="77" y="212"/>
                                          </a:lnTo>
                                          <a:lnTo>
                                            <a:pt x="71" y="209"/>
                                          </a:lnTo>
                                          <a:lnTo>
                                            <a:pt x="68" y="207"/>
                                          </a:lnTo>
                                          <a:lnTo>
                                            <a:pt x="62" y="204"/>
                                          </a:lnTo>
                                          <a:lnTo>
                                            <a:pt x="59" y="202"/>
                                          </a:lnTo>
                                          <a:lnTo>
                                            <a:pt x="54" y="198"/>
                                          </a:lnTo>
                                          <a:lnTo>
                                            <a:pt x="50" y="197"/>
                                          </a:lnTo>
                                          <a:lnTo>
                                            <a:pt x="46" y="193"/>
                                          </a:lnTo>
                                          <a:lnTo>
                                            <a:pt x="43" y="191"/>
                                          </a:lnTo>
                                          <a:lnTo>
                                            <a:pt x="41" y="188"/>
                                          </a:lnTo>
                                          <a:lnTo>
                                            <a:pt x="38" y="186"/>
                                          </a:lnTo>
                                          <a:lnTo>
                                            <a:pt x="34" y="182"/>
                                          </a:lnTo>
                                          <a:lnTo>
                                            <a:pt x="32" y="179"/>
                                          </a:lnTo>
                                          <a:lnTo>
                                            <a:pt x="29" y="175"/>
                                          </a:lnTo>
                                          <a:lnTo>
                                            <a:pt x="25" y="172"/>
                                          </a:lnTo>
                                          <a:lnTo>
                                            <a:pt x="23" y="170"/>
                                          </a:lnTo>
                                          <a:lnTo>
                                            <a:pt x="22" y="166"/>
                                          </a:lnTo>
                                          <a:lnTo>
                                            <a:pt x="18" y="163"/>
                                          </a:lnTo>
                                          <a:lnTo>
                                            <a:pt x="16" y="159"/>
                                          </a:lnTo>
                                          <a:lnTo>
                                            <a:pt x="15" y="156"/>
                                          </a:lnTo>
                                          <a:lnTo>
                                            <a:pt x="13" y="154"/>
                                          </a:lnTo>
                                          <a:lnTo>
                                            <a:pt x="11" y="150"/>
                                          </a:lnTo>
                                          <a:lnTo>
                                            <a:pt x="11" y="147"/>
                                          </a:lnTo>
                                          <a:lnTo>
                                            <a:pt x="7" y="143"/>
                                          </a:lnTo>
                                          <a:lnTo>
                                            <a:pt x="7" y="140"/>
                                          </a:lnTo>
                                          <a:lnTo>
                                            <a:pt x="6" y="136"/>
                                          </a:lnTo>
                                          <a:lnTo>
                                            <a:pt x="6" y="134"/>
                                          </a:lnTo>
                                          <a:lnTo>
                                            <a:pt x="4" y="129"/>
                                          </a:lnTo>
                                          <a:lnTo>
                                            <a:pt x="4" y="126"/>
                                          </a:lnTo>
                                          <a:lnTo>
                                            <a:pt x="2" y="124"/>
                                          </a:lnTo>
                                          <a:lnTo>
                                            <a:pt x="2" y="118"/>
                                          </a:lnTo>
                                          <a:lnTo>
                                            <a:pt x="0" y="115"/>
                                          </a:lnTo>
                                          <a:lnTo>
                                            <a:pt x="0" y="113"/>
                                          </a:lnTo>
                                          <a:lnTo>
                                            <a:pt x="0" y="108"/>
                                          </a:lnTo>
                                          <a:lnTo>
                                            <a:pt x="0" y="104"/>
                                          </a:lnTo>
                                          <a:lnTo>
                                            <a:pt x="0" y="101"/>
                                          </a:lnTo>
                                          <a:lnTo>
                                            <a:pt x="0" y="97"/>
                                          </a:lnTo>
                                          <a:lnTo>
                                            <a:pt x="0" y="94"/>
                                          </a:lnTo>
                                          <a:lnTo>
                                            <a:pt x="0" y="90"/>
                                          </a:lnTo>
                                          <a:lnTo>
                                            <a:pt x="0" y="87"/>
                                          </a:lnTo>
                                          <a:lnTo>
                                            <a:pt x="0" y="83"/>
                                          </a:lnTo>
                                          <a:lnTo>
                                            <a:pt x="0" y="78"/>
                                          </a:lnTo>
                                          <a:lnTo>
                                            <a:pt x="0" y="76"/>
                                          </a:lnTo>
                                          <a:lnTo>
                                            <a:pt x="0" y="71"/>
                                          </a:lnTo>
                                          <a:lnTo>
                                            <a:pt x="2" y="67"/>
                                          </a:lnTo>
                                          <a:lnTo>
                                            <a:pt x="2" y="63"/>
                                          </a:lnTo>
                                          <a:lnTo>
                                            <a:pt x="2" y="60"/>
                                          </a:lnTo>
                                          <a:lnTo>
                                            <a:pt x="2" y="56"/>
                                          </a:lnTo>
                                          <a:lnTo>
                                            <a:pt x="4" y="53"/>
                                          </a:lnTo>
                                          <a:lnTo>
                                            <a:pt x="6" y="47"/>
                                          </a:lnTo>
                                          <a:lnTo>
                                            <a:pt x="6" y="46"/>
                                          </a:lnTo>
                                          <a:lnTo>
                                            <a:pt x="6" y="40"/>
                                          </a:lnTo>
                                          <a:lnTo>
                                            <a:pt x="7" y="37"/>
                                          </a:lnTo>
                                          <a:lnTo>
                                            <a:pt x="7" y="33"/>
                                          </a:lnTo>
                                          <a:lnTo>
                                            <a:pt x="9" y="30"/>
                                          </a:lnTo>
                                          <a:lnTo>
                                            <a:pt x="11" y="26"/>
                                          </a:lnTo>
                                          <a:lnTo>
                                            <a:pt x="11" y="23"/>
                                          </a:lnTo>
                                          <a:lnTo>
                                            <a:pt x="13" y="19"/>
                                          </a:lnTo>
                                          <a:lnTo>
                                            <a:pt x="13" y="14"/>
                                          </a:lnTo>
                                          <a:lnTo>
                                            <a:pt x="16" y="10"/>
                                          </a:lnTo>
                                          <a:lnTo>
                                            <a:pt x="16" y="7"/>
                                          </a:lnTo>
                                          <a:lnTo>
                                            <a:pt x="18" y="5"/>
                                          </a:lnTo>
                                          <a:lnTo>
                                            <a:pt x="20" y="1"/>
                                          </a:lnTo>
                                          <a:lnTo>
                                            <a:pt x="23" y="0"/>
                                          </a:lnTo>
                                          <a:lnTo>
                                            <a:pt x="27" y="0"/>
                                          </a:lnTo>
                                          <a:lnTo>
                                            <a:pt x="31" y="0"/>
                                          </a:lnTo>
                                          <a:lnTo>
                                            <a:pt x="32" y="0"/>
                                          </a:lnTo>
                                          <a:lnTo>
                                            <a:pt x="36" y="0"/>
                                          </a:lnTo>
                                          <a:lnTo>
                                            <a:pt x="38" y="0"/>
                                          </a:lnTo>
                                          <a:lnTo>
                                            <a:pt x="41" y="0"/>
                                          </a:lnTo>
                                          <a:lnTo>
                                            <a:pt x="43" y="0"/>
                                          </a:lnTo>
                                          <a:lnTo>
                                            <a:pt x="46" y="0"/>
                                          </a:lnTo>
                                          <a:lnTo>
                                            <a:pt x="48" y="1"/>
                                          </a:lnTo>
                                          <a:lnTo>
                                            <a:pt x="50" y="1"/>
                                          </a:lnTo>
                                          <a:lnTo>
                                            <a:pt x="52" y="3"/>
                                          </a:lnTo>
                                          <a:lnTo>
                                            <a:pt x="54" y="5"/>
                                          </a:lnTo>
                                          <a:lnTo>
                                            <a:pt x="57" y="5"/>
                                          </a:lnTo>
                                          <a:lnTo>
                                            <a:pt x="62" y="7"/>
                                          </a:lnTo>
                                          <a:lnTo>
                                            <a:pt x="66" y="10"/>
                                          </a:lnTo>
                                          <a:lnTo>
                                            <a:pt x="68" y="14"/>
                                          </a:lnTo>
                                          <a:lnTo>
                                            <a:pt x="70" y="17"/>
                                          </a:lnTo>
                                          <a:lnTo>
                                            <a:pt x="71" y="21"/>
                                          </a:lnTo>
                                          <a:lnTo>
                                            <a:pt x="71" y="24"/>
                                          </a:lnTo>
                                          <a:lnTo>
                                            <a:pt x="71"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4" name="Freeform 32"/>
                                  <wps:cNvSpPr>
                                    <a:spLocks/>
                                  </wps:cNvSpPr>
                                  <wps:spPr bwMode="auto">
                                    <a:xfrm>
                                      <a:off x="5410" y="3612"/>
                                      <a:ext cx="379" cy="156"/>
                                    </a:xfrm>
                                    <a:custGeom>
                                      <a:avLst/>
                                      <a:gdLst>
                                        <a:gd name="T0" fmla="*/ 44 w 379"/>
                                        <a:gd name="T1" fmla="*/ 64 h 156"/>
                                        <a:gd name="T2" fmla="*/ 60 w 379"/>
                                        <a:gd name="T3" fmla="*/ 71 h 156"/>
                                        <a:gd name="T4" fmla="*/ 72 w 379"/>
                                        <a:gd name="T5" fmla="*/ 77 h 156"/>
                                        <a:gd name="T6" fmla="*/ 87 w 379"/>
                                        <a:gd name="T7" fmla="*/ 82 h 156"/>
                                        <a:gd name="T8" fmla="*/ 101 w 379"/>
                                        <a:gd name="T9" fmla="*/ 84 h 156"/>
                                        <a:gd name="T10" fmla="*/ 115 w 379"/>
                                        <a:gd name="T11" fmla="*/ 87 h 156"/>
                                        <a:gd name="T12" fmla="*/ 127 w 379"/>
                                        <a:gd name="T13" fmla="*/ 89 h 156"/>
                                        <a:gd name="T14" fmla="*/ 142 w 379"/>
                                        <a:gd name="T15" fmla="*/ 91 h 156"/>
                                        <a:gd name="T16" fmla="*/ 154 w 379"/>
                                        <a:gd name="T17" fmla="*/ 91 h 156"/>
                                        <a:gd name="T18" fmla="*/ 166 w 379"/>
                                        <a:gd name="T19" fmla="*/ 89 h 156"/>
                                        <a:gd name="T20" fmla="*/ 179 w 379"/>
                                        <a:gd name="T21" fmla="*/ 87 h 156"/>
                                        <a:gd name="T22" fmla="*/ 193 w 379"/>
                                        <a:gd name="T23" fmla="*/ 84 h 156"/>
                                        <a:gd name="T24" fmla="*/ 207 w 379"/>
                                        <a:gd name="T25" fmla="*/ 82 h 156"/>
                                        <a:gd name="T26" fmla="*/ 221 w 379"/>
                                        <a:gd name="T27" fmla="*/ 77 h 156"/>
                                        <a:gd name="T28" fmla="*/ 237 w 379"/>
                                        <a:gd name="T29" fmla="*/ 69 h 156"/>
                                        <a:gd name="T30" fmla="*/ 255 w 379"/>
                                        <a:gd name="T31" fmla="*/ 62 h 156"/>
                                        <a:gd name="T32" fmla="*/ 267 w 379"/>
                                        <a:gd name="T33" fmla="*/ 55 h 156"/>
                                        <a:gd name="T34" fmla="*/ 282 w 379"/>
                                        <a:gd name="T35" fmla="*/ 46 h 156"/>
                                        <a:gd name="T36" fmla="*/ 291 w 379"/>
                                        <a:gd name="T37" fmla="*/ 41 h 156"/>
                                        <a:gd name="T38" fmla="*/ 301 w 379"/>
                                        <a:gd name="T39" fmla="*/ 32 h 156"/>
                                        <a:gd name="T40" fmla="*/ 312 w 379"/>
                                        <a:gd name="T41" fmla="*/ 27 h 156"/>
                                        <a:gd name="T42" fmla="*/ 324 w 379"/>
                                        <a:gd name="T43" fmla="*/ 20 h 156"/>
                                        <a:gd name="T44" fmla="*/ 335 w 379"/>
                                        <a:gd name="T45" fmla="*/ 14 h 156"/>
                                        <a:gd name="T46" fmla="*/ 346 w 379"/>
                                        <a:gd name="T47" fmla="*/ 7 h 156"/>
                                        <a:gd name="T48" fmla="*/ 356 w 379"/>
                                        <a:gd name="T49" fmla="*/ 2 h 156"/>
                                        <a:gd name="T50" fmla="*/ 372 w 379"/>
                                        <a:gd name="T51" fmla="*/ 0 h 156"/>
                                        <a:gd name="T52" fmla="*/ 379 w 379"/>
                                        <a:gd name="T53" fmla="*/ 6 h 156"/>
                                        <a:gd name="T54" fmla="*/ 379 w 379"/>
                                        <a:gd name="T55" fmla="*/ 14 h 156"/>
                                        <a:gd name="T56" fmla="*/ 370 w 379"/>
                                        <a:gd name="T57" fmla="*/ 41 h 156"/>
                                        <a:gd name="T58" fmla="*/ 354 w 379"/>
                                        <a:gd name="T59" fmla="*/ 71 h 156"/>
                                        <a:gd name="T60" fmla="*/ 337 w 379"/>
                                        <a:gd name="T61" fmla="*/ 96 h 156"/>
                                        <a:gd name="T62" fmla="*/ 317 w 379"/>
                                        <a:gd name="T63" fmla="*/ 116 h 156"/>
                                        <a:gd name="T64" fmla="*/ 294 w 379"/>
                                        <a:gd name="T65" fmla="*/ 133 h 156"/>
                                        <a:gd name="T66" fmla="*/ 271 w 379"/>
                                        <a:gd name="T67" fmla="*/ 144 h 156"/>
                                        <a:gd name="T68" fmla="*/ 244 w 379"/>
                                        <a:gd name="T69" fmla="*/ 151 h 156"/>
                                        <a:gd name="T70" fmla="*/ 220 w 379"/>
                                        <a:gd name="T71" fmla="*/ 155 h 156"/>
                                        <a:gd name="T72" fmla="*/ 191 w 379"/>
                                        <a:gd name="T73" fmla="*/ 156 h 156"/>
                                        <a:gd name="T74" fmla="*/ 165 w 379"/>
                                        <a:gd name="T75" fmla="*/ 155 h 156"/>
                                        <a:gd name="T76" fmla="*/ 138 w 379"/>
                                        <a:gd name="T77" fmla="*/ 149 h 156"/>
                                        <a:gd name="T78" fmla="*/ 111 w 379"/>
                                        <a:gd name="T79" fmla="*/ 144 h 156"/>
                                        <a:gd name="T80" fmla="*/ 85 w 379"/>
                                        <a:gd name="T81" fmla="*/ 135 h 156"/>
                                        <a:gd name="T82" fmla="*/ 60 w 379"/>
                                        <a:gd name="T83" fmla="*/ 124 h 156"/>
                                        <a:gd name="T84" fmla="*/ 37 w 379"/>
                                        <a:gd name="T85" fmla="*/ 114 h 156"/>
                                        <a:gd name="T86" fmla="*/ 16 w 379"/>
                                        <a:gd name="T87" fmla="*/ 101 h 156"/>
                                        <a:gd name="T88" fmla="*/ 0 w 379"/>
                                        <a:gd name="T89" fmla="*/ 87 h 156"/>
                                        <a:gd name="T90" fmla="*/ 0 w 379"/>
                                        <a:gd name="T91" fmla="*/ 73 h 156"/>
                                        <a:gd name="T92" fmla="*/ 8 w 379"/>
                                        <a:gd name="T93" fmla="*/ 61 h 156"/>
                                        <a:gd name="T94" fmla="*/ 23 w 379"/>
                                        <a:gd name="T95" fmla="*/ 59 h 156"/>
                                        <a:gd name="T96" fmla="*/ 32 w 379"/>
                                        <a:gd name="T97" fmla="*/ 61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9" h="156">
                                          <a:moveTo>
                                            <a:pt x="32" y="61"/>
                                          </a:moveTo>
                                          <a:lnTo>
                                            <a:pt x="35" y="62"/>
                                          </a:lnTo>
                                          <a:lnTo>
                                            <a:pt x="39" y="62"/>
                                          </a:lnTo>
                                          <a:lnTo>
                                            <a:pt x="44" y="64"/>
                                          </a:lnTo>
                                          <a:lnTo>
                                            <a:pt x="48" y="66"/>
                                          </a:lnTo>
                                          <a:lnTo>
                                            <a:pt x="51" y="68"/>
                                          </a:lnTo>
                                          <a:lnTo>
                                            <a:pt x="55" y="69"/>
                                          </a:lnTo>
                                          <a:lnTo>
                                            <a:pt x="60" y="71"/>
                                          </a:lnTo>
                                          <a:lnTo>
                                            <a:pt x="62" y="73"/>
                                          </a:lnTo>
                                          <a:lnTo>
                                            <a:pt x="67" y="73"/>
                                          </a:lnTo>
                                          <a:lnTo>
                                            <a:pt x="71" y="75"/>
                                          </a:lnTo>
                                          <a:lnTo>
                                            <a:pt x="72" y="77"/>
                                          </a:lnTo>
                                          <a:lnTo>
                                            <a:pt x="78" y="78"/>
                                          </a:lnTo>
                                          <a:lnTo>
                                            <a:pt x="81" y="78"/>
                                          </a:lnTo>
                                          <a:lnTo>
                                            <a:pt x="85" y="80"/>
                                          </a:lnTo>
                                          <a:lnTo>
                                            <a:pt x="87" y="82"/>
                                          </a:lnTo>
                                          <a:lnTo>
                                            <a:pt x="92" y="82"/>
                                          </a:lnTo>
                                          <a:lnTo>
                                            <a:pt x="95" y="82"/>
                                          </a:lnTo>
                                          <a:lnTo>
                                            <a:pt x="97" y="84"/>
                                          </a:lnTo>
                                          <a:lnTo>
                                            <a:pt x="101" y="84"/>
                                          </a:lnTo>
                                          <a:lnTo>
                                            <a:pt x="106" y="85"/>
                                          </a:lnTo>
                                          <a:lnTo>
                                            <a:pt x="108" y="85"/>
                                          </a:lnTo>
                                          <a:lnTo>
                                            <a:pt x="111" y="87"/>
                                          </a:lnTo>
                                          <a:lnTo>
                                            <a:pt x="115" y="87"/>
                                          </a:lnTo>
                                          <a:lnTo>
                                            <a:pt x="118" y="89"/>
                                          </a:lnTo>
                                          <a:lnTo>
                                            <a:pt x="122" y="89"/>
                                          </a:lnTo>
                                          <a:lnTo>
                                            <a:pt x="124" y="89"/>
                                          </a:lnTo>
                                          <a:lnTo>
                                            <a:pt x="127" y="89"/>
                                          </a:lnTo>
                                          <a:lnTo>
                                            <a:pt x="131" y="89"/>
                                          </a:lnTo>
                                          <a:lnTo>
                                            <a:pt x="134" y="89"/>
                                          </a:lnTo>
                                          <a:lnTo>
                                            <a:pt x="138" y="91"/>
                                          </a:lnTo>
                                          <a:lnTo>
                                            <a:pt x="142" y="91"/>
                                          </a:lnTo>
                                          <a:lnTo>
                                            <a:pt x="145" y="91"/>
                                          </a:lnTo>
                                          <a:lnTo>
                                            <a:pt x="147" y="91"/>
                                          </a:lnTo>
                                          <a:lnTo>
                                            <a:pt x="150" y="91"/>
                                          </a:lnTo>
                                          <a:lnTo>
                                            <a:pt x="154" y="91"/>
                                          </a:lnTo>
                                          <a:lnTo>
                                            <a:pt x="157" y="91"/>
                                          </a:lnTo>
                                          <a:lnTo>
                                            <a:pt x="159" y="91"/>
                                          </a:lnTo>
                                          <a:lnTo>
                                            <a:pt x="163" y="89"/>
                                          </a:lnTo>
                                          <a:lnTo>
                                            <a:pt x="166" y="89"/>
                                          </a:lnTo>
                                          <a:lnTo>
                                            <a:pt x="170" y="89"/>
                                          </a:lnTo>
                                          <a:lnTo>
                                            <a:pt x="173" y="89"/>
                                          </a:lnTo>
                                          <a:lnTo>
                                            <a:pt x="175" y="89"/>
                                          </a:lnTo>
                                          <a:lnTo>
                                            <a:pt x="179" y="87"/>
                                          </a:lnTo>
                                          <a:lnTo>
                                            <a:pt x="184" y="87"/>
                                          </a:lnTo>
                                          <a:lnTo>
                                            <a:pt x="186" y="87"/>
                                          </a:lnTo>
                                          <a:lnTo>
                                            <a:pt x="189" y="85"/>
                                          </a:lnTo>
                                          <a:lnTo>
                                            <a:pt x="193" y="84"/>
                                          </a:lnTo>
                                          <a:lnTo>
                                            <a:pt x="198" y="84"/>
                                          </a:lnTo>
                                          <a:lnTo>
                                            <a:pt x="200" y="84"/>
                                          </a:lnTo>
                                          <a:lnTo>
                                            <a:pt x="204" y="82"/>
                                          </a:lnTo>
                                          <a:lnTo>
                                            <a:pt x="207" y="82"/>
                                          </a:lnTo>
                                          <a:lnTo>
                                            <a:pt x="211" y="80"/>
                                          </a:lnTo>
                                          <a:lnTo>
                                            <a:pt x="214" y="78"/>
                                          </a:lnTo>
                                          <a:lnTo>
                                            <a:pt x="220" y="77"/>
                                          </a:lnTo>
                                          <a:lnTo>
                                            <a:pt x="221" y="77"/>
                                          </a:lnTo>
                                          <a:lnTo>
                                            <a:pt x="227" y="75"/>
                                          </a:lnTo>
                                          <a:lnTo>
                                            <a:pt x="230" y="73"/>
                                          </a:lnTo>
                                          <a:lnTo>
                                            <a:pt x="234" y="71"/>
                                          </a:lnTo>
                                          <a:lnTo>
                                            <a:pt x="237" y="69"/>
                                          </a:lnTo>
                                          <a:lnTo>
                                            <a:pt x="243" y="68"/>
                                          </a:lnTo>
                                          <a:lnTo>
                                            <a:pt x="246" y="66"/>
                                          </a:lnTo>
                                          <a:lnTo>
                                            <a:pt x="250" y="64"/>
                                          </a:lnTo>
                                          <a:lnTo>
                                            <a:pt x="255" y="62"/>
                                          </a:lnTo>
                                          <a:lnTo>
                                            <a:pt x="260" y="61"/>
                                          </a:lnTo>
                                          <a:lnTo>
                                            <a:pt x="262" y="59"/>
                                          </a:lnTo>
                                          <a:lnTo>
                                            <a:pt x="264" y="57"/>
                                          </a:lnTo>
                                          <a:lnTo>
                                            <a:pt x="267" y="55"/>
                                          </a:lnTo>
                                          <a:lnTo>
                                            <a:pt x="271" y="53"/>
                                          </a:lnTo>
                                          <a:lnTo>
                                            <a:pt x="275" y="50"/>
                                          </a:lnTo>
                                          <a:lnTo>
                                            <a:pt x="278" y="48"/>
                                          </a:lnTo>
                                          <a:lnTo>
                                            <a:pt x="282" y="46"/>
                                          </a:lnTo>
                                          <a:lnTo>
                                            <a:pt x="283" y="45"/>
                                          </a:lnTo>
                                          <a:lnTo>
                                            <a:pt x="287" y="43"/>
                                          </a:lnTo>
                                          <a:lnTo>
                                            <a:pt x="289" y="41"/>
                                          </a:lnTo>
                                          <a:lnTo>
                                            <a:pt x="291" y="41"/>
                                          </a:lnTo>
                                          <a:lnTo>
                                            <a:pt x="294" y="37"/>
                                          </a:lnTo>
                                          <a:lnTo>
                                            <a:pt x="296" y="36"/>
                                          </a:lnTo>
                                          <a:lnTo>
                                            <a:pt x="299" y="36"/>
                                          </a:lnTo>
                                          <a:lnTo>
                                            <a:pt x="301" y="32"/>
                                          </a:lnTo>
                                          <a:lnTo>
                                            <a:pt x="305" y="32"/>
                                          </a:lnTo>
                                          <a:lnTo>
                                            <a:pt x="306" y="30"/>
                                          </a:lnTo>
                                          <a:lnTo>
                                            <a:pt x="310" y="29"/>
                                          </a:lnTo>
                                          <a:lnTo>
                                            <a:pt x="312" y="27"/>
                                          </a:lnTo>
                                          <a:lnTo>
                                            <a:pt x="315" y="25"/>
                                          </a:lnTo>
                                          <a:lnTo>
                                            <a:pt x="317" y="23"/>
                                          </a:lnTo>
                                          <a:lnTo>
                                            <a:pt x="321" y="22"/>
                                          </a:lnTo>
                                          <a:lnTo>
                                            <a:pt x="324" y="20"/>
                                          </a:lnTo>
                                          <a:lnTo>
                                            <a:pt x="328" y="18"/>
                                          </a:lnTo>
                                          <a:lnTo>
                                            <a:pt x="330" y="16"/>
                                          </a:lnTo>
                                          <a:lnTo>
                                            <a:pt x="333" y="16"/>
                                          </a:lnTo>
                                          <a:lnTo>
                                            <a:pt x="335" y="14"/>
                                          </a:lnTo>
                                          <a:lnTo>
                                            <a:pt x="337" y="13"/>
                                          </a:lnTo>
                                          <a:lnTo>
                                            <a:pt x="340" y="11"/>
                                          </a:lnTo>
                                          <a:lnTo>
                                            <a:pt x="342" y="11"/>
                                          </a:lnTo>
                                          <a:lnTo>
                                            <a:pt x="346" y="7"/>
                                          </a:lnTo>
                                          <a:lnTo>
                                            <a:pt x="347" y="7"/>
                                          </a:lnTo>
                                          <a:lnTo>
                                            <a:pt x="351" y="6"/>
                                          </a:lnTo>
                                          <a:lnTo>
                                            <a:pt x="353" y="6"/>
                                          </a:lnTo>
                                          <a:lnTo>
                                            <a:pt x="356" y="2"/>
                                          </a:lnTo>
                                          <a:lnTo>
                                            <a:pt x="361" y="2"/>
                                          </a:lnTo>
                                          <a:lnTo>
                                            <a:pt x="365" y="0"/>
                                          </a:lnTo>
                                          <a:lnTo>
                                            <a:pt x="369" y="0"/>
                                          </a:lnTo>
                                          <a:lnTo>
                                            <a:pt x="372" y="0"/>
                                          </a:lnTo>
                                          <a:lnTo>
                                            <a:pt x="376" y="0"/>
                                          </a:lnTo>
                                          <a:lnTo>
                                            <a:pt x="377" y="2"/>
                                          </a:lnTo>
                                          <a:lnTo>
                                            <a:pt x="379" y="2"/>
                                          </a:lnTo>
                                          <a:lnTo>
                                            <a:pt x="379" y="6"/>
                                          </a:lnTo>
                                          <a:lnTo>
                                            <a:pt x="379" y="7"/>
                                          </a:lnTo>
                                          <a:lnTo>
                                            <a:pt x="379" y="9"/>
                                          </a:lnTo>
                                          <a:lnTo>
                                            <a:pt x="379" y="11"/>
                                          </a:lnTo>
                                          <a:lnTo>
                                            <a:pt x="379" y="14"/>
                                          </a:lnTo>
                                          <a:lnTo>
                                            <a:pt x="379" y="16"/>
                                          </a:lnTo>
                                          <a:lnTo>
                                            <a:pt x="376" y="25"/>
                                          </a:lnTo>
                                          <a:lnTo>
                                            <a:pt x="374" y="34"/>
                                          </a:lnTo>
                                          <a:lnTo>
                                            <a:pt x="370" y="41"/>
                                          </a:lnTo>
                                          <a:lnTo>
                                            <a:pt x="367" y="50"/>
                                          </a:lnTo>
                                          <a:lnTo>
                                            <a:pt x="361" y="57"/>
                                          </a:lnTo>
                                          <a:lnTo>
                                            <a:pt x="360" y="64"/>
                                          </a:lnTo>
                                          <a:lnTo>
                                            <a:pt x="354" y="71"/>
                                          </a:lnTo>
                                          <a:lnTo>
                                            <a:pt x="351" y="78"/>
                                          </a:lnTo>
                                          <a:lnTo>
                                            <a:pt x="346" y="84"/>
                                          </a:lnTo>
                                          <a:lnTo>
                                            <a:pt x="342" y="91"/>
                                          </a:lnTo>
                                          <a:lnTo>
                                            <a:pt x="337" y="96"/>
                                          </a:lnTo>
                                          <a:lnTo>
                                            <a:pt x="333" y="103"/>
                                          </a:lnTo>
                                          <a:lnTo>
                                            <a:pt x="328" y="107"/>
                                          </a:lnTo>
                                          <a:lnTo>
                                            <a:pt x="322" y="112"/>
                                          </a:lnTo>
                                          <a:lnTo>
                                            <a:pt x="317" y="116"/>
                                          </a:lnTo>
                                          <a:lnTo>
                                            <a:pt x="312" y="121"/>
                                          </a:lnTo>
                                          <a:lnTo>
                                            <a:pt x="306" y="124"/>
                                          </a:lnTo>
                                          <a:lnTo>
                                            <a:pt x="299" y="130"/>
                                          </a:lnTo>
                                          <a:lnTo>
                                            <a:pt x="294" y="133"/>
                                          </a:lnTo>
                                          <a:lnTo>
                                            <a:pt x="289" y="135"/>
                                          </a:lnTo>
                                          <a:lnTo>
                                            <a:pt x="283" y="139"/>
                                          </a:lnTo>
                                          <a:lnTo>
                                            <a:pt x="276" y="140"/>
                                          </a:lnTo>
                                          <a:lnTo>
                                            <a:pt x="271" y="144"/>
                                          </a:lnTo>
                                          <a:lnTo>
                                            <a:pt x="266" y="146"/>
                                          </a:lnTo>
                                          <a:lnTo>
                                            <a:pt x="259" y="147"/>
                                          </a:lnTo>
                                          <a:lnTo>
                                            <a:pt x="252" y="149"/>
                                          </a:lnTo>
                                          <a:lnTo>
                                            <a:pt x="244" y="151"/>
                                          </a:lnTo>
                                          <a:lnTo>
                                            <a:pt x="237" y="153"/>
                                          </a:lnTo>
                                          <a:lnTo>
                                            <a:pt x="232" y="155"/>
                                          </a:lnTo>
                                          <a:lnTo>
                                            <a:pt x="225" y="155"/>
                                          </a:lnTo>
                                          <a:lnTo>
                                            <a:pt x="220" y="155"/>
                                          </a:lnTo>
                                          <a:lnTo>
                                            <a:pt x="212" y="156"/>
                                          </a:lnTo>
                                          <a:lnTo>
                                            <a:pt x="205" y="156"/>
                                          </a:lnTo>
                                          <a:lnTo>
                                            <a:pt x="198" y="156"/>
                                          </a:lnTo>
                                          <a:lnTo>
                                            <a:pt x="191" y="156"/>
                                          </a:lnTo>
                                          <a:lnTo>
                                            <a:pt x="186" y="156"/>
                                          </a:lnTo>
                                          <a:lnTo>
                                            <a:pt x="179" y="155"/>
                                          </a:lnTo>
                                          <a:lnTo>
                                            <a:pt x="172" y="155"/>
                                          </a:lnTo>
                                          <a:lnTo>
                                            <a:pt x="165" y="155"/>
                                          </a:lnTo>
                                          <a:lnTo>
                                            <a:pt x="157" y="155"/>
                                          </a:lnTo>
                                          <a:lnTo>
                                            <a:pt x="150" y="153"/>
                                          </a:lnTo>
                                          <a:lnTo>
                                            <a:pt x="143" y="151"/>
                                          </a:lnTo>
                                          <a:lnTo>
                                            <a:pt x="138" y="149"/>
                                          </a:lnTo>
                                          <a:lnTo>
                                            <a:pt x="129" y="149"/>
                                          </a:lnTo>
                                          <a:lnTo>
                                            <a:pt x="124" y="147"/>
                                          </a:lnTo>
                                          <a:lnTo>
                                            <a:pt x="117" y="146"/>
                                          </a:lnTo>
                                          <a:lnTo>
                                            <a:pt x="111" y="144"/>
                                          </a:lnTo>
                                          <a:lnTo>
                                            <a:pt x="104" y="142"/>
                                          </a:lnTo>
                                          <a:lnTo>
                                            <a:pt x="97" y="139"/>
                                          </a:lnTo>
                                          <a:lnTo>
                                            <a:pt x="92" y="137"/>
                                          </a:lnTo>
                                          <a:lnTo>
                                            <a:pt x="85" y="135"/>
                                          </a:lnTo>
                                          <a:lnTo>
                                            <a:pt x="78" y="133"/>
                                          </a:lnTo>
                                          <a:lnTo>
                                            <a:pt x="72" y="130"/>
                                          </a:lnTo>
                                          <a:lnTo>
                                            <a:pt x="65" y="128"/>
                                          </a:lnTo>
                                          <a:lnTo>
                                            <a:pt x="60" y="124"/>
                                          </a:lnTo>
                                          <a:lnTo>
                                            <a:pt x="55" y="121"/>
                                          </a:lnTo>
                                          <a:lnTo>
                                            <a:pt x="48" y="119"/>
                                          </a:lnTo>
                                          <a:lnTo>
                                            <a:pt x="42" y="116"/>
                                          </a:lnTo>
                                          <a:lnTo>
                                            <a:pt x="37" y="114"/>
                                          </a:lnTo>
                                          <a:lnTo>
                                            <a:pt x="32" y="110"/>
                                          </a:lnTo>
                                          <a:lnTo>
                                            <a:pt x="26" y="107"/>
                                          </a:lnTo>
                                          <a:lnTo>
                                            <a:pt x="21" y="105"/>
                                          </a:lnTo>
                                          <a:lnTo>
                                            <a:pt x="16" y="101"/>
                                          </a:lnTo>
                                          <a:lnTo>
                                            <a:pt x="10" y="98"/>
                                          </a:lnTo>
                                          <a:lnTo>
                                            <a:pt x="7" y="94"/>
                                          </a:lnTo>
                                          <a:lnTo>
                                            <a:pt x="3" y="92"/>
                                          </a:lnTo>
                                          <a:lnTo>
                                            <a:pt x="0" y="87"/>
                                          </a:lnTo>
                                          <a:lnTo>
                                            <a:pt x="0" y="84"/>
                                          </a:lnTo>
                                          <a:lnTo>
                                            <a:pt x="0" y="80"/>
                                          </a:lnTo>
                                          <a:lnTo>
                                            <a:pt x="0" y="77"/>
                                          </a:lnTo>
                                          <a:lnTo>
                                            <a:pt x="0" y="73"/>
                                          </a:lnTo>
                                          <a:lnTo>
                                            <a:pt x="1" y="69"/>
                                          </a:lnTo>
                                          <a:lnTo>
                                            <a:pt x="3" y="66"/>
                                          </a:lnTo>
                                          <a:lnTo>
                                            <a:pt x="5" y="62"/>
                                          </a:lnTo>
                                          <a:lnTo>
                                            <a:pt x="8" y="61"/>
                                          </a:lnTo>
                                          <a:lnTo>
                                            <a:pt x="14" y="59"/>
                                          </a:lnTo>
                                          <a:lnTo>
                                            <a:pt x="16" y="59"/>
                                          </a:lnTo>
                                          <a:lnTo>
                                            <a:pt x="21" y="59"/>
                                          </a:lnTo>
                                          <a:lnTo>
                                            <a:pt x="23" y="59"/>
                                          </a:lnTo>
                                          <a:lnTo>
                                            <a:pt x="26" y="59"/>
                                          </a:lnTo>
                                          <a:lnTo>
                                            <a:pt x="28" y="59"/>
                                          </a:lnTo>
                                          <a:lnTo>
                                            <a:pt x="32" y="61"/>
                                          </a:lnTo>
                                          <a:lnTo>
                                            <a:pt x="32"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5" name="Freeform 33"/>
                                  <wps:cNvSpPr>
                                    <a:spLocks/>
                                  </wps:cNvSpPr>
                                  <wps:spPr bwMode="auto">
                                    <a:xfrm>
                                      <a:off x="4987" y="4240"/>
                                      <a:ext cx="304" cy="128"/>
                                    </a:xfrm>
                                    <a:custGeom>
                                      <a:avLst/>
                                      <a:gdLst>
                                        <a:gd name="T0" fmla="*/ 15 w 304"/>
                                        <a:gd name="T1" fmla="*/ 25 h 128"/>
                                        <a:gd name="T2" fmla="*/ 25 w 304"/>
                                        <a:gd name="T3" fmla="*/ 15 h 128"/>
                                        <a:gd name="T4" fmla="*/ 39 w 304"/>
                                        <a:gd name="T5" fmla="*/ 7 h 128"/>
                                        <a:gd name="T6" fmla="*/ 50 w 304"/>
                                        <a:gd name="T7" fmla="*/ 2 h 128"/>
                                        <a:gd name="T8" fmla="*/ 64 w 304"/>
                                        <a:gd name="T9" fmla="*/ 0 h 128"/>
                                        <a:gd name="T10" fmla="*/ 77 w 304"/>
                                        <a:gd name="T11" fmla="*/ 0 h 128"/>
                                        <a:gd name="T12" fmla="*/ 87 w 304"/>
                                        <a:gd name="T13" fmla="*/ 4 h 128"/>
                                        <a:gd name="T14" fmla="*/ 100 w 304"/>
                                        <a:gd name="T15" fmla="*/ 7 h 128"/>
                                        <a:gd name="T16" fmla="*/ 112 w 304"/>
                                        <a:gd name="T17" fmla="*/ 13 h 128"/>
                                        <a:gd name="T18" fmla="*/ 125 w 304"/>
                                        <a:gd name="T19" fmla="*/ 22 h 128"/>
                                        <a:gd name="T20" fmla="*/ 137 w 304"/>
                                        <a:gd name="T21" fmla="*/ 29 h 128"/>
                                        <a:gd name="T22" fmla="*/ 149 w 304"/>
                                        <a:gd name="T23" fmla="*/ 36 h 128"/>
                                        <a:gd name="T24" fmla="*/ 160 w 304"/>
                                        <a:gd name="T25" fmla="*/ 43 h 128"/>
                                        <a:gd name="T26" fmla="*/ 173 w 304"/>
                                        <a:gd name="T27" fmla="*/ 50 h 128"/>
                                        <a:gd name="T28" fmla="*/ 185 w 304"/>
                                        <a:gd name="T29" fmla="*/ 57 h 128"/>
                                        <a:gd name="T30" fmla="*/ 196 w 304"/>
                                        <a:gd name="T31" fmla="*/ 62 h 128"/>
                                        <a:gd name="T32" fmla="*/ 206 w 304"/>
                                        <a:gd name="T33" fmla="*/ 68 h 128"/>
                                        <a:gd name="T34" fmla="*/ 217 w 304"/>
                                        <a:gd name="T35" fmla="*/ 68 h 128"/>
                                        <a:gd name="T36" fmla="*/ 229 w 304"/>
                                        <a:gd name="T37" fmla="*/ 70 h 128"/>
                                        <a:gd name="T38" fmla="*/ 240 w 304"/>
                                        <a:gd name="T39" fmla="*/ 66 h 128"/>
                                        <a:gd name="T40" fmla="*/ 251 w 304"/>
                                        <a:gd name="T41" fmla="*/ 61 h 128"/>
                                        <a:gd name="T42" fmla="*/ 261 w 304"/>
                                        <a:gd name="T43" fmla="*/ 54 h 128"/>
                                        <a:gd name="T44" fmla="*/ 268 w 304"/>
                                        <a:gd name="T45" fmla="*/ 48 h 128"/>
                                        <a:gd name="T46" fmla="*/ 275 w 304"/>
                                        <a:gd name="T47" fmla="*/ 45 h 128"/>
                                        <a:gd name="T48" fmla="*/ 288 w 304"/>
                                        <a:gd name="T49" fmla="*/ 46 h 128"/>
                                        <a:gd name="T50" fmla="*/ 298 w 304"/>
                                        <a:gd name="T51" fmla="*/ 54 h 128"/>
                                        <a:gd name="T52" fmla="*/ 304 w 304"/>
                                        <a:gd name="T53" fmla="*/ 62 h 128"/>
                                        <a:gd name="T54" fmla="*/ 304 w 304"/>
                                        <a:gd name="T55" fmla="*/ 70 h 128"/>
                                        <a:gd name="T56" fmla="*/ 304 w 304"/>
                                        <a:gd name="T57" fmla="*/ 78 h 128"/>
                                        <a:gd name="T58" fmla="*/ 302 w 304"/>
                                        <a:gd name="T59" fmla="*/ 86 h 128"/>
                                        <a:gd name="T60" fmla="*/ 291 w 304"/>
                                        <a:gd name="T61" fmla="*/ 100 h 128"/>
                                        <a:gd name="T62" fmla="*/ 281 w 304"/>
                                        <a:gd name="T63" fmla="*/ 110 h 128"/>
                                        <a:gd name="T64" fmla="*/ 268 w 304"/>
                                        <a:gd name="T65" fmla="*/ 119 h 128"/>
                                        <a:gd name="T66" fmla="*/ 258 w 304"/>
                                        <a:gd name="T67" fmla="*/ 125 h 128"/>
                                        <a:gd name="T68" fmla="*/ 245 w 304"/>
                                        <a:gd name="T69" fmla="*/ 126 h 128"/>
                                        <a:gd name="T70" fmla="*/ 233 w 304"/>
                                        <a:gd name="T71" fmla="*/ 126 h 128"/>
                                        <a:gd name="T72" fmla="*/ 220 w 304"/>
                                        <a:gd name="T73" fmla="*/ 126 h 128"/>
                                        <a:gd name="T74" fmla="*/ 210 w 304"/>
                                        <a:gd name="T75" fmla="*/ 121 h 128"/>
                                        <a:gd name="T76" fmla="*/ 196 w 304"/>
                                        <a:gd name="T77" fmla="*/ 116 h 128"/>
                                        <a:gd name="T78" fmla="*/ 183 w 304"/>
                                        <a:gd name="T79" fmla="*/ 110 h 128"/>
                                        <a:gd name="T80" fmla="*/ 173 w 304"/>
                                        <a:gd name="T81" fmla="*/ 103 h 128"/>
                                        <a:gd name="T82" fmla="*/ 158 w 304"/>
                                        <a:gd name="T83" fmla="*/ 96 h 128"/>
                                        <a:gd name="T84" fmla="*/ 146 w 304"/>
                                        <a:gd name="T85" fmla="*/ 89 h 128"/>
                                        <a:gd name="T86" fmla="*/ 132 w 304"/>
                                        <a:gd name="T87" fmla="*/ 80 h 128"/>
                                        <a:gd name="T88" fmla="*/ 119 w 304"/>
                                        <a:gd name="T89" fmla="*/ 75 h 128"/>
                                        <a:gd name="T90" fmla="*/ 107 w 304"/>
                                        <a:gd name="T91" fmla="*/ 70 h 128"/>
                                        <a:gd name="T92" fmla="*/ 93 w 304"/>
                                        <a:gd name="T93" fmla="*/ 66 h 128"/>
                                        <a:gd name="T94" fmla="*/ 80 w 304"/>
                                        <a:gd name="T95" fmla="*/ 62 h 128"/>
                                        <a:gd name="T96" fmla="*/ 66 w 304"/>
                                        <a:gd name="T97" fmla="*/ 64 h 128"/>
                                        <a:gd name="T98" fmla="*/ 54 w 304"/>
                                        <a:gd name="T99" fmla="*/ 66 h 128"/>
                                        <a:gd name="T100" fmla="*/ 39 w 304"/>
                                        <a:gd name="T101" fmla="*/ 71 h 128"/>
                                        <a:gd name="T102" fmla="*/ 27 w 304"/>
                                        <a:gd name="T103" fmla="*/ 78 h 128"/>
                                        <a:gd name="T104" fmla="*/ 16 w 304"/>
                                        <a:gd name="T105" fmla="*/ 78 h 128"/>
                                        <a:gd name="T106" fmla="*/ 8 w 304"/>
                                        <a:gd name="T107" fmla="*/ 71 h 128"/>
                                        <a:gd name="T108" fmla="*/ 2 w 304"/>
                                        <a:gd name="T109" fmla="*/ 61 h 128"/>
                                        <a:gd name="T110" fmla="*/ 0 w 304"/>
                                        <a:gd name="T111" fmla="*/ 48 h 128"/>
                                        <a:gd name="T112" fmla="*/ 6 w 304"/>
                                        <a:gd name="T113" fmla="*/ 3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4" h="128">
                                          <a:moveTo>
                                            <a:pt x="6" y="36"/>
                                          </a:moveTo>
                                          <a:lnTo>
                                            <a:pt x="9" y="31"/>
                                          </a:lnTo>
                                          <a:lnTo>
                                            <a:pt x="15" y="25"/>
                                          </a:lnTo>
                                          <a:lnTo>
                                            <a:pt x="18" y="22"/>
                                          </a:lnTo>
                                          <a:lnTo>
                                            <a:pt x="22" y="18"/>
                                          </a:lnTo>
                                          <a:lnTo>
                                            <a:pt x="25" y="15"/>
                                          </a:lnTo>
                                          <a:lnTo>
                                            <a:pt x="31" y="11"/>
                                          </a:lnTo>
                                          <a:lnTo>
                                            <a:pt x="34" y="9"/>
                                          </a:lnTo>
                                          <a:lnTo>
                                            <a:pt x="39" y="7"/>
                                          </a:lnTo>
                                          <a:lnTo>
                                            <a:pt x="43" y="4"/>
                                          </a:lnTo>
                                          <a:lnTo>
                                            <a:pt x="47" y="2"/>
                                          </a:lnTo>
                                          <a:lnTo>
                                            <a:pt x="50" y="2"/>
                                          </a:lnTo>
                                          <a:lnTo>
                                            <a:pt x="55" y="2"/>
                                          </a:lnTo>
                                          <a:lnTo>
                                            <a:pt x="59" y="0"/>
                                          </a:lnTo>
                                          <a:lnTo>
                                            <a:pt x="64" y="0"/>
                                          </a:lnTo>
                                          <a:lnTo>
                                            <a:pt x="68" y="0"/>
                                          </a:lnTo>
                                          <a:lnTo>
                                            <a:pt x="71" y="0"/>
                                          </a:lnTo>
                                          <a:lnTo>
                                            <a:pt x="77" y="0"/>
                                          </a:lnTo>
                                          <a:lnTo>
                                            <a:pt x="80" y="2"/>
                                          </a:lnTo>
                                          <a:lnTo>
                                            <a:pt x="84" y="2"/>
                                          </a:lnTo>
                                          <a:lnTo>
                                            <a:pt x="87" y="4"/>
                                          </a:lnTo>
                                          <a:lnTo>
                                            <a:pt x="93" y="4"/>
                                          </a:lnTo>
                                          <a:lnTo>
                                            <a:pt x="96" y="6"/>
                                          </a:lnTo>
                                          <a:lnTo>
                                            <a:pt x="100" y="7"/>
                                          </a:lnTo>
                                          <a:lnTo>
                                            <a:pt x="103" y="11"/>
                                          </a:lnTo>
                                          <a:lnTo>
                                            <a:pt x="109" y="11"/>
                                          </a:lnTo>
                                          <a:lnTo>
                                            <a:pt x="112" y="13"/>
                                          </a:lnTo>
                                          <a:lnTo>
                                            <a:pt x="118" y="16"/>
                                          </a:lnTo>
                                          <a:lnTo>
                                            <a:pt x="121" y="18"/>
                                          </a:lnTo>
                                          <a:lnTo>
                                            <a:pt x="125" y="22"/>
                                          </a:lnTo>
                                          <a:lnTo>
                                            <a:pt x="128" y="23"/>
                                          </a:lnTo>
                                          <a:lnTo>
                                            <a:pt x="133" y="27"/>
                                          </a:lnTo>
                                          <a:lnTo>
                                            <a:pt x="137" y="29"/>
                                          </a:lnTo>
                                          <a:lnTo>
                                            <a:pt x="141" y="31"/>
                                          </a:lnTo>
                                          <a:lnTo>
                                            <a:pt x="144" y="34"/>
                                          </a:lnTo>
                                          <a:lnTo>
                                            <a:pt x="149" y="36"/>
                                          </a:lnTo>
                                          <a:lnTo>
                                            <a:pt x="153" y="39"/>
                                          </a:lnTo>
                                          <a:lnTo>
                                            <a:pt x="157" y="41"/>
                                          </a:lnTo>
                                          <a:lnTo>
                                            <a:pt x="160" y="43"/>
                                          </a:lnTo>
                                          <a:lnTo>
                                            <a:pt x="165" y="46"/>
                                          </a:lnTo>
                                          <a:lnTo>
                                            <a:pt x="169" y="48"/>
                                          </a:lnTo>
                                          <a:lnTo>
                                            <a:pt x="173" y="50"/>
                                          </a:lnTo>
                                          <a:lnTo>
                                            <a:pt x="176" y="54"/>
                                          </a:lnTo>
                                          <a:lnTo>
                                            <a:pt x="180" y="55"/>
                                          </a:lnTo>
                                          <a:lnTo>
                                            <a:pt x="185" y="57"/>
                                          </a:lnTo>
                                          <a:lnTo>
                                            <a:pt x="188" y="59"/>
                                          </a:lnTo>
                                          <a:lnTo>
                                            <a:pt x="192" y="61"/>
                                          </a:lnTo>
                                          <a:lnTo>
                                            <a:pt x="196" y="62"/>
                                          </a:lnTo>
                                          <a:lnTo>
                                            <a:pt x="199" y="64"/>
                                          </a:lnTo>
                                          <a:lnTo>
                                            <a:pt x="203" y="66"/>
                                          </a:lnTo>
                                          <a:lnTo>
                                            <a:pt x="206" y="68"/>
                                          </a:lnTo>
                                          <a:lnTo>
                                            <a:pt x="210" y="68"/>
                                          </a:lnTo>
                                          <a:lnTo>
                                            <a:pt x="215" y="68"/>
                                          </a:lnTo>
                                          <a:lnTo>
                                            <a:pt x="217" y="68"/>
                                          </a:lnTo>
                                          <a:lnTo>
                                            <a:pt x="222" y="70"/>
                                          </a:lnTo>
                                          <a:lnTo>
                                            <a:pt x="226" y="70"/>
                                          </a:lnTo>
                                          <a:lnTo>
                                            <a:pt x="229" y="70"/>
                                          </a:lnTo>
                                          <a:lnTo>
                                            <a:pt x="233" y="68"/>
                                          </a:lnTo>
                                          <a:lnTo>
                                            <a:pt x="236" y="68"/>
                                          </a:lnTo>
                                          <a:lnTo>
                                            <a:pt x="240" y="66"/>
                                          </a:lnTo>
                                          <a:lnTo>
                                            <a:pt x="243" y="64"/>
                                          </a:lnTo>
                                          <a:lnTo>
                                            <a:pt x="247" y="62"/>
                                          </a:lnTo>
                                          <a:lnTo>
                                            <a:pt x="251" y="61"/>
                                          </a:lnTo>
                                          <a:lnTo>
                                            <a:pt x="254" y="59"/>
                                          </a:lnTo>
                                          <a:lnTo>
                                            <a:pt x="258" y="55"/>
                                          </a:lnTo>
                                          <a:lnTo>
                                            <a:pt x="261" y="54"/>
                                          </a:lnTo>
                                          <a:lnTo>
                                            <a:pt x="263" y="50"/>
                                          </a:lnTo>
                                          <a:lnTo>
                                            <a:pt x="267" y="48"/>
                                          </a:lnTo>
                                          <a:lnTo>
                                            <a:pt x="268" y="48"/>
                                          </a:lnTo>
                                          <a:lnTo>
                                            <a:pt x="270" y="46"/>
                                          </a:lnTo>
                                          <a:lnTo>
                                            <a:pt x="274" y="45"/>
                                          </a:lnTo>
                                          <a:lnTo>
                                            <a:pt x="275" y="45"/>
                                          </a:lnTo>
                                          <a:lnTo>
                                            <a:pt x="279" y="45"/>
                                          </a:lnTo>
                                          <a:lnTo>
                                            <a:pt x="282" y="45"/>
                                          </a:lnTo>
                                          <a:lnTo>
                                            <a:pt x="288" y="46"/>
                                          </a:lnTo>
                                          <a:lnTo>
                                            <a:pt x="291" y="48"/>
                                          </a:lnTo>
                                          <a:lnTo>
                                            <a:pt x="297" y="52"/>
                                          </a:lnTo>
                                          <a:lnTo>
                                            <a:pt x="298" y="54"/>
                                          </a:lnTo>
                                          <a:lnTo>
                                            <a:pt x="302" y="59"/>
                                          </a:lnTo>
                                          <a:lnTo>
                                            <a:pt x="302" y="61"/>
                                          </a:lnTo>
                                          <a:lnTo>
                                            <a:pt x="304" y="62"/>
                                          </a:lnTo>
                                          <a:lnTo>
                                            <a:pt x="304" y="64"/>
                                          </a:lnTo>
                                          <a:lnTo>
                                            <a:pt x="304" y="68"/>
                                          </a:lnTo>
                                          <a:lnTo>
                                            <a:pt x="304" y="70"/>
                                          </a:lnTo>
                                          <a:lnTo>
                                            <a:pt x="304" y="73"/>
                                          </a:lnTo>
                                          <a:lnTo>
                                            <a:pt x="304" y="75"/>
                                          </a:lnTo>
                                          <a:lnTo>
                                            <a:pt x="304" y="78"/>
                                          </a:lnTo>
                                          <a:lnTo>
                                            <a:pt x="304" y="80"/>
                                          </a:lnTo>
                                          <a:lnTo>
                                            <a:pt x="302" y="84"/>
                                          </a:lnTo>
                                          <a:lnTo>
                                            <a:pt x="302" y="86"/>
                                          </a:lnTo>
                                          <a:lnTo>
                                            <a:pt x="298" y="89"/>
                                          </a:lnTo>
                                          <a:lnTo>
                                            <a:pt x="297" y="94"/>
                                          </a:lnTo>
                                          <a:lnTo>
                                            <a:pt x="291" y="100"/>
                                          </a:lnTo>
                                          <a:lnTo>
                                            <a:pt x="288" y="103"/>
                                          </a:lnTo>
                                          <a:lnTo>
                                            <a:pt x="284" y="107"/>
                                          </a:lnTo>
                                          <a:lnTo>
                                            <a:pt x="281" y="110"/>
                                          </a:lnTo>
                                          <a:lnTo>
                                            <a:pt x="277" y="114"/>
                                          </a:lnTo>
                                          <a:lnTo>
                                            <a:pt x="272" y="116"/>
                                          </a:lnTo>
                                          <a:lnTo>
                                            <a:pt x="268" y="119"/>
                                          </a:lnTo>
                                          <a:lnTo>
                                            <a:pt x="265" y="121"/>
                                          </a:lnTo>
                                          <a:lnTo>
                                            <a:pt x="261" y="125"/>
                                          </a:lnTo>
                                          <a:lnTo>
                                            <a:pt x="258" y="125"/>
                                          </a:lnTo>
                                          <a:lnTo>
                                            <a:pt x="252" y="126"/>
                                          </a:lnTo>
                                          <a:lnTo>
                                            <a:pt x="249" y="126"/>
                                          </a:lnTo>
                                          <a:lnTo>
                                            <a:pt x="245" y="126"/>
                                          </a:lnTo>
                                          <a:lnTo>
                                            <a:pt x="242" y="128"/>
                                          </a:lnTo>
                                          <a:lnTo>
                                            <a:pt x="238" y="128"/>
                                          </a:lnTo>
                                          <a:lnTo>
                                            <a:pt x="233" y="126"/>
                                          </a:lnTo>
                                          <a:lnTo>
                                            <a:pt x="229" y="126"/>
                                          </a:lnTo>
                                          <a:lnTo>
                                            <a:pt x="226" y="126"/>
                                          </a:lnTo>
                                          <a:lnTo>
                                            <a:pt x="220" y="126"/>
                                          </a:lnTo>
                                          <a:lnTo>
                                            <a:pt x="217" y="125"/>
                                          </a:lnTo>
                                          <a:lnTo>
                                            <a:pt x="212" y="125"/>
                                          </a:lnTo>
                                          <a:lnTo>
                                            <a:pt x="210" y="121"/>
                                          </a:lnTo>
                                          <a:lnTo>
                                            <a:pt x="204" y="121"/>
                                          </a:lnTo>
                                          <a:lnTo>
                                            <a:pt x="201" y="117"/>
                                          </a:lnTo>
                                          <a:lnTo>
                                            <a:pt x="196" y="116"/>
                                          </a:lnTo>
                                          <a:lnTo>
                                            <a:pt x="192" y="114"/>
                                          </a:lnTo>
                                          <a:lnTo>
                                            <a:pt x="188" y="112"/>
                                          </a:lnTo>
                                          <a:lnTo>
                                            <a:pt x="183" y="110"/>
                                          </a:lnTo>
                                          <a:lnTo>
                                            <a:pt x="180" y="109"/>
                                          </a:lnTo>
                                          <a:lnTo>
                                            <a:pt x="176" y="105"/>
                                          </a:lnTo>
                                          <a:lnTo>
                                            <a:pt x="173" y="103"/>
                                          </a:lnTo>
                                          <a:lnTo>
                                            <a:pt x="167" y="102"/>
                                          </a:lnTo>
                                          <a:lnTo>
                                            <a:pt x="164" y="100"/>
                                          </a:lnTo>
                                          <a:lnTo>
                                            <a:pt x="158" y="96"/>
                                          </a:lnTo>
                                          <a:lnTo>
                                            <a:pt x="155" y="94"/>
                                          </a:lnTo>
                                          <a:lnTo>
                                            <a:pt x="149" y="91"/>
                                          </a:lnTo>
                                          <a:lnTo>
                                            <a:pt x="146" y="89"/>
                                          </a:lnTo>
                                          <a:lnTo>
                                            <a:pt x="142" y="86"/>
                                          </a:lnTo>
                                          <a:lnTo>
                                            <a:pt x="137" y="84"/>
                                          </a:lnTo>
                                          <a:lnTo>
                                            <a:pt x="132" y="80"/>
                                          </a:lnTo>
                                          <a:lnTo>
                                            <a:pt x="128" y="78"/>
                                          </a:lnTo>
                                          <a:lnTo>
                                            <a:pt x="123" y="77"/>
                                          </a:lnTo>
                                          <a:lnTo>
                                            <a:pt x="119" y="75"/>
                                          </a:lnTo>
                                          <a:lnTo>
                                            <a:pt x="116" y="73"/>
                                          </a:lnTo>
                                          <a:lnTo>
                                            <a:pt x="110" y="71"/>
                                          </a:lnTo>
                                          <a:lnTo>
                                            <a:pt x="107" y="70"/>
                                          </a:lnTo>
                                          <a:lnTo>
                                            <a:pt x="102" y="68"/>
                                          </a:lnTo>
                                          <a:lnTo>
                                            <a:pt x="98" y="68"/>
                                          </a:lnTo>
                                          <a:lnTo>
                                            <a:pt x="93" y="66"/>
                                          </a:lnTo>
                                          <a:lnTo>
                                            <a:pt x="89" y="64"/>
                                          </a:lnTo>
                                          <a:lnTo>
                                            <a:pt x="84" y="64"/>
                                          </a:lnTo>
                                          <a:lnTo>
                                            <a:pt x="80" y="62"/>
                                          </a:lnTo>
                                          <a:lnTo>
                                            <a:pt x="75" y="62"/>
                                          </a:lnTo>
                                          <a:lnTo>
                                            <a:pt x="71" y="62"/>
                                          </a:lnTo>
                                          <a:lnTo>
                                            <a:pt x="66" y="64"/>
                                          </a:lnTo>
                                          <a:lnTo>
                                            <a:pt x="61" y="64"/>
                                          </a:lnTo>
                                          <a:lnTo>
                                            <a:pt x="57" y="64"/>
                                          </a:lnTo>
                                          <a:lnTo>
                                            <a:pt x="54" y="66"/>
                                          </a:lnTo>
                                          <a:lnTo>
                                            <a:pt x="48" y="68"/>
                                          </a:lnTo>
                                          <a:lnTo>
                                            <a:pt x="45" y="70"/>
                                          </a:lnTo>
                                          <a:lnTo>
                                            <a:pt x="39" y="71"/>
                                          </a:lnTo>
                                          <a:lnTo>
                                            <a:pt x="34" y="73"/>
                                          </a:lnTo>
                                          <a:lnTo>
                                            <a:pt x="31" y="78"/>
                                          </a:lnTo>
                                          <a:lnTo>
                                            <a:pt x="27" y="78"/>
                                          </a:lnTo>
                                          <a:lnTo>
                                            <a:pt x="24" y="80"/>
                                          </a:lnTo>
                                          <a:lnTo>
                                            <a:pt x="20" y="80"/>
                                          </a:lnTo>
                                          <a:lnTo>
                                            <a:pt x="16" y="78"/>
                                          </a:lnTo>
                                          <a:lnTo>
                                            <a:pt x="13" y="77"/>
                                          </a:lnTo>
                                          <a:lnTo>
                                            <a:pt x="9" y="75"/>
                                          </a:lnTo>
                                          <a:lnTo>
                                            <a:pt x="8" y="71"/>
                                          </a:lnTo>
                                          <a:lnTo>
                                            <a:pt x="6" y="68"/>
                                          </a:lnTo>
                                          <a:lnTo>
                                            <a:pt x="2" y="64"/>
                                          </a:lnTo>
                                          <a:lnTo>
                                            <a:pt x="2" y="61"/>
                                          </a:lnTo>
                                          <a:lnTo>
                                            <a:pt x="0" y="55"/>
                                          </a:lnTo>
                                          <a:lnTo>
                                            <a:pt x="0" y="52"/>
                                          </a:lnTo>
                                          <a:lnTo>
                                            <a:pt x="0" y="48"/>
                                          </a:lnTo>
                                          <a:lnTo>
                                            <a:pt x="2" y="43"/>
                                          </a:lnTo>
                                          <a:lnTo>
                                            <a:pt x="4" y="39"/>
                                          </a:lnTo>
                                          <a:lnTo>
                                            <a:pt x="6" y="36"/>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6" name="Freeform 34"/>
                                  <wps:cNvSpPr>
                                    <a:spLocks/>
                                  </wps:cNvSpPr>
                                  <wps:spPr bwMode="auto">
                                    <a:xfrm>
                                      <a:off x="5108" y="4192"/>
                                      <a:ext cx="73" cy="137"/>
                                    </a:xfrm>
                                    <a:custGeom>
                                      <a:avLst/>
                                      <a:gdLst>
                                        <a:gd name="T0" fmla="*/ 69 w 73"/>
                                        <a:gd name="T1" fmla="*/ 34 h 137"/>
                                        <a:gd name="T2" fmla="*/ 67 w 73"/>
                                        <a:gd name="T3" fmla="*/ 39 h 137"/>
                                        <a:gd name="T4" fmla="*/ 66 w 73"/>
                                        <a:gd name="T5" fmla="*/ 43 h 137"/>
                                        <a:gd name="T6" fmla="*/ 64 w 73"/>
                                        <a:gd name="T7" fmla="*/ 48 h 137"/>
                                        <a:gd name="T8" fmla="*/ 62 w 73"/>
                                        <a:gd name="T9" fmla="*/ 54 h 137"/>
                                        <a:gd name="T10" fmla="*/ 62 w 73"/>
                                        <a:gd name="T11" fmla="*/ 59 h 137"/>
                                        <a:gd name="T12" fmla="*/ 60 w 73"/>
                                        <a:gd name="T13" fmla="*/ 64 h 137"/>
                                        <a:gd name="T14" fmla="*/ 59 w 73"/>
                                        <a:gd name="T15" fmla="*/ 68 h 137"/>
                                        <a:gd name="T16" fmla="*/ 59 w 73"/>
                                        <a:gd name="T17" fmla="*/ 75 h 137"/>
                                        <a:gd name="T18" fmla="*/ 57 w 73"/>
                                        <a:gd name="T19" fmla="*/ 82 h 137"/>
                                        <a:gd name="T20" fmla="*/ 57 w 73"/>
                                        <a:gd name="T21" fmla="*/ 87 h 137"/>
                                        <a:gd name="T22" fmla="*/ 57 w 73"/>
                                        <a:gd name="T23" fmla="*/ 93 h 137"/>
                                        <a:gd name="T24" fmla="*/ 55 w 73"/>
                                        <a:gd name="T25" fmla="*/ 98 h 137"/>
                                        <a:gd name="T26" fmla="*/ 53 w 73"/>
                                        <a:gd name="T27" fmla="*/ 103 h 137"/>
                                        <a:gd name="T28" fmla="*/ 53 w 73"/>
                                        <a:gd name="T29" fmla="*/ 110 h 137"/>
                                        <a:gd name="T30" fmla="*/ 52 w 73"/>
                                        <a:gd name="T31" fmla="*/ 116 h 137"/>
                                        <a:gd name="T32" fmla="*/ 50 w 73"/>
                                        <a:gd name="T33" fmla="*/ 123 h 137"/>
                                        <a:gd name="T34" fmla="*/ 44 w 73"/>
                                        <a:gd name="T35" fmla="*/ 128 h 137"/>
                                        <a:gd name="T36" fmla="*/ 37 w 73"/>
                                        <a:gd name="T37" fmla="*/ 134 h 137"/>
                                        <a:gd name="T38" fmla="*/ 28 w 73"/>
                                        <a:gd name="T39" fmla="*/ 135 h 137"/>
                                        <a:gd name="T40" fmla="*/ 23 w 73"/>
                                        <a:gd name="T41" fmla="*/ 137 h 137"/>
                                        <a:gd name="T42" fmla="*/ 20 w 73"/>
                                        <a:gd name="T43" fmla="*/ 135 h 137"/>
                                        <a:gd name="T44" fmla="*/ 14 w 73"/>
                                        <a:gd name="T45" fmla="*/ 134 h 137"/>
                                        <a:gd name="T46" fmla="*/ 7 w 73"/>
                                        <a:gd name="T47" fmla="*/ 128 h 137"/>
                                        <a:gd name="T48" fmla="*/ 2 w 73"/>
                                        <a:gd name="T49" fmla="*/ 121 h 137"/>
                                        <a:gd name="T50" fmla="*/ 0 w 73"/>
                                        <a:gd name="T51" fmla="*/ 114 h 137"/>
                                        <a:gd name="T52" fmla="*/ 0 w 73"/>
                                        <a:gd name="T53" fmla="*/ 109 h 137"/>
                                        <a:gd name="T54" fmla="*/ 0 w 73"/>
                                        <a:gd name="T55" fmla="*/ 102 h 137"/>
                                        <a:gd name="T56" fmla="*/ 2 w 73"/>
                                        <a:gd name="T57" fmla="*/ 94 h 137"/>
                                        <a:gd name="T58" fmla="*/ 2 w 73"/>
                                        <a:gd name="T59" fmla="*/ 87 h 137"/>
                                        <a:gd name="T60" fmla="*/ 4 w 73"/>
                                        <a:gd name="T61" fmla="*/ 82 h 137"/>
                                        <a:gd name="T62" fmla="*/ 5 w 73"/>
                                        <a:gd name="T63" fmla="*/ 77 h 137"/>
                                        <a:gd name="T64" fmla="*/ 7 w 73"/>
                                        <a:gd name="T65" fmla="*/ 71 h 137"/>
                                        <a:gd name="T66" fmla="*/ 9 w 73"/>
                                        <a:gd name="T67" fmla="*/ 66 h 137"/>
                                        <a:gd name="T68" fmla="*/ 11 w 73"/>
                                        <a:gd name="T69" fmla="*/ 61 h 137"/>
                                        <a:gd name="T70" fmla="*/ 12 w 73"/>
                                        <a:gd name="T71" fmla="*/ 55 h 137"/>
                                        <a:gd name="T72" fmla="*/ 16 w 73"/>
                                        <a:gd name="T73" fmla="*/ 50 h 137"/>
                                        <a:gd name="T74" fmla="*/ 18 w 73"/>
                                        <a:gd name="T75" fmla="*/ 45 h 137"/>
                                        <a:gd name="T76" fmla="*/ 20 w 73"/>
                                        <a:gd name="T77" fmla="*/ 39 h 137"/>
                                        <a:gd name="T78" fmla="*/ 21 w 73"/>
                                        <a:gd name="T79" fmla="*/ 34 h 137"/>
                                        <a:gd name="T80" fmla="*/ 23 w 73"/>
                                        <a:gd name="T81" fmla="*/ 29 h 137"/>
                                        <a:gd name="T82" fmla="*/ 27 w 73"/>
                                        <a:gd name="T83" fmla="*/ 24 h 137"/>
                                        <a:gd name="T84" fmla="*/ 28 w 73"/>
                                        <a:gd name="T85" fmla="*/ 18 h 137"/>
                                        <a:gd name="T86" fmla="*/ 32 w 73"/>
                                        <a:gd name="T87" fmla="*/ 13 h 137"/>
                                        <a:gd name="T88" fmla="*/ 34 w 73"/>
                                        <a:gd name="T89" fmla="*/ 8 h 137"/>
                                        <a:gd name="T90" fmla="*/ 39 w 73"/>
                                        <a:gd name="T91" fmla="*/ 4 h 137"/>
                                        <a:gd name="T92" fmla="*/ 46 w 73"/>
                                        <a:gd name="T93" fmla="*/ 0 h 137"/>
                                        <a:gd name="T94" fmla="*/ 53 w 73"/>
                                        <a:gd name="T95" fmla="*/ 0 h 137"/>
                                        <a:gd name="T96" fmla="*/ 62 w 73"/>
                                        <a:gd name="T97" fmla="*/ 4 h 137"/>
                                        <a:gd name="T98" fmla="*/ 67 w 73"/>
                                        <a:gd name="T99" fmla="*/ 9 h 137"/>
                                        <a:gd name="T100" fmla="*/ 71 w 73"/>
                                        <a:gd name="T101" fmla="*/ 16 h 137"/>
                                        <a:gd name="T102" fmla="*/ 73 w 73"/>
                                        <a:gd name="T103" fmla="*/ 24 h 137"/>
                                        <a:gd name="T104" fmla="*/ 71 w 73"/>
                                        <a:gd name="T105" fmla="*/ 29 h 137"/>
                                        <a:gd name="T106" fmla="*/ 71 w 73"/>
                                        <a:gd name="T107" fmla="*/ 3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137">
                                          <a:moveTo>
                                            <a:pt x="71" y="31"/>
                                          </a:moveTo>
                                          <a:lnTo>
                                            <a:pt x="69" y="34"/>
                                          </a:lnTo>
                                          <a:lnTo>
                                            <a:pt x="69" y="36"/>
                                          </a:lnTo>
                                          <a:lnTo>
                                            <a:pt x="67" y="39"/>
                                          </a:lnTo>
                                          <a:lnTo>
                                            <a:pt x="67" y="41"/>
                                          </a:lnTo>
                                          <a:lnTo>
                                            <a:pt x="66" y="43"/>
                                          </a:lnTo>
                                          <a:lnTo>
                                            <a:pt x="64" y="47"/>
                                          </a:lnTo>
                                          <a:lnTo>
                                            <a:pt x="64" y="48"/>
                                          </a:lnTo>
                                          <a:lnTo>
                                            <a:pt x="64" y="52"/>
                                          </a:lnTo>
                                          <a:lnTo>
                                            <a:pt x="62" y="54"/>
                                          </a:lnTo>
                                          <a:lnTo>
                                            <a:pt x="62" y="55"/>
                                          </a:lnTo>
                                          <a:lnTo>
                                            <a:pt x="62" y="59"/>
                                          </a:lnTo>
                                          <a:lnTo>
                                            <a:pt x="60" y="61"/>
                                          </a:lnTo>
                                          <a:lnTo>
                                            <a:pt x="60" y="64"/>
                                          </a:lnTo>
                                          <a:lnTo>
                                            <a:pt x="59" y="66"/>
                                          </a:lnTo>
                                          <a:lnTo>
                                            <a:pt x="59" y="68"/>
                                          </a:lnTo>
                                          <a:lnTo>
                                            <a:pt x="59" y="71"/>
                                          </a:lnTo>
                                          <a:lnTo>
                                            <a:pt x="59" y="75"/>
                                          </a:lnTo>
                                          <a:lnTo>
                                            <a:pt x="57" y="80"/>
                                          </a:lnTo>
                                          <a:lnTo>
                                            <a:pt x="57" y="82"/>
                                          </a:lnTo>
                                          <a:lnTo>
                                            <a:pt x="57" y="86"/>
                                          </a:lnTo>
                                          <a:lnTo>
                                            <a:pt x="57" y="87"/>
                                          </a:lnTo>
                                          <a:lnTo>
                                            <a:pt x="57" y="91"/>
                                          </a:lnTo>
                                          <a:lnTo>
                                            <a:pt x="57" y="93"/>
                                          </a:lnTo>
                                          <a:lnTo>
                                            <a:pt x="55" y="96"/>
                                          </a:lnTo>
                                          <a:lnTo>
                                            <a:pt x="55" y="98"/>
                                          </a:lnTo>
                                          <a:lnTo>
                                            <a:pt x="53" y="102"/>
                                          </a:lnTo>
                                          <a:lnTo>
                                            <a:pt x="53" y="103"/>
                                          </a:lnTo>
                                          <a:lnTo>
                                            <a:pt x="53" y="107"/>
                                          </a:lnTo>
                                          <a:lnTo>
                                            <a:pt x="53" y="110"/>
                                          </a:lnTo>
                                          <a:lnTo>
                                            <a:pt x="53" y="114"/>
                                          </a:lnTo>
                                          <a:lnTo>
                                            <a:pt x="52" y="116"/>
                                          </a:lnTo>
                                          <a:lnTo>
                                            <a:pt x="52" y="119"/>
                                          </a:lnTo>
                                          <a:lnTo>
                                            <a:pt x="50" y="123"/>
                                          </a:lnTo>
                                          <a:lnTo>
                                            <a:pt x="48" y="125"/>
                                          </a:lnTo>
                                          <a:lnTo>
                                            <a:pt x="44" y="128"/>
                                          </a:lnTo>
                                          <a:lnTo>
                                            <a:pt x="41" y="132"/>
                                          </a:lnTo>
                                          <a:lnTo>
                                            <a:pt x="37" y="134"/>
                                          </a:lnTo>
                                          <a:lnTo>
                                            <a:pt x="32" y="135"/>
                                          </a:lnTo>
                                          <a:lnTo>
                                            <a:pt x="28" y="135"/>
                                          </a:lnTo>
                                          <a:lnTo>
                                            <a:pt x="27" y="137"/>
                                          </a:lnTo>
                                          <a:lnTo>
                                            <a:pt x="23" y="137"/>
                                          </a:lnTo>
                                          <a:lnTo>
                                            <a:pt x="21" y="137"/>
                                          </a:lnTo>
                                          <a:lnTo>
                                            <a:pt x="20" y="135"/>
                                          </a:lnTo>
                                          <a:lnTo>
                                            <a:pt x="16" y="134"/>
                                          </a:lnTo>
                                          <a:lnTo>
                                            <a:pt x="14" y="134"/>
                                          </a:lnTo>
                                          <a:lnTo>
                                            <a:pt x="12" y="132"/>
                                          </a:lnTo>
                                          <a:lnTo>
                                            <a:pt x="7" y="128"/>
                                          </a:lnTo>
                                          <a:lnTo>
                                            <a:pt x="5" y="126"/>
                                          </a:lnTo>
                                          <a:lnTo>
                                            <a:pt x="2" y="121"/>
                                          </a:lnTo>
                                          <a:lnTo>
                                            <a:pt x="0" y="118"/>
                                          </a:lnTo>
                                          <a:lnTo>
                                            <a:pt x="0" y="114"/>
                                          </a:lnTo>
                                          <a:lnTo>
                                            <a:pt x="0" y="112"/>
                                          </a:lnTo>
                                          <a:lnTo>
                                            <a:pt x="0" y="109"/>
                                          </a:lnTo>
                                          <a:lnTo>
                                            <a:pt x="0" y="107"/>
                                          </a:lnTo>
                                          <a:lnTo>
                                            <a:pt x="0" y="102"/>
                                          </a:lnTo>
                                          <a:lnTo>
                                            <a:pt x="2" y="98"/>
                                          </a:lnTo>
                                          <a:lnTo>
                                            <a:pt x="2" y="94"/>
                                          </a:lnTo>
                                          <a:lnTo>
                                            <a:pt x="2" y="93"/>
                                          </a:lnTo>
                                          <a:lnTo>
                                            <a:pt x="2" y="87"/>
                                          </a:lnTo>
                                          <a:lnTo>
                                            <a:pt x="4" y="86"/>
                                          </a:lnTo>
                                          <a:lnTo>
                                            <a:pt x="4" y="82"/>
                                          </a:lnTo>
                                          <a:lnTo>
                                            <a:pt x="5" y="80"/>
                                          </a:lnTo>
                                          <a:lnTo>
                                            <a:pt x="5" y="77"/>
                                          </a:lnTo>
                                          <a:lnTo>
                                            <a:pt x="7" y="75"/>
                                          </a:lnTo>
                                          <a:lnTo>
                                            <a:pt x="7" y="71"/>
                                          </a:lnTo>
                                          <a:lnTo>
                                            <a:pt x="7" y="70"/>
                                          </a:lnTo>
                                          <a:lnTo>
                                            <a:pt x="9" y="66"/>
                                          </a:lnTo>
                                          <a:lnTo>
                                            <a:pt x="11" y="64"/>
                                          </a:lnTo>
                                          <a:lnTo>
                                            <a:pt x="11" y="61"/>
                                          </a:lnTo>
                                          <a:lnTo>
                                            <a:pt x="12" y="59"/>
                                          </a:lnTo>
                                          <a:lnTo>
                                            <a:pt x="12" y="55"/>
                                          </a:lnTo>
                                          <a:lnTo>
                                            <a:pt x="14" y="52"/>
                                          </a:lnTo>
                                          <a:lnTo>
                                            <a:pt x="16" y="50"/>
                                          </a:lnTo>
                                          <a:lnTo>
                                            <a:pt x="16" y="47"/>
                                          </a:lnTo>
                                          <a:lnTo>
                                            <a:pt x="18" y="45"/>
                                          </a:lnTo>
                                          <a:lnTo>
                                            <a:pt x="18" y="41"/>
                                          </a:lnTo>
                                          <a:lnTo>
                                            <a:pt x="20" y="39"/>
                                          </a:lnTo>
                                          <a:lnTo>
                                            <a:pt x="21" y="38"/>
                                          </a:lnTo>
                                          <a:lnTo>
                                            <a:pt x="21" y="34"/>
                                          </a:lnTo>
                                          <a:lnTo>
                                            <a:pt x="23" y="32"/>
                                          </a:lnTo>
                                          <a:lnTo>
                                            <a:pt x="23" y="29"/>
                                          </a:lnTo>
                                          <a:lnTo>
                                            <a:pt x="27" y="25"/>
                                          </a:lnTo>
                                          <a:lnTo>
                                            <a:pt x="27" y="24"/>
                                          </a:lnTo>
                                          <a:lnTo>
                                            <a:pt x="28" y="20"/>
                                          </a:lnTo>
                                          <a:lnTo>
                                            <a:pt x="28" y="18"/>
                                          </a:lnTo>
                                          <a:lnTo>
                                            <a:pt x="32" y="15"/>
                                          </a:lnTo>
                                          <a:lnTo>
                                            <a:pt x="32" y="13"/>
                                          </a:lnTo>
                                          <a:lnTo>
                                            <a:pt x="34" y="9"/>
                                          </a:lnTo>
                                          <a:lnTo>
                                            <a:pt x="34" y="8"/>
                                          </a:lnTo>
                                          <a:lnTo>
                                            <a:pt x="36" y="6"/>
                                          </a:lnTo>
                                          <a:lnTo>
                                            <a:pt x="39" y="4"/>
                                          </a:lnTo>
                                          <a:lnTo>
                                            <a:pt x="43" y="2"/>
                                          </a:lnTo>
                                          <a:lnTo>
                                            <a:pt x="46" y="0"/>
                                          </a:lnTo>
                                          <a:lnTo>
                                            <a:pt x="52" y="0"/>
                                          </a:lnTo>
                                          <a:lnTo>
                                            <a:pt x="53" y="0"/>
                                          </a:lnTo>
                                          <a:lnTo>
                                            <a:pt x="59" y="2"/>
                                          </a:lnTo>
                                          <a:lnTo>
                                            <a:pt x="62" y="4"/>
                                          </a:lnTo>
                                          <a:lnTo>
                                            <a:pt x="66" y="8"/>
                                          </a:lnTo>
                                          <a:lnTo>
                                            <a:pt x="67" y="9"/>
                                          </a:lnTo>
                                          <a:lnTo>
                                            <a:pt x="71" y="13"/>
                                          </a:lnTo>
                                          <a:lnTo>
                                            <a:pt x="71" y="16"/>
                                          </a:lnTo>
                                          <a:lnTo>
                                            <a:pt x="73" y="20"/>
                                          </a:lnTo>
                                          <a:lnTo>
                                            <a:pt x="73" y="24"/>
                                          </a:lnTo>
                                          <a:lnTo>
                                            <a:pt x="73" y="25"/>
                                          </a:lnTo>
                                          <a:lnTo>
                                            <a:pt x="71" y="29"/>
                                          </a:lnTo>
                                          <a:lnTo>
                                            <a:pt x="71" y="31"/>
                                          </a:lnTo>
                                          <a:lnTo>
                                            <a:pt x="7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7" name="Freeform 35"/>
                                  <wps:cNvSpPr>
                                    <a:spLocks/>
                                  </wps:cNvSpPr>
                                  <wps:spPr bwMode="auto">
                                    <a:xfrm>
                                      <a:off x="5312" y="3534"/>
                                      <a:ext cx="153" cy="75"/>
                                    </a:xfrm>
                                    <a:custGeom>
                                      <a:avLst/>
                                      <a:gdLst>
                                        <a:gd name="T0" fmla="*/ 12 w 153"/>
                                        <a:gd name="T1" fmla="*/ 29 h 75"/>
                                        <a:gd name="T2" fmla="*/ 18 w 153"/>
                                        <a:gd name="T3" fmla="*/ 21 h 75"/>
                                        <a:gd name="T4" fmla="*/ 25 w 153"/>
                                        <a:gd name="T5" fmla="*/ 16 h 75"/>
                                        <a:gd name="T6" fmla="*/ 34 w 153"/>
                                        <a:gd name="T7" fmla="*/ 11 h 75"/>
                                        <a:gd name="T8" fmla="*/ 41 w 153"/>
                                        <a:gd name="T9" fmla="*/ 5 h 75"/>
                                        <a:gd name="T10" fmla="*/ 52 w 153"/>
                                        <a:gd name="T11" fmla="*/ 4 h 75"/>
                                        <a:gd name="T12" fmla="*/ 57 w 153"/>
                                        <a:gd name="T13" fmla="*/ 2 h 75"/>
                                        <a:gd name="T14" fmla="*/ 62 w 153"/>
                                        <a:gd name="T15" fmla="*/ 0 h 75"/>
                                        <a:gd name="T16" fmla="*/ 69 w 153"/>
                                        <a:gd name="T17" fmla="*/ 0 h 75"/>
                                        <a:gd name="T18" fmla="*/ 75 w 153"/>
                                        <a:gd name="T19" fmla="*/ 0 h 75"/>
                                        <a:gd name="T20" fmla="*/ 78 w 153"/>
                                        <a:gd name="T21" fmla="*/ 0 h 75"/>
                                        <a:gd name="T22" fmla="*/ 83 w 153"/>
                                        <a:gd name="T23" fmla="*/ 0 h 75"/>
                                        <a:gd name="T24" fmla="*/ 87 w 153"/>
                                        <a:gd name="T25" fmla="*/ 0 h 75"/>
                                        <a:gd name="T26" fmla="*/ 92 w 153"/>
                                        <a:gd name="T27" fmla="*/ 2 h 75"/>
                                        <a:gd name="T28" fmla="*/ 98 w 153"/>
                                        <a:gd name="T29" fmla="*/ 2 h 75"/>
                                        <a:gd name="T30" fmla="*/ 103 w 153"/>
                                        <a:gd name="T31" fmla="*/ 4 h 75"/>
                                        <a:gd name="T32" fmla="*/ 106 w 153"/>
                                        <a:gd name="T33" fmla="*/ 5 h 75"/>
                                        <a:gd name="T34" fmla="*/ 112 w 153"/>
                                        <a:gd name="T35" fmla="*/ 7 h 75"/>
                                        <a:gd name="T36" fmla="*/ 119 w 153"/>
                                        <a:gd name="T37" fmla="*/ 11 h 75"/>
                                        <a:gd name="T38" fmla="*/ 128 w 153"/>
                                        <a:gd name="T39" fmla="*/ 14 h 75"/>
                                        <a:gd name="T40" fmla="*/ 135 w 153"/>
                                        <a:gd name="T41" fmla="*/ 20 h 75"/>
                                        <a:gd name="T42" fmla="*/ 142 w 153"/>
                                        <a:gd name="T43" fmla="*/ 27 h 75"/>
                                        <a:gd name="T44" fmla="*/ 147 w 153"/>
                                        <a:gd name="T45" fmla="*/ 32 h 75"/>
                                        <a:gd name="T46" fmla="*/ 149 w 153"/>
                                        <a:gd name="T47" fmla="*/ 37 h 75"/>
                                        <a:gd name="T48" fmla="*/ 153 w 153"/>
                                        <a:gd name="T49" fmla="*/ 43 h 75"/>
                                        <a:gd name="T50" fmla="*/ 153 w 153"/>
                                        <a:gd name="T51" fmla="*/ 48 h 75"/>
                                        <a:gd name="T52" fmla="*/ 153 w 153"/>
                                        <a:gd name="T53" fmla="*/ 57 h 75"/>
                                        <a:gd name="T54" fmla="*/ 147 w 153"/>
                                        <a:gd name="T55" fmla="*/ 64 h 75"/>
                                        <a:gd name="T56" fmla="*/ 140 w 153"/>
                                        <a:gd name="T57" fmla="*/ 71 h 75"/>
                                        <a:gd name="T58" fmla="*/ 133 w 153"/>
                                        <a:gd name="T59" fmla="*/ 75 h 75"/>
                                        <a:gd name="T60" fmla="*/ 128 w 153"/>
                                        <a:gd name="T61" fmla="*/ 75 h 75"/>
                                        <a:gd name="T62" fmla="*/ 124 w 153"/>
                                        <a:gd name="T63" fmla="*/ 75 h 75"/>
                                        <a:gd name="T64" fmla="*/ 119 w 153"/>
                                        <a:gd name="T65" fmla="*/ 75 h 75"/>
                                        <a:gd name="T66" fmla="*/ 114 w 153"/>
                                        <a:gd name="T67" fmla="*/ 73 h 75"/>
                                        <a:gd name="T68" fmla="*/ 108 w 153"/>
                                        <a:gd name="T69" fmla="*/ 69 h 75"/>
                                        <a:gd name="T70" fmla="*/ 101 w 153"/>
                                        <a:gd name="T71" fmla="*/ 64 h 75"/>
                                        <a:gd name="T72" fmla="*/ 94 w 153"/>
                                        <a:gd name="T73" fmla="*/ 59 h 75"/>
                                        <a:gd name="T74" fmla="*/ 85 w 153"/>
                                        <a:gd name="T75" fmla="*/ 57 h 75"/>
                                        <a:gd name="T76" fmla="*/ 76 w 153"/>
                                        <a:gd name="T77" fmla="*/ 55 h 75"/>
                                        <a:gd name="T78" fmla="*/ 69 w 153"/>
                                        <a:gd name="T79" fmla="*/ 55 h 75"/>
                                        <a:gd name="T80" fmla="*/ 62 w 153"/>
                                        <a:gd name="T81" fmla="*/ 55 h 75"/>
                                        <a:gd name="T82" fmla="*/ 57 w 153"/>
                                        <a:gd name="T83" fmla="*/ 55 h 75"/>
                                        <a:gd name="T84" fmla="*/ 52 w 153"/>
                                        <a:gd name="T85" fmla="*/ 55 h 75"/>
                                        <a:gd name="T86" fmla="*/ 48 w 153"/>
                                        <a:gd name="T87" fmla="*/ 55 h 75"/>
                                        <a:gd name="T88" fmla="*/ 43 w 153"/>
                                        <a:gd name="T89" fmla="*/ 57 h 75"/>
                                        <a:gd name="T90" fmla="*/ 36 w 153"/>
                                        <a:gd name="T91" fmla="*/ 57 h 75"/>
                                        <a:gd name="T92" fmla="*/ 27 w 153"/>
                                        <a:gd name="T93" fmla="*/ 57 h 75"/>
                                        <a:gd name="T94" fmla="*/ 18 w 153"/>
                                        <a:gd name="T95" fmla="*/ 57 h 75"/>
                                        <a:gd name="T96" fmla="*/ 12 w 153"/>
                                        <a:gd name="T97" fmla="*/ 57 h 75"/>
                                        <a:gd name="T98" fmla="*/ 5 w 153"/>
                                        <a:gd name="T99" fmla="*/ 55 h 75"/>
                                        <a:gd name="T100" fmla="*/ 2 w 153"/>
                                        <a:gd name="T101" fmla="*/ 53 h 75"/>
                                        <a:gd name="T102" fmla="*/ 0 w 153"/>
                                        <a:gd name="T103" fmla="*/ 50 h 75"/>
                                        <a:gd name="T104" fmla="*/ 2 w 153"/>
                                        <a:gd name="T105" fmla="*/ 45 h 75"/>
                                        <a:gd name="T106" fmla="*/ 5 w 153"/>
                                        <a:gd name="T107" fmla="*/ 37 h 75"/>
                                        <a:gd name="T108" fmla="*/ 9 w 153"/>
                                        <a:gd name="T109" fmla="*/ 3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3" h="75">
                                          <a:moveTo>
                                            <a:pt x="9" y="34"/>
                                          </a:moveTo>
                                          <a:lnTo>
                                            <a:pt x="12" y="29"/>
                                          </a:lnTo>
                                          <a:lnTo>
                                            <a:pt x="14" y="25"/>
                                          </a:lnTo>
                                          <a:lnTo>
                                            <a:pt x="18" y="21"/>
                                          </a:lnTo>
                                          <a:lnTo>
                                            <a:pt x="21" y="18"/>
                                          </a:lnTo>
                                          <a:lnTo>
                                            <a:pt x="25" y="16"/>
                                          </a:lnTo>
                                          <a:lnTo>
                                            <a:pt x="28" y="13"/>
                                          </a:lnTo>
                                          <a:lnTo>
                                            <a:pt x="34" y="11"/>
                                          </a:lnTo>
                                          <a:lnTo>
                                            <a:pt x="37" y="9"/>
                                          </a:lnTo>
                                          <a:lnTo>
                                            <a:pt x="41" y="5"/>
                                          </a:lnTo>
                                          <a:lnTo>
                                            <a:pt x="46" y="5"/>
                                          </a:lnTo>
                                          <a:lnTo>
                                            <a:pt x="52" y="4"/>
                                          </a:lnTo>
                                          <a:lnTo>
                                            <a:pt x="55" y="2"/>
                                          </a:lnTo>
                                          <a:lnTo>
                                            <a:pt x="57" y="2"/>
                                          </a:lnTo>
                                          <a:lnTo>
                                            <a:pt x="60" y="2"/>
                                          </a:lnTo>
                                          <a:lnTo>
                                            <a:pt x="62" y="0"/>
                                          </a:lnTo>
                                          <a:lnTo>
                                            <a:pt x="66" y="0"/>
                                          </a:lnTo>
                                          <a:lnTo>
                                            <a:pt x="69" y="0"/>
                                          </a:lnTo>
                                          <a:lnTo>
                                            <a:pt x="71" y="0"/>
                                          </a:lnTo>
                                          <a:lnTo>
                                            <a:pt x="75" y="0"/>
                                          </a:lnTo>
                                          <a:lnTo>
                                            <a:pt x="76" y="0"/>
                                          </a:lnTo>
                                          <a:lnTo>
                                            <a:pt x="78" y="0"/>
                                          </a:lnTo>
                                          <a:lnTo>
                                            <a:pt x="82" y="0"/>
                                          </a:lnTo>
                                          <a:lnTo>
                                            <a:pt x="83" y="0"/>
                                          </a:lnTo>
                                          <a:lnTo>
                                            <a:pt x="85" y="0"/>
                                          </a:lnTo>
                                          <a:lnTo>
                                            <a:pt x="87" y="0"/>
                                          </a:lnTo>
                                          <a:lnTo>
                                            <a:pt x="91" y="2"/>
                                          </a:lnTo>
                                          <a:lnTo>
                                            <a:pt x="92" y="2"/>
                                          </a:lnTo>
                                          <a:lnTo>
                                            <a:pt x="96" y="2"/>
                                          </a:lnTo>
                                          <a:lnTo>
                                            <a:pt x="98" y="2"/>
                                          </a:lnTo>
                                          <a:lnTo>
                                            <a:pt x="101" y="4"/>
                                          </a:lnTo>
                                          <a:lnTo>
                                            <a:pt x="103" y="4"/>
                                          </a:lnTo>
                                          <a:lnTo>
                                            <a:pt x="105" y="5"/>
                                          </a:lnTo>
                                          <a:lnTo>
                                            <a:pt x="106" y="5"/>
                                          </a:lnTo>
                                          <a:lnTo>
                                            <a:pt x="110" y="5"/>
                                          </a:lnTo>
                                          <a:lnTo>
                                            <a:pt x="112" y="7"/>
                                          </a:lnTo>
                                          <a:lnTo>
                                            <a:pt x="114" y="7"/>
                                          </a:lnTo>
                                          <a:lnTo>
                                            <a:pt x="119" y="11"/>
                                          </a:lnTo>
                                          <a:lnTo>
                                            <a:pt x="122" y="13"/>
                                          </a:lnTo>
                                          <a:lnTo>
                                            <a:pt x="128" y="14"/>
                                          </a:lnTo>
                                          <a:lnTo>
                                            <a:pt x="131" y="18"/>
                                          </a:lnTo>
                                          <a:lnTo>
                                            <a:pt x="135" y="20"/>
                                          </a:lnTo>
                                          <a:lnTo>
                                            <a:pt x="138" y="23"/>
                                          </a:lnTo>
                                          <a:lnTo>
                                            <a:pt x="142" y="27"/>
                                          </a:lnTo>
                                          <a:lnTo>
                                            <a:pt x="146" y="30"/>
                                          </a:lnTo>
                                          <a:lnTo>
                                            <a:pt x="147" y="32"/>
                                          </a:lnTo>
                                          <a:lnTo>
                                            <a:pt x="149" y="36"/>
                                          </a:lnTo>
                                          <a:lnTo>
                                            <a:pt x="149" y="37"/>
                                          </a:lnTo>
                                          <a:lnTo>
                                            <a:pt x="153" y="41"/>
                                          </a:lnTo>
                                          <a:lnTo>
                                            <a:pt x="153" y="43"/>
                                          </a:lnTo>
                                          <a:lnTo>
                                            <a:pt x="153" y="46"/>
                                          </a:lnTo>
                                          <a:lnTo>
                                            <a:pt x="153" y="48"/>
                                          </a:lnTo>
                                          <a:lnTo>
                                            <a:pt x="153" y="52"/>
                                          </a:lnTo>
                                          <a:lnTo>
                                            <a:pt x="153" y="57"/>
                                          </a:lnTo>
                                          <a:lnTo>
                                            <a:pt x="149" y="60"/>
                                          </a:lnTo>
                                          <a:lnTo>
                                            <a:pt x="147" y="64"/>
                                          </a:lnTo>
                                          <a:lnTo>
                                            <a:pt x="144" y="69"/>
                                          </a:lnTo>
                                          <a:lnTo>
                                            <a:pt x="140" y="71"/>
                                          </a:lnTo>
                                          <a:lnTo>
                                            <a:pt x="137" y="73"/>
                                          </a:lnTo>
                                          <a:lnTo>
                                            <a:pt x="133" y="75"/>
                                          </a:lnTo>
                                          <a:lnTo>
                                            <a:pt x="131" y="75"/>
                                          </a:lnTo>
                                          <a:lnTo>
                                            <a:pt x="128" y="75"/>
                                          </a:lnTo>
                                          <a:lnTo>
                                            <a:pt x="126" y="75"/>
                                          </a:lnTo>
                                          <a:lnTo>
                                            <a:pt x="124" y="75"/>
                                          </a:lnTo>
                                          <a:lnTo>
                                            <a:pt x="121" y="75"/>
                                          </a:lnTo>
                                          <a:lnTo>
                                            <a:pt x="119" y="75"/>
                                          </a:lnTo>
                                          <a:lnTo>
                                            <a:pt x="115" y="73"/>
                                          </a:lnTo>
                                          <a:lnTo>
                                            <a:pt x="114" y="73"/>
                                          </a:lnTo>
                                          <a:lnTo>
                                            <a:pt x="110" y="71"/>
                                          </a:lnTo>
                                          <a:lnTo>
                                            <a:pt x="108" y="69"/>
                                          </a:lnTo>
                                          <a:lnTo>
                                            <a:pt x="106" y="68"/>
                                          </a:lnTo>
                                          <a:lnTo>
                                            <a:pt x="101" y="64"/>
                                          </a:lnTo>
                                          <a:lnTo>
                                            <a:pt x="98" y="62"/>
                                          </a:lnTo>
                                          <a:lnTo>
                                            <a:pt x="94" y="59"/>
                                          </a:lnTo>
                                          <a:lnTo>
                                            <a:pt x="91" y="59"/>
                                          </a:lnTo>
                                          <a:lnTo>
                                            <a:pt x="85" y="57"/>
                                          </a:lnTo>
                                          <a:lnTo>
                                            <a:pt x="80" y="57"/>
                                          </a:lnTo>
                                          <a:lnTo>
                                            <a:pt x="76" y="55"/>
                                          </a:lnTo>
                                          <a:lnTo>
                                            <a:pt x="71" y="55"/>
                                          </a:lnTo>
                                          <a:lnTo>
                                            <a:pt x="69" y="55"/>
                                          </a:lnTo>
                                          <a:lnTo>
                                            <a:pt x="66" y="55"/>
                                          </a:lnTo>
                                          <a:lnTo>
                                            <a:pt x="62" y="55"/>
                                          </a:lnTo>
                                          <a:lnTo>
                                            <a:pt x="60" y="55"/>
                                          </a:lnTo>
                                          <a:lnTo>
                                            <a:pt x="57" y="55"/>
                                          </a:lnTo>
                                          <a:lnTo>
                                            <a:pt x="55" y="55"/>
                                          </a:lnTo>
                                          <a:lnTo>
                                            <a:pt x="52" y="55"/>
                                          </a:lnTo>
                                          <a:lnTo>
                                            <a:pt x="50" y="55"/>
                                          </a:lnTo>
                                          <a:lnTo>
                                            <a:pt x="48" y="55"/>
                                          </a:lnTo>
                                          <a:lnTo>
                                            <a:pt x="44" y="55"/>
                                          </a:lnTo>
                                          <a:lnTo>
                                            <a:pt x="43" y="57"/>
                                          </a:lnTo>
                                          <a:lnTo>
                                            <a:pt x="41" y="57"/>
                                          </a:lnTo>
                                          <a:lnTo>
                                            <a:pt x="36" y="57"/>
                                          </a:lnTo>
                                          <a:lnTo>
                                            <a:pt x="30" y="57"/>
                                          </a:lnTo>
                                          <a:lnTo>
                                            <a:pt x="27" y="57"/>
                                          </a:lnTo>
                                          <a:lnTo>
                                            <a:pt x="23" y="57"/>
                                          </a:lnTo>
                                          <a:lnTo>
                                            <a:pt x="18" y="57"/>
                                          </a:lnTo>
                                          <a:lnTo>
                                            <a:pt x="14" y="57"/>
                                          </a:lnTo>
                                          <a:lnTo>
                                            <a:pt x="12" y="57"/>
                                          </a:lnTo>
                                          <a:lnTo>
                                            <a:pt x="9" y="57"/>
                                          </a:lnTo>
                                          <a:lnTo>
                                            <a:pt x="5" y="55"/>
                                          </a:lnTo>
                                          <a:lnTo>
                                            <a:pt x="4" y="55"/>
                                          </a:lnTo>
                                          <a:lnTo>
                                            <a:pt x="2" y="53"/>
                                          </a:lnTo>
                                          <a:lnTo>
                                            <a:pt x="0" y="52"/>
                                          </a:lnTo>
                                          <a:lnTo>
                                            <a:pt x="0" y="50"/>
                                          </a:lnTo>
                                          <a:lnTo>
                                            <a:pt x="0" y="48"/>
                                          </a:lnTo>
                                          <a:lnTo>
                                            <a:pt x="2" y="45"/>
                                          </a:lnTo>
                                          <a:lnTo>
                                            <a:pt x="4" y="41"/>
                                          </a:lnTo>
                                          <a:lnTo>
                                            <a:pt x="5" y="37"/>
                                          </a:lnTo>
                                          <a:lnTo>
                                            <a:pt x="9" y="34"/>
                                          </a:lnTo>
                                          <a:lnTo>
                                            <a:pt x="9"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8" name="Freeform 36"/>
                                  <wps:cNvSpPr>
                                    <a:spLocks/>
                                  </wps:cNvSpPr>
                                  <wps:spPr bwMode="auto">
                                    <a:xfrm>
                                      <a:off x="5653" y="2377"/>
                                      <a:ext cx="53" cy="116"/>
                                    </a:xfrm>
                                    <a:custGeom>
                                      <a:avLst/>
                                      <a:gdLst>
                                        <a:gd name="T0" fmla="*/ 51 w 53"/>
                                        <a:gd name="T1" fmla="*/ 23 h 116"/>
                                        <a:gd name="T2" fmla="*/ 49 w 53"/>
                                        <a:gd name="T3" fmla="*/ 29 h 116"/>
                                        <a:gd name="T4" fmla="*/ 49 w 53"/>
                                        <a:gd name="T5" fmla="*/ 34 h 116"/>
                                        <a:gd name="T6" fmla="*/ 46 w 53"/>
                                        <a:gd name="T7" fmla="*/ 39 h 116"/>
                                        <a:gd name="T8" fmla="*/ 44 w 53"/>
                                        <a:gd name="T9" fmla="*/ 45 h 116"/>
                                        <a:gd name="T10" fmla="*/ 44 w 53"/>
                                        <a:gd name="T11" fmla="*/ 50 h 116"/>
                                        <a:gd name="T12" fmla="*/ 40 w 53"/>
                                        <a:gd name="T13" fmla="*/ 55 h 116"/>
                                        <a:gd name="T14" fmla="*/ 39 w 53"/>
                                        <a:gd name="T15" fmla="*/ 61 h 116"/>
                                        <a:gd name="T16" fmla="*/ 39 w 53"/>
                                        <a:gd name="T17" fmla="*/ 66 h 116"/>
                                        <a:gd name="T18" fmla="*/ 35 w 53"/>
                                        <a:gd name="T19" fmla="*/ 69 h 116"/>
                                        <a:gd name="T20" fmla="*/ 35 w 53"/>
                                        <a:gd name="T21" fmla="*/ 75 h 116"/>
                                        <a:gd name="T22" fmla="*/ 33 w 53"/>
                                        <a:gd name="T23" fmla="*/ 80 h 116"/>
                                        <a:gd name="T24" fmla="*/ 32 w 53"/>
                                        <a:gd name="T25" fmla="*/ 85 h 116"/>
                                        <a:gd name="T26" fmla="*/ 30 w 53"/>
                                        <a:gd name="T27" fmla="*/ 91 h 116"/>
                                        <a:gd name="T28" fmla="*/ 28 w 53"/>
                                        <a:gd name="T29" fmla="*/ 96 h 116"/>
                                        <a:gd name="T30" fmla="*/ 28 w 53"/>
                                        <a:gd name="T31" fmla="*/ 101 h 116"/>
                                        <a:gd name="T32" fmla="*/ 26 w 53"/>
                                        <a:gd name="T33" fmla="*/ 108 h 116"/>
                                        <a:gd name="T34" fmla="*/ 23 w 53"/>
                                        <a:gd name="T35" fmla="*/ 114 h 116"/>
                                        <a:gd name="T36" fmla="*/ 19 w 53"/>
                                        <a:gd name="T37" fmla="*/ 116 h 116"/>
                                        <a:gd name="T38" fmla="*/ 14 w 53"/>
                                        <a:gd name="T39" fmla="*/ 116 h 116"/>
                                        <a:gd name="T40" fmla="*/ 9 w 53"/>
                                        <a:gd name="T41" fmla="*/ 116 h 116"/>
                                        <a:gd name="T42" fmla="*/ 3 w 53"/>
                                        <a:gd name="T43" fmla="*/ 114 h 116"/>
                                        <a:gd name="T44" fmla="*/ 0 w 53"/>
                                        <a:gd name="T45" fmla="*/ 108 h 116"/>
                                        <a:gd name="T46" fmla="*/ 0 w 53"/>
                                        <a:gd name="T47" fmla="*/ 103 h 116"/>
                                        <a:gd name="T48" fmla="*/ 0 w 53"/>
                                        <a:gd name="T49" fmla="*/ 98 h 116"/>
                                        <a:gd name="T50" fmla="*/ 0 w 53"/>
                                        <a:gd name="T51" fmla="*/ 91 h 116"/>
                                        <a:gd name="T52" fmla="*/ 1 w 53"/>
                                        <a:gd name="T53" fmla="*/ 85 h 116"/>
                                        <a:gd name="T54" fmla="*/ 3 w 53"/>
                                        <a:gd name="T55" fmla="*/ 80 h 116"/>
                                        <a:gd name="T56" fmla="*/ 3 w 53"/>
                                        <a:gd name="T57" fmla="*/ 75 h 116"/>
                                        <a:gd name="T58" fmla="*/ 5 w 53"/>
                                        <a:gd name="T59" fmla="*/ 69 h 116"/>
                                        <a:gd name="T60" fmla="*/ 5 w 53"/>
                                        <a:gd name="T61" fmla="*/ 64 h 116"/>
                                        <a:gd name="T62" fmla="*/ 7 w 53"/>
                                        <a:gd name="T63" fmla="*/ 59 h 116"/>
                                        <a:gd name="T64" fmla="*/ 9 w 53"/>
                                        <a:gd name="T65" fmla="*/ 53 h 116"/>
                                        <a:gd name="T66" fmla="*/ 12 w 53"/>
                                        <a:gd name="T67" fmla="*/ 46 h 116"/>
                                        <a:gd name="T68" fmla="*/ 12 w 53"/>
                                        <a:gd name="T69" fmla="*/ 41 h 116"/>
                                        <a:gd name="T70" fmla="*/ 14 w 53"/>
                                        <a:gd name="T71" fmla="*/ 36 h 116"/>
                                        <a:gd name="T72" fmla="*/ 17 w 53"/>
                                        <a:gd name="T73" fmla="*/ 30 h 116"/>
                                        <a:gd name="T74" fmla="*/ 19 w 53"/>
                                        <a:gd name="T75" fmla="*/ 25 h 116"/>
                                        <a:gd name="T76" fmla="*/ 21 w 53"/>
                                        <a:gd name="T77" fmla="*/ 20 h 116"/>
                                        <a:gd name="T78" fmla="*/ 23 w 53"/>
                                        <a:gd name="T79" fmla="*/ 14 h 116"/>
                                        <a:gd name="T80" fmla="*/ 24 w 53"/>
                                        <a:gd name="T81" fmla="*/ 7 h 116"/>
                                        <a:gd name="T82" fmla="*/ 28 w 53"/>
                                        <a:gd name="T83" fmla="*/ 4 h 116"/>
                                        <a:gd name="T84" fmla="*/ 33 w 53"/>
                                        <a:gd name="T85" fmla="*/ 0 h 116"/>
                                        <a:gd name="T86" fmla="*/ 39 w 53"/>
                                        <a:gd name="T87" fmla="*/ 0 h 116"/>
                                        <a:gd name="T88" fmla="*/ 44 w 53"/>
                                        <a:gd name="T89" fmla="*/ 2 h 116"/>
                                        <a:gd name="T90" fmla="*/ 49 w 53"/>
                                        <a:gd name="T91" fmla="*/ 6 h 116"/>
                                        <a:gd name="T92" fmla="*/ 51 w 53"/>
                                        <a:gd name="T93" fmla="*/ 11 h 116"/>
                                        <a:gd name="T94" fmla="*/ 53 w 53"/>
                                        <a:gd name="T95" fmla="*/ 16 h 116"/>
                                        <a:gd name="T96" fmla="*/ 53 w 53"/>
                                        <a:gd name="T97" fmla="*/ 2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3" h="116">
                                          <a:moveTo>
                                            <a:pt x="53" y="22"/>
                                          </a:moveTo>
                                          <a:lnTo>
                                            <a:pt x="51" y="23"/>
                                          </a:lnTo>
                                          <a:lnTo>
                                            <a:pt x="51" y="25"/>
                                          </a:lnTo>
                                          <a:lnTo>
                                            <a:pt x="49" y="29"/>
                                          </a:lnTo>
                                          <a:lnTo>
                                            <a:pt x="49" y="30"/>
                                          </a:lnTo>
                                          <a:lnTo>
                                            <a:pt x="49" y="34"/>
                                          </a:lnTo>
                                          <a:lnTo>
                                            <a:pt x="48" y="36"/>
                                          </a:lnTo>
                                          <a:lnTo>
                                            <a:pt x="46" y="39"/>
                                          </a:lnTo>
                                          <a:lnTo>
                                            <a:pt x="46" y="41"/>
                                          </a:lnTo>
                                          <a:lnTo>
                                            <a:pt x="44" y="45"/>
                                          </a:lnTo>
                                          <a:lnTo>
                                            <a:pt x="44" y="46"/>
                                          </a:lnTo>
                                          <a:lnTo>
                                            <a:pt x="44" y="50"/>
                                          </a:lnTo>
                                          <a:lnTo>
                                            <a:pt x="42" y="52"/>
                                          </a:lnTo>
                                          <a:lnTo>
                                            <a:pt x="40" y="55"/>
                                          </a:lnTo>
                                          <a:lnTo>
                                            <a:pt x="40" y="57"/>
                                          </a:lnTo>
                                          <a:lnTo>
                                            <a:pt x="39" y="61"/>
                                          </a:lnTo>
                                          <a:lnTo>
                                            <a:pt x="39" y="62"/>
                                          </a:lnTo>
                                          <a:lnTo>
                                            <a:pt x="39" y="66"/>
                                          </a:lnTo>
                                          <a:lnTo>
                                            <a:pt x="37" y="68"/>
                                          </a:lnTo>
                                          <a:lnTo>
                                            <a:pt x="35" y="69"/>
                                          </a:lnTo>
                                          <a:lnTo>
                                            <a:pt x="35" y="73"/>
                                          </a:lnTo>
                                          <a:lnTo>
                                            <a:pt x="35" y="75"/>
                                          </a:lnTo>
                                          <a:lnTo>
                                            <a:pt x="33" y="78"/>
                                          </a:lnTo>
                                          <a:lnTo>
                                            <a:pt x="33" y="80"/>
                                          </a:lnTo>
                                          <a:lnTo>
                                            <a:pt x="33" y="84"/>
                                          </a:lnTo>
                                          <a:lnTo>
                                            <a:pt x="32" y="85"/>
                                          </a:lnTo>
                                          <a:lnTo>
                                            <a:pt x="30" y="89"/>
                                          </a:lnTo>
                                          <a:lnTo>
                                            <a:pt x="30" y="91"/>
                                          </a:lnTo>
                                          <a:lnTo>
                                            <a:pt x="30" y="94"/>
                                          </a:lnTo>
                                          <a:lnTo>
                                            <a:pt x="28" y="96"/>
                                          </a:lnTo>
                                          <a:lnTo>
                                            <a:pt x="28" y="100"/>
                                          </a:lnTo>
                                          <a:lnTo>
                                            <a:pt x="28" y="101"/>
                                          </a:lnTo>
                                          <a:lnTo>
                                            <a:pt x="28" y="105"/>
                                          </a:lnTo>
                                          <a:lnTo>
                                            <a:pt x="26" y="108"/>
                                          </a:lnTo>
                                          <a:lnTo>
                                            <a:pt x="24" y="110"/>
                                          </a:lnTo>
                                          <a:lnTo>
                                            <a:pt x="23" y="114"/>
                                          </a:lnTo>
                                          <a:lnTo>
                                            <a:pt x="21" y="116"/>
                                          </a:lnTo>
                                          <a:lnTo>
                                            <a:pt x="19" y="116"/>
                                          </a:lnTo>
                                          <a:lnTo>
                                            <a:pt x="16" y="116"/>
                                          </a:lnTo>
                                          <a:lnTo>
                                            <a:pt x="14" y="116"/>
                                          </a:lnTo>
                                          <a:lnTo>
                                            <a:pt x="12" y="116"/>
                                          </a:lnTo>
                                          <a:lnTo>
                                            <a:pt x="9" y="116"/>
                                          </a:lnTo>
                                          <a:lnTo>
                                            <a:pt x="5" y="116"/>
                                          </a:lnTo>
                                          <a:lnTo>
                                            <a:pt x="3" y="114"/>
                                          </a:lnTo>
                                          <a:lnTo>
                                            <a:pt x="3" y="112"/>
                                          </a:lnTo>
                                          <a:lnTo>
                                            <a:pt x="0" y="108"/>
                                          </a:lnTo>
                                          <a:lnTo>
                                            <a:pt x="0" y="107"/>
                                          </a:lnTo>
                                          <a:lnTo>
                                            <a:pt x="0" y="103"/>
                                          </a:lnTo>
                                          <a:lnTo>
                                            <a:pt x="0" y="101"/>
                                          </a:lnTo>
                                          <a:lnTo>
                                            <a:pt x="0" y="98"/>
                                          </a:lnTo>
                                          <a:lnTo>
                                            <a:pt x="0" y="94"/>
                                          </a:lnTo>
                                          <a:lnTo>
                                            <a:pt x="0" y="91"/>
                                          </a:lnTo>
                                          <a:lnTo>
                                            <a:pt x="0" y="89"/>
                                          </a:lnTo>
                                          <a:lnTo>
                                            <a:pt x="1" y="85"/>
                                          </a:lnTo>
                                          <a:lnTo>
                                            <a:pt x="1" y="84"/>
                                          </a:lnTo>
                                          <a:lnTo>
                                            <a:pt x="3" y="80"/>
                                          </a:lnTo>
                                          <a:lnTo>
                                            <a:pt x="3" y="78"/>
                                          </a:lnTo>
                                          <a:lnTo>
                                            <a:pt x="3" y="75"/>
                                          </a:lnTo>
                                          <a:lnTo>
                                            <a:pt x="3" y="73"/>
                                          </a:lnTo>
                                          <a:lnTo>
                                            <a:pt x="5" y="69"/>
                                          </a:lnTo>
                                          <a:lnTo>
                                            <a:pt x="5" y="66"/>
                                          </a:lnTo>
                                          <a:lnTo>
                                            <a:pt x="5" y="64"/>
                                          </a:lnTo>
                                          <a:lnTo>
                                            <a:pt x="7" y="61"/>
                                          </a:lnTo>
                                          <a:lnTo>
                                            <a:pt x="7" y="59"/>
                                          </a:lnTo>
                                          <a:lnTo>
                                            <a:pt x="9" y="55"/>
                                          </a:lnTo>
                                          <a:lnTo>
                                            <a:pt x="9" y="53"/>
                                          </a:lnTo>
                                          <a:lnTo>
                                            <a:pt x="10" y="50"/>
                                          </a:lnTo>
                                          <a:lnTo>
                                            <a:pt x="12" y="46"/>
                                          </a:lnTo>
                                          <a:lnTo>
                                            <a:pt x="12" y="45"/>
                                          </a:lnTo>
                                          <a:lnTo>
                                            <a:pt x="12" y="41"/>
                                          </a:lnTo>
                                          <a:lnTo>
                                            <a:pt x="14" y="39"/>
                                          </a:lnTo>
                                          <a:lnTo>
                                            <a:pt x="14" y="36"/>
                                          </a:lnTo>
                                          <a:lnTo>
                                            <a:pt x="16" y="34"/>
                                          </a:lnTo>
                                          <a:lnTo>
                                            <a:pt x="17" y="30"/>
                                          </a:lnTo>
                                          <a:lnTo>
                                            <a:pt x="17" y="27"/>
                                          </a:lnTo>
                                          <a:lnTo>
                                            <a:pt x="19" y="25"/>
                                          </a:lnTo>
                                          <a:lnTo>
                                            <a:pt x="19" y="23"/>
                                          </a:lnTo>
                                          <a:lnTo>
                                            <a:pt x="21" y="20"/>
                                          </a:lnTo>
                                          <a:lnTo>
                                            <a:pt x="21" y="16"/>
                                          </a:lnTo>
                                          <a:lnTo>
                                            <a:pt x="23" y="14"/>
                                          </a:lnTo>
                                          <a:lnTo>
                                            <a:pt x="24" y="13"/>
                                          </a:lnTo>
                                          <a:lnTo>
                                            <a:pt x="24" y="7"/>
                                          </a:lnTo>
                                          <a:lnTo>
                                            <a:pt x="26" y="6"/>
                                          </a:lnTo>
                                          <a:lnTo>
                                            <a:pt x="28" y="4"/>
                                          </a:lnTo>
                                          <a:lnTo>
                                            <a:pt x="32" y="2"/>
                                          </a:lnTo>
                                          <a:lnTo>
                                            <a:pt x="33" y="0"/>
                                          </a:lnTo>
                                          <a:lnTo>
                                            <a:pt x="35" y="0"/>
                                          </a:lnTo>
                                          <a:lnTo>
                                            <a:pt x="39" y="0"/>
                                          </a:lnTo>
                                          <a:lnTo>
                                            <a:pt x="42" y="2"/>
                                          </a:lnTo>
                                          <a:lnTo>
                                            <a:pt x="44" y="2"/>
                                          </a:lnTo>
                                          <a:lnTo>
                                            <a:pt x="46" y="4"/>
                                          </a:lnTo>
                                          <a:lnTo>
                                            <a:pt x="49" y="6"/>
                                          </a:lnTo>
                                          <a:lnTo>
                                            <a:pt x="51" y="7"/>
                                          </a:lnTo>
                                          <a:lnTo>
                                            <a:pt x="51" y="11"/>
                                          </a:lnTo>
                                          <a:lnTo>
                                            <a:pt x="53" y="13"/>
                                          </a:lnTo>
                                          <a:lnTo>
                                            <a:pt x="53" y="16"/>
                                          </a:lnTo>
                                          <a:lnTo>
                                            <a:pt x="53" y="22"/>
                                          </a:lnTo>
                                          <a:lnTo>
                                            <a:pt x="5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9" name="Freeform 37"/>
                                  <wps:cNvSpPr>
                                    <a:spLocks/>
                                  </wps:cNvSpPr>
                                  <wps:spPr bwMode="auto">
                                    <a:xfrm>
                                      <a:off x="5667" y="2324"/>
                                      <a:ext cx="151" cy="172"/>
                                    </a:xfrm>
                                    <a:custGeom>
                                      <a:avLst/>
                                      <a:gdLst>
                                        <a:gd name="T0" fmla="*/ 14 w 151"/>
                                        <a:gd name="T1" fmla="*/ 30 h 172"/>
                                        <a:gd name="T2" fmla="*/ 26 w 151"/>
                                        <a:gd name="T3" fmla="*/ 18 h 172"/>
                                        <a:gd name="T4" fmla="*/ 39 w 151"/>
                                        <a:gd name="T5" fmla="*/ 11 h 172"/>
                                        <a:gd name="T6" fmla="*/ 51 w 151"/>
                                        <a:gd name="T7" fmla="*/ 4 h 172"/>
                                        <a:gd name="T8" fmla="*/ 62 w 151"/>
                                        <a:gd name="T9" fmla="*/ 2 h 172"/>
                                        <a:gd name="T10" fmla="*/ 76 w 151"/>
                                        <a:gd name="T11" fmla="*/ 0 h 172"/>
                                        <a:gd name="T12" fmla="*/ 87 w 151"/>
                                        <a:gd name="T13" fmla="*/ 2 h 172"/>
                                        <a:gd name="T14" fmla="*/ 97 w 151"/>
                                        <a:gd name="T15" fmla="*/ 4 h 172"/>
                                        <a:gd name="T16" fmla="*/ 108 w 151"/>
                                        <a:gd name="T17" fmla="*/ 7 h 172"/>
                                        <a:gd name="T18" fmla="*/ 117 w 151"/>
                                        <a:gd name="T19" fmla="*/ 12 h 172"/>
                                        <a:gd name="T20" fmla="*/ 126 w 151"/>
                                        <a:gd name="T21" fmla="*/ 21 h 172"/>
                                        <a:gd name="T22" fmla="*/ 133 w 151"/>
                                        <a:gd name="T23" fmla="*/ 28 h 172"/>
                                        <a:gd name="T24" fmla="*/ 140 w 151"/>
                                        <a:gd name="T25" fmla="*/ 39 h 172"/>
                                        <a:gd name="T26" fmla="*/ 144 w 151"/>
                                        <a:gd name="T27" fmla="*/ 50 h 172"/>
                                        <a:gd name="T28" fmla="*/ 149 w 151"/>
                                        <a:gd name="T29" fmla="*/ 60 h 172"/>
                                        <a:gd name="T30" fmla="*/ 151 w 151"/>
                                        <a:gd name="T31" fmla="*/ 73 h 172"/>
                                        <a:gd name="T32" fmla="*/ 151 w 151"/>
                                        <a:gd name="T33" fmla="*/ 85 h 172"/>
                                        <a:gd name="T34" fmla="*/ 149 w 151"/>
                                        <a:gd name="T35" fmla="*/ 98 h 172"/>
                                        <a:gd name="T36" fmla="*/ 145 w 151"/>
                                        <a:gd name="T37" fmla="*/ 112 h 172"/>
                                        <a:gd name="T38" fmla="*/ 140 w 151"/>
                                        <a:gd name="T39" fmla="*/ 126 h 172"/>
                                        <a:gd name="T40" fmla="*/ 133 w 151"/>
                                        <a:gd name="T41" fmla="*/ 138 h 172"/>
                                        <a:gd name="T42" fmla="*/ 124 w 151"/>
                                        <a:gd name="T43" fmla="*/ 153 h 172"/>
                                        <a:gd name="T44" fmla="*/ 115 w 151"/>
                                        <a:gd name="T45" fmla="*/ 161 h 172"/>
                                        <a:gd name="T46" fmla="*/ 108 w 151"/>
                                        <a:gd name="T47" fmla="*/ 167 h 172"/>
                                        <a:gd name="T48" fmla="*/ 99 w 151"/>
                                        <a:gd name="T49" fmla="*/ 172 h 172"/>
                                        <a:gd name="T50" fmla="*/ 92 w 151"/>
                                        <a:gd name="T51" fmla="*/ 169 h 172"/>
                                        <a:gd name="T52" fmla="*/ 89 w 151"/>
                                        <a:gd name="T53" fmla="*/ 156 h 172"/>
                                        <a:gd name="T54" fmla="*/ 87 w 151"/>
                                        <a:gd name="T55" fmla="*/ 149 h 172"/>
                                        <a:gd name="T56" fmla="*/ 87 w 151"/>
                                        <a:gd name="T57" fmla="*/ 140 h 172"/>
                                        <a:gd name="T58" fmla="*/ 87 w 151"/>
                                        <a:gd name="T59" fmla="*/ 131 h 172"/>
                                        <a:gd name="T60" fmla="*/ 87 w 151"/>
                                        <a:gd name="T61" fmla="*/ 121 h 172"/>
                                        <a:gd name="T62" fmla="*/ 87 w 151"/>
                                        <a:gd name="T63" fmla="*/ 110 h 172"/>
                                        <a:gd name="T64" fmla="*/ 87 w 151"/>
                                        <a:gd name="T65" fmla="*/ 101 h 172"/>
                                        <a:gd name="T66" fmla="*/ 87 w 151"/>
                                        <a:gd name="T67" fmla="*/ 90 h 172"/>
                                        <a:gd name="T68" fmla="*/ 89 w 151"/>
                                        <a:gd name="T69" fmla="*/ 82 h 172"/>
                                        <a:gd name="T70" fmla="*/ 89 w 151"/>
                                        <a:gd name="T71" fmla="*/ 73 h 172"/>
                                        <a:gd name="T72" fmla="*/ 89 w 151"/>
                                        <a:gd name="T73" fmla="*/ 60 h 172"/>
                                        <a:gd name="T74" fmla="*/ 87 w 151"/>
                                        <a:gd name="T75" fmla="*/ 53 h 172"/>
                                        <a:gd name="T76" fmla="*/ 78 w 151"/>
                                        <a:gd name="T77" fmla="*/ 50 h 172"/>
                                        <a:gd name="T78" fmla="*/ 67 w 151"/>
                                        <a:gd name="T79" fmla="*/ 50 h 172"/>
                                        <a:gd name="T80" fmla="*/ 57 w 151"/>
                                        <a:gd name="T81" fmla="*/ 53 h 172"/>
                                        <a:gd name="T82" fmla="*/ 48 w 151"/>
                                        <a:gd name="T83" fmla="*/ 55 h 172"/>
                                        <a:gd name="T84" fmla="*/ 39 w 151"/>
                                        <a:gd name="T85" fmla="*/ 60 h 172"/>
                                        <a:gd name="T86" fmla="*/ 30 w 151"/>
                                        <a:gd name="T87" fmla="*/ 69 h 172"/>
                                        <a:gd name="T88" fmla="*/ 19 w 151"/>
                                        <a:gd name="T89" fmla="*/ 71 h 172"/>
                                        <a:gd name="T90" fmla="*/ 9 w 151"/>
                                        <a:gd name="T91" fmla="*/ 67 h 172"/>
                                        <a:gd name="T92" fmla="*/ 3 w 151"/>
                                        <a:gd name="T93" fmla="*/ 60 h 172"/>
                                        <a:gd name="T94" fmla="*/ 0 w 151"/>
                                        <a:gd name="T95" fmla="*/ 50 h 172"/>
                                        <a:gd name="T96" fmla="*/ 7 w 151"/>
                                        <a:gd name="T97" fmla="*/ 3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1" h="172">
                                          <a:moveTo>
                                            <a:pt x="7" y="39"/>
                                          </a:moveTo>
                                          <a:lnTo>
                                            <a:pt x="10" y="34"/>
                                          </a:lnTo>
                                          <a:lnTo>
                                            <a:pt x="14" y="30"/>
                                          </a:lnTo>
                                          <a:lnTo>
                                            <a:pt x="19" y="25"/>
                                          </a:lnTo>
                                          <a:lnTo>
                                            <a:pt x="23" y="23"/>
                                          </a:lnTo>
                                          <a:lnTo>
                                            <a:pt x="26" y="18"/>
                                          </a:lnTo>
                                          <a:lnTo>
                                            <a:pt x="30" y="16"/>
                                          </a:lnTo>
                                          <a:lnTo>
                                            <a:pt x="35" y="12"/>
                                          </a:lnTo>
                                          <a:lnTo>
                                            <a:pt x="39" y="11"/>
                                          </a:lnTo>
                                          <a:lnTo>
                                            <a:pt x="42" y="9"/>
                                          </a:lnTo>
                                          <a:lnTo>
                                            <a:pt x="48" y="7"/>
                                          </a:lnTo>
                                          <a:lnTo>
                                            <a:pt x="51" y="4"/>
                                          </a:lnTo>
                                          <a:lnTo>
                                            <a:pt x="55" y="4"/>
                                          </a:lnTo>
                                          <a:lnTo>
                                            <a:pt x="60" y="2"/>
                                          </a:lnTo>
                                          <a:lnTo>
                                            <a:pt x="62" y="2"/>
                                          </a:lnTo>
                                          <a:lnTo>
                                            <a:pt x="67" y="2"/>
                                          </a:lnTo>
                                          <a:lnTo>
                                            <a:pt x="71" y="2"/>
                                          </a:lnTo>
                                          <a:lnTo>
                                            <a:pt x="76" y="0"/>
                                          </a:lnTo>
                                          <a:lnTo>
                                            <a:pt x="78" y="0"/>
                                          </a:lnTo>
                                          <a:lnTo>
                                            <a:pt x="83" y="0"/>
                                          </a:lnTo>
                                          <a:lnTo>
                                            <a:pt x="87" y="2"/>
                                          </a:lnTo>
                                          <a:lnTo>
                                            <a:pt x="90" y="2"/>
                                          </a:lnTo>
                                          <a:lnTo>
                                            <a:pt x="94" y="2"/>
                                          </a:lnTo>
                                          <a:lnTo>
                                            <a:pt x="97" y="4"/>
                                          </a:lnTo>
                                          <a:lnTo>
                                            <a:pt x="101" y="4"/>
                                          </a:lnTo>
                                          <a:lnTo>
                                            <a:pt x="104" y="7"/>
                                          </a:lnTo>
                                          <a:lnTo>
                                            <a:pt x="108" y="7"/>
                                          </a:lnTo>
                                          <a:lnTo>
                                            <a:pt x="112" y="9"/>
                                          </a:lnTo>
                                          <a:lnTo>
                                            <a:pt x="113" y="12"/>
                                          </a:lnTo>
                                          <a:lnTo>
                                            <a:pt x="117" y="12"/>
                                          </a:lnTo>
                                          <a:lnTo>
                                            <a:pt x="120" y="16"/>
                                          </a:lnTo>
                                          <a:lnTo>
                                            <a:pt x="122" y="18"/>
                                          </a:lnTo>
                                          <a:lnTo>
                                            <a:pt x="126" y="21"/>
                                          </a:lnTo>
                                          <a:lnTo>
                                            <a:pt x="128" y="23"/>
                                          </a:lnTo>
                                          <a:lnTo>
                                            <a:pt x="131" y="27"/>
                                          </a:lnTo>
                                          <a:lnTo>
                                            <a:pt x="133" y="28"/>
                                          </a:lnTo>
                                          <a:lnTo>
                                            <a:pt x="135" y="32"/>
                                          </a:lnTo>
                                          <a:lnTo>
                                            <a:pt x="138" y="35"/>
                                          </a:lnTo>
                                          <a:lnTo>
                                            <a:pt x="140" y="39"/>
                                          </a:lnTo>
                                          <a:lnTo>
                                            <a:pt x="140" y="41"/>
                                          </a:lnTo>
                                          <a:lnTo>
                                            <a:pt x="144" y="46"/>
                                          </a:lnTo>
                                          <a:lnTo>
                                            <a:pt x="144" y="50"/>
                                          </a:lnTo>
                                          <a:lnTo>
                                            <a:pt x="145" y="53"/>
                                          </a:lnTo>
                                          <a:lnTo>
                                            <a:pt x="147" y="57"/>
                                          </a:lnTo>
                                          <a:lnTo>
                                            <a:pt x="149" y="60"/>
                                          </a:lnTo>
                                          <a:lnTo>
                                            <a:pt x="149" y="66"/>
                                          </a:lnTo>
                                          <a:lnTo>
                                            <a:pt x="149" y="69"/>
                                          </a:lnTo>
                                          <a:lnTo>
                                            <a:pt x="151" y="73"/>
                                          </a:lnTo>
                                          <a:lnTo>
                                            <a:pt x="151" y="76"/>
                                          </a:lnTo>
                                          <a:lnTo>
                                            <a:pt x="151" y="82"/>
                                          </a:lnTo>
                                          <a:lnTo>
                                            <a:pt x="151" y="85"/>
                                          </a:lnTo>
                                          <a:lnTo>
                                            <a:pt x="151" y="90"/>
                                          </a:lnTo>
                                          <a:lnTo>
                                            <a:pt x="151" y="94"/>
                                          </a:lnTo>
                                          <a:lnTo>
                                            <a:pt x="149" y="98"/>
                                          </a:lnTo>
                                          <a:lnTo>
                                            <a:pt x="149" y="103"/>
                                          </a:lnTo>
                                          <a:lnTo>
                                            <a:pt x="147" y="106"/>
                                          </a:lnTo>
                                          <a:lnTo>
                                            <a:pt x="145" y="112"/>
                                          </a:lnTo>
                                          <a:lnTo>
                                            <a:pt x="144" y="115"/>
                                          </a:lnTo>
                                          <a:lnTo>
                                            <a:pt x="142" y="121"/>
                                          </a:lnTo>
                                          <a:lnTo>
                                            <a:pt x="140" y="126"/>
                                          </a:lnTo>
                                          <a:lnTo>
                                            <a:pt x="138" y="131"/>
                                          </a:lnTo>
                                          <a:lnTo>
                                            <a:pt x="135" y="133"/>
                                          </a:lnTo>
                                          <a:lnTo>
                                            <a:pt x="133" y="138"/>
                                          </a:lnTo>
                                          <a:lnTo>
                                            <a:pt x="129" y="144"/>
                                          </a:lnTo>
                                          <a:lnTo>
                                            <a:pt x="128" y="149"/>
                                          </a:lnTo>
                                          <a:lnTo>
                                            <a:pt x="124" y="153"/>
                                          </a:lnTo>
                                          <a:lnTo>
                                            <a:pt x="120" y="154"/>
                                          </a:lnTo>
                                          <a:lnTo>
                                            <a:pt x="119" y="158"/>
                                          </a:lnTo>
                                          <a:lnTo>
                                            <a:pt x="115" y="161"/>
                                          </a:lnTo>
                                          <a:lnTo>
                                            <a:pt x="113" y="163"/>
                                          </a:lnTo>
                                          <a:lnTo>
                                            <a:pt x="112" y="167"/>
                                          </a:lnTo>
                                          <a:lnTo>
                                            <a:pt x="108" y="167"/>
                                          </a:lnTo>
                                          <a:lnTo>
                                            <a:pt x="106" y="169"/>
                                          </a:lnTo>
                                          <a:lnTo>
                                            <a:pt x="103" y="170"/>
                                          </a:lnTo>
                                          <a:lnTo>
                                            <a:pt x="99" y="172"/>
                                          </a:lnTo>
                                          <a:lnTo>
                                            <a:pt x="96" y="172"/>
                                          </a:lnTo>
                                          <a:lnTo>
                                            <a:pt x="94" y="170"/>
                                          </a:lnTo>
                                          <a:lnTo>
                                            <a:pt x="92" y="169"/>
                                          </a:lnTo>
                                          <a:lnTo>
                                            <a:pt x="90" y="165"/>
                                          </a:lnTo>
                                          <a:lnTo>
                                            <a:pt x="89" y="160"/>
                                          </a:lnTo>
                                          <a:lnTo>
                                            <a:pt x="89" y="156"/>
                                          </a:lnTo>
                                          <a:lnTo>
                                            <a:pt x="87" y="154"/>
                                          </a:lnTo>
                                          <a:lnTo>
                                            <a:pt x="87" y="153"/>
                                          </a:lnTo>
                                          <a:lnTo>
                                            <a:pt x="87" y="149"/>
                                          </a:lnTo>
                                          <a:lnTo>
                                            <a:pt x="87" y="147"/>
                                          </a:lnTo>
                                          <a:lnTo>
                                            <a:pt x="87" y="144"/>
                                          </a:lnTo>
                                          <a:lnTo>
                                            <a:pt x="87" y="140"/>
                                          </a:lnTo>
                                          <a:lnTo>
                                            <a:pt x="87" y="137"/>
                                          </a:lnTo>
                                          <a:lnTo>
                                            <a:pt x="87" y="133"/>
                                          </a:lnTo>
                                          <a:lnTo>
                                            <a:pt x="87" y="131"/>
                                          </a:lnTo>
                                          <a:lnTo>
                                            <a:pt x="87" y="128"/>
                                          </a:lnTo>
                                          <a:lnTo>
                                            <a:pt x="87" y="122"/>
                                          </a:lnTo>
                                          <a:lnTo>
                                            <a:pt x="87" y="121"/>
                                          </a:lnTo>
                                          <a:lnTo>
                                            <a:pt x="87" y="117"/>
                                          </a:lnTo>
                                          <a:lnTo>
                                            <a:pt x="87" y="114"/>
                                          </a:lnTo>
                                          <a:lnTo>
                                            <a:pt x="87" y="110"/>
                                          </a:lnTo>
                                          <a:lnTo>
                                            <a:pt x="87" y="106"/>
                                          </a:lnTo>
                                          <a:lnTo>
                                            <a:pt x="87" y="103"/>
                                          </a:lnTo>
                                          <a:lnTo>
                                            <a:pt x="87" y="101"/>
                                          </a:lnTo>
                                          <a:lnTo>
                                            <a:pt x="87" y="96"/>
                                          </a:lnTo>
                                          <a:lnTo>
                                            <a:pt x="87" y="92"/>
                                          </a:lnTo>
                                          <a:lnTo>
                                            <a:pt x="87" y="90"/>
                                          </a:lnTo>
                                          <a:lnTo>
                                            <a:pt x="89" y="87"/>
                                          </a:lnTo>
                                          <a:lnTo>
                                            <a:pt x="89" y="83"/>
                                          </a:lnTo>
                                          <a:lnTo>
                                            <a:pt x="89" y="82"/>
                                          </a:lnTo>
                                          <a:lnTo>
                                            <a:pt x="89" y="78"/>
                                          </a:lnTo>
                                          <a:lnTo>
                                            <a:pt x="89" y="75"/>
                                          </a:lnTo>
                                          <a:lnTo>
                                            <a:pt x="89" y="73"/>
                                          </a:lnTo>
                                          <a:lnTo>
                                            <a:pt x="89" y="69"/>
                                          </a:lnTo>
                                          <a:lnTo>
                                            <a:pt x="89" y="66"/>
                                          </a:lnTo>
                                          <a:lnTo>
                                            <a:pt x="89" y="60"/>
                                          </a:lnTo>
                                          <a:lnTo>
                                            <a:pt x="87" y="59"/>
                                          </a:lnTo>
                                          <a:lnTo>
                                            <a:pt x="87" y="55"/>
                                          </a:lnTo>
                                          <a:lnTo>
                                            <a:pt x="87" y="53"/>
                                          </a:lnTo>
                                          <a:lnTo>
                                            <a:pt x="85" y="53"/>
                                          </a:lnTo>
                                          <a:lnTo>
                                            <a:pt x="81" y="51"/>
                                          </a:lnTo>
                                          <a:lnTo>
                                            <a:pt x="78" y="50"/>
                                          </a:lnTo>
                                          <a:lnTo>
                                            <a:pt x="73" y="50"/>
                                          </a:lnTo>
                                          <a:lnTo>
                                            <a:pt x="71" y="50"/>
                                          </a:lnTo>
                                          <a:lnTo>
                                            <a:pt x="67" y="50"/>
                                          </a:lnTo>
                                          <a:lnTo>
                                            <a:pt x="64" y="50"/>
                                          </a:lnTo>
                                          <a:lnTo>
                                            <a:pt x="60" y="51"/>
                                          </a:lnTo>
                                          <a:lnTo>
                                            <a:pt x="57" y="53"/>
                                          </a:lnTo>
                                          <a:lnTo>
                                            <a:pt x="55" y="53"/>
                                          </a:lnTo>
                                          <a:lnTo>
                                            <a:pt x="51" y="55"/>
                                          </a:lnTo>
                                          <a:lnTo>
                                            <a:pt x="48" y="55"/>
                                          </a:lnTo>
                                          <a:lnTo>
                                            <a:pt x="44" y="59"/>
                                          </a:lnTo>
                                          <a:lnTo>
                                            <a:pt x="42" y="59"/>
                                          </a:lnTo>
                                          <a:lnTo>
                                            <a:pt x="39" y="60"/>
                                          </a:lnTo>
                                          <a:lnTo>
                                            <a:pt x="35" y="64"/>
                                          </a:lnTo>
                                          <a:lnTo>
                                            <a:pt x="34" y="66"/>
                                          </a:lnTo>
                                          <a:lnTo>
                                            <a:pt x="30" y="69"/>
                                          </a:lnTo>
                                          <a:lnTo>
                                            <a:pt x="26" y="69"/>
                                          </a:lnTo>
                                          <a:lnTo>
                                            <a:pt x="21" y="71"/>
                                          </a:lnTo>
                                          <a:lnTo>
                                            <a:pt x="19" y="71"/>
                                          </a:lnTo>
                                          <a:lnTo>
                                            <a:pt x="14" y="69"/>
                                          </a:lnTo>
                                          <a:lnTo>
                                            <a:pt x="12" y="69"/>
                                          </a:lnTo>
                                          <a:lnTo>
                                            <a:pt x="9" y="67"/>
                                          </a:lnTo>
                                          <a:lnTo>
                                            <a:pt x="7" y="66"/>
                                          </a:lnTo>
                                          <a:lnTo>
                                            <a:pt x="3" y="64"/>
                                          </a:lnTo>
                                          <a:lnTo>
                                            <a:pt x="3" y="60"/>
                                          </a:lnTo>
                                          <a:lnTo>
                                            <a:pt x="2" y="57"/>
                                          </a:lnTo>
                                          <a:lnTo>
                                            <a:pt x="2" y="53"/>
                                          </a:lnTo>
                                          <a:lnTo>
                                            <a:pt x="0" y="50"/>
                                          </a:lnTo>
                                          <a:lnTo>
                                            <a:pt x="2" y="46"/>
                                          </a:lnTo>
                                          <a:lnTo>
                                            <a:pt x="3" y="43"/>
                                          </a:lnTo>
                                          <a:lnTo>
                                            <a:pt x="7" y="39"/>
                                          </a:lnTo>
                                          <a:lnTo>
                                            <a:pt x="7"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0" name="Freeform 38"/>
                                  <wps:cNvSpPr>
                                    <a:spLocks/>
                                  </wps:cNvSpPr>
                                  <wps:spPr bwMode="auto">
                                    <a:xfrm>
                                      <a:off x="5539" y="2597"/>
                                      <a:ext cx="92" cy="114"/>
                                    </a:xfrm>
                                    <a:custGeom>
                                      <a:avLst/>
                                      <a:gdLst>
                                        <a:gd name="T0" fmla="*/ 91 w 92"/>
                                        <a:gd name="T1" fmla="*/ 46 h 114"/>
                                        <a:gd name="T2" fmla="*/ 87 w 92"/>
                                        <a:gd name="T3" fmla="*/ 52 h 114"/>
                                        <a:gd name="T4" fmla="*/ 87 w 92"/>
                                        <a:gd name="T5" fmla="*/ 57 h 114"/>
                                        <a:gd name="T6" fmla="*/ 85 w 92"/>
                                        <a:gd name="T7" fmla="*/ 61 h 114"/>
                                        <a:gd name="T8" fmla="*/ 82 w 92"/>
                                        <a:gd name="T9" fmla="*/ 69 h 114"/>
                                        <a:gd name="T10" fmla="*/ 80 w 92"/>
                                        <a:gd name="T11" fmla="*/ 77 h 114"/>
                                        <a:gd name="T12" fmla="*/ 76 w 92"/>
                                        <a:gd name="T13" fmla="*/ 85 h 114"/>
                                        <a:gd name="T14" fmla="*/ 73 w 92"/>
                                        <a:gd name="T15" fmla="*/ 91 h 114"/>
                                        <a:gd name="T16" fmla="*/ 69 w 92"/>
                                        <a:gd name="T17" fmla="*/ 98 h 114"/>
                                        <a:gd name="T18" fmla="*/ 66 w 92"/>
                                        <a:gd name="T19" fmla="*/ 101 h 114"/>
                                        <a:gd name="T20" fmla="*/ 59 w 92"/>
                                        <a:gd name="T21" fmla="*/ 108 h 114"/>
                                        <a:gd name="T22" fmla="*/ 50 w 92"/>
                                        <a:gd name="T23" fmla="*/ 112 h 114"/>
                                        <a:gd name="T24" fmla="*/ 41 w 92"/>
                                        <a:gd name="T25" fmla="*/ 112 h 114"/>
                                        <a:gd name="T26" fmla="*/ 34 w 92"/>
                                        <a:gd name="T27" fmla="*/ 108 h 114"/>
                                        <a:gd name="T28" fmla="*/ 28 w 92"/>
                                        <a:gd name="T29" fmla="*/ 103 h 114"/>
                                        <a:gd name="T30" fmla="*/ 25 w 92"/>
                                        <a:gd name="T31" fmla="*/ 98 h 114"/>
                                        <a:gd name="T32" fmla="*/ 20 w 92"/>
                                        <a:gd name="T33" fmla="*/ 93 h 114"/>
                                        <a:gd name="T34" fmla="*/ 16 w 92"/>
                                        <a:gd name="T35" fmla="*/ 85 h 114"/>
                                        <a:gd name="T36" fmla="*/ 13 w 92"/>
                                        <a:gd name="T37" fmla="*/ 78 h 114"/>
                                        <a:gd name="T38" fmla="*/ 9 w 92"/>
                                        <a:gd name="T39" fmla="*/ 69 h 114"/>
                                        <a:gd name="T40" fmla="*/ 5 w 92"/>
                                        <a:gd name="T41" fmla="*/ 61 h 114"/>
                                        <a:gd name="T42" fmla="*/ 4 w 92"/>
                                        <a:gd name="T43" fmla="*/ 57 h 114"/>
                                        <a:gd name="T44" fmla="*/ 4 w 92"/>
                                        <a:gd name="T45" fmla="*/ 52 h 114"/>
                                        <a:gd name="T46" fmla="*/ 2 w 92"/>
                                        <a:gd name="T47" fmla="*/ 46 h 114"/>
                                        <a:gd name="T48" fmla="*/ 0 w 92"/>
                                        <a:gd name="T49" fmla="*/ 39 h 114"/>
                                        <a:gd name="T50" fmla="*/ 0 w 92"/>
                                        <a:gd name="T51" fmla="*/ 34 h 114"/>
                                        <a:gd name="T52" fmla="*/ 0 w 92"/>
                                        <a:gd name="T53" fmla="*/ 29 h 114"/>
                                        <a:gd name="T54" fmla="*/ 2 w 92"/>
                                        <a:gd name="T55" fmla="*/ 20 h 114"/>
                                        <a:gd name="T56" fmla="*/ 7 w 92"/>
                                        <a:gd name="T57" fmla="*/ 13 h 114"/>
                                        <a:gd name="T58" fmla="*/ 14 w 92"/>
                                        <a:gd name="T59" fmla="*/ 7 h 114"/>
                                        <a:gd name="T60" fmla="*/ 21 w 92"/>
                                        <a:gd name="T61" fmla="*/ 4 h 114"/>
                                        <a:gd name="T62" fmla="*/ 30 w 92"/>
                                        <a:gd name="T63" fmla="*/ 0 h 114"/>
                                        <a:gd name="T64" fmla="*/ 39 w 92"/>
                                        <a:gd name="T65" fmla="*/ 0 h 114"/>
                                        <a:gd name="T66" fmla="*/ 44 w 92"/>
                                        <a:gd name="T67" fmla="*/ 0 h 114"/>
                                        <a:gd name="T68" fmla="*/ 50 w 92"/>
                                        <a:gd name="T69" fmla="*/ 0 h 114"/>
                                        <a:gd name="T70" fmla="*/ 60 w 92"/>
                                        <a:gd name="T71" fmla="*/ 0 h 114"/>
                                        <a:gd name="T72" fmla="*/ 69 w 92"/>
                                        <a:gd name="T73" fmla="*/ 4 h 114"/>
                                        <a:gd name="T74" fmla="*/ 76 w 92"/>
                                        <a:gd name="T75" fmla="*/ 7 h 114"/>
                                        <a:gd name="T76" fmla="*/ 83 w 92"/>
                                        <a:gd name="T77" fmla="*/ 13 h 114"/>
                                        <a:gd name="T78" fmla="*/ 89 w 92"/>
                                        <a:gd name="T79" fmla="*/ 20 h 114"/>
                                        <a:gd name="T80" fmla="*/ 92 w 92"/>
                                        <a:gd name="T81" fmla="*/ 29 h 114"/>
                                        <a:gd name="T82" fmla="*/ 92 w 92"/>
                                        <a:gd name="T83" fmla="*/ 34 h 114"/>
                                        <a:gd name="T84" fmla="*/ 91 w 92"/>
                                        <a:gd name="T85" fmla="*/ 39 h 114"/>
                                        <a:gd name="T86" fmla="*/ 91 w 92"/>
                                        <a:gd name="T87" fmla="*/ 4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 h="114">
                                          <a:moveTo>
                                            <a:pt x="91" y="43"/>
                                          </a:moveTo>
                                          <a:lnTo>
                                            <a:pt x="91" y="46"/>
                                          </a:lnTo>
                                          <a:lnTo>
                                            <a:pt x="91" y="48"/>
                                          </a:lnTo>
                                          <a:lnTo>
                                            <a:pt x="87" y="52"/>
                                          </a:lnTo>
                                          <a:lnTo>
                                            <a:pt x="87" y="53"/>
                                          </a:lnTo>
                                          <a:lnTo>
                                            <a:pt x="87" y="57"/>
                                          </a:lnTo>
                                          <a:lnTo>
                                            <a:pt x="85" y="59"/>
                                          </a:lnTo>
                                          <a:lnTo>
                                            <a:pt x="85" y="61"/>
                                          </a:lnTo>
                                          <a:lnTo>
                                            <a:pt x="85" y="64"/>
                                          </a:lnTo>
                                          <a:lnTo>
                                            <a:pt x="82" y="69"/>
                                          </a:lnTo>
                                          <a:lnTo>
                                            <a:pt x="82" y="73"/>
                                          </a:lnTo>
                                          <a:lnTo>
                                            <a:pt x="80" y="77"/>
                                          </a:lnTo>
                                          <a:lnTo>
                                            <a:pt x="78" y="82"/>
                                          </a:lnTo>
                                          <a:lnTo>
                                            <a:pt x="76" y="85"/>
                                          </a:lnTo>
                                          <a:lnTo>
                                            <a:pt x="75" y="87"/>
                                          </a:lnTo>
                                          <a:lnTo>
                                            <a:pt x="73" y="91"/>
                                          </a:lnTo>
                                          <a:lnTo>
                                            <a:pt x="71" y="94"/>
                                          </a:lnTo>
                                          <a:lnTo>
                                            <a:pt x="69" y="98"/>
                                          </a:lnTo>
                                          <a:lnTo>
                                            <a:pt x="66" y="100"/>
                                          </a:lnTo>
                                          <a:lnTo>
                                            <a:pt x="66" y="101"/>
                                          </a:lnTo>
                                          <a:lnTo>
                                            <a:pt x="62" y="105"/>
                                          </a:lnTo>
                                          <a:lnTo>
                                            <a:pt x="59" y="108"/>
                                          </a:lnTo>
                                          <a:lnTo>
                                            <a:pt x="55" y="112"/>
                                          </a:lnTo>
                                          <a:lnTo>
                                            <a:pt x="50" y="112"/>
                                          </a:lnTo>
                                          <a:lnTo>
                                            <a:pt x="46" y="114"/>
                                          </a:lnTo>
                                          <a:lnTo>
                                            <a:pt x="41" y="112"/>
                                          </a:lnTo>
                                          <a:lnTo>
                                            <a:pt x="39" y="112"/>
                                          </a:lnTo>
                                          <a:lnTo>
                                            <a:pt x="34" y="108"/>
                                          </a:lnTo>
                                          <a:lnTo>
                                            <a:pt x="30" y="107"/>
                                          </a:lnTo>
                                          <a:lnTo>
                                            <a:pt x="28" y="103"/>
                                          </a:lnTo>
                                          <a:lnTo>
                                            <a:pt x="27" y="101"/>
                                          </a:lnTo>
                                          <a:lnTo>
                                            <a:pt x="25" y="98"/>
                                          </a:lnTo>
                                          <a:lnTo>
                                            <a:pt x="23" y="96"/>
                                          </a:lnTo>
                                          <a:lnTo>
                                            <a:pt x="20" y="93"/>
                                          </a:lnTo>
                                          <a:lnTo>
                                            <a:pt x="18" y="89"/>
                                          </a:lnTo>
                                          <a:lnTo>
                                            <a:pt x="16" y="85"/>
                                          </a:lnTo>
                                          <a:lnTo>
                                            <a:pt x="14" y="82"/>
                                          </a:lnTo>
                                          <a:lnTo>
                                            <a:pt x="13" y="78"/>
                                          </a:lnTo>
                                          <a:lnTo>
                                            <a:pt x="11" y="75"/>
                                          </a:lnTo>
                                          <a:lnTo>
                                            <a:pt x="9" y="69"/>
                                          </a:lnTo>
                                          <a:lnTo>
                                            <a:pt x="7" y="64"/>
                                          </a:lnTo>
                                          <a:lnTo>
                                            <a:pt x="5" y="61"/>
                                          </a:lnTo>
                                          <a:lnTo>
                                            <a:pt x="5" y="59"/>
                                          </a:lnTo>
                                          <a:lnTo>
                                            <a:pt x="4" y="57"/>
                                          </a:lnTo>
                                          <a:lnTo>
                                            <a:pt x="4" y="53"/>
                                          </a:lnTo>
                                          <a:lnTo>
                                            <a:pt x="4" y="52"/>
                                          </a:lnTo>
                                          <a:lnTo>
                                            <a:pt x="4" y="48"/>
                                          </a:lnTo>
                                          <a:lnTo>
                                            <a:pt x="2" y="46"/>
                                          </a:lnTo>
                                          <a:lnTo>
                                            <a:pt x="0" y="43"/>
                                          </a:lnTo>
                                          <a:lnTo>
                                            <a:pt x="0" y="39"/>
                                          </a:lnTo>
                                          <a:lnTo>
                                            <a:pt x="0" y="38"/>
                                          </a:lnTo>
                                          <a:lnTo>
                                            <a:pt x="0" y="34"/>
                                          </a:lnTo>
                                          <a:lnTo>
                                            <a:pt x="0" y="32"/>
                                          </a:lnTo>
                                          <a:lnTo>
                                            <a:pt x="0" y="29"/>
                                          </a:lnTo>
                                          <a:lnTo>
                                            <a:pt x="0" y="23"/>
                                          </a:lnTo>
                                          <a:lnTo>
                                            <a:pt x="2" y="20"/>
                                          </a:lnTo>
                                          <a:lnTo>
                                            <a:pt x="4" y="16"/>
                                          </a:lnTo>
                                          <a:lnTo>
                                            <a:pt x="7" y="13"/>
                                          </a:lnTo>
                                          <a:lnTo>
                                            <a:pt x="11" y="11"/>
                                          </a:lnTo>
                                          <a:lnTo>
                                            <a:pt x="14" y="7"/>
                                          </a:lnTo>
                                          <a:lnTo>
                                            <a:pt x="18" y="6"/>
                                          </a:lnTo>
                                          <a:lnTo>
                                            <a:pt x="21" y="4"/>
                                          </a:lnTo>
                                          <a:lnTo>
                                            <a:pt x="27" y="2"/>
                                          </a:lnTo>
                                          <a:lnTo>
                                            <a:pt x="30" y="0"/>
                                          </a:lnTo>
                                          <a:lnTo>
                                            <a:pt x="36" y="0"/>
                                          </a:lnTo>
                                          <a:lnTo>
                                            <a:pt x="39" y="0"/>
                                          </a:lnTo>
                                          <a:lnTo>
                                            <a:pt x="41" y="0"/>
                                          </a:lnTo>
                                          <a:lnTo>
                                            <a:pt x="44" y="0"/>
                                          </a:lnTo>
                                          <a:lnTo>
                                            <a:pt x="46" y="0"/>
                                          </a:lnTo>
                                          <a:lnTo>
                                            <a:pt x="50" y="0"/>
                                          </a:lnTo>
                                          <a:lnTo>
                                            <a:pt x="55" y="0"/>
                                          </a:lnTo>
                                          <a:lnTo>
                                            <a:pt x="60" y="0"/>
                                          </a:lnTo>
                                          <a:lnTo>
                                            <a:pt x="64" y="2"/>
                                          </a:lnTo>
                                          <a:lnTo>
                                            <a:pt x="69" y="4"/>
                                          </a:lnTo>
                                          <a:lnTo>
                                            <a:pt x="75" y="6"/>
                                          </a:lnTo>
                                          <a:lnTo>
                                            <a:pt x="76" y="7"/>
                                          </a:lnTo>
                                          <a:lnTo>
                                            <a:pt x="82" y="11"/>
                                          </a:lnTo>
                                          <a:lnTo>
                                            <a:pt x="83" y="13"/>
                                          </a:lnTo>
                                          <a:lnTo>
                                            <a:pt x="87" y="16"/>
                                          </a:lnTo>
                                          <a:lnTo>
                                            <a:pt x="89" y="20"/>
                                          </a:lnTo>
                                          <a:lnTo>
                                            <a:pt x="91" y="23"/>
                                          </a:lnTo>
                                          <a:lnTo>
                                            <a:pt x="92" y="29"/>
                                          </a:lnTo>
                                          <a:lnTo>
                                            <a:pt x="92" y="32"/>
                                          </a:lnTo>
                                          <a:lnTo>
                                            <a:pt x="92" y="34"/>
                                          </a:lnTo>
                                          <a:lnTo>
                                            <a:pt x="92" y="38"/>
                                          </a:lnTo>
                                          <a:lnTo>
                                            <a:pt x="91" y="39"/>
                                          </a:lnTo>
                                          <a:lnTo>
                                            <a:pt x="91" y="43"/>
                                          </a:lnTo>
                                          <a:lnTo>
                                            <a:pt x="91"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1" name="Freeform 39"/>
                                  <wps:cNvSpPr>
                                    <a:spLocks/>
                                  </wps:cNvSpPr>
                                  <wps:spPr bwMode="auto">
                                    <a:xfrm>
                                      <a:off x="5475" y="2746"/>
                                      <a:ext cx="96" cy="128"/>
                                    </a:xfrm>
                                    <a:custGeom>
                                      <a:avLst/>
                                      <a:gdLst>
                                        <a:gd name="T0" fmla="*/ 92 w 96"/>
                                        <a:gd name="T1" fmla="*/ 62 h 128"/>
                                        <a:gd name="T2" fmla="*/ 89 w 96"/>
                                        <a:gd name="T3" fmla="*/ 71 h 128"/>
                                        <a:gd name="T4" fmla="*/ 85 w 96"/>
                                        <a:gd name="T5" fmla="*/ 78 h 128"/>
                                        <a:gd name="T6" fmla="*/ 82 w 96"/>
                                        <a:gd name="T7" fmla="*/ 85 h 128"/>
                                        <a:gd name="T8" fmla="*/ 78 w 96"/>
                                        <a:gd name="T9" fmla="*/ 93 h 128"/>
                                        <a:gd name="T10" fmla="*/ 75 w 96"/>
                                        <a:gd name="T11" fmla="*/ 98 h 128"/>
                                        <a:gd name="T12" fmla="*/ 69 w 96"/>
                                        <a:gd name="T13" fmla="*/ 103 h 128"/>
                                        <a:gd name="T14" fmla="*/ 68 w 96"/>
                                        <a:gd name="T15" fmla="*/ 109 h 128"/>
                                        <a:gd name="T16" fmla="*/ 62 w 96"/>
                                        <a:gd name="T17" fmla="*/ 114 h 128"/>
                                        <a:gd name="T18" fmla="*/ 55 w 96"/>
                                        <a:gd name="T19" fmla="*/ 119 h 128"/>
                                        <a:gd name="T20" fmla="*/ 48 w 96"/>
                                        <a:gd name="T21" fmla="*/ 125 h 128"/>
                                        <a:gd name="T22" fmla="*/ 41 w 96"/>
                                        <a:gd name="T23" fmla="*/ 128 h 128"/>
                                        <a:gd name="T24" fmla="*/ 36 w 96"/>
                                        <a:gd name="T25" fmla="*/ 128 h 128"/>
                                        <a:gd name="T26" fmla="*/ 29 w 96"/>
                                        <a:gd name="T27" fmla="*/ 126 h 128"/>
                                        <a:gd name="T28" fmla="*/ 23 w 96"/>
                                        <a:gd name="T29" fmla="*/ 125 h 128"/>
                                        <a:gd name="T30" fmla="*/ 18 w 96"/>
                                        <a:gd name="T31" fmla="*/ 123 h 128"/>
                                        <a:gd name="T32" fmla="*/ 13 w 96"/>
                                        <a:gd name="T33" fmla="*/ 117 h 128"/>
                                        <a:gd name="T34" fmla="*/ 9 w 96"/>
                                        <a:gd name="T35" fmla="*/ 112 h 128"/>
                                        <a:gd name="T36" fmla="*/ 6 w 96"/>
                                        <a:gd name="T37" fmla="*/ 107 h 128"/>
                                        <a:gd name="T38" fmla="*/ 2 w 96"/>
                                        <a:gd name="T39" fmla="*/ 101 h 128"/>
                                        <a:gd name="T40" fmla="*/ 2 w 96"/>
                                        <a:gd name="T41" fmla="*/ 94 h 128"/>
                                        <a:gd name="T42" fmla="*/ 0 w 96"/>
                                        <a:gd name="T43" fmla="*/ 87 h 128"/>
                                        <a:gd name="T44" fmla="*/ 0 w 96"/>
                                        <a:gd name="T45" fmla="*/ 80 h 128"/>
                                        <a:gd name="T46" fmla="*/ 2 w 96"/>
                                        <a:gd name="T47" fmla="*/ 75 h 128"/>
                                        <a:gd name="T48" fmla="*/ 6 w 96"/>
                                        <a:gd name="T49" fmla="*/ 66 h 128"/>
                                        <a:gd name="T50" fmla="*/ 9 w 96"/>
                                        <a:gd name="T51" fmla="*/ 55 h 128"/>
                                        <a:gd name="T52" fmla="*/ 14 w 96"/>
                                        <a:gd name="T53" fmla="*/ 46 h 128"/>
                                        <a:gd name="T54" fmla="*/ 20 w 96"/>
                                        <a:gd name="T55" fmla="*/ 38 h 128"/>
                                        <a:gd name="T56" fmla="*/ 23 w 96"/>
                                        <a:gd name="T57" fmla="*/ 30 h 128"/>
                                        <a:gd name="T58" fmla="*/ 27 w 96"/>
                                        <a:gd name="T59" fmla="*/ 23 h 128"/>
                                        <a:gd name="T60" fmla="*/ 32 w 96"/>
                                        <a:gd name="T61" fmla="*/ 18 h 128"/>
                                        <a:gd name="T62" fmla="*/ 38 w 96"/>
                                        <a:gd name="T63" fmla="*/ 13 h 128"/>
                                        <a:gd name="T64" fmla="*/ 43 w 96"/>
                                        <a:gd name="T65" fmla="*/ 7 h 128"/>
                                        <a:gd name="T66" fmla="*/ 52 w 96"/>
                                        <a:gd name="T67" fmla="*/ 4 h 128"/>
                                        <a:gd name="T68" fmla="*/ 61 w 96"/>
                                        <a:gd name="T69" fmla="*/ 0 h 128"/>
                                        <a:gd name="T70" fmla="*/ 68 w 96"/>
                                        <a:gd name="T71" fmla="*/ 2 h 128"/>
                                        <a:gd name="T72" fmla="*/ 77 w 96"/>
                                        <a:gd name="T73" fmla="*/ 6 h 128"/>
                                        <a:gd name="T74" fmla="*/ 82 w 96"/>
                                        <a:gd name="T75" fmla="*/ 9 h 128"/>
                                        <a:gd name="T76" fmla="*/ 87 w 96"/>
                                        <a:gd name="T77" fmla="*/ 15 h 128"/>
                                        <a:gd name="T78" fmla="*/ 91 w 96"/>
                                        <a:gd name="T79" fmla="*/ 22 h 128"/>
                                        <a:gd name="T80" fmla="*/ 94 w 96"/>
                                        <a:gd name="T81" fmla="*/ 30 h 128"/>
                                        <a:gd name="T82" fmla="*/ 96 w 96"/>
                                        <a:gd name="T83" fmla="*/ 39 h 128"/>
                                        <a:gd name="T84" fmla="*/ 96 w 96"/>
                                        <a:gd name="T85" fmla="*/ 46 h 128"/>
                                        <a:gd name="T86" fmla="*/ 94 w 96"/>
                                        <a:gd name="T87" fmla="*/ 55 h 128"/>
                                        <a:gd name="T88" fmla="*/ 94 w 96"/>
                                        <a:gd name="T89" fmla="*/ 5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 h="128">
                                          <a:moveTo>
                                            <a:pt x="94" y="57"/>
                                          </a:moveTo>
                                          <a:lnTo>
                                            <a:pt x="92" y="62"/>
                                          </a:lnTo>
                                          <a:lnTo>
                                            <a:pt x="91" y="66"/>
                                          </a:lnTo>
                                          <a:lnTo>
                                            <a:pt x="89" y="71"/>
                                          </a:lnTo>
                                          <a:lnTo>
                                            <a:pt x="87" y="75"/>
                                          </a:lnTo>
                                          <a:lnTo>
                                            <a:pt x="85" y="78"/>
                                          </a:lnTo>
                                          <a:lnTo>
                                            <a:pt x="84" y="82"/>
                                          </a:lnTo>
                                          <a:lnTo>
                                            <a:pt x="82" y="85"/>
                                          </a:lnTo>
                                          <a:lnTo>
                                            <a:pt x="80" y="89"/>
                                          </a:lnTo>
                                          <a:lnTo>
                                            <a:pt x="78" y="93"/>
                                          </a:lnTo>
                                          <a:lnTo>
                                            <a:pt x="77" y="96"/>
                                          </a:lnTo>
                                          <a:lnTo>
                                            <a:pt x="75" y="98"/>
                                          </a:lnTo>
                                          <a:lnTo>
                                            <a:pt x="73" y="101"/>
                                          </a:lnTo>
                                          <a:lnTo>
                                            <a:pt x="69" y="103"/>
                                          </a:lnTo>
                                          <a:lnTo>
                                            <a:pt x="69" y="107"/>
                                          </a:lnTo>
                                          <a:lnTo>
                                            <a:pt x="68" y="109"/>
                                          </a:lnTo>
                                          <a:lnTo>
                                            <a:pt x="66" y="110"/>
                                          </a:lnTo>
                                          <a:lnTo>
                                            <a:pt x="62" y="114"/>
                                          </a:lnTo>
                                          <a:lnTo>
                                            <a:pt x="59" y="117"/>
                                          </a:lnTo>
                                          <a:lnTo>
                                            <a:pt x="55" y="119"/>
                                          </a:lnTo>
                                          <a:lnTo>
                                            <a:pt x="52" y="123"/>
                                          </a:lnTo>
                                          <a:lnTo>
                                            <a:pt x="48" y="125"/>
                                          </a:lnTo>
                                          <a:lnTo>
                                            <a:pt x="45" y="126"/>
                                          </a:lnTo>
                                          <a:lnTo>
                                            <a:pt x="41" y="128"/>
                                          </a:lnTo>
                                          <a:lnTo>
                                            <a:pt x="38" y="128"/>
                                          </a:lnTo>
                                          <a:lnTo>
                                            <a:pt x="36" y="128"/>
                                          </a:lnTo>
                                          <a:lnTo>
                                            <a:pt x="32" y="128"/>
                                          </a:lnTo>
                                          <a:lnTo>
                                            <a:pt x="29" y="126"/>
                                          </a:lnTo>
                                          <a:lnTo>
                                            <a:pt x="25" y="126"/>
                                          </a:lnTo>
                                          <a:lnTo>
                                            <a:pt x="23" y="125"/>
                                          </a:lnTo>
                                          <a:lnTo>
                                            <a:pt x="20" y="123"/>
                                          </a:lnTo>
                                          <a:lnTo>
                                            <a:pt x="18" y="123"/>
                                          </a:lnTo>
                                          <a:lnTo>
                                            <a:pt x="16" y="119"/>
                                          </a:lnTo>
                                          <a:lnTo>
                                            <a:pt x="13" y="117"/>
                                          </a:lnTo>
                                          <a:lnTo>
                                            <a:pt x="11" y="114"/>
                                          </a:lnTo>
                                          <a:lnTo>
                                            <a:pt x="9" y="112"/>
                                          </a:lnTo>
                                          <a:lnTo>
                                            <a:pt x="7" y="110"/>
                                          </a:lnTo>
                                          <a:lnTo>
                                            <a:pt x="6" y="107"/>
                                          </a:lnTo>
                                          <a:lnTo>
                                            <a:pt x="6" y="103"/>
                                          </a:lnTo>
                                          <a:lnTo>
                                            <a:pt x="2" y="101"/>
                                          </a:lnTo>
                                          <a:lnTo>
                                            <a:pt x="2" y="98"/>
                                          </a:lnTo>
                                          <a:lnTo>
                                            <a:pt x="2" y="94"/>
                                          </a:lnTo>
                                          <a:lnTo>
                                            <a:pt x="0" y="91"/>
                                          </a:lnTo>
                                          <a:lnTo>
                                            <a:pt x="0" y="87"/>
                                          </a:lnTo>
                                          <a:lnTo>
                                            <a:pt x="0" y="85"/>
                                          </a:lnTo>
                                          <a:lnTo>
                                            <a:pt x="0" y="80"/>
                                          </a:lnTo>
                                          <a:lnTo>
                                            <a:pt x="0" y="78"/>
                                          </a:lnTo>
                                          <a:lnTo>
                                            <a:pt x="2" y="75"/>
                                          </a:lnTo>
                                          <a:lnTo>
                                            <a:pt x="2" y="73"/>
                                          </a:lnTo>
                                          <a:lnTo>
                                            <a:pt x="6" y="66"/>
                                          </a:lnTo>
                                          <a:lnTo>
                                            <a:pt x="7" y="61"/>
                                          </a:lnTo>
                                          <a:lnTo>
                                            <a:pt x="9" y="55"/>
                                          </a:lnTo>
                                          <a:lnTo>
                                            <a:pt x="13" y="50"/>
                                          </a:lnTo>
                                          <a:lnTo>
                                            <a:pt x="14" y="46"/>
                                          </a:lnTo>
                                          <a:lnTo>
                                            <a:pt x="16" y="41"/>
                                          </a:lnTo>
                                          <a:lnTo>
                                            <a:pt x="20" y="38"/>
                                          </a:lnTo>
                                          <a:lnTo>
                                            <a:pt x="22" y="34"/>
                                          </a:lnTo>
                                          <a:lnTo>
                                            <a:pt x="23" y="30"/>
                                          </a:lnTo>
                                          <a:lnTo>
                                            <a:pt x="25" y="27"/>
                                          </a:lnTo>
                                          <a:lnTo>
                                            <a:pt x="27" y="23"/>
                                          </a:lnTo>
                                          <a:lnTo>
                                            <a:pt x="30" y="20"/>
                                          </a:lnTo>
                                          <a:lnTo>
                                            <a:pt x="32" y="18"/>
                                          </a:lnTo>
                                          <a:lnTo>
                                            <a:pt x="36" y="15"/>
                                          </a:lnTo>
                                          <a:lnTo>
                                            <a:pt x="38" y="13"/>
                                          </a:lnTo>
                                          <a:lnTo>
                                            <a:pt x="39" y="11"/>
                                          </a:lnTo>
                                          <a:lnTo>
                                            <a:pt x="43" y="7"/>
                                          </a:lnTo>
                                          <a:lnTo>
                                            <a:pt x="48" y="6"/>
                                          </a:lnTo>
                                          <a:lnTo>
                                            <a:pt x="52" y="4"/>
                                          </a:lnTo>
                                          <a:lnTo>
                                            <a:pt x="57" y="2"/>
                                          </a:lnTo>
                                          <a:lnTo>
                                            <a:pt x="61" y="0"/>
                                          </a:lnTo>
                                          <a:lnTo>
                                            <a:pt x="64" y="2"/>
                                          </a:lnTo>
                                          <a:lnTo>
                                            <a:pt x="68" y="2"/>
                                          </a:lnTo>
                                          <a:lnTo>
                                            <a:pt x="73" y="4"/>
                                          </a:lnTo>
                                          <a:lnTo>
                                            <a:pt x="77" y="6"/>
                                          </a:lnTo>
                                          <a:lnTo>
                                            <a:pt x="78" y="7"/>
                                          </a:lnTo>
                                          <a:lnTo>
                                            <a:pt x="82" y="9"/>
                                          </a:lnTo>
                                          <a:lnTo>
                                            <a:pt x="84" y="13"/>
                                          </a:lnTo>
                                          <a:lnTo>
                                            <a:pt x="87" y="15"/>
                                          </a:lnTo>
                                          <a:lnTo>
                                            <a:pt x="89" y="20"/>
                                          </a:lnTo>
                                          <a:lnTo>
                                            <a:pt x="91" y="22"/>
                                          </a:lnTo>
                                          <a:lnTo>
                                            <a:pt x="92" y="27"/>
                                          </a:lnTo>
                                          <a:lnTo>
                                            <a:pt x="94" y="30"/>
                                          </a:lnTo>
                                          <a:lnTo>
                                            <a:pt x="94" y="34"/>
                                          </a:lnTo>
                                          <a:lnTo>
                                            <a:pt x="96" y="39"/>
                                          </a:lnTo>
                                          <a:lnTo>
                                            <a:pt x="96" y="41"/>
                                          </a:lnTo>
                                          <a:lnTo>
                                            <a:pt x="96" y="46"/>
                                          </a:lnTo>
                                          <a:lnTo>
                                            <a:pt x="96" y="50"/>
                                          </a:lnTo>
                                          <a:lnTo>
                                            <a:pt x="94" y="55"/>
                                          </a:lnTo>
                                          <a:lnTo>
                                            <a:pt x="94" y="57"/>
                                          </a:lnTo>
                                          <a:lnTo>
                                            <a:pt x="94"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73742132" name="Freeform 40"/>
                                <wps:cNvSpPr>
                                  <a:spLocks/>
                                </wps:cNvSpPr>
                                <wps:spPr bwMode="auto">
                                  <a:xfrm>
                                    <a:off x="5755" y="2217"/>
                                    <a:ext cx="851" cy="295"/>
                                  </a:xfrm>
                                  <a:custGeom>
                                    <a:avLst/>
                                    <a:gdLst>
                                      <a:gd name="T0" fmla="*/ 0 w 798"/>
                                      <a:gd name="T1" fmla="*/ 114 h 295"/>
                                      <a:gd name="T2" fmla="*/ 228 w 798"/>
                                      <a:gd name="T3" fmla="*/ 0 h 295"/>
                                      <a:gd name="T4" fmla="*/ 456 w 798"/>
                                      <a:gd name="T5" fmla="*/ 114 h 295"/>
                                      <a:gd name="T6" fmla="*/ 114 w 798"/>
                                      <a:gd name="T7" fmla="*/ 171 h 295"/>
                                      <a:gd name="T8" fmla="*/ 342 w 798"/>
                                      <a:gd name="T9" fmla="*/ 285 h 295"/>
                                      <a:gd name="T10" fmla="*/ 798 w 798"/>
                                      <a:gd name="T11" fmla="*/ 228 h 295"/>
                                    </a:gdLst>
                                    <a:ahLst/>
                                    <a:cxnLst>
                                      <a:cxn ang="0">
                                        <a:pos x="T0" y="T1"/>
                                      </a:cxn>
                                      <a:cxn ang="0">
                                        <a:pos x="T2" y="T3"/>
                                      </a:cxn>
                                      <a:cxn ang="0">
                                        <a:pos x="T4" y="T5"/>
                                      </a:cxn>
                                      <a:cxn ang="0">
                                        <a:pos x="T6" y="T7"/>
                                      </a:cxn>
                                      <a:cxn ang="0">
                                        <a:pos x="T8" y="T9"/>
                                      </a:cxn>
                                      <a:cxn ang="0">
                                        <a:pos x="T10" y="T11"/>
                                      </a:cxn>
                                    </a:cxnLst>
                                    <a:rect l="0" t="0" r="r" b="b"/>
                                    <a:pathLst>
                                      <a:path w="798" h="295">
                                        <a:moveTo>
                                          <a:pt x="0" y="114"/>
                                        </a:moveTo>
                                        <a:cubicBezTo>
                                          <a:pt x="76" y="57"/>
                                          <a:pt x="152" y="0"/>
                                          <a:pt x="228" y="0"/>
                                        </a:cubicBezTo>
                                        <a:cubicBezTo>
                                          <a:pt x="304" y="0"/>
                                          <a:pt x="475" y="86"/>
                                          <a:pt x="456" y="114"/>
                                        </a:cubicBezTo>
                                        <a:cubicBezTo>
                                          <a:pt x="437" y="142"/>
                                          <a:pt x="133" y="143"/>
                                          <a:pt x="114" y="171"/>
                                        </a:cubicBezTo>
                                        <a:cubicBezTo>
                                          <a:pt x="95" y="199"/>
                                          <a:pt x="228" y="275"/>
                                          <a:pt x="342" y="285"/>
                                        </a:cubicBezTo>
                                        <a:cubicBezTo>
                                          <a:pt x="456" y="295"/>
                                          <a:pt x="627" y="261"/>
                                          <a:pt x="798" y="22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2133" name="Group 41"/>
                              <wpg:cNvGrpSpPr>
                                <a:grpSpLocks/>
                              </wpg:cNvGrpSpPr>
                              <wpg:grpSpPr bwMode="auto">
                                <a:xfrm>
                                  <a:off x="6663" y="2502"/>
                                  <a:ext cx="2315" cy="1824"/>
                                  <a:chOff x="7026" y="2259"/>
                                  <a:chExt cx="2657" cy="2259"/>
                                </a:xfrm>
                              </wpg:grpSpPr>
                              <wps:wsp>
                                <wps:cNvPr id="1073742135" name="Freeform 42"/>
                                <wps:cNvSpPr>
                                  <a:spLocks/>
                                </wps:cNvSpPr>
                                <wps:spPr bwMode="auto">
                                  <a:xfrm>
                                    <a:off x="7107" y="2321"/>
                                    <a:ext cx="2203" cy="1915"/>
                                  </a:xfrm>
                                  <a:custGeom>
                                    <a:avLst/>
                                    <a:gdLst>
                                      <a:gd name="T0" fmla="*/ 23 w 2203"/>
                                      <a:gd name="T1" fmla="*/ 475 h 1915"/>
                                      <a:gd name="T2" fmla="*/ 8 w 2203"/>
                                      <a:gd name="T3" fmla="*/ 592 h 1915"/>
                                      <a:gd name="T4" fmla="*/ 1 w 2203"/>
                                      <a:gd name="T5" fmla="*/ 1101 h 1915"/>
                                      <a:gd name="T6" fmla="*/ 11 w 2203"/>
                                      <a:gd name="T7" fmla="*/ 1631 h 1915"/>
                                      <a:gd name="T8" fmla="*/ 44 w 2203"/>
                                      <a:gd name="T9" fmla="*/ 1729 h 1915"/>
                                      <a:gd name="T10" fmla="*/ 88 w 2203"/>
                                      <a:gd name="T11" fmla="*/ 1757 h 1915"/>
                                      <a:gd name="T12" fmla="*/ 137 w 2203"/>
                                      <a:gd name="T13" fmla="*/ 1780 h 1915"/>
                                      <a:gd name="T14" fmla="*/ 213 w 2203"/>
                                      <a:gd name="T15" fmla="*/ 1807 h 1915"/>
                                      <a:gd name="T16" fmla="*/ 334 w 2203"/>
                                      <a:gd name="T17" fmla="*/ 1839 h 1915"/>
                                      <a:gd name="T18" fmla="*/ 468 w 2203"/>
                                      <a:gd name="T19" fmla="*/ 1872 h 1915"/>
                                      <a:gd name="T20" fmla="*/ 586 w 2203"/>
                                      <a:gd name="T21" fmla="*/ 1898 h 1915"/>
                                      <a:gd name="T22" fmla="*/ 662 w 2203"/>
                                      <a:gd name="T23" fmla="*/ 1911 h 1915"/>
                                      <a:gd name="T24" fmla="*/ 707 w 2203"/>
                                      <a:gd name="T25" fmla="*/ 1914 h 1915"/>
                                      <a:gd name="T26" fmla="*/ 788 w 2203"/>
                                      <a:gd name="T27" fmla="*/ 1915 h 1915"/>
                                      <a:gd name="T28" fmla="*/ 874 w 2203"/>
                                      <a:gd name="T29" fmla="*/ 1906 h 1915"/>
                                      <a:gd name="T30" fmla="*/ 936 w 2203"/>
                                      <a:gd name="T31" fmla="*/ 1892 h 1915"/>
                                      <a:gd name="T32" fmla="*/ 991 w 2203"/>
                                      <a:gd name="T33" fmla="*/ 1875 h 1915"/>
                                      <a:gd name="T34" fmla="*/ 1047 w 2203"/>
                                      <a:gd name="T35" fmla="*/ 1855 h 1915"/>
                                      <a:gd name="T36" fmla="*/ 1094 w 2203"/>
                                      <a:gd name="T37" fmla="*/ 1834 h 1915"/>
                                      <a:gd name="T38" fmla="*/ 1182 w 2203"/>
                                      <a:gd name="T39" fmla="*/ 1796 h 1915"/>
                                      <a:gd name="T40" fmla="*/ 1299 w 2203"/>
                                      <a:gd name="T41" fmla="*/ 1745 h 1915"/>
                                      <a:gd name="T42" fmla="*/ 1437 w 2203"/>
                                      <a:gd name="T43" fmla="*/ 1686 h 1915"/>
                                      <a:gd name="T44" fmla="*/ 1585 w 2203"/>
                                      <a:gd name="T45" fmla="*/ 1623 h 1915"/>
                                      <a:gd name="T46" fmla="*/ 1731 w 2203"/>
                                      <a:gd name="T47" fmla="*/ 1559 h 1915"/>
                                      <a:gd name="T48" fmla="*/ 1868 w 2203"/>
                                      <a:gd name="T49" fmla="*/ 1502 h 1915"/>
                                      <a:gd name="T50" fmla="*/ 1983 w 2203"/>
                                      <a:gd name="T51" fmla="*/ 1451 h 1915"/>
                                      <a:gd name="T52" fmla="*/ 2066 w 2203"/>
                                      <a:gd name="T53" fmla="*/ 1415 h 1915"/>
                                      <a:gd name="T54" fmla="*/ 2108 w 2203"/>
                                      <a:gd name="T55" fmla="*/ 1398 h 1915"/>
                                      <a:gd name="T56" fmla="*/ 2118 w 2203"/>
                                      <a:gd name="T57" fmla="*/ 1394 h 1915"/>
                                      <a:gd name="T58" fmla="*/ 2148 w 2203"/>
                                      <a:gd name="T59" fmla="*/ 1375 h 1915"/>
                                      <a:gd name="T60" fmla="*/ 2182 w 2203"/>
                                      <a:gd name="T61" fmla="*/ 1336 h 1915"/>
                                      <a:gd name="T62" fmla="*/ 2203 w 2203"/>
                                      <a:gd name="T63" fmla="*/ 471 h 1915"/>
                                      <a:gd name="T64" fmla="*/ 2190 w 2203"/>
                                      <a:gd name="T65" fmla="*/ 276 h 1915"/>
                                      <a:gd name="T66" fmla="*/ 2167 w 2203"/>
                                      <a:gd name="T67" fmla="*/ 230 h 1915"/>
                                      <a:gd name="T68" fmla="*/ 2141 w 2203"/>
                                      <a:gd name="T69" fmla="*/ 204 h 1915"/>
                                      <a:gd name="T70" fmla="*/ 2068 w 2203"/>
                                      <a:gd name="T71" fmla="*/ 181 h 1915"/>
                                      <a:gd name="T72" fmla="*/ 1905 w 2203"/>
                                      <a:gd name="T73" fmla="*/ 137 h 1915"/>
                                      <a:gd name="T74" fmla="*/ 1706 w 2203"/>
                                      <a:gd name="T75" fmla="*/ 82 h 1915"/>
                                      <a:gd name="T76" fmla="*/ 1525 w 2203"/>
                                      <a:gd name="T77" fmla="*/ 33 h 1915"/>
                                      <a:gd name="T78" fmla="*/ 1415 w 2203"/>
                                      <a:gd name="T79" fmla="*/ 4 h 1915"/>
                                      <a:gd name="T80" fmla="*/ 1379 w 2203"/>
                                      <a:gd name="T81" fmla="*/ 1 h 1915"/>
                                      <a:gd name="T82" fmla="*/ 1318 w 2203"/>
                                      <a:gd name="T83" fmla="*/ 1 h 1915"/>
                                      <a:gd name="T84" fmla="*/ 1237 w 2203"/>
                                      <a:gd name="T85" fmla="*/ 13 h 1915"/>
                                      <a:gd name="T86" fmla="*/ 1202 w 2203"/>
                                      <a:gd name="T87" fmla="*/ 23 h 1915"/>
                                      <a:gd name="T88" fmla="*/ 1123 w 2203"/>
                                      <a:gd name="T89" fmla="*/ 49 h 1915"/>
                                      <a:gd name="T90" fmla="*/ 1011 w 2203"/>
                                      <a:gd name="T91" fmla="*/ 85 h 1915"/>
                                      <a:gd name="T92" fmla="*/ 874 w 2203"/>
                                      <a:gd name="T93" fmla="*/ 128 h 1915"/>
                                      <a:gd name="T94" fmla="*/ 724 w 2203"/>
                                      <a:gd name="T95" fmla="*/ 176 h 1915"/>
                                      <a:gd name="T96" fmla="*/ 572 w 2203"/>
                                      <a:gd name="T97" fmla="*/ 224 h 1915"/>
                                      <a:gd name="T98" fmla="*/ 426 w 2203"/>
                                      <a:gd name="T99" fmla="*/ 271 h 1915"/>
                                      <a:gd name="T100" fmla="*/ 299 w 2203"/>
                                      <a:gd name="T101" fmla="*/ 312 h 1915"/>
                                      <a:gd name="T102" fmla="*/ 201 w 2203"/>
                                      <a:gd name="T103" fmla="*/ 343 h 1915"/>
                                      <a:gd name="T104" fmla="*/ 142 w 2203"/>
                                      <a:gd name="T105" fmla="*/ 361 h 1915"/>
                                      <a:gd name="T106" fmla="*/ 36 w 2203"/>
                                      <a:gd name="T107" fmla="*/ 448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03" h="1915">
                                        <a:moveTo>
                                          <a:pt x="36" y="448"/>
                                        </a:moveTo>
                                        <a:lnTo>
                                          <a:pt x="32" y="455"/>
                                        </a:lnTo>
                                        <a:lnTo>
                                          <a:pt x="23" y="475"/>
                                        </a:lnTo>
                                        <a:lnTo>
                                          <a:pt x="14" y="502"/>
                                        </a:lnTo>
                                        <a:lnTo>
                                          <a:pt x="10" y="533"/>
                                        </a:lnTo>
                                        <a:lnTo>
                                          <a:pt x="8" y="592"/>
                                        </a:lnTo>
                                        <a:lnTo>
                                          <a:pt x="6" y="721"/>
                                        </a:lnTo>
                                        <a:lnTo>
                                          <a:pt x="3" y="898"/>
                                        </a:lnTo>
                                        <a:lnTo>
                                          <a:pt x="1" y="1101"/>
                                        </a:lnTo>
                                        <a:lnTo>
                                          <a:pt x="0" y="1306"/>
                                        </a:lnTo>
                                        <a:lnTo>
                                          <a:pt x="4" y="1490"/>
                                        </a:lnTo>
                                        <a:lnTo>
                                          <a:pt x="11" y="1631"/>
                                        </a:lnTo>
                                        <a:lnTo>
                                          <a:pt x="26" y="1705"/>
                                        </a:lnTo>
                                        <a:lnTo>
                                          <a:pt x="34" y="1718"/>
                                        </a:lnTo>
                                        <a:lnTo>
                                          <a:pt x="44" y="1729"/>
                                        </a:lnTo>
                                        <a:lnTo>
                                          <a:pt x="57" y="1739"/>
                                        </a:lnTo>
                                        <a:lnTo>
                                          <a:pt x="72" y="1748"/>
                                        </a:lnTo>
                                        <a:lnTo>
                                          <a:pt x="88" y="1757"/>
                                        </a:lnTo>
                                        <a:lnTo>
                                          <a:pt x="104" y="1764"/>
                                        </a:lnTo>
                                        <a:lnTo>
                                          <a:pt x="121" y="1773"/>
                                        </a:lnTo>
                                        <a:lnTo>
                                          <a:pt x="137" y="1780"/>
                                        </a:lnTo>
                                        <a:lnTo>
                                          <a:pt x="155" y="1788"/>
                                        </a:lnTo>
                                        <a:lnTo>
                                          <a:pt x="181" y="1797"/>
                                        </a:lnTo>
                                        <a:lnTo>
                                          <a:pt x="213" y="1807"/>
                                        </a:lnTo>
                                        <a:lnTo>
                                          <a:pt x="250" y="1817"/>
                                        </a:lnTo>
                                        <a:lnTo>
                                          <a:pt x="291" y="1829"/>
                                        </a:lnTo>
                                        <a:lnTo>
                                          <a:pt x="334" y="1839"/>
                                        </a:lnTo>
                                        <a:lnTo>
                                          <a:pt x="377" y="1850"/>
                                        </a:lnTo>
                                        <a:lnTo>
                                          <a:pt x="423" y="1860"/>
                                        </a:lnTo>
                                        <a:lnTo>
                                          <a:pt x="468" y="1872"/>
                                        </a:lnTo>
                                        <a:lnTo>
                                          <a:pt x="510" y="1881"/>
                                        </a:lnTo>
                                        <a:lnTo>
                                          <a:pt x="550" y="1889"/>
                                        </a:lnTo>
                                        <a:lnTo>
                                          <a:pt x="586" y="1898"/>
                                        </a:lnTo>
                                        <a:lnTo>
                                          <a:pt x="618" y="1904"/>
                                        </a:lnTo>
                                        <a:lnTo>
                                          <a:pt x="644" y="1908"/>
                                        </a:lnTo>
                                        <a:lnTo>
                                          <a:pt x="662" y="1911"/>
                                        </a:lnTo>
                                        <a:lnTo>
                                          <a:pt x="672" y="1912"/>
                                        </a:lnTo>
                                        <a:lnTo>
                                          <a:pt x="687" y="1912"/>
                                        </a:lnTo>
                                        <a:lnTo>
                                          <a:pt x="707" y="1914"/>
                                        </a:lnTo>
                                        <a:lnTo>
                                          <a:pt x="731" y="1915"/>
                                        </a:lnTo>
                                        <a:lnTo>
                                          <a:pt x="759" y="1915"/>
                                        </a:lnTo>
                                        <a:lnTo>
                                          <a:pt x="788" y="1915"/>
                                        </a:lnTo>
                                        <a:lnTo>
                                          <a:pt x="816" y="1914"/>
                                        </a:lnTo>
                                        <a:lnTo>
                                          <a:pt x="847" y="1911"/>
                                        </a:lnTo>
                                        <a:lnTo>
                                          <a:pt x="874" y="1906"/>
                                        </a:lnTo>
                                        <a:lnTo>
                                          <a:pt x="898" y="1901"/>
                                        </a:lnTo>
                                        <a:lnTo>
                                          <a:pt x="919" y="1896"/>
                                        </a:lnTo>
                                        <a:lnTo>
                                          <a:pt x="936" y="1892"/>
                                        </a:lnTo>
                                        <a:lnTo>
                                          <a:pt x="953" y="1888"/>
                                        </a:lnTo>
                                        <a:lnTo>
                                          <a:pt x="970" y="1882"/>
                                        </a:lnTo>
                                        <a:lnTo>
                                          <a:pt x="991" y="1875"/>
                                        </a:lnTo>
                                        <a:lnTo>
                                          <a:pt x="1014" y="1866"/>
                                        </a:lnTo>
                                        <a:lnTo>
                                          <a:pt x="1041" y="1856"/>
                                        </a:lnTo>
                                        <a:lnTo>
                                          <a:pt x="1047" y="1855"/>
                                        </a:lnTo>
                                        <a:lnTo>
                                          <a:pt x="1057" y="1849"/>
                                        </a:lnTo>
                                        <a:lnTo>
                                          <a:pt x="1073" y="1843"/>
                                        </a:lnTo>
                                        <a:lnTo>
                                          <a:pt x="1094" y="1834"/>
                                        </a:lnTo>
                                        <a:lnTo>
                                          <a:pt x="1119" y="1823"/>
                                        </a:lnTo>
                                        <a:lnTo>
                                          <a:pt x="1149" y="1810"/>
                                        </a:lnTo>
                                        <a:lnTo>
                                          <a:pt x="1182" y="1796"/>
                                        </a:lnTo>
                                        <a:lnTo>
                                          <a:pt x="1218" y="1781"/>
                                        </a:lnTo>
                                        <a:lnTo>
                                          <a:pt x="1257" y="1764"/>
                                        </a:lnTo>
                                        <a:lnTo>
                                          <a:pt x="1299" y="1745"/>
                                        </a:lnTo>
                                        <a:lnTo>
                                          <a:pt x="1343" y="1726"/>
                                        </a:lnTo>
                                        <a:lnTo>
                                          <a:pt x="1390" y="1706"/>
                                        </a:lnTo>
                                        <a:lnTo>
                                          <a:pt x="1437" y="1686"/>
                                        </a:lnTo>
                                        <a:lnTo>
                                          <a:pt x="1486" y="1666"/>
                                        </a:lnTo>
                                        <a:lnTo>
                                          <a:pt x="1535" y="1644"/>
                                        </a:lnTo>
                                        <a:lnTo>
                                          <a:pt x="1585" y="1623"/>
                                        </a:lnTo>
                                        <a:lnTo>
                                          <a:pt x="1634" y="1601"/>
                                        </a:lnTo>
                                        <a:lnTo>
                                          <a:pt x="1683" y="1581"/>
                                        </a:lnTo>
                                        <a:lnTo>
                                          <a:pt x="1731" y="1559"/>
                                        </a:lnTo>
                                        <a:lnTo>
                                          <a:pt x="1778" y="1539"/>
                                        </a:lnTo>
                                        <a:lnTo>
                                          <a:pt x="1824" y="1521"/>
                                        </a:lnTo>
                                        <a:lnTo>
                                          <a:pt x="1868" y="1502"/>
                                        </a:lnTo>
                                        <a:lnTo>
                                          <a:pt x="1908" y="1483"/>
                                        </a:lnTo>
                                        <a:lnTo>
                                          <a:pt x="1947" y="1467"/>
                                        </a:lnTo>
                                        <a:lnTo>
                                          <a:pt x="1983" y="1451"/>
                                        </a:lnTo>
                                        <a:lnTo>
                                          <a:pt x="2014" y="1438"/>
                                        </a:lnTo>
                                        <a:lnTo>
                                          <a:pt x="2042" y="1427"/>
                                        </a:lnTo>
                                        <a:lnTo>
                                          <a:pt x="2066" y="1415"/>
                                        </a:lnTo>
                                        <a:lnTo>
                                          <a:pt x="2085" y="1408"/>
                                        </a:lnTo>
                                        <a:lnTo>
                                          <a:pt x="2099" y="1402"/>
                                        </a:lnTo>
                                        <a:lnTo>
                                          <a:pt x="2108" y="1398"/>
                                        </a:lnTo>
                                        <a:lnTo>
                                          <a:pt x="2111" y="1397"/>
                                        </a:lnTo>
                                        <a:lnTo>
                                          <a:pt x="2112" y="1395"/>
                                        </a:lnTo>
                                        <a:lnTo>
                                          <a:pt x="2118" y="1394"/>
                                        </a:lnTo>
                                        <a:lnTo>
                                          <a:pt x="2127" y="1389"/>
                                        </a:lnTo>
                                        <a:lnTo>
                                          <a:pt x="2137" y="1384"/>
                                        </a:lnTo>
                                        <a:lnTo>
                                          <a:pt x="2148" y="1375"/>
                                        </a:lnTo>
                                        <a:lnTo>
                                          <a:pt x="2160" y="1365"/>
                                        </a:lnTo>
                                        <a:lnTo>
                                          <a:pt x="2171" y="1352"/>
                                        </a:lnTo>
                                        <a:lnTo>
                                          <a:pt x="2182" y="1336"/>
                                        </a:lnTo>
                                        <a:lnTo>
                                          <a:pt x="2196" y="1159"/>
                                        </a:lnTo>
                                        <a:lnTo>
                                          <a:pt x="2203" y="812"/>
                                        </a:lnTo>
                                        <a:lnTo>
                                          <a:pt x="2203" y="471"/>
                                        </a:lnTo>
                                        <a:lnTo>
                                          <a:pt x="2202" y="311"/>
                                        </a:lnTo>
                                        <a:lnTo>
                                          <a:pt x="2197" y="294"/>
                                        </a:lnTo>
                                        <a:lnTo>
                                          <a:pt x="2190" y="276"/>
                                        </a:lnTo>
                                        <a:lnTo>
                                          <a:pt x="2183" y="259"/>
                                        </a:lnTo>
                                        <a:lnTo>
                                          <a:pt x="2176" y="245"/>
                                        </a:lnTo>
                                        <a:lnTo>
                                          <a:pt x="2167" y="230"/>
                                        </a:lnTo>
                                        <a:lnTo>
                                          <a:pt x="2157" y="219"/>
                                        </a:lnTo>
                                        <a:lnTo>
                                          <a:pt x="2150" y="210"/>
                                        </a:lnTo>
                                        <a:lnTo>
                                          <a:pt x="2141" y="204"/>
                                        </a:lnTo>
                                        <a:lnTo>
                                          <a:pt x="2130" y="200"/>
                                        </a:lnTo>
                                        <a:lnTo>
                                          <a:pt x="2105" y="193"/>
                                        </a:lnTo>
                                        <a:lnTo>
                                          <a:pt x="2068" y="181"/>
                                        </a:lnTo>
                                        <a:lnTo>
                                          <a:pt x="2020" y="168"/>
                                        </a:lnTo>
                                        <a:lnTo>
                                          <a:pt x="1966" y="152"/>
                                        </a:lnTo>
                                        <a:lnTo>
                                          <a:pt x="1905" y="137"/>
                                        </a:lnTo>
                                        <a:lnTo>
                                          <a:pt x="1839" y="118"/>
                                        </a:lnTo>
                                        <a:lnTo>
                                          <a:pt x="1773" y="99"/>
                                        </a:lnTo>
                                        <a:lnTo>
                                          <a:pt x="1706" y="82"/>
                                        </a:lnTo>
                                        <a:lnTo>
                                          <a:pt x="1640" y="63"/>
                                        </a:lnTo>
                                        <a:lnTo>
                                          <a:pt x="1580" y="47"/>
                                        </a:lnTo>
                                        <a:lnTo>
                                          <a:pt x="1525" y="33"/>
                                        </a:lnTo>
                                        <a:lnTo>
                                          <a:pt x="1477" y="20"/>
                                        </a:lnTo>
                                        <a:lnTo>
                                          <a:pt x="1440" y="11"/>
                                        </a:lnTo>
                                        <a:lnTo>
                                          <a:pt x="1415" y="4"/>
                                        </a:lnTo>
                                        <a:lnTo>
                                          <a:pt x="1404" y="3"/>
                                        </a:lnTo>
                                        <a:lnTo>
                                          <a:pt x="1394" y="3"/>
                                        </a:lnTo>
                                        <a:lnTo>
                                          <a:pt x="1379" y="1"/>
                                        </a:lnTo>
                                        <a:lnTo>
                                          <a:pt x="1362" y="1"/>
                                        </a:lnTo>
                                        <a:lnTo>
                                          <a:pt x="1342" y="0"/>
                                        </a:lnTo>
                                        <a:lnTo>
                                          <a:pt x="1318" y="1"/>
                                        </a:lnTo>
                                        <a:lnTo>
                                          <a:pt x="1293" y="3"/>
                                        </a:lnTo>
                                        <a:lnTo>
                                          <a:pt x="1266" y="7"/>
                                        </a:lnTo>
                                        <a:lnTo>
                                          <a:pt x="1237" y="13"/>
                                        </a:lnTo>
                                        <a:lnTo>
                                          <a:pt x="1231" y="14"/>
                                        </a:lnTo>
                                        <a:lnTo>
                                          <a:pt x="1220" y="19"/>
                                        </a:lnTo>
                                        <a:lnTo>
                                          <a:pt x="1202" y="23"/>
                                        </a:lnTo>
                                        <a:lnTo>
                                          <a:pt x="1181" y="30"/>
                                        </a:lnTo>
                                        <a:lnTo>
                                          <a:pt x="1155" y="39"/>
                                        </a:lnTo>
                                        <a:lnTo>
                                          <a:pt x="1123" y="49"/>
                                        </a:lnTo>
                                        <a:lnTo>
                                          <a:pt x="1089" y="59"/>
                                        </a:lnTo>
                                        <a:lnTo>
                                          <a:pt x="1051" y="72"/>
                                        </a:lnTo>
                                        <a:lnTo>
                                          <a:pt x="1011" y="85"/>
                                        </a:lnTo>
                                        <a:lnTo>
                                          <a:pt x="968" y="98"/>
                                        </a:lnTo>
                                        <a:lnTo>
                                          <a:pt x="921" y="114"/>
                                        </a:lnTo>
                                        <a:lnTo>
                                          <a:pt x="874" y="128"/>
                                        </a:lnTo>
                                        <a:lnTo>
                                          <a:pt x="825" y="144"/>
                                        </a:lnTo>
                                        <a:lnTo>
                                          <a:pt x="775" y="160"/>
                                        </a:lnTo>
                                        <a:lnTo>
                                          <a:pt x="724" y="176"/>
                                        </a:lnTo>
                                        <a:lnTo>
                                          <a:pt x="672" y="193"/>
                                        </a:lnTo>
                                        <a:lnTo>
                                          <a:pt x="622" y="209"/>
                                        </a:lnTo>
                                        <a:lnTo>
                                          <a:pt x="572" y="224"/>
                                        </a:lnTo>
                                        <a:lnTo>
                                          <a:pt x="521" y="240"/>
                                        </a:lnTo>
                                        <a:lnTo>
                                          <a:pt x="472" y="256"/>
                                        </a:lnTo>
                                        <a:lnTo>
                                          <a:pt x="426" y="271"/>
                                        </a:lnTo>
                                        <a:lnTo>
                                          <a:pt x="381" y="285"/>
                                        </a:lnTo>
                                        <a:lnTo>
                                          <a:pt x="338" y="299"/>
                                        </a:lnTo>
                                        <a:lnTo>
                                          <a:pt x="299" y="312"/>
                                        </a:lnTo>
                                        <a:lnTo>
                                          <a:pt x="263" y="324"/>
                                        </a:lnTo>
                                        <a:lnTo>
                                          <a:pt x="230" y="334"/>
                                        </a:lnTo>
                                        <a:lnTo>
                                          <a:pt x="201" y="343"/>
                                        </a:lnTo>
                                        <a:lnTo>
                                          <a:pt x="177" y="351"/>
                                        </a:lnTo>
                                        <a:lnTo>
                                          <a:pt x="157" y="357"/>
                                        </a:lnTo>
                                        <a:lnTo>
                                          <a:pt x="142" y="361"/>
                                        </a:lnTo>
                                        <a:lnTo>
                                          <a:pt x="134" y="364"/>
                                        </a:lnTo>
                                        <a:lnTo>
                                          <a:pt x="131" y="366"/>
                                        </a:lnTo>
                                        <a:lnTo>
                                          <a:pt x="36" y="4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6" name="Freeform 43"/>
                                <wps:cNvSpPr>
                                  <a:spLocks/>
                                </wps:cNvSpPr>
                                <wps:spPr bwMode="auto">
                                  <a:xfrm>
                                    <a:off x="7072" y="3738"/>
                                    <a:ext cx="2307" cy="742"/>
                                  </a:xfrm>
                                  <a:custGeom>
                                    <a:avLst/>
                                    <a:gdLst>
                                      <a:gd name="T0" fmla="*/ 6 w 2307"/>
                                      <a:gd name="T1" fmla="*/ 413 h 742"/>
                                      <a:gd name="T2" fmla="*/ 41 w 2307"/>
                                      <a:gd name="T3" fmla="*/ 456 h 742"/>
                                      <a:gd name="T4" fmla="*/ 120 w 2307"/>
                                      <a:gd name="T5" fmla="*/ 489 h 742"/>
                                      <a:gd name="T6" fmla="*/ 226 w 2307"/>
                                      <a:gd name="T7" fmla="*/ 530 h 742"/>
                                      <a:gd name="T8" fmla="*/ 332 w 2307"/>
                                      <a:gd name="T9" fmla="*/ 561 h 742"/>
                                      <a:gd name="T10" fmla="*/ 461 w 2307"/>
                                      <a:gd name="T11" fmla="*/ 596 h 742"/>
                                      <a:gd name="T12" fmla="*/ 589 w 2307"/>
                                      <a:gd name="T13" fmla="*/ 628 h 742"/>
                                      <a:gd name="T14" fmla="*/ 696 w 2307"/>
                                      <a:gd name="T15" fmla="*/ 654 h 742"/>
                                      <a:gd name="T16" fmla="*/ 764 w 2307"/>
                                      <a:gd name="T17" fmla="*/ 669 h 742"/>
                                      <a:gd name="T18" fmla="*/ 776 w 2307"/>
                                      <a:gd name="T19" fmla="*/ 680 h 742"/>
                                      <a:gd name="T20" fmla="*/ 771 w 2307"/>
                                      <a:gd name="T21" fmla="*/ 708 h 742"/>
                                      <a:gd name="T22" fmla="*/ 792 w 2307"/>
                                      <a:gd name="T23" fmla="*/ 733 h 742"/>
                                      <a:gd name="T24" fmla="*/ 857 w 2307"/>
                                      <a:gd name="T25" fmla="*/ 742 h 742"/>
                                      <a:gd name="T26" fmla="*/ 913 w 2307"/>
                                      <a:gd name="T27" fmla="*/ 740 h 742"/>
                                      <a:gd name="T28" fmla="*/ 959 w 2307"/>
                                      <a:gd name="T29" fmla="*/ 737 h 742"/>
                                      <a:gd name="T30" fmla="*/ 1017 w 2307"/>
                                      <a:gd name="T31" fmla="*/ 721 h 742"/>
                                      <a:gd name="T32" fmla="*/ 1080 w 2307"/>
                                      <a:gd name="T33" fmla="*/ 693 h 742"/>
                                      <a:gd name="T34" fmla="*/ 1122 w 2307"/>
                                      <a:gd name="T35" fmla="*/ 677 h 742"/>
                                      <a:gd name="T36" fmla="*/ 1162 w 2307"/>
                                      <a:gd name="T37" fmla="*/ 649 h 742"/>
                                      <a:gd name="T38" fmla="*/ 1188 w 2307"/>
                                      <a:gd name="T39" fmla="*/ 623 h 742"/>
                                      <a:gd name="T40" fmla="*/ 2005 w 2307"/>
                                      <a:gd name="T41" fmla="*/ 181 h 742"/>
                                      <a:gd name="T42" fmla="*/ 2064 w 2307"/>
                                      <a:gd name="T43" fmla="*/ 214 h 742"/>
                                      <a:gd name="T44" fmla="*/ 2083 w 2307"/>
                                      <a:gd name="T45" fmla="*/ 219 h 742"/>
                                      <a:gd name="T46" fmla="*/ 2110 w 2307"/>
                                      <a:gd name="T47" fmla="*/ 212 h 742"/>
                                      <a:gd name="T48" fmla="*/ 2169 w 2307"/>
                                      <a:gd name="T49" fmla="*/ 178 h 742"/>
                                      <a:gd name="T50" fmla="*/ 2242 w 2307"/>
                                      <a:gd name="T51" fmla="*/ 138 h 742"/>
                                      <a:gd name="T52" fmla="*/ 2307 w 2307"/>
                                      <a:gd name="T53" fmla="*/ 34 h 742"/>
                                      <a:gd name="T54" fmla="*/ 2274 w 2307"/>
                                      <a:gd name="T55" fmla="*/ 6 h 742"/>
                                      <a:gd name="T56" fmla="*/ 2208 w 2307"/>
                                      <a:gd name="T57" fmla="*/ 37 h 742"/>
                                      <a:gd name="T58" fmla="*/ 2097 w 2307"/>
                                      <a:gd name="T59" fmla="*/ 89 h 742"/>
                                      <a:gd name="T60" fmla="*/ 1952 w 2307"/>
                                      <a:gd name="T61" fmla="*/ 155 h 742"/>
                                      <a:gd name="T62" fmla="*/ 1786 w 2307"/>
                                      <a:gd name="T63" fmla="*/ 232 h 742"/>
                                      <a:gd name="T64" fmla="*/ 1610 w 2307"/>
                                      <a:gd name="T65" fmla="*/ 312 h 742"/>
                                      <a:gd name="T66" fmla="*/ 1436 w 2307"/>
                                      <a:gd name="T67" fmla="*/ 393 h 742"/>
                                      <a:gd name="T68" fmla="*/ 1273 w 2307"/>
                                      <a:gd name="T69" fmla="*/ 466 h 742"/>
                                      <a:gd name="T70" fmla="*/ 1136 w 2307"/>
                                      <a:gd name="T71" fmla="*/ 527 h 742"/>
                                      <a:gd name="T72" fmla="*/ 1034 w 2307"/>
                                      <a:gd name="T73" fmla="*/ 570 h 742"/>
                                      <a:gd name="T74" fmla="*/ 980 w 2307"/>
                                      <a:gd name="T75" fmla="*/ 590 h 742"/>
                                      <a:gd name="T76" fmla="*/ 935 w 2307"/>
                                      <a:gd name="T77" fmla="*/ 597 h 742"/>
                                      <a:gd name="T78" fmla="*/ 870 w 2307"/>
                                      <a:gd name="T79" fmla="*/ 602 h 742"/>
                                      <a:gd name="T80" fmla="*/ 791 w 2307"/>
                                      <a:gd name="T81" fmla="*/ 602 h 742"/>
                                      <a:gd name="T82" fmla="*/ 700 w 2307"/>
                                      <a:gd name="T83" fmla="*/ 595 h 742"/>
                                      <a:gd name="T84" fmla="*/ 604 w 2307"/>
                                      <a:gd name="T85" fmla="*/ 582 h 742"/>
                                      <a:gd name="T86" fmla="*/ 504 w 2307"/>
                                      <a:gd name="T87" fmla="*/ 559 h 742"/>
                                      <a:gd name="T88" fmla="*/ 373 w 2307"/>
                                      <a:gd name="T89" fmla="*/ 518 h 742"/>
                                      <a:gd name="T90" fmla="*/ 231 w 2307"/>
                                      <a:gd name="T91" fmla="*/ 468 h 742"/>
                                      <a:gd name="T92" fmla="*/ 104 w 2307"/>
                                      <a:gd name="T93" fmla="*/ 422 h 742"/>
                                      <a:gd name="T94" fmla="*/ 19 w 2307"/>
                                      <a:gd name="T95" fmla="*/ 390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07" h="742">
                                        <a:moveTo>
                                          <a:pt x="0" y="383"/>
                                        </a:moveTo>
                                        <a:lnTo>
                                          <a:pt x="2" y="392"/>
                                        </a:lnTo>
                                        <a:lnTo>
                                          <a:pt x="6" y="413"/>
                                        </a:lnTo>
                                        <a:lnTo>
                                          <a:pt x="16" y="436"/>
                                        </a:lnTo>
                                        <a:lnTo>
                                          <a:pt x="35" y="453"/>
                                        </a:lnTo>
                                        <a:lnTo>
                                          <a:pt x="41" y="456"/>
                                        </a:lnTo>
                                        <a:lnTo>
                                          <a:pt x="58" y="464"/>
                                        </a:lnTo>
                                        <a:lnTo>
                                          <a:pt x="87" y="475"/>
                                        </a:lnTo>
                                        <a:lnTo>
                                          <a:pt x="120" y="489"/>
                                        </a:lnTo>
                                        <a:lnTo>
                                          <a:pt x="157" y="504"/>
                                        </a:lnTo>
                                        <a:lnTo>
                                          <a:pt x="193" y="518"/>
                                        </a:lnTo>
                                        <a:lnTo>
                                          <a:pt x="226" y="530"/>
                                        </a:lnTo>
                                        <a:lnTo>
                                          <a:pt x="252" y="538"/>
                                        </a:lnTo>
                                        <a:lnTo>
                                          <a:pt x="291" y="550"/>
                                        </a:lnTo>
                                        <a:lnTo>
                                          <a:pt x="332" y="561"/>
                                        </a:lnTo>
                                        <a:lnTo>
                                          <a:pt x="373" y="573"/>
                                        </a:lnTo>
                                        <a:lnTo>
                                          <a:pt x="416" y="585"/>
                                        </a:lnTo>
                                        <a:lnTo>
                                          <a:pt x="461" y="596"/>
                                        </a:lnTo>
                                        <a:lnTo>
                                          <a:pt x="504" y="608"/>
                                        </a:lnTo>
                                        <a:lnTo>
                                          <a:pt x="548" y="618"/>
                                        </a:lnTo>
                                        <a:lnTo>
                                          <a:pt x="589" y="628"/>
                                        </a:lnTo>
                                        <a:lnTo>
                                          <a:pt x="627" y="638"/>
                                        </a:lnTo>
                                        <a:lnTo>
                                          <a:pt x="663" y="646"/>
                                        </a:lnTo>
                                        <a:lnTo>
                                          <a:pt x="696" y="654"/>
                                        </a:lnTo>
                                        <a:lnTo>
                                          <a:pt x="723" y="661"/>
                                        </a:lnTo>
                                        <a:lnTo>
                                          <a:pt x="746" y="665"/>
                                        </a:lnTo>
                                        <a:lnTo>
                                          <a:pt x="764" y="669"/>
                                        </a:lnTo>
                                        <a:lnTo>
                                          <a:pt x="774" y="671"/>
                                        </a:lnTo>
                                        <a:lnTo>
                                          <a:pt x="778" y="671"/>
                                        </a:lnTo>
                                        <a:lnTo>
                                          <a:pt x="776" y="680"/>
                                        </a:lnTo>
                                        <a:lnTo>
                                          <a:pt x="774" y="688"/>
                                        </a:lnTo>
                                        <a:lnTo>
                                          <a:pt x="772" y="698"/>
                                        </a:lnTo>
                                        <a:lnTo>
                                          <a:pt x="771" y="708"/>
                                        </a:lnTo>
                                        <a:lnTo>
                                          <a:pt x="774" y="717"/>
                                        </a:lnTo>
                                        <a:lnTo>
                                          <a:pt x="779" y="726"/>
                                        </a:lnTo>
                                        <a:lnTo>
                                          <a:pt x="792" y="733"/>
                                        </a:lnTo>
                                        <a:lnTo>
                                          <a:pt x="812" y="737"/>
                                        </a:lnTo>
                                        <a:lnTo>
                                          <a:pt x="836" y="740"/>
                                        </a:lnTo>
                                        <a:lnTo>
                                          <a:pt x="857" y="742"/>
                                        </a:lnTo>
                                        <a:lnTo>
                                          <a:pt x="877" y="742"/>
                                        </a:lnTo>
                                        <a:lnTo>
                                          <a:pt x="896" y="742"/>
                                        </a:lnTo>
                                        <a:lnTo>
                                          <a:pt x="913" y="740"/>
                                        </a:lnTo>
                                        <a:lnTo>
                                          <a:pt x="929" y="739"/>
                                        </a:lnTo>
                                        <a:lnTo>
                                          <a:pt x="944" y="737"/>
                                        </a:lnTo>
                                        <a:lnTo>
                                          <a:pt x="959" y="737"/>
                                        </a:lnTo>
                                        <a:lnTo>
                                          <a:pt x="977" y="734"/>
                                        </a:lnTo>
                                        <a:lnTo>
                                          <a:pt x="995" y="729"/>
                                        </a:lnTo>
                                        <a:lnTo>
                                          <a:pt x="1017" y="721"/>
                                        </a:lnTo>
                                        <a:lnTo>
                                          <a:pt x="1039" y="711"/>
                                        </a:lnTo>
                                        <a:lnTo>
                                          <a:pt x="1060" y="701"/>
                                        </a:lnTo>
                                        <a:lnTo>
                                          <a:pt x="1080" y="693"/>
                                        </a:lnTo>
                                        <a:lnTo>
                                          <a:pt x="1098" y="685"/>
                                        </a:lnTo>
                                        <a:lnTo>
                                          <a:pt x="1111" y="681"/>
                                        </a:lnTo>
                                        <a:lnTo>
                                          <a:pt x="1122" y="677"/>
                                        </a:lnTo>
                                        <a:lnTo>
                                          <a:pt x="1136" y="669"/>
                                        </a:lnTo>
                                        <a:lnTo>
                                          <a:pt x="1149" y="659"/>
                                        </a:lnTo>
                                        <a:lnTo>
                                          <a:pt x="1162" y="649"/>
                                        </a:lnTo>
                                        <a:lnTo>
                                          <a:pt x="1174" y="638"/>
                                        </a:lnTo>
                                        <a:lnTo>
                                          <a:pt x="1183" y="629"/>
                                        </a:lnTo>
                                        <a:lnTo>
                                          <a:pt x="1188" y="623"/>
                                        </a:lnTo>
                                        <a:lnTo>
                                          <a:pt x="1191" y="621"/>
                                        </a:lnTo>
                                        <a:lnTo>
                                          <a:pt x="1227" y="556"/>
                                        </a:lnTo>
                                        <a:lnTo>
                                          <a:pt x="2005" y="181"/>
                                        </a:lnTo>
                                        <a:lnTo>
                                          <a:pt x="2060" y="212"/>
                                        </a:lnTo>
                                        <a:lnTo>
                                          <a:pt x="2061" y="212"/>
                                        </a:lnTo>
                                        <a:lnTo>
                                          <a:pt x="2064" y="214"/>
                                        </a:lnTo>
                                        <a:lnTo>
                                          <a:pt x="2070" y="216"/>
                                        </a:lnTo>
                                        <a:lnTo>
                                          <a:pt x="2075" y="217"/>
                                        </a:lnTo>
                                        <a:lnTo>
                                          <a:pt x="2083" y="219"/>
                                        </a:lnTo>
                                        <a:lnTo>
                                          <a:pt x="2091" y="219"/>
                                        </a:lnTo>
                                        <a:lnTo>
                                          <a:pt x="2101" y="216"/>
                                        </a:lnTo>
                                        <a:lnTo>
                                          <a:pt x="2110" y="212"/>
                                        </a:lnTo>
                                        <a:lnTo>
                                          <a:pt x="2124" y="204"/>
                                        </a:lnTo>
                                        <a:lnTo>
                                          <a:pt x="2145" y="193"/>
                                        </a:lnTo>
                                        <a:lnTo>
                                          <a:pt x="2169" y="178"/>
                                        </a:lnTo>
                                        <a:lnTo>
                                          <a:pt x="2196" y="164"/>
                                        </a:lnTo>
                                        <a:lnTo>
                                          <a:pt x="2221" y="150"/>
                                        </a:lnTo>
                                        <a:lnTo>
                                          <a:pt x="2242" y="138"/>
                                        </a:lnTo>
                                        <a:lnTo>
                                          <a:pt x="2257" y="129"/>
                                        </a:lnTo>
                                        <a:lnTo>
                                          <a:pt x="2263" y="127"/>
                                        </a:lnTo>
                                        <a:lnTo>
                                          <a:pt x="2307" y="34"/>
                                        </a:lnTo>
                                        <a:lnTo>
                                          <a:pt x="2287" y="0"/>
                                        </a:lnTo>
                                        <a:lnTo>
                                          <a:pt x="2284" y="1"/>
                                        </a:lnTo>
                                        <a:lnTo>
                                          <a:pt x="2274" y="6"/>
                                        </a:lnTo>
                                        <a:lnTo>
                                          <a:pt x="2257" y="14"/>
                                        </a:lnTo>
                                        <a:lnTo>
                                          <a:pt x="2235" y="24"/>
                                        </a:lnTo>
                                        <a:lnTo>
                                          <a:pt x="2208" y="37"/>
                                        </a:lnTo>
                                        <a:lnTo>
                                          <a:pt x="2175" y="52"/>
                                        </a:lnTo>
                                        <a:lnTo>
                                          <a:pt x="2137" y="69"/>
                                        </a:lnTo>
                                        <a:lnTo>
                                          <a:pt x="2097" y="89"/>
                                        </a:lnTo>
                                        <a:lnTo>
                                          <a:pt x="2051" y="109"/>
                                        </a:lnTo>
                                        <a:lnTo>
                                          <a:pt x="2003" y="132"/>
                                        </a:lnTo>
                                        <a:lnTo>
                                          <a:pt x="1952" y="155"/>
                                        </a:lnTo>
                                        <a:lnTo>
                                          <a:pt x="1898" y="180"/>
                                        </a:lnTo>
                                        <a:lnTo>
                                          <a:pt x="1844" y="206"/>
                                        </a:lnTo>
                                        <a:lnTo>
                                          <a:pt x="1786" y="232"/>
                                        </a:lnTo>
                                        <a:lnTo>
                                          <a:pt x="1728" y="259"/>
                                        </a:lnTo>
                                        <a:lnTo>
                                          <a:pt x="1669" y="286"/>
                                        </a:lnTo>
                                        <a:lnTo>
                                          <a:pt x="1610" y="312"/>
                                        </a:lnTo>
                                        <a:lnTo>
                                          <a:pt x="1551" y="340"/>
                                        </a:lnTo>
                                        <a:lnTo>
                                          <a:pt x="1494" y="367"/>
                                        </a:lnTo>
                                        <a:lnTo>
                                          <a:pt x="1436" y="393"/>
                                        </a:lnTo>
                                        <a:lnTo>
                                          <a:pt x="1380" y="417"/>
                                        </a:lnTo>
                                        <a:lnTo>
                                          <a:pt x="1325" y="442"/>
                                        </a:lnTo>
                                        <a:lnTo>
                                          <a:pt x="1273" y="466"/>
                                        </a:lnTo>
                                        <a:lnTo>
                                          <a:pt x="1224" y="488"/>
                                        </a:lnTo>
                                        <a:lnTo>
                                          <a:pt x="1178" y="508"/>
                                        </a:lnTo>
                                        <a:lnTo>
                                          <a:pt x="1136" y="527"/>
                                        </a:lnTo>
                                        <a:lnTo>
                                          <a:pt x="1098" y="543"/>
                                        </a:lnTo>
                                        <a:lnTo>
                                          <a:pt x="1063" y="559"/>
                                        </a:lnTo>
                                        <a:lnTo>
                                          <a:pt x="1034" y="570"/>
                                        </a:lnTo>
                                        <a:lnTo>
                                          <a:pt x="1010" y="580"/>
                                        </a:lnTo>
                                        <a:lnTo>
                                          <a:pt x="991" y="586"/>
                                        </a:lnTo>
                                        <a:lnTo>
                                          <a:pt x="980" y="590"/>
                                        </a:lnTo>
                                        <a:lnTo>
                                          <a:pt x="967" y="593"/>
                                        </a:lnTo>
                                        <a:lnTo>
                                          <a:pt x="952" y="596"/>
                                        </a:lnTo>
                                        <a:lnTo>
                                          <a:pt x="935" y="597"/>
                                        </a:lnTo>
                                        <a:lnTo>
                                          <a:pt x="915" y="599"/>
                                        </a:lnTo>
                                        <a:lnTo>
                                          <a:pt x="893" y="600"/>
                                        </a:lnTo>
                                        <a:lnTo>
                                          <a:pt x="870" y="602"/>
                                        </a:lnTo>
                                        <a:lnTo>
                                          <a:pt x="846" y="602"/>
                                        </a:lnTo>
                                        <a:lnTo>
                                          <a:pt x="818" y="602"/>
                                        </a:lnTo>
                                        <a:lnTo>
                                          <a:pt x="791" y="602"/>
                                        </a:lnTo>
                                        <a:lnTo>
                                          <a:pt x="762" y="600"/>
                                        </a:lnTo>
                                        <a:lnTo>
                                          <a:pt x="732" y="597"/>
                                        </a:lnTo>
                                        <a:lnTo>
                                          <a:pt x="700" y="595"/>
                                        </a:lnTo>
                                        <a:lnTo>
                                          <a:pt x="668" y="592"/>
                                        </a:lnTo>
                                        <a:lnTo>
                                          <a:pt x="637" y="587"/>
                                        </a:lnTo>
                                        <a:lnTo>
                                          <a:pt x="604" y="582"/>
                                        </a:lnTo>
                                        <a:lnTo>
                                          <a:pt x="571" y="576"/>
                                        </a:lnTo>
                                        <a:lnTo>
                                          <a:pt x="540" y="569"/>
                                        </a:lnTo>
                                        <a:lnTo>
                                          <a:pt x="504" y="559"/>
                                        </a:lnTo>
                                        <a:lnTo>
                                          <a:pt x="464" y="547"/>
                                        </a:lnTo>
                                        <a:lnTo>
                                          <a:pt x="421" y="533"/>
                                        </a:lnTo>
                                        <a:lnTo>
                                          <a:pt x="373" y="518"/>
                                        </a:lnTo>
                                        <a:lnTo>
                                          <a:pt x="326" y="501"/>
                                        </a:lnTo>
                                        <a:lnTo>
                                          <a:pt x="278" y="485"/>
                                        </a:lnTo>
                                        <a:lnTo>
                                          <a:pt x="231" y="468"/>
                                        </a:lnTo>
                                        <a:lnTo>
                                          <a:pt x="185" y="452"/>
                                        </a:lnTo>
                                        <a:lnTo>
                                          <a:pt x="143" y="436"/>
                                        </a:lnTo>
                                        <a:lnTo>
                                          <a:pt x="104" y="422"/>
                                        </a:lnTo>
                                        <a:lnTo>
                                          <a:pt x="69" y="409"/>
                                        </a:lnTo>
                                        <a:lnTo>
                                          <a:pt x="41" y="399"/>
                                        </a:lnTo>
                                        <a:lnTo>
                                          <a:pt x="19" y="390"/>
                                        </a:lnTo>
                                        <a:lnTo>
                                          <a:pt x="5" y="384"/>
                                        </a:lnTo>
                                        <a:lnTo>
                                          <a:pt x="0" y="383"/>
                                        </a:lnTo>
                                        <a:close/>
                                      </a:path>
                                    </a:pathLst>
                                  </a:custGeom>
                                  <a:solidFill>
                                    <a:srgbClr val="C6D1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7" name="Freeform 44"/>
                                <wps:cNvSpPr>
                                  <a:spLocks/>
                                </wps:cNvSpPr>
                                <wps:spPr bwMode="auto">
                                  <a:xfrm>
                                    <a:off x="7287" y="3132"/>
                                    <a:ext cx="379" cy="1045"/>
                                  </a:xfrm>
                                  <a:custGeom>
                                    <a:avLst/>
                                    <a:gdLst>
                                      <a:gd name="T0" fmla="*/ 173 w 379"/>
                                      <a:gd name="T1" fmla="*/ 1 h 1045"/>
                                      <a:gd name="T2" fmla="*/ 137 w 379"/>
                                      <a:gd name="T3" fmla="*/ 11 h 1045"/>
                                      <a:gd name="T4" fmla="*/ 86 w 379"/>
                                      <a:gd name="T5" fmla="*/ 28 h 1045"/>
                                      <a:gd name="T6" fmla="*/ 46 w 379"/>
                                      <a:gd name="T7" fmla="*/ 44 h 1045"/>
                                      <a:gd name="T8" fmla="*/ 33 w 379"/>
                                      <a:gd name="T9" fmla="*/ 90 h 1045"/>
                                      <a:gd name="T10" fmla="*/ 19 w 379"/>
                                      <a:gd name="T11" fmla="*/ 324 h 1045"/>
                                      <a:gd name="T12" fmla="*/ 6 w 379"/>
                                      <a:gd name="T13" fmla="*/ 632 h 1045"/>
                                      <a:gd name="T14" fmla="*/ 0 w 379"/>
                                      <a:gd name="T15" fmla="*/ 867 h 1045"/>
                                      <a:gd name="T16" fmla="*/ 6 w 379"/>
                                      <a:gd name="T17" fmla="*/ 917 h 1045"/>
                                      <a:gd name="T18" fmla="*/ 16 w 379"/>
                                      <a:gd name="T19" fmla="*/ 937 h 1045"/>
                                      <a:gd name="T20" fmla="*/ 29 w 379"/>
                                      <a:gd name="T21" fmla="*/ 959 h 1045"/>
                                      <a:gd name="T22" fmla="*/ 47 w 379"/>
                                      <a:gd name="T23" fmla="*/ 977 h 1045"/>
                                      <a:gd name="T24" fmla="*/ 65 w 379"/>
                                      <a:gd name="T25" fmla="*/ 987 h 1045"/>
                                      <a:gd name="T26" fmla="*/ 86 w 379"/>
                                      <a:gd name="T27" fmla="*/ 996 h 1045"/>
                                      <a:gd name="T28" fmla="*/ 115 w 379"/>
                                      <a:gd name="T29" fmla="*/ 1005 h 1045"/>
                                      <a:gd name="T30" fmla="*/ 150 w 379"/>
                                      <a:gd name="T31" fmla="*/ 1015 h 1045"/>
                                      <a:gd name="T32" fmla="*/ 186 w 379"/>
                                      <a:gd name="T33" fmla="*/ 1025 h 1045"/>
                                      <a:gd name="T34" fmla="*/ 222 w 379"/>
                                      <a:gd name="T35" fmla="*/ 1034 h 1045"/>
                                      <a:gd name="T36" fmla="*/ 253 w 379"/>
                                      <a:gd name="T37" fmla="*/ 1041 h 1045"/>
                                      <a:gd name="T38" fmla="*/ 279 w 379"/>
                                      <a:gd name="T39" fmla="*/ 1045 h 1045"/>
                                      <a:gd name="T40" fmla="*/ 305 w 379"/>
                                      <a:gd name="T41" fmla="*/ 1044 h 1045"/>
                                      <a:gd name="T42" fmla="*/ 334 w 379"/>
                                      <a:gd name="T43" fmla="*/ 1034 h 1045"/>
                                      <a:gd name="T44" fmla="*/ 356 w 379"/>
                                      <a:gd name="T45" fmla="*/ 1018 h 1045"/>
                                      <a:gd name="T46" fmla="*/ 371 w 379"/>
                                      <a:gd name="T47" fmla="*/ 999 h 1045"/>
                                      <a:gd name="T48" fmla="*/ 379 w 379"/>
                                      <a:gd name="T49" fmla="*/ 851 h 1045"/>
                                      <a:gd name="T50" fmla="*/ 369 w 379"/>
                                      <a:gd name="T51" fmla="*/ 292 h 1045"/>
                                      <a:gd name="T52" fmla="*/ 366 w 379"/>
                                      <a:gd name="T53" fmla="*/ 162 h 1045"/>
                                      <a:gd name="T54" fmla="*/ 366 w 379"/>
                                      <a:gd name="T55" fmla="*/ 134 h 1045"/>
                                      <a:gd name="T56" fmla="*/ 360 w 379"/>
                                      <a:gd name="T57" fmla="*/ 93 h 1045"/>
                                      <a:gd name="T58" fmla="*/ 341 w 379"/>
                                      <a:gd name="T59" fmla="*/ 57 h 1045"/>
                                      <a:gd name="T60" fmla="*/ 305 w 379"/>
                                      <a:gd name="T61" fmla="*/ 38 h 1045"/>
                                      <a:gd name="T62" fmla="*/ 256 w 379"/>
                                      <a:gd name="T63" fmla="*/ 23 h 1045"/>
                                      <a:gd name="T64" fmla="*/ 212 w 379"/>
                                      <a:gd name="T65" fmla="*/ 8 h 1045"/>
                                      <a:gd name="T66" fmla="*/ 183 w 379"/>
                                      <a:gd name="T67" fmla="*/ 1 h 1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9" h="1045">
                                        <a:moveTo>
                                          <a:pt x="178" y="0"/>
                                        </a:moveTo>
                                        <a:lnTo>
                                          <a:pt x="173" y="1"/>
                                        </a:lnTo>
                                        <a:lnTo>
                                          <a:pt x="158" y="5"/>
                                        </a:lnTo>
                                        <a:lnTo>
                                          <a:pt x="137" y="11"/>
                                        </a:lnTo>
                                        <a:lnTo>
                                          <a:pt x="112" y="20"/>
                                        </a:lnTo>
                                        <a:lnTo>
                                          <a:pt x="86" y="28"/>
                                        </a:lnTo>
                                        <a:lnTo>
                                          <a:pt x="63" y="36"/>
                                        </a:lnTo>
                                        <a:lnTo>
                                          <a:pt x="46" y="44"/>
                                        </a:lnTo>
                                        <a:lnTo>
                                          <a:pt x="37" y="50"/>
                                        </a:lnTo>
                                        <a:lnTo>
                                          <a:pt x="33" y="90"/>
                                        </a:lnTo>
                                        <a:lnTo>
                                          <a:pt x="26" y="188"/>
                                        </a:lnTo>
                                        <a:lnTo>
                                          <a:pt x="19" y="324"/>
                                        </a:lnTo>
                                        <a:lnTo>
                                          <a:pt x="11" y="478"/>
                                        </a:lnTo>
                                        <a:lnTo>
                                          <a:pt x="6" y="632"/>
                                        </a:lnTo>
                                        <a:lnTo>
                                          <a:pt x="1" y="769"/>
                                        </a:lnTo>
                                        <a:lnTo>
                                          <a:pt x="0" y="867"/>
                                        </a:lnTo>
                                        <a:lnTo>
                                          <a:pt x="1" y="908"/>
                                        </a:lnTo>
                                        <a:lnTo>
                                          <a:pt x="6" y="917"/>
                                        </a:lnTo>
                                        <a:lnTo>
                                          <a:pt x="10" y="927"/>
                                        </a:lnTo>
                                        <a:lnTo>
                                          <a:pt x="16" y="937"/>
                                        </a:lnTo>
                                        <a:lnTo>
                                          <a:pt x="21" y="949"/>
                                        </a:lnTo>
                                        <a:lnTo>
                                          <a:pt x="29" y="959"/>
                                        </a:lnTo>
                                        <a:lnTo>
                                          <a:pt x="37" y="969"/>
                                        </a:lnTo>
                                        <a:lnTo>
                                          <a:pt x="47" y="977"/>
                                        </a:lnTo>
                                        <a:lnTo>
                                          <a:pt x="57" y="985"/>
                                        </a:lnTo>
                                        <a:lnTo>
                                          <a:pt x="65" y="987"/>
                                        </a:lnTo>
                                        <a:lnTo>
                                          <a:pt x="75" y="992"/>
                                        </a:lnTo>
                                        <a:lnTo>
                                          <a:pt x="86" y="996"/>
                                        </a:lnTo>
                                        <a:lnTo>
                                          <a:pt x="101" y="1000"/>
                                        </a:lnTo>
                                        <a:lnTo>
                                          <a:pt x="115" y="1005"/>
                                        </a:lnTo>
                                        <a:lnTo>
                                          <a:pt x="132" y="1011"/>
                                        </a:lnTo>
                                        <a:lnTo>
                                          <a:pt x="150" y="1015"/>
                                        </a:lnTo>
                                        <a:lnTo>
                                          <a:pt x="168" y="1021"/>
                                        </a:lnTo>
                                        <a:lnTo>
                                          <a:pt x="186" y="1025"/>
                                        </a:lnTo>
                                        <a:lnTo>
                                          <a:pt x="204" y="1029"/>
                                        </a:lnTo>
                                        <a:lnTo>
                                          <a:pt x="222" y="1034"/>
                                        </a:lnTo>
                                        <a:lnTo>
                                          <a:pt x="239" y="1038"/>
                                        </a:lnTo>
                                        <a:lnTo>
                                          <a:pt x="253" y="1041"/>
                                        </a:lnTo>
                                        <a:lnTo>
                                          <a:pt x="268" y="1044"/>
                                        </a:lnTo>
                                        <a:lnTo>
                                          <a:pt x="279" y="1045"/>
                                        </a:lnTo>
                                        <a:lnTo>
                                          <a:pt x="289" y="1045"/>
                                        </a:lnTo>
                                        <a:lnTo>
                                          <a:pt x="305" y="1044"/>
                                        </a:lnTo>
                                        <a:lnTo>
                                          <a:pt x="321" y="1039"/>
                                        </a:lnTo>
                                        <a:lnTo>
                                          <a:pt x="334" y="1034"/>
                                        </a:lnTo>
                                        <a:lnTo>
                                          <a:pt x="345" y="1026"/>
                                        </a:lnTo>
                                        <a:lnTo>
                                          <a:pt x="356" y="1018"/>
                                        </a:lnTo>
                                        <a:lnTo>
                                          <a:pt x="364" y="1009"/>
                                        </a:lnTo>
                                        <a:lnTo>
                                          <a:pt x="371" y="999"/>
                                        </a:lnTo>
                                        <a:lnTo>
                                          <a:pt x="376" y="989"/>
                                        </a:lnTo>
                                        <a:lnTo>
                                          <a:pt x="379" y="851"/>
                                        </a:lnTo>
                                        <a:lnTo>
                                          <a:pt x="374" y="568"/>
                                        </a:lnTo>
                                        <a:lnTo>
                                          <a:pt x="369" y="292"/>
                                        </a:lnTo>
                                        <a:lnTo>
                                          <a:pt x="366" y="167"/>
                                        </a:lnTo>
                                        <a:lnTo>
                                          <a:pt x="366" y="162"/>
                                        </a:lnTo>
                                        <a:lnTo>
                                          <a:pt x="367" y="151"/>
                                        </a:lnTo>
                                        <a:lnTo>
                                          <a:pt x="366" y="134"/>
                                        </a:lnTo>
                                        <a:lnTo>
                                          <a:pt x="364" y="113"/>
                                        </a:lnTo>
                                        <a:lnTo>
                                          <a:pt x="360" y="93"/>
                                        </a:lnTo>
                                        <a:lnTo>
                                          <a:pt x="353" y="73"/>
                                        </a:lnTo>
                                        <a:lnTo>
                                          <a:pt x="341" y="57"/>
                                        </a:lnTo>
                                        <a:lnTo>
                                          <a:pt x="325" y="46"/>
                                        </a:lnTo>
                                        <a:lnTo>
                                          <a:pt x="305" y="38"/>
                                        </a:lnTo>
                                        <a:lnTo>
                                          <a:pt x="281" y="30"/>
                                        </a:lnTo>
                                        <a:lnTo>
                                          <a:pt x="256" y="23"/>
                                        </a:lnTo>
                                        <a:lnTo>
                                          <a:pt x="233" y="15"/>
                                        </a:lnTo>
                                        <a:lnTo>
                                          <a:pt x="212" y="8"/>
                                        </a:lnTo>
                                        <a:lnTo>
                                          <a:pt x="194" y="4"/>
                                        </a:lnTo>
                                        <a:lnTo>
                                          <a:pt x="183" y="1"/>
                                        </a:lnTo>
                                        <a:lnTo>
                                          <a:pt x="178" y="0"/>
                                        </a:lnTo>
                                        <a:close/>
                                      </a:path>
                                    </a:pathLst>
                                  </a:custGeom>
                                  <a:solidFill>
                                    <a:srgbClr val="D1DBE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8" name="Freeform 45"/>
                                <wps:cNvSpPr>
                                  <a:spLocks/>
                                </wps:cNvSpPr>
                                <wps:spPr bwMode="auto">
                                  <a:xfrm>
                                    <a:off x="7566" y="2394"/>
                                    <a:ext cx="935" cy="333"/>
                                  </a:xfrm>
                                  <a:custGeom>
                                    <a:avLst/>
                                    <a:gdLst>
                                      <a:gd name="T0" fmla="*/ 895 w 935"/>
                                      <a:gd name="T1" fmla="*/ 0 h 333"/>
                                      <a:gd name="T2" fmla="*/ 0 w 935"/>
                                      <a:gd name="T3" fmla="*/ 303 h 333"/>
                                      <a:gd name="T4" fmla="*/ 30 w 935"/>
                                      <a:gd name="T5" fmla="*/ 333 h 333"/>
                                      <a:gd name="T6" fmla="*/ 71 w 935"/>
                                      <a:gd name="T7" fmla="*/ 329 h 333"/>
                                      <a:gd name="T8" fmla="*/ 935 w 935"/>
                                      <a:gd name="T9" fmla="*/ 30 h 333"/>
                                      <a:gd name="T10" fmla="*/ 895 w 935"/>
                                      <a:gd name="T11" fmla="*/ 0 h 333"/>
                                    </a:gdLst>
                                    <a:ahLst/>
                                    <a:cxnLst>
                                      <a:cxn ang="0">
                                        <a:pos x="T0" y="T1"/>
                                      </a:cxn>
                                      <a:cxn ang="0">
                                        <a:pos x="T2" y="T3"/>
                                      </a:cxn>
                                      <a:cxn ang="0">
                                        <a:pos x="T4" y="T5"/>
                                      </a:cxn>
                                      <a:cxn ang="0">
                                        <a:pos x="T6" y="T7"/>
                                      </a:cxn>
                                      <a:cxn ang="0">
                                        <a:pos x="T8" y="T9"/>
                                      </a:cxn>
                                      <a:cxn ang="0">
                                        <a:pos x="T10" y="T11"/>
                                      </a:cxn>
                                    </a:cxnLst>
                                    <a:rect l="0" t="0" r="r" b="b"/>
                                    <a:pathLst>
                                      <a:path w="935" h="333">
                                        <a:moveTo>
                                          <a:pt x="895" y="0"/>
                                        </a:moveTo>
                                        <a:lnTo>
                                          <a:pt x="0" y="303"/>
                                        </a:lnTo>
                                        <a:lnTo>
                                          <a:pt x="30" y="333"/>
                                        </a:lnTo>
                                        <a:lnTo>
                                          <a:pt x="71" y="329"/>
                                        </a:lnTo>
                                        <a:lnTo>
                                          <a:pt x="935" y="30"/>
                                        </a:lnTo>
                                        <a:lnTo>
                                          <a:pt x="895"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9" name="Freeform 46"/>
                                <wps:cNvSpPr>
                                  <a:spLocks/>
                                </wps:cNvSpPr>
                                <wps:spPr bwMode="auto">
                                  <a:xfrm>
                                    <a:off x="7965" y="2491"/>
                                    <a:ext cx="981" cy="332"/>
                                  </a:xfrm>
                                  <a:custGeom>
                                    <a:avLst/>
                                    <a:gdLst>
                                      <a:gd name="T0" fmla="*/ 910 w 981"/>
                                      <a:gd name="T1" fmla="*/ 0 h 332"/>
                                      <a:gd name="T2" fmla="*/ 0 w 981"/>
                                      <a:gd name="T3" fmla="*/ 308 h 332"/>
                                      <a:gd name="T4" fmla="*/ 4 w 981"/>
                                      <a:gd name="T5" fmla="*/ 309 h 332"/>
                                      <a:gd name="T6" fmla="*/ 15 w 981"/>
                                      <a:gd name="T7" fmla="*/ 312 h 332"/>
                                      <a:gd name="T8" fmla="*/ 29 w 981"/>
                                      <a:gd name="T9" fmla="*/ 315 h 332"/>
                                      <a:gd name="T10" fmla="*/ 45 w 981"/>
                                      <a:gd name="T11" fmla="*/ 319 h 332"/>
                                      <a:gd name="T12" fmla="*/ 62 w 981"/>
                                      <a:gd name="T13" fmla="*/ 325 h 332"/>
                                      <a:gd name="T14" fmla="*/ 79 w 981"/>
                                      <a:gd name="T15" fmla="*/ 328 h 332"/>
                                      <a:gd name="T16" fmla="*/ 92 w 981"/>
                                      <a:gd name="T17" fmla="*/ 331 h 332"/>
                                      <a:gd name="T18" fmla="*/ 101 w 981"/>
                                      <a:gd name="T19" fmla="*/ 332 h 332"/>
                                      <a:gd name="T20" fmla="*/ 112 w 981"/>
                                      <a:gd name="T21" fmla="*/ 330 h 332"/>
                                      <a:gd name="T22" fmla="*/ 141 w 981"/>
                                      <a:gd name="T23" fmla="*/ 319 h 332"/>
                                      <a:gd name="T24" fmla="*/ 184 w 981"/>
                                      <a:gd name="T25" fmla="*/ 305 h 332"/>
                                      <a:gd name="T26" fmla="*/ 239 w 981"/>
                                      <a:gd name="T27" fmla="*/ 286 h 332"/>
                                      <a:gd name="T28" fmla="*/ 303 w 981"/>
                                      <a:gd name="T29" fmla="*/ 263 h 332"/>
                                      <a:gd name="T30" fmla="*/ 373 w 981"/>
                                      <a:gd name="T31" fmla="*/ 239 h 332"/>
                                      <a:gd name="T32" fmla="*/ 449 w 981"/>
                                      <a:gd name="T33" fmla="*/ 211 h 332"/>
                                      <a:gd name="T34" fmla="*/ 527 w 981"/>
                                      <a:gd name="T35" fmla="*/ 183 h 332"/>
                                      <a:gd name="T36" fmla="*/ 604 w 981"/>
                                      <a:gd name="T37" fmla="*/ 155 h 332"/>
                                      <a:gd name="T38" fmla="*/ 678 w 981"/>
                                      <a:gd name="T39" fmla="*/ 128 h 332"/>
                                      <a:gd name="T40" fmla="*/ 749 w 981"/>
                                      <a:gd name="T41" fmla="*/ 103 h 332"/>
                                      <a:gd name="T42" fmla="*/ 811 w 981"/>
                                      <a:gd name="T43" fmla="*/ 80 h 332"/>
                                      <a:gd name="T44" fmla="*/ 864 w 981"/>
                                      <a:gd name="T45" fmla="*/ 62 h 332"/>
                                      <a:gd name="T46" fmla="*/ 904 w 981"/>
                                      <a:gd name="T47" fmla="*/ 47 h 332"/>
                                      <a:gd name="T48" fmla="*/ 932 w 981"/>
                                      <a:gd name="T49" fmla="*/ 37 h 332"/>
                                      <a:gd name="T50" fmla="*/ 940 w 981"/>
                                      <a:gd name="T51" fmla="*/ 34 h 332"/>
                                      <a:gd name="T52" fmla="*/ 981 w 981"/>
                                      <a:gd name="T53" fmla="*/ 14 h 332"/>
                                      <a:gd name="T54" fmla="*/ 910 w 981"/>
                                      <a:gd name="T55"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81" h="332">
                                        <a:moveTo>
                                          <a:pt x="910" y="0"/>
                                        </a:moveTo>
                                        <a:lnTo>
                                          <a:pt x="0" y="308"/>
                                        </a:lnTo>
                                        <a:lnTo>
                                          <a:pt x="4" y="309"/>
                                        </a:lnTo>
                                        <a:lnTo>
                                          <a:pt x="15" y="312"/>
                                        </a:lnTo>
                                        <a:lnTo>
                                          <a:pt x="29" y="315"/>
                                        </a:lnTo>
                                        <a:lnTo>
                                          <a:pt x="45" y="319"/>
                                        </a:lnTo>
                                        <a:lnTo>
                                          <a:pt x="62" y="325"/>
                                        </a:lnTo>
                                        <a:lnTo>
                                          <a:pt x="79" y="328"/>
                                        </a:lnTo>
                                        <a:lnTo>
                                          <a:pt x="92" y="331"/>
                                        </a:lnTo>
                                        <a:lnTo>
                                          <a:pt x="101" y="332"/>
                                        </a:lnTo>
                                        <a:lnTo>
                                          <a:pt x="112" y="330"/>
                                        </a:lnTo>
                                        <a:lnTo>
                                          <a:pt x="141" y="319"/>
                                        </a:lnTo>
                                        <a:lnTo>
                                          <a:pt x="184" y="305"/>
                                        </a:lnTo>
                                        <a:lnTo>
                                          <a:pt x="239" y="286"/>
                                        </a:lnTo>
                                        <a:lnTo>
                                          <a:pt x="303" y="263"/>
                                        </a:lnTo>
                                        <a:lnTo>
                                          <a:pt x="373" y="239"/>
                                        </a:lnTo>
                                        <a:lnTo>
                                          <a:pt x="449" y="211"/>
                                        </a:lnTo>
                                        <a:lnTo>
                                          <a:pt x="527" y="183"/>
                                        </a:lnTo>
                                        <a:lnTo>
                                          <a:pt x="604" y="155"/>
                                        </a:lnTo>
                                        <a:lnTo>
                                          <a:pt x="678" y="128"/>
                                        </a:lnTo>
                                        <a:lnTo>
                                          <a:pt x="749" y="103"/>
                                        </a:lnTo>
                                        <a:lnTo>
                                          <a:pt x="811" y="80"/>
                                        </a:lnTo>
                                        <a:lnTo>
                                          <a:pt x="864" y="62"/>
                                        </a:lnTo>
                                        <a:lnTo>
                                          <a:pt x="904" y="47"/>
                                        </a:lnTo>
                                        <a:lnTo>
                                          <a:pt x="932" y="37"/>
                                        </a:lnTo>
                                        <a:lnTo>
                                          <a:pt x="940" y="34"/>
                                        </a:lnTo>
                                        <a:lnTo>
                                          <a:pt x="981" y="14"/>
                                        </a:lnTo>
                                        <a:lnTo>
                                          <a:pt x="91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0" name="Freeform 47"/>
                                <wps:cNvSpPr>
                                  <a:spLocks/>
                                </wps:cNvSpPr>
                                <wps:spPr bwMode="auto">
                                  <a:xfrm>
                                    <a:off x="7115" y="2259"/>
                                    <a:ext cx="2138" cy="731"/>
                                  </a:xfrm>
                                  <a:custGeom>
                                    <a:avLst/>
                                    <a:gdLst>
                                      <a:gd name="T0" fmla="*/ 1500 w 2138"/>
                                      <a:gd name="T1" fmla="*/ 17 h 731"/>
                                      <a:gd name="T2" fmla="*/ 1680 w 2138"/>
                                      <a:gd name="T3" fmla="*/ 62 h 731"/>
                                      <a:gd name="T4" fmla="*/ 1861 w 2138"/>
                                      <a:gd name="T5" fmla="*/ 118 h 731"/>
                                      <a:gd name="T6" fmla="*/ 2017 w 2138"/>
                                      <a:gd name="T7" fmla="*/ 171 h 731"/>
                                      <a:gd name="T8" fmla="*/ 2116 w 2138"/>
                                      <a:gd name="T9" fmla="*/ 207 h 731"/>
                                      <a:gd name="T10" fmla="*/ 2127 w 2138"/>
                                      <a:gd name="T11" fmla="*/ 219 h 731"/>
                                      <a:gd name="T12" fmla="*/ 2024 w 2138"/>
                                      <a:gd name="T13" fmla="*/ 203 h 731"/>
                                      <a:gd name="T14" fmla="*/ 1855 w 2138"/>
                                      <a:gd name="T15" fmla="*/ 161 h 731"/>
                                      <a:gd name="T16" fmla="*/ 1671 w 2138"/>
                                      <a:gd name="T17" fmla="*/ 109 h 731"/>
                                      <a:gd name="T18" fmla="*/ 1523 w 2138"/>
                                      <a:gd name="T19" fmla="*/ 66 h 731"/>
                                      <a:gd name="T20" fmla="*/ 1462 w 2138"/>
                                      <a:gd name="T21" fmla="*/ 47 h 731"/>
                                      <a:gd name="T22" fmla="*/ 1418 w 2138"/>
                                      <a:gd name="T23" fmla="*/ 42 h 731"/>
                                      <a:gd name="T24" fmla="*/ 1376 w 2138"/>
                                      <a:gd name="T25" fmla="*/ 39 h 731"/>
                                      <a:gd name="T26" fmla="*/ 1333 w 2138"/>
                                      <a:gd name="T27" fmla="*/ 40 h 731"/>
                                      <a:gd name="T28" fmla="*/ 1279 w 2138"/>
                                      <a:gd name="T29" fmla="*/ 47 h 731"/>
                                      <a:gd name="T30" fmla="*/ 1213 w 2138"/>
                                      <a:gd name="T31" fmla="*/ 60 h 731"/>
                                      <a:gd name="T32" fmla="*/ 1142 w 2138"/>
                                      <a:gd name="T33" fmla="*/ 78 h 731"/>
                                      <a:gd name="T34" fmla="*/ 1052 w 2138"/>
                                      <a:gd name="T35" fmla="*/ 104 h 731"/>
                                      <a:gd name="T36" fmla="*/ 937 w 2138"/>
                                      <a:gd name="T37" fmla="*/ 138 h 731"/>
                                      <a:gd name="T38" fmla="*/ 805 w 2138"/>
                                      <a:gd name="T39" fmla="*/ 177 h 731"/>
                                      <a:gd name="T40" fmla="*/ 664 w 2138"/>
                                      <a:gd name="T41" fmla="*/ 220 h 731"/>
                                      <a:gd name="T42" fmla="*/ 523 w 2138"/>
                                      <a:gd name="T43" fmla="*/ 263 h 731"/>
                                      <a:gd name="T44" fmla="*/ 388 w 2138"/>
                                      <a:gd name="T45" fmla="*/ 307 h 731"/>
                                      <a:gd name="T46" fmla="*/ 268 w 2138"/>
                                      <a:gd name="T47" fmla="*/ 347 h 731"/>
                                      <a:gd name="T48" fmla="*/ 170 w 2138"/>
                                      <a:gd name="T49" fmla="*/ 382 h 731"/>
                                      <a:gd name="T50" fmla="*/ 104 w 2138"/>
                                      <a:gd name="T51" fmla="*/ 409 h 731"/>
                                      <a:gd name="T52" fmla="*/ 75 w 2138"/>
                                      <a:gd name="T53" fmla="*/ 426 h 731"/>
                                      <a:gd name="T54" fmla="*/ 87 w 2138"/>
                                      <a:gd name="T55" fmla="*/ 471 h 731"/>
                                      <a:gd name="T56" fmla="*/ 123 w 2138"/>
                                      <a:gd name="T57" fmla="*/ 515 h 731"/>
                                      <a:gd name="T58" fmla="*/ 180 w 2138"/>
                                      <a:gd name="T59" fmla="*/ 557 h 731"/>
                                      <a:gd name="T60" fmla="*/ 258 w 2138"/>
                                      <a:gd name="T61" fmla="*/ 592 h 731"/>
                                      <a:gd name="T62" fmla="*/ 353 w 2138"/>
                                      <a:gd name="T63" fmla="*/ 616 h 731"/>
                                      <a:gd name="T64" fmla="*/ 533 w 2138"/>
                                      <a:gd name="T65" fmla="*/ 644 h 731"/>
                                      <a:gd name="T66" fmla="*/ 705 w 2138"/>
                                      <a:gd name="T67" fmla="*/ 672 h 731"/>
                                      <a:gd name="T68" fmla="*/ 829 w 2138"/>
                                      <a:gd name="T69" fmla="*/ 697 h 731"/>
                                      <a:gd name="T70" fmla="*/ 906 w 2138"/>
                                      <a:gd name="T71" fmla="*/ 714 h 731"/>
                                      <a:gd name="T72" fmla="*/ 945 w 2138"/>
                                      <a:gd name="T73" fmla="*/ 726 h 731"/>
                                      <a:gd name="T74" fmla="*/ 934 w 2138"/>
                                      <a:gd name="T75" fmla="*/ 730 h 731"/>
                                      <a:gd name="T76" fmla="*/ 836 w 2138"/>
                                      <a:gd name="T77" fmla="*/ 730 h 731"/>
                                      <a:gd name="T78" fmla="*/ 697 w 2138"/>
                                      <a:gd name="T79" fmla="*/ 718 h 731"/>
                                      <a:gd name="T80" fmla="*/ 556 w 2138"/>
                                      <a:gd name="T81" fmla="*/ 706 h 731"/>
                                      <a:gd name="T82" fmla="*/ 447 w 2138"/>
                                      <a:gd name="T83" fmla="*/ 693 h 731"/>
                                      <a:gd name="T84" fmla="*/ 402 w 2138"/>
                                      <a:gd name="T85" fmla="*/ 687 h 731"/>
                                      <a:gd name="T86" fmla="*/ 307 w 2138"/>
                                      <a:gd name="T87" fmla="*/ 667 h 731"/>
                                      <a:gd name="T88" fmla="*/ 219 w 2138"/>
                                      <a:gd name="T89" fmla="*/ 639 h 731"/>
                                      <a:gd name="T90" fmla="*/ 142 w 2138"/>
                                      <a:gd name="T91" fmla="*/ 600 h 731"/>
                                      <a:gd name="T92" fmla="*/ 72 w 2138"/>
                                      <a:gd name="T93" fmla="*/ 551 h 731"/>
                                      <a:gd name="T94" fmla="*/ 16 w 2138"/>
                                      <a:gd name="T95" fmla="*/ 487 h 731"/>
                                      <a:gd name="T96" fmla="*/ 25 w 2138"/>
                                      <a:gd name="T97" fmla="*/ 407 h 731"/>
                                      <a:gd name="T98" fmla="*/ 120 w 2138"/>
                                      <a:gd name="T99" fmla="*/ 347 h 731"/>
                                      <a:gd name="T100" fmla="*/ 215 w 2138"/>
                                      <a:gd name="T101" fmla="*/ 312 h 731"/>
                                      <a:gd name="T102" fmla="*/ 301 w 2138"/>
                                      <a:gd name="T103" fmla="*/ 285 h 731"/>
                                      <a:gd name="T104" fmla="*/ 401 w 2138"/>
                                      <a:gd name="T105" fmla="*/ 255 h 731"/>
                                      <a:gd name="T106" fmla="*/ 510 w 2138"/>
                                      <a:gd name="T107" fmla="*/ 222 h 731"/>
                                      <a:gd name="T108" fmla="*/ 627 w 2138"/>
                                      <a:gd name="T109" fmla="*/ 187 h 731"/>
                                      <a:gd name="T110" fmla="*/ 742 w 2138"/>
                                      <a:gd name="T111" fmla="*/ 153 h 731"/>
                                      <a:gd name="T112" fmla="*/ 856 w 2138"/>
                                      <a:gd name="T113" fmla="*/ 119 h 731"/>
                                      <a:gd name="T114" fmla="*/ 961 w 2138"/>
                                      <a:gd name="T115" fmla="*/ 89 h 731"/>
                                      <a:gd name="T116" fmla="*/ 1055 w 2138"/>
                                      <a:gd name="T117" fmla="*/ 62 h 731"/>
                                      <a:gd name="T118" fmla="*/ 1132 w 2138"/>
                                      <a:gd name="T119" fmla="*/ 40 h 731"/>
                                      <a:gd name="T120" fmla="*/ 1189 w 2138"/>
                                      <a:gd name="T121" fmla="*/ 24 h 731"/>
                                      <a:gd name="T122" fmla="*/ 1396 w 2138"/>
                                      <a:gd name="T123"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38" h="731">
                                        <a:moveTo>
                                          <a:pt x="1396" y="0"/>
                                        </a:moveTo>
                                        <a:lnTo>
                                          <a:pt x="1446" y="7"/>
                                        </a:lnTo>
                                        <a:lnTo>
                                          <a:pt x="1500" y="17"/>
                                        </a:lnTo>
                                        <a:lnTo>
                                          <a:pt x="1559" y="30"/>
                                        </a:lnTo>
                                        <a:lnTo>
                                          <a:pt x="1618" y="45"/>
                                        </a:lnTo>
                                        <a:lnTo>
                                          <a:pt x="1680" y="62"/>
                                        </a:lnTo>
                                        <a:lnTo>
                                          <a:pt x="1742" y="81"/>
                                        </a:lnTo>
                                        <a:lnTo>
                                          <a:pt x="1802" y="99"/>
                                        </a:lnTo>
                                        <a:lnTo>
                                          <a:pt x="1861" y="118"/>
                                        </a:lnTo>
                                        <a:lnTo>
                                          <a:pt x="1917" y="137"/>
                                        </a:lnTo>
                                        <a:lnTo>
                                          <a:pt x="1969" y="155"/>
                                        </a:lnTo>
                                        <a:lnTo>
                                          <a:pt x="2017" y="171"/>
                                        </a:lnTo>
                                        <a:lnTo>
                                          <a:pt x="2057" y="186"/>
                                        </a:lnTo>
                                        <a:lnTo>
                                          <a:pt x="2090" y="199"/>
                                        </a:lnTo>
                                        <a:lnTo>
                                          <a:pt x="2116" y="207"/>
                                        </a:lnTo>
                                        <a:lnTo>
                                          <a:pt x="2132" y="214"/>
                                        </a:lnTo>
                                        <a:lnTo>
                                          <a:pt x="2138" y="216"/>
                                        </a:lnTo>
                                        <a:lnTo>
                                          <a:pt x="2127" y="219"/>
                                        </a:lnTo>
                                        <a:lnTo>
                                          <a:pt x="2103" y="217"/>
                                        </a:lnTo>
                                        <a:lnTo>
                                          <a:pt x="2068" y="212"/>
                                        </a:lnTo>
                                        <a:lnTo>
                                          <a:pt x="2024" y="203"/>
                                        </a:lnTo>
                                        <a:lnTo>
                                          <a:pt x="1972" y="191"/>
                                        </a:lnTo>
                                        <a:lnTo>
                                          <a:pt x="1916" y="177"/>
                                        </a:lnTo>
                                        <a:lnTo>
                                          <a:pt x="1855" y="161"/>
                                        </a:lnTo>
                                        <a:lnTo>
                                          <a:pt x="1793" y="144"/>
                                        </a:lnTo>
                                        <a:lnTo>
                                          <a:pt x="1731" y="127"/>
                                        </a:lnTo>
                                        <a:lnTo>
                                          <a:pt x="1671" y="109"/>
                                        </a:lnTo>
                                        <a:lnTo>
                                          <a:pt x="1615" y="93"/>
                                        </a:lnTo>
                                        <a:lnTo>
                                          <a:pt x="1564" y="78"/>
                                        </a:lnTo>
                                        <a:lnTo>
                                          <a:pt x="1523" y="66"/>
                                        </a:lnTo>
                                        <a:lnTo>
                                          <a:pt x="1491" y="56"/>
                                        </a:lnTo>
                                        <a:lnTo>
                                          <a:pt x="1469" y="50"/>
                                        </a:lnTo>
                                        <a:lnTo>
                                          <a:pt x="1462" y="47"/>
                                        </a:lnTo>
                                        <a:lnTo>
                                          <a:pt x="1446" y="46"/>
                                        </a:lnTo>
                                        <a:lnTo>
                                          <a:pt x="1432" y="43"/>
                                        </a:lnTo>
                                        <a:lnTo>
                                          <a:pt x="1418" y="42"/>
                                        </a:lnTo>
                                        <a:lnTo>
                                          <a:pt x="1403" y="40"/>
                                        </a:lnTo>
                                        <a:lnTo>
                                          <a:pt x="1389" y="40"/>
                                        </a:lnTo>
                                        <a:lnTo>
                                          <a:pt x="1376" y="39"/>
                                        </a:lnTo>
                                        <a:lnTo>
                                          <a:pt x="1361" y="39"/>
                                        </a:lnTo>
                                        <a:lnTo>
                                          <a:pt x="1347" y="39"/>
                                        </a:lnTo>
                                        <a:lnTo>
                                          <a:pt x="1333" y="40"/>
                                        </a:lnTo>
                                        <a:lnTo>
                                          <a:pt x="1315" y="42"/>
                                        </a:lnTo>
                                        <a:lnTo>
                                          <a:pt x="1298" y="45"/>
                                        </a:lnTo>
                                        <a:lnTo>
                                          <a:pt x="1279" y="47"/>
                                        </a:lnTo>
                                        <a:lnTo>
                                          <a:pt x="1259" y="50"/>
                                        </a:lnTo>
                                        <a:lnTo>
                                          <a:pt x="1238" y="55"/>
                                        </a:lnTo>
                                        <a:lnTo>
                                          <a:pt x="1213" y="60"/>
                                        </a:lnTo>
                                        <a:lnTo>
                                          <a:pt x="1186" y="66"/>
                                        </a:lnTo>
                                        <a:lnTo>
                                          <a:pt x="1166" y="72"/>
                                        </a:lnTo>
                                        <a:lnTo>
                                          <a:pt x="1142" y="78"/>
                                        </a:lnTo>
                                        <a:lnTo>
                                          <a:pt x="1115" y="86"/>
                                        </a:lnTo>
                                        <a:lnTo>
                                          <a:pt x="1085" y="95"/>
                                        </a:lnTo>
                                        <a:lnTo>
                                          <a:pt x="1052" y="104"/>
                                        </a:lnTo>
                                        <a:lnTo>
                                          <a:pt x="1016" y="114"/>
                                        </a:lnTo>
                                        <a:lnTo>
                                          <a:pt x="977" y="125"/>
                                        </a:lnTo>
                                        <a:lnTo>
                                          <a:pt x="937" y="138"/>
                                        </a:lnTo>
                                        <a:lnTo>
                                          <a:pt x="895" y="150"/>
                                        </a:lnTo>
                                        <a:lnTo>
                                          <a:pt x="850" y="163"/>
                                        </a:lnTo>
                                        <a:lnTo>
                                          <a:pt x="805" y="177"/>
                                        </a:lnTo>
                                        <a:lnTo>
                                          <a:pt x="758" y="191"/>
                                        </a:lnTo>
                                        <a:lnTo>
                                          <a:pt x="712" y="204"/>
                                        </a:lnTo>
                                        <a:lnTo>
                                          <a:pt x="664" y="220"/>
                                        </a:lnTo>
                                        <a:lnTo>
                                          <a:pt x="617" y="235"/>
                                        </a:lnTo>
                                        <a:lnTo>
                                          <a:pt x="569" y="249"/>
                                        </a:lnTo>
                                        <a:lnTo>
                                          <a:pt x="523" y="263"/>
                                        </a:lnTo>
                                        <a:lnTo>
                                          <a:pt x="477" y="278"/>
                                        </a:lnTo>
                                        <a:lnTo>
                                          <a:pt x="431" y="292"/>
                                        </a:lnTo>
                                        <a:lnTo>
                                          <a:pt x="388" y="307"/>
                                        </a:lnTo>
                                        <a:lnTo>
                                          <a:pt x="346" y="321"/>
                                        </a:lnTo>
                                        <a:lnTo>
                                          <a:pt x="306" y="334"/>
                                        </a:lnTo>
                                        <a:lnTo>
                                          <a:pt x="268" y="347"/>
                                        </a:lnTo>
                                        <a:lnTo>
                                          <a:pt x="232" y="358"/>
                                        </a:lnTo>
                                        <a:lnTo>
                                          <a:pt x="201" y="370"/>
                                        </a:lnTo>
                                        <a:lnTo>
                                          <a:pt x="170" y="382"/>
                                        </a:lnTo>
                                        <a:lnTo>
                                          <a:pt x="144" y="392"/>
                                        </a:lnTo>
                                        <a:lnTo>
                                          <a:pt x="123" y="400"/>
                                        </a:lnTo>
                                        <a:lnTo>
                                          <a:pt x="104" y="409"/>
                                        </a:lnTo>
                                        <a:lnTo>
                                          <a:pt x="90" y="416"/>
                                        </a:lnTo>
                                        <a:lnTo>
                                          <a:pt x="80" y="422"/>
                                        </a:lnTo>
                                        <a:lnTo>
                                          <a:pt x="75" y="426"/>
                                        </a:lnTo>
                                        <a:lnTo>
                                          <a:pt x="77" y="441"/>
                                        </a:lnTo>
                                        <a:lnTo>
                                          <a:pt x="80" y="456"/>
                                        </a:lnTo>
                                        <a:lnTo>
                                          <a:pt x="87" y="471"/>
                                        </a:lnTo>
                                        <a:lnTo>
                                          <a:pt x="97" y="487"/>
                                        </a:lnTo>
                                        <a:lnTo>
                                          <a:pt x="108" y="501"/>
                                        </a:lnTo>
                                        <a:lnTo>
                                          <a:pt x="123" y="515"/>
                                        </a:lnTo>
                                        <a:lnTo>
                                          <a:pt x="140" y="530"/>
                                        </a:lnTo>
                                        <a:lnTo>
                                          <a:pt x="159" y="544"/>
                                        </a:lnTo>
                                        <a:lnTo>
                                          <a:pt x="180" y="557"/>
                                        </a:lnTo>
                                        <a:lnTo>
                                          <a:pt x="205" y="570"/>
                                        </a:lnTo>
                                        <a:lnTo>
                                          <a:pt x="231" y="582"/>
                                        </a:lnTo>
                                        <a:lnTo>
                                          <a:pt x="258" y="592"/>
                                        </a:lnTo>
                                        <a:lnTo>
                                          <a:pt x="289" y="602"/>
                                        </a:lnTo>
                                        <a:lnTo>
                                          <a:pt x="320" y="609"/>
                                        </a:lnTo>
                                        <a:lnTo>
                                          <a:pt x="353" y="616"/>
                                        </a:lnTo>
                                        <a:lnTo>
                                          <a:pt x="388" y="622"/>
                                        </a:lnTo>
                                        <a:lnTo>
                                          <a:pt x="464" y="634"/>
                                        </a:lnTo>
                                        <a:lnTo>
                                          <a:pt x="533" y="644"/>
                                        </a:lnTo>
                                        <a:lnTo>
                                          <a:pt x="597" y="654"/>
                                        </a:lnTo>
                                        <a:lnTo>
                                          <a:pt x="653" y="664"/>
                                        </a:lnTo>
                                        <a:lnTo>
                                          <a:pt x="705" y="672"/>
                                        </a:lnTo>
                                        <a:lnTo>
                                          <a:pt x="751" y="681"/>
                                        </a:lnTo>
                                        <a:lnTo>
                                          <a:pt x="793" y="690"/>
                                        </a:lnTo>
                                        <a:lnTo>
                                          <a:pt x="829" y="697"/>
                                        </a:lnTo>
                                        <a:lnTo>
                                          <a:pt x="859" y="704"/>
                                        </a:lnTo>
                                        <a:lnTo>
                                          <a:pt x="885" y="710"/>
                                        </a:lnTo>
                                        <a:lnTo>
                                          <a:pt x="906" y="714"/>
                                        </a:lnTo>
                                        <a:lnTo>
                                          <a:pt x="924" y="718"/>
                                        </a:lnTo>
                                        <a:lnTo>
                                          <a:pt x="937" y="723"/>
                                        </a:lnTo>
                                        <a:lnTo>
                                          <a:pt x="945" y="726"/>
                                        </a:lnTo>
                                        <a:lnTo>
                                          <a:pt x="951" y="727"/>
                                        </a:lnTo>
                                        <a:lnTo>
                                          <a:pt x="952" y="727"/>
                                        </a:lnTo>
                                        <a:lnTo>
                                          <a:pt x="934" y="730"/>
                                        </a:lnTo>
                                        <a:lnTo>
                                          <a:pt x="908" y="731"/>
                                        </a:lnTo>
                                        <a:lnTo>
                                          <a:pt x="875" y="731"/>
                                        </a:lnTo>
                                        <a:lnTo>
                                          <a:pt x="836" y="730"/>
                                        </a:lnTo>
                                        <a:lnTo>
                                          <a:pt x="793" y="727"/>
                                        </a:lnTo>
                                        <a:lnTo>
                                          <a:pt x="746" y="723"/>
                                        </a:lnTo>
                                        <a:lnTo>
                                          <a:pt x="697" y="718"/>
                                        </a:lnTo>
                                        <a:lnTo>
                                          <a:pt x="650" y="714"/>
                                        </a:lnTo>
                                        <a:lnTo>
                                          <a:pt x="602" y="710"/>
                                        </a:lnTo>
                                        <a:lnTo>
                                          <a:pt x="556" y="706"/>
                                        </a:lnTo>
                                        <a:lnTo>
                                          <a:pt x="515" y="700"/>
                                        </a:lnTo>
                                        <a:lnTo>
                                          <a:pt x="479" y="695"/>
                                        </a:lnTo>
                                        <a:lnTo>
                                          <a:pt x="447" y="693"/>
                                        </a:lnTo>
                                        <a:lnTo>
                                          <a:pt x="422" y="690"/>
                                        </a:lnTo>
                                        <a:lnTo>
                                          <a:pt x="408" y="687"/>
                                        </a:lnTo>
                                        <a:lnTo>
                                          <a:pt x="402" y="687"/>
                                        </a:lnTo>
                                        <a:lnTo>
                                          <a:pt x="371" y="681"/>
                                        </a:lnTo>
                                        <a:lnTo>
                                          <a:pt x="339" y="674"/>
                                        </a:lnTo>
                                        <a:lnTo>
                                          <a:pt x="307" y="667"/>
                                        </a:lnTo>
                                        <a:lnTo>
                                          <a:pt x="277" y="659"/>
                                        </a:lnTo>
                                        <a:lnTo>
                                          <a:pt x="248" y="649"/>
                                        </a:lnTo>
                                        <a:lnTo>
                                          <a:pt x="219" y="639"/>
                                        </a:lnTo>
                                        <a:lnTo>
                                          <a:pt x="192" y="628"/>
                                        </a:lnTo>
                                        <a:lnTo>
                                          <a:pt x="166" y="615"/>
                                        </a:lnTo>
                                        <a:lnTo>
                                          <a:pt x="142" y="600"/>
                                        </a:lnTo>
                                        <a:lnTo>
                                          <a:pt x="117" y="586"/>
                                        </a:lnTo>
                                        <a:lnTo>
                                          <a:pt x="94" y="569"/>
                                        </a:lnTo>
                                        <a:lnTo>
                                          <a:pt x="72" y="551"/>
                                        </a:lnTo>
                                        <a:lnTo>
                                          <a:pt x="52" y="531"/>
                                        </a:lnTo>
                                        <a:lnTo>
                                          <a:pt x="34" y="510"/>
                                        </a:lnTo>
                                        <a:lnTo>
                                          <a:pt x="16" y="487"/>
                                        </a:lnTo>
                                        <a:lnTo>
                                          <a:pt x="0" y="462"/>
                                        </a:lnTo>
                                        <a:lnTo>
                                          <a:pt x="6" y="433"/>
                                        </a:lnTo>
                                        <a:lnTo>
                                          <a:pt x="25" y="407"/>
                                        </a:lnTo>
                                        <a:lnTo>
                                          <a:pt x="51" y="384"/>
                                        </a:lnTo>
                                        <a:lnTo>
                                          <a:pt x="84" y="364"/>
                                        </a:lnTo>
                                        <a:lnTo>
                                          <a:pt x="120" y="347"/>
                                        </a:lnTo>
                                        <a:lnTo>
                                          <a:pt x="155" y="333"/>
                                        </a:lnTo>
                                        <a:lnTo>
                                          <a:pt x="188" y="321"/>
                                        </a:lnTo>
                                        <a:lnTo>
                                          <a:pt x="215" y="312"/>
                                        </a:lnTo>
                                        <a:lnTo>
                                          <a:pt x="242" y="304"/>
                                        </a:lnTo>
                                        <a:lnTo>
                                          <a:pt x="271" y="295"/>
                                        </a:lnTo>
                                        <a:lnTo>
                                          <a:pt x="301" y="285"/>
                                        </a:lnTo>
                                        <a:lnTo>
                                          <a:pt x="333" y="275"/>
                                        </a:lnTo>
                                        <a:lnTo>
                                          <a:pt x="366" y="265"/>
                                        </a:lnTo>
                                        <a:lnTo>
                                          <a:pt x="401" y="255"/>
                                        </a:lnTo>
                                        <a:lnTo>
                                          <a:pt x="437" y="243"/>
                                        </a:lnTo>
                                        <a:lnTo>
                                          <a:pt x="473" y="233"/>
                                        </a:lnTo>
                                        <a:lnTo>
                                          <a:pt x="510" y="222"/>
                                        </a:lnTo>
                                        <a:lnTo>
                                          <a:pt x="549" y="210"/>
                                        </a:lnTo>
                                        <a:lnTo>
                                          <a:pt x="588" y="199"/>
                                        </a:lnTo>
                                        <a:lnTo>
                                          <a:pt x="627" y="187"/>
                                        </a:lnTo>
                                        <a:lnTo>
                                          <a:pt x="666" y="176"/>
                                        </a:lnTo>
                                        <a:lnTo>
                                          <a:pt x="705" y="164"/>
                                        </a:lnTo>
                                        <a:lnTo>
                                          <a:pt x="742" y="153"/>
                                        </a:lnTo>
                                        <a:lnTo>
                                          <a:pt x="781" y="141"/>
                                        </a:lnTo>
                                        <a:lnTo>
                                          <a:pt x="818" y="131"/>
                                        </a:lnTo>
                                        <a:lnTo>
                                          <a:pt x="856" y="119"/>
                                        </a:lnTo>
                                        <a:lnTo>
                                          <a:pt x="892" y="109"/>
                                        </a:lnTo>
                                        <a:lnTo>
                                          <a:pt x="928" y="99"/>
                                        </a:lnTo>
                                        <a:lnTo>
                                          <a:pt x="961" y="89"/>
                                        </a:lnTo>
                                        <a:lnTo>
                                          <a:pt x="994" y="81"/>
                                        </a:lnTo>
                                        <a:lnTo>
                                          <a:pt x="1026" y="70"/>
                                        </a:lnTo>
                                        <a:lnTo>
                                          <a:pt x="1055" y="62"/>
                                        </a:lnTo>
                                        <a:lnTo>
                                          <a:pt x="1083" y="55"/>
                                        </a:lnTo>
                                        <a:lnTo>
                                          <a:pt x="1109" y="47"/>
                                        </a:lnTo>
                                        <a:lnTo>
                                          <a:pt x="1132" y="40"/>
                                        </a:lnTo>
                                        <a:lnTo>
                                          <a:pt x="1154" y="34"/>
                                        </a:lnTo>
                                        <a:lnTo>
                                          <a:pt x="1173" y="30"/>
                                        </a:lnTo>
                                        <a:lnTo>
                                          <a:pt x="1189" y="24"/>
                                        </a:lnTo>
                                        <a:lnTo>
                                          <a:pt x="1203" y="21"/>
                                        </a:lnTo>
                                        <a:lnTo>
                                          <a:pt x="1213" y="19"/>
                                        </a:lnTo>
                                        <a:lnTo>
                                          <a:pt x="1396"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1" name="Freeform 48"/>
                                <wps:cNvSpPr>
                                  <a:spLocks/>
                                </wps:cNvSpPr>
                                <wps:spPr bwMode="auto">
                                  <a:xfrm>
                                    <a:off x="7451" y="2364"/>
                                    <a:ext cx="1118" cy="403"/>
                                  </a:xfrm>
                                  <a:custGeom>
                                    <a:avLst/>
                                    <a:gdLst>
                                      <a:gd name="T0" fmla="*/ 1007 w 1118"/>
                                      <a:gd name="T1" fmla="*/ 10 h 403"/>
                                      <a:gd name="T2" fmla="*/ 978 w 1118"/>
                                      <a:gd name="T3" fmla="*/ 19 h 403"/>
                                      <a:gd name="T4" fmla="*/ 933 w 1118"/>
                                      <a:gd name="T5" fmla="*/ 33 h 403"/>
                                      <a:gd name="T6" fmla="*/ 876 w 1118"/>
                                      <a:gd name="T7" fmla="*/ 50 h 403"/>
                                      <a:gd name="T8" fmla="*/ 809 w 1118"/>
                                      <a:gd name="T9" fmla="*/ 72 h 403"/>
                                      <a:gd name="T10" fmla="*/ 734 w 1118"/>
                                      <a:gd name="T11" fmla="*/ 95 h 403"/>
                                      <a:gd name="T12" fmla="*/ 654 w 1118"/>
                                      <a:gd name="T13" fmla="*/ 121 h 403"/>
                                      <a:gd name="T14" fmla="*/ 570 w 1118"/>
                                      <a:gd name="T15" fmla="*/ 148 h 403"/>
                                      <a:gd name="T16" fmla="*/ 485 w 1118"/>
                                      <a:gd name="T17" fmla="*/ 176 h 403"/>
                                      <a:gd name="T18" fmla="*/ 402 w 1118"/>
                                      <a:gd name="T19" fmla="*/ 203 h 403"/>
                                      <a:gd name="T20" fmla="*/ 321 w 1118"/>
                                      <a:gd name="T21" fmla="*/ 229 h 403"/>
                                      <a:gd name="T22" fmla="*/ 248 w 1118"/>
                                      <a:gd name="T23" fmla="*/ 253 h 403"/>
                                      <a:gd name="T24" fmla="*/ 183 w 1118"/>
                                      <a:gd name="T25" fmla="*/ 277 h 403"/>
                                      <a:gd name="T26" fmla="*/ 128 w 1118"/>
                                      <a:gd name="T27" fmla="*/ 297 h 403"/>
                                      <a:gd name="T28" fmla="*/ 86 w 1118"/>
                                      <a:gd name="T29" fmla="*/ 314 h 403"/>
                                      <a:gd name="T30" fmla="*/ 61 w 1118"/>
                                      <a:gd name="T31" fmla="*/ 325 h 403"/>
                                      <a:gd name="T32" fmla="*/ 55 w 1118"/>
                                      <a:gd name="T33" fmla="*/ 334 h 403"/>
                                      <a:gd name="T34" fmla="*/ 71 w 1118"/>
                                      <a:gd name="T35" fmla="*/ 346 h 403"/>
                                      <a:gd name="T36" fmla="*/ 97 w 1118"/>
                                      <a:gd name="T37" fmla="*/ 356 h 403"/>
                                      <a:gd name="T38" fmla="*/ 118 w 1118"/>
                                      <a:gd name="T39" fmla="*/ 364 h 403"/>
                                      <a:gd name="T40" fmla="*/ 137 w 1118"/>
                                      <a:gd name="T41" fmla="*/ 366 h 403"/>
                                      <a:gd name="T42" fmla="*/ 173 w 1118"/>
                                      <a:gd name="T43" fmla="*/ 357 h 403"/>
                                      <a:gd name="T44" fmla="*/ 223 w 1118"/>
                                      <a:gd name="T45" fmla="*/ 344 h 403"/>
                                      <a:gd name="T46" fmla="*/ 284 w 1118"/>
                                      <a:gd name="T47" fmla="*/ 324 h 403"/>
                                      <a:gd name="T48" fmla="*/ 354 w 1118"/>
                                      <a:gd name="T49" fmla="*/ 301 h 403"/>
                                      <a:gd name="T50" fmla="*/ 432 w 1118"/>
                                      <a:gd name="T51" fmla="*/ 275 h 403"/>
                                      <a:gd name="T52" fmla="*/ 514 w 1118"/>
                                      <a:gd name="T53" fmla="*/ 246 h 403"/>
                                      <a:gd name="T54" fmla="*/ 599 w 1118"/>
                                      <a:gd name="T55" fmla="*/ 216 h 403"/>
                                      <a:gd name="T56" fmla="*/ 684 w 1118"/>
                                      <a:gd name="T57" fmla="*/ 184 h 403"/>
                                      <a:gd name="T58" fmla="*/ 768 w 1118"/>
                                      <a:gd name="T59" fmla="*/ 154 h 403"/>
                                      <a:gd name="T60" fmla="*/ 847 w 1118"/>
                                      <a:gd name="T61" fmla="*/ 125 h 403"/>
                                      <a:gd name="T62" fmla="*/ 920 w 1118"/>
                                      <a:gd name="T63" fmla="*/ 98 h 403"/>
                                      <a:gd name="T64" fmla="*/ 985 w 1118"/>
                                      <a:gd name="T65" fmla="*/ 75 h 403"/>
                                      <a:gd name="T66" fmla="*/ 1038 w 1118"/>
                                      <a:gd name="T67" fmla="*/ 56 h 403"/>
                                      <a:gd name="T68" fmla="*/ 1079 w 1118"/>
                                      <a:gd name="T69" fmla="*/ 42 h 403"/>
                                      <a:gd name="T70" fmla="*/ 1105 w 1118"/>
                                      <a:gd name="T71" fmla="*/ 33 h 403"/>
                                      <a:gd name="T72" fmla="*/ 1118 w 1118"/>
                                      <a:gd name="T73" fmla="*/ 32 h 403"/>
                                      <a:gd name="T74" fmla="*/ 1109 w 1118"/>
                                      <a:gd name="T75" fmla="*/ 42 h 403"/>
                                      <a:gd name="T76" fmla="*/ 1084 w 1118"/>
                                      <a:gd name="T77" fmla="*/ 59 h 403"/>
                                      <a:gd name="T78" fmla="*/ 1058 w 1118"/>
                                      <a:gd name="T79" fmla="*/ 76 h 403"/>
                                      <a:gd name="T80" fmla="*/ 308 w 1118"/>
                                      <a:gd name="T81" fmla="*/ 349 h 403"/>
                                      <a:gd name="T82" fmla="*/ 255 w 1118"/>
                                      <a:gd name="T83" fmla="*/ 366 h 403"/>
                                      <a:gd name="T84" fmla="*/ 206 w 1118"/>
                                      <a:gd name="T85" fmla="*/ 383 h 403"/>
                                      <a:gd name="T86" fmla="*/ 158 w 1118"/>
                                      <a:gd name="T87" fmla="*/ 397 h 403"/>
                                      <a:gd name="T88" fmla="*/ 114 w 1118"/>
                                      <a:gd name="T89" fmla="*/ 403 h 403"/>
                                      <a:gd name="T90" fmla="*/ 89 w 1118"/>
                                      <a:gd name="T91" fmla="*/ 393 h 403"/>
                                      <a:gd name="T92" fmla="*/ 55 w 1118"/>
                                      <a:gd name="T93" fmla="*/ 377 h 403"/>
                                      <a:gd name="T94" fmla="*/ 22 w 1118"/>
                                      <a:gd name="T95" fmla="*/ 360 h 403"/>
                                      <a:gd name="T96" fmla="*/ 1 w 1118"/>
                                      <a:gd name="T97" fmla="*/ 344 h 403"/>
                                      <a:gd name="T98" fmla="*/ 1 w 1118"/>
                                      <a:gd name="T99" fmla="*/ 327 h 403"/>
                                      <a:gd name="T100" fmla="*/ 17 w 1118"/>
                                      <a:gd name="T101" fmla="*/ 313 h 403"/>
                                      <a:gd name="T102" fmla="*/ 37 w 1118"/>
                                      <a:gd name="T103" fmla="*/ 301 h 403"/>
                                      <a:gd name="T104" fmla="*/ 58 w 1118"/>
                                      <a:gd name="T105" fmla="*/ 291 h 403"/>
                                      <a:gd name="T106" fmla="*/ 89 w 1118"/>
                                      <a:gd name="T107" fmla="*/ 279 h 403"/>
                                      <a:gd name="T108" fmla="*/ 174 w 1118"/>
                                      <a:gd name="T109" fmla="*/ 251 h 403"/>
                                      <a:gd name="T110" fmla="*/ 297 w 1118"/>
                                      <a:gd name="T111" fmla="*/ 207 h 403"/>
                                      <a:gd name="T112" fmla="*/ 444 w 1118"/>
                                      <a:gd name="T113" fmla="*/ 158 h 403"/>
                                      <a:gd name="T114" fmla="*/ 599 w 1118"/>
                                      <a:gd name="T115" fmla="*/ 107 h 403"/>
                                      <a:gd name="T116" fmla="*/ 749 w 1118"/>
                                      <a:gd name="T117" fmla="*/ 60 h 403"/>
                                      <a:gd name="T118" fmla="*/ 877 w 1118"/>
                                      <a:gd name="T119" fmla="*/ 23 h 403"/>
                                      <a:gd name="T120" fmla="*/ 971 w 1118"/>
                                      <a:gd name="T121"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18" h="403">
                                        <a:moveTo>
                                          <a:pt x="1015" y="7"/>
                                        </a:moveTo>
                                        <a:lnTo>
                                          <a:pt x="1007" y="10"/>
                                        </a:lnTo>
                                        <a:lnTo>
                                          <a:pt x="994" y="14"/>
                                        </a:lnTo>
                                        <a:lnTo>
                                          <a:pt x="978" y="19"/>
                                        </a:lnTo>
                                        <a:lnTo>
                                          <a:pt x="956" y="26"/>
                                        </a:lnTo>
                                        <a:lnTo>
                                          <a:pt x="933" y="33"/>
                                        </a:lnTo>
                                        <a:lnTo>
                                          <a:pt x="906" y="42"/>
                                        </a:lnTo>
                                        <a:lnTo>
                                          <a:pt x="876" y="50"/>
                                        </a:lnTo>
                                        <a:lnTo>
                                          <a:pt x="844" y="60"/>
                                        </a:lnTo>
                                        <a:lnTo>
                                          <a:pt x="809" y="72"/>
                                        </a:lnTo>
                                        <a:lnTo>
                                          <a:pt x="772" y="84"/>
                                        </a:lnTo>
                                        <a:lnTo>
                                          <a:pt x="734" y="95"/>
                                        </a:lnTo>
                                        <a:lnTo>
                                          <a:pt x="694" y="108"/>
                                        </a:lnTo>
                                        <a:lnTo>
                                          <a:pt x="654" y="121"/>
                                        </a:lnTo>
                                        <a:lnTo>
                                          <a:pt x="612" y="134"/>
                                        </a:lnTo>
                                        <a:lnTo>
                                          <a:pt x="570" y="148"/>
                                        </a:lnTo>
                                        <a:lnTo>
                                          <a:pt x="527" y="161"/>
                                        </a:lnTo>
                                        <a:lnTo>
                                          <a:pt x="485" y="176"/>
                                        </a:lnTo>
                                        <a:lnTo>
                                          <a:pt x="444" y="189"/>
                                        </a:lnTo>
                                        <a:lnTo>
                                          <a:pt x="402" y="203"/>
                                        </a:lnTo>
                                        <a:lnTo>
                                          <a:pt x="361" y="216"/>
                                        </a:lnTo>
                                        <a:lnTo>
                                          <a:pt x="321" y="229"/>
                                        </a:lnTo>
                                        <a:lnTo>
                                          <a:pt x="284" y="242"/>
                                        </a:lnTo>
                                        <a:lnTo>
                                          <a:pt x="248" y="253"/>
                                        </a:lnTo>
                                        <a:lnTo>
                                          <a:pt x="215" y="266"/>
                                        </a:lnTo>
                                        <a:lnTo>
                                          <a:pt x="183" y="277"/>
                                        </a:lnTo>
                                        <a:lnTo>
                                          <a:pt x="154" y="288"/>
                                        </a:lnTo>
                                        <a:lnTo>
                                          <a:pt x="128" y="297"/>
                                        </a:lnTo>
                                        <a:lnTo>
                                          <a:pt x="105" y="305"/>
                                        </a:lnTo>
                                        <a:lnTo>
                                          <a:pt x="86" y="314"/>
                                        </a:lnTo>
                                        <a:lnTo>
                                          <a:pt x="71" y="320"/>
                                        </a:lnTo>
                                        <a:lnTo>
                                          <a:pt x="61" y="325"/>
                                        </a:lnTo>
                                        <a:lnTo>
                                          <a:pt x="53" y="330"/>
                                        </a:lnTo>
                                        <a:lnTo>
                                          <a:pt x="55" y="334"/>
                                        </a:lnTo>
                                        <a:lnTo>
                                          <a:pt x="61" y="340"/>
                                        </a:lnTo>
                                        <a:lnTo>
                                          <a:pt x="71" y="346"/>
                                        </a:lnTo>
                                        <a:lnTo>
                                          <a:pt x="84" y="350"/>
                                        </a:lnTo>
                                        <a:lnTo>
                                          <a:pt x="97" y="356"/>
                                        </a:lnTo>
                                        <a:lnTo>
                                          <a:pt x="108" y="360"/>
                                        </a:lnTo>
                                        <a:lnTo>
                                          <a:pt x="118" y="364"/>
                                        </a:lnTo>
                                        <a:lnTo>
                                          <a:pt x="125" y="367"/>
                                        </a:lnTo>
                                        <a:lnTo>
                                          <a:pt x="137" y="366"/>
                                        </a:lnTo>
                                        <a:lnTo>
                                          <a:pt x="154" y="363"/>
                                        </a:lnTo>
                                        <a:lnTo>
                                          <a:pt x="173" y="357"/>
                                        </a:lnTo>
                                        <a:lnTo>
                                          <a:pt x="197" y="351"/>
                                        </a:lnTo>
                                        <a:lnTo>
                                          <a:pt x="223" y="344"/>
                                        </a:lnTo>
                                        <a:lnTo>
                                          <a:pt x="252" y="334"/>
                                        </a:lnTo>
                                        <a:lnTo>
                                          <a:pt x="284" y="324"/>
                                        </a:lnTo>
                                        <a:lnTo>
                                          <a:pt x="318" y="314"/>
                                        </a:lnTo>
                                        <a:lnTo>
                                          <a:pt x="354" y="301"/>
                                        </a:lnTo>
                                        <a:lnTo>
                                          <a:pt x="393" y="288"/>
                                        </a:lnTo>
                                        <a:lnTo>
                                          <a:pt x="432" y="275"/>
                                        </a:lnTo>
                                        <a:lnTo>
                                          <a:pt x="472" y="261"/>
                                        </a:lnTo>
                                        <a:lnTo>
                                          <a:pt x="514" y="246"/>
                                        </a:lnTo>
                                        <a:lnTo>
                                          <a:pt x="556" y="230"/>
                                        </a:lnTo>
                                        <a:lnTo>
                                          <a:pt x="599" y="216"/>
                                        </a:lnTo>
                                        <a:lnTo>
                                          <a:pt x="642" y="200"/>
                                        </a:lnTo>
                                        <a:lnTo>
                                          <a:pt x="684" y="184"/>
                                        </a:lnTo>
                                        <a:lnTo>
                                          <a:pt x="726" y="170"/>
                                        </a:lnTo>
                                        <a:lnTo>
                                          <a:pt x="768" y="154"/>
                                        </a:lnTo>
                                        <a:lnTo>
                                          <a:pt x="808" y="140"/>
                                        </a:lnTo>
                                        <a:lnTo>
                                          <a:pt x="847" y="125"/>
                                        </a:lnTo>
                                        <a:lnTo>
                                          <a:pt x="884" y="111"/>
                                        </a:lnTo>
                                        <a:lnTo>
                                          <a:pt x="920" y="98"/>
                                        </a:lnTo>
                                        <a:lnTo>
                                          <a:pt x="953" y="86"/>
                                        </a:lnTo>
                                        <a:lnTo>
                                          <a:pt x="985" y="75"/>
                                        </a:lnTo>
                                        <a:lnTo>
                                          <a:pt x="1012" y="65"/>
                                        </a:lnTo>
                                        <a:lnTo>
                                          <a:pt x="1038" y="56"/>
                                        </a:lnTo>
                                        <a:lnTo>
                                          <a:pt x="1060" y="48"/>
                                        </a:lnTo>
                                        <a:lnTo>
                                          <a:pt x="1079" y="42"/>
                                        </a:lnTo>
                                        <a:lnTo>
                                          <a:pt x="1094" y="36"/>
                                        </a:lnTo>
                                        <a:lnTo>
                                          <a:pt x="1105" y="33"/>
                                        </a:lnTo>
                                        <a:lnTo>
                                          <a:pt x="1112" y="32"/>
                                        </a:lnTo>
                                        <a:lnTo>
                                          <a:pt x="1118" y="32"/>
                                        </a:lnTo>
                                        <a:lnTo>
                                          <a:pt x="1116" y="36"/>
                                        </a:lnTo>
                                        <a:lnTo>
                                          <a:pt x="1109" y="42"/>
                                        </a:lnTo>
                                        <a:lnTo>
                                          <a:pt x="1097" y="50"/>
                                        </a:lnTo>
                                        <a:lnTo>
                                          <a:pt x="1084" y="59"/>
                                        </a:lnTo>
                                        <a:lnTo>
                                          <a:pt x="1070" y="68"/>
                                        </a:lnTo>
                                        <a:lnTo>
                                          <a:pt x="1058" y="76"/>
                                        </a:lnTo>
                                        <a:lnTo>
                                          <a:pt x="1050" y="82"/>
                                        </a:lnTo>
                                        <a:lnTo>
                                          <a:pt x="308" y="349"/>
                                        </a:lnTo>
                                        <a:lnTo>
                                          <a:pt x="281" y="356"/>
                                        </a:lnTo>
                                        <a:lnTo>
                                          <a:pt x="255" y="366"/>
                                        </a:lnTo>
                                        <a:lnTo>
                                          <a:pt x="230" y="374"/>
                                        </a:lnTo>
                                        <a:lnTo>
                                          <a:pt x="206" y="383"/>
                                        </a:lnTo>
                                        <a:lnTo>
                                          <a:pt x="181" y="392"/>
                                        </a:lnTo>
                                        <a:lnTo>
                                          <a:pt x="158" y="397"/>
                                        </a:lnTo>
                                        <a:lnTo>
                                          <a:pt x="135" y="402"/>
                                        </a:lnTo>
                                        <a:lnTo>
                                          <a:pt x="114" y="403"/>
                                        </a:lnTo>
                                        <a:lnTo>
                                          <a:pt x="104" y="399"/>
                                        </a:lnTo>
                                        <a:lnTo>
                                          <a:pt x="89" y="393"/>
                                        </a:lnTo>
                                        <a:lnTo>
                                          <a:pt x="72" y="386"/>
                                        </a:lnTo>
                                        <a:lnTo>
                                          <a:pt x="55" y="377"/>
                                        </a:lnTo>
                                        <a:lnTo>
                                          <a:pt x="37" y="370"/>
                                        </a:lnTo>
                                        <a:lnTo>
                                          <a:pt x="22" y="360"/>
                                        </a:lnTo>
                                        <a:lnTo>
                                          <a:pt x="10" y="353"/>
                                        </a:lnTo>
                                        <a:lnTo>
                                          <a:pt x="1" y="344"/>
                                        </a:lnTo>
                                        <a:lnTo>
                                          <a:pt x="0" y="336"/>
                                        </a:lnTo>
                                        <a:lnTo>
                                          <a:pt x="1" y="327"/>
                                        </a:lnTo>
                                        <a:lnTo>
                                          <a:pt x="9" y="320"/>
                                        </a:lnTo>
                                        <a:lnTo>
                                          <a:pt x="17" y="313"/>
                                        </a:lnTo>
                                        <a:lnTo>
                                          <a:pt x="27" y="307"/>
                                        </a:lnTo>
                                        <a:lnTo>
                                          <a:pt x="37" y="301"/>
                                        </a:lnTo>
                                        <a:lnTo>
                                          <a:pt x="48" y="295"/>
                                        </a:lnTo>
                                        <a:lnTo>
                                          <a:pt x="58" y="291"/>
                                        </a:lnTo>
                                        <a:lnTo>
                                          <a:pt x="66" y="288"/>
                                        </a:lnTo>
                                        <a:lnTo>
                                          <a:pt x="89" y="279"/>
                                        </a:lnTo>
                                        <a:lnTo>
                                          <a:pt x="125" y="266"/>
                                        </a:lnTo>
                                        <a:lnTo>
                                          <a:pt x="174" y="251"/>
                                        </a:lnTo>
                                        <a:lnTo>
                                          <a:pt x="232" y="230"/>
                                        </a:lnTo>
                                        <a:lnTo>
                                          <a:pt x="297" y="207"/>
                                        </a:lnTo>
                                        <a:lnTo>
                                          <a:pt x="369" y="184"/>
                                        </a:lnTo>
                                        <a:lnTo>
                                          <a:pt x="444" y="158"/>
                                        </a:lnTo>
                                        <a:lnTo>
                                          <a:pt x="521" y="133"/>
                                        </a:lnTo>
                                        <a:lnTo>
                                          <a:pt x="599" y="107"/>
                                        </a:lnTo>
                                        <a:lnTo>
                                          <a:pt x="675" y="82"/>
                                        </a:lnTo>
                                        <a:lnTo>
                                          <a:pt x="749" y="60"/>
                                        </a:lnTo>
                                        <a:lnTo>
                                          <a:pt x="817" y="40"/>
                                        </a:lnTo>
                                        <a:lnTo>
                                          <a:pt x="877" y="23"/>
                                        </a:lnTo>
                                        <a:lnTo>
                                          <a:pt x="929" y="9"/>
                                        </a:lnTo>
                                        <a:lnTo>
                                          <a:pt x="971" y="0"/>
                                        </a:lnTo>
                                        <a:lnTo>
                                          <a:pt x="1015" y="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2" name="Freeform 49"/>
                                <wps:cNvSpPr>
                                  <a:spLocks/>
                                </wps:cNvSpPr>
                                <wps:spPr bwMode="auto">
                                  <a:xfrm>
                                    <a:off x="7836" y="2459"/>
                                    <a:ext cx="1153" cy="415"/>
                                  </a:xfrm>
                                  <a:custGeom>
                                    <a:avLst/>
                                    <a:gdLst>
                                      <a:gd name="T0" fmla="*/ 1005 w 1153"/>
                                      <a:gd name="T1" fmla="*/ 20 h 415"/>
                                      <a:gd name="T2" fmla="*/ 950 w 1153"/>
                                      <a:gd name="T3" fmla="*/ 38 h 415"/>
                                      <a:gd name="T4" fmla="*/ 892 w 1153"/>
                                      <a:gd name="T5" fmla="*/ 56 h 415"/>
                                      <a:gd name="T6" fmla="*/ 830 w 1153"/>
                                      <a:gd name="T7" fmla="*/ 76 h 415"/>
                                      <a:gd name="T8" fmla="*/ 767 w 1153"/>
                                      <a:gd name="T9" fmla="*/ 98 h 415"/>
                                      <a:gd name="T10" fmla="*/ 701 w 1153"/>
                                      <a:gd name="T11" fmla="*/ 120 h 415"/>
                                      <a:gd name="T12" fmla="*/ 633 w 1153"/>
                                      <a:gd name="T13" fmla="*/ 143 h 415"/>
                                      <a:gd name="T14" fmla="*/ 564 w 1153"/>
                                      <a:gd name="T15" fmla="*/ 166 h 415"/>
                                      <a:gd name="T16" fmla="*/ 496 w 1153"/>
                                      <a:gd name="T17" fmla="*/ 189 h 415"/>
                                      <a:gd name="T18" fmla="*/ 430 w 1153"/>
                                      <a:gd name="T19" fmla="*/ 212 h 415"/>
                                      <a:gd name="T20" fmla="*/ 365 w 1153"/>
                                      <a:gd name="T21" fmla="*/ 235 h 415"/>
                                      <a:gd name="T22" fmla="*/ 302 w 1153"/>
                                      <a:gd name="T23" fmla="*/ 256 h 415"/>
                                      <a:gd name="T24" fmla="*/ 243 w 1153"/>
                                      <a:gd name="T25" fmla="*/ 278 h 415"/>
                                      <a:gd name="T26" fmla="*/ 188 w 1153"/>
                                      <a:gd name="T27" fmla="*/ 298 h 415"/>
                                      <a:gd name="T28" fmla="*/ 138 w 1153"/>
                                      <a:gd name="T29" fmla="*/ 317 h 415"/>
                                      <a:gd name="T30" fmla="*/ 93 w 1153"/>
                                      <a:gd name="T31" fmla="*/ 334 h 415"/>
                                      <a:gd name="T32" fmla="*/ 74 w 1153"/>
                                      <a:gd name="T33" fmla="*/ 346 h 415"/>
                                      <a:gd name="T34" fmla="*/ 95 w 1153"/>
                                      <a:gd name="T35" fmla="*/ 356 h 415"/>
                                      <a:gd name="T36" fmla="*/ 125 w 1153"/>
                                      <a:gd name="T37" fmla="*/ 363 h 415"/>
                                      <a:gd name="T38" fmla="*/ 152 w 1153"/>
                                      <a:gd name="T39" fmla="*/ 370 h 415"/>
                                      <a:gd name="T40" fmla="*/ 171 w 1153"/>
                                      <a:gd name="T41" fmla="*/ 372 h 415"/>
                                      <a:gd name="T42" fmla="*/ 207 w 1153"/>
                                      <a:gd name="T43" fmla="*/ 363 h 415"/>
                                      <a:gd name="T44" fmla="*/ 257 w 1153"/>
                                      <a:gd name="T45" fmla="*/ 350 h 415"/>
                                      <a:gd name="T46" fmla="*/ 318 w 1153"/>
                                      <a:gd name="T47" fmla="*/ 330 h 415"/>
                                      <a:gd name="T48" fmla="*/ 388 w 1153"/>
                                      <a:gd name="T49" fmla="*/ 307 h 415"/>
                                      <a:gd name="T50" fmla="*/ 466 w 1153"/>
                                      <a:gd name="T51" fmla="*/ 281 h 415"/>
                                      <a:gd name="T52" fmla="*/ 548 w 1153"/>
                                      <a:gd name="T53" fmla="*/ 252 h 415"/>
                                      <a:gd name="T54" fmla="*/ 633 w 1153"/>
                                      <a:gd name="T55" fmla="*/ 222 h 415"/>
                                      <a:gd name="T56" fmla="*/ 718 w 1153"/>
                                      <a:gd name="T57" fmla="*/ 190 h 415"/>
                                      <a:gd name="T58" fmla="*/ 802 w 1153"/>
                                      <a:gd name="T59" fmla="*/ 160 h 415"/>
                                      <a:gd name="T60" fmla="*/ 881 w 1153"/>
                                      <a:gd name="T61" fmla="*/ 131 h 415"/>
                                      <a:gd name="T62" fmla="*/ 954 w 1153"/>
                                      <a:gd name="T63" fmla="*/ 104 h 415"/>
                                      <a:gd name="T64" fmla="*/ 1019 w 1153"/>
                                      <a:gd name="T65" fmla="*/ 81 h 415"/>
                                      <a:gd name="T66" fmla="*/ 1074 w 1153"/>
                                      <a:gd name="T67" fmla="*/ 62 h 415"/>
                                      <a:gd name="T68" fmla="*/ 1114 w 1153"/>
                                      <a:gd name="T69" fmla="*/ 48 h 415"/>
                                      <a:gd name="T70" fmla="*/ 1140 w 1153"/>
                                      <a:gd name="T71" fmla="*/ 39 h 415"/>
                                      <a:gd name="T72" fmla="*/ 1153 w 1153"/>
                                      <a:gd name="T73" fmla="*/ 39 h 415"/>
                                      <a:gd name="T74" fmla="*/ 1140 w 1153"/>
                                      <a:gd name="T75" fmla="*/ 50 h 415"/>
                                      <a:gd name="T76" fmla="*/ 1111 w 1153"/>
                                      <a:gd name="T77" fmla="*/ 69 h 415"/>
                                      <a:gd name="T78" fmla="*/ 1082 w 1153"/>
                                      <a:gd name="T79" fmla="*/ 86 h 415"/>
                                      <a:gd name="T80" fmla="*/ 377 w 1153"/>
                                      <a:gd name="T81" fmla="*/ 349 h 415"/>
                                      <a:gd name="T82" fmla="*/ 321 w 1153"/>
                                      <a:gd name="T83" fmla="*/ 367 h 415"/>
                                      <a:gd name="T84" fmla="*/ 264 w 1153"/>
                                      <a:gd name="T85" fmla="*/ 389 h 415"/>
                                      <a:gd name="T86" fmla="*/ 211 w 1153"/>
                                      <a:gd name="T87" fmla="*/ 408 h 415"/>
                                      <a:gd name="T88" fmla="*/ 162 w 1153"/>
                                      <a:gd name="T89" fmla="*/ 415 h 415"/>
                                      <a:gd name="T90" fmla="*/ 131 w 1153"/>
                                      <a:gd name="T91" fmla="*/ 405 h 415"/>
                                      <a:gd name="T92" fmla="*/ 79 w 1153"/>
                                      <a:gd name="T93" fmla="*/ 392 h 415"/>
                                      <a:gd name="T94" fmla="*/ 28 w 1153"/>
                                      <a:gd name="T95" fmla="*/ 376 h 415"/>
                                      <a:gd name="T96" fmla="*/ 1 w 1153"/>
                                      <a:gd name="T97" fmla="*/ 360 h 415"/>
                                      <a:gd name="T98" fmla="*/ 4 w 1153"/>
                                      <a:gd name="T99" fmla="*/ 341 h 415"/>
                                      <a:gd name="T100" fmla="*/ 25 w 1153"/>
                                      <a:gd name="T101" fmla="*/ 324 h 415"/>
                                      <a:gd name="T102" fmla="*/ 54 w 1153"/>
                                      <a:gd name="T103" fmla="*/ 308 h 415"/>
                                      <a:gd name="T104" fmla="*/ 77 w 1153"/>
                                      <a:gd name="T105" fmla="*/ 297 h 415"/>
                                      <a:gd name="T106" fmla="*/ 108 w 1153"/>
                                      <a:gd name="T107" fmla="*/ 285 h 415"/>
                                      <a:gd name="T108" fmla="*/ 191 w 1153"/>
                                      <a:gd name="T109" fmla="*/ 255 h 415"/>
                                      <a:gd name="T110" fmla="*/ 312 w 1153"/>
                                      <a:gd name="T111" fmla="*/ 212 h 415"/>
                                      <a:gd name="T112" fmla="*/ 455 w 1153"/>
                                      <a:gd name="T113" fmla="*/ 161 h 415"/>
                                      <a:gd name="T114" fmla="*/ 607 w 1153"/>
                                      <a:gd name="T115" fmla="*/ 110 h 415"/>
                                      <a:gd name="T116" fmla="*/ 754 w 1153"/>
                                      <a:gd name="T117" fmla="*/ 62 h 415"/>
                                      <a:gd name="T118" fmla="*/ 882 w 1153"/>
                                      <a:gd name="T119" fmla="*/ 23 h 415"/>
                                      <a:gd name="T120" fmla="*/ 974 w 1153"/>
                                      <a:gd name="T121"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53" h="415">
                                        <a:moveTo>
                                          <a:pt x="1029" y="13"/>
                                        </a:moveTo>
                                        <a:lnTo>
                                          <a:pt x="1005" y="20"/>
                                        </a:lnTo>
                                        <a:lnTo>
                                          <a:pt x="977" y="29"/>
                                        </a:lnTo>
                                        <a:lnTo>
                                          <a:pt x="950" y="38"/>
                                        </a:lnTo>
                                        <a:lnTo>
                                          <a:pt x="923" y="48"/>
                                        </a:lnTo>
                                        <a:lnTo>
                                          <a:pt x="892" y="56"/>
                                        </a:lnTo>
                                        <a:lnTo>
                                          <a:pt x="862" y="66"/>
                                        </a:lnTo>
                                        <a:lnTo>
                                          <a:pt x="830" y="76"/>
                                        </a:lnTo>
                                        <a:lnTo>
                                          <a:pt x="799" y="86"/>
                                        </a:lnTo>
                                        <a:lnTo>
                                          <a:pt x="767" y="98"/>
                                        </a:lnTo>
                                        <a:lnTo>
                                          <a:pt x="734" y="108"/>
                                        </a:lnTo>
                                        <a:lnTo>
                                          <a:pt x="701" y="120"/>
                                        </a:lnTo>
                                        <a:lnTo>
                                          <a:pt x="666" y="131"/>
                                        </a:lnTo>
                                        <a:lnTo>
                                          <a:pt x="633" y="143"/>
                                        </a:lnTo>
                                        <a:lnTo>
                                          <a:pt x="599" y="154"/>
                                        </a:lnTo>
                                        <a:lnTo>
                                          <a:pt x="564" y="166"/>
                                        </a:lnTo>
                                        <a:lnTo>
                                          <a:pt x="531" y="177"/>
                                        </a:lnTo>
                                        <a:lnTo>
                                          <a:pt x="496" y="189"/>
                                        </a:lnTo>
                                        <a:lnTo>
                                          <a:pt x="463" y="200"/>
                                        </a:lnTo>
                                        <a:lnTo>
                                          <a:pt x="430" y="212"/>
                                        </a:lnTo>
                                        <a:lnTo>
                                          <a:pt x="397" y="223"/>
                                        </a:lnTo>
                                        <a:lnTo>
                                          <a:pt x="365" y="235"/>
                                        </a:lnTo>
                                        <a:lnTo>
                                          <a:pt x="334" y="246"/>
                                        </a:lnTo>
                                        <a:lnTo>
                                          <a:pt x="302" y="256"/>
                                        </a:lnTo>
                                        <a:lnTo>
                                          <a:pt x="272" y="268"/>
                                        </a:lnTo>
                                        <a:lnTo>
                                          <a:pt x="243" y="278"/>
                                        </a:lnTo>
                                        <a:lnTo>
                                          <a:pt x="216" y="288"/>
                                        </a:lnTo>
                                        <a:lnTo>
                                          <a:pt x="188" y="298"/>
                                        </a:lnTo>
                                        <a:lnTo>
                                          <a:pt x="162" y="307"/>
                                        </a:lnTo>
                                        <a:lnTo>
                                          <a:pt x="138" y="317"/>
                                        </a:lnTo>
                                        <a:lnTo>
                                          <a:pt x="115" y="326"/>
                                        </a:lnTo>
                                        <a:lnTo>
                                          <a:pt x="93" y="334"/>
                                        </a:lnTo>
                                        <a:lnTo>
                                          <a:pt x="73" y="341"/>
                                        </a:lnTo>
                                        <a:lnTo>
                                          <a:pt x="74" y="346"/>
                                        </a:lnTo>
                                        <a:lnTo>
                                          <a:pt x="82" y="351"/>
                                        </a:lnTo>
                                        <a:lnTo>
                                          <a:pt x="95" y="356"/>
                                        </a:lnTo>
                                        <a:lnTo>
                                          <a:pt x="109" y="359"/>
                                        </a:lnTo>
                                        <a:lnTo>
                                          <a:pt x="125" y="363"/>
                                        </a:lnTo>
                                        <a:lnTo>
                                          <a:pt x="141" y="367"/>
                                        </a:lnTo>
                                        <a:lnTo>
                                          <a:pt x="152" y="370"/>
                                        </a:lnTo>
                                        <a:lnTo>
                                          <a:pt x="159" y="373"/>
                                        </a:lnTo>
                                        <a:lnTo>
                                          <a:pt x="171" y="372"/>
                                        </a:lnTo>
                                        <a:lnTo>
                                          <a:pt x="188" y="369"/>
                                        </a:lnTo>
                                        <a:lnTo>
                                          <a:pt x="207" y="363"/>
                                        </a:lnTo>
                                        <a:lnTo>
                                          <a:pt x="231" y="357"/>
                                        </a:lnTo>
                                        <a:lnTo>
                                          <a:pt x="257" y="350"/>
                                        </a:lnTo>
                                        <a:lnTo>
                                          <a:pt x="286" y="340"/>
                                        </a:lnTo>
                                        <a:lnTo>
                                          <a:pt x="318" y="330"/>
                                        </a:lnTo>
                                        <a:lnTo>
                                          <a:pt x="352" y="320"/>
                                        </a:lnTo>
                                        <a:lnTo>
                                          <a:pt x="388" y="307"/>
                                        </a:lnTo>
                                        <a:lnTo>
                                          <a:pt x="427" y="294"/>
                                        </a:lnTo>
                                        <a:lnTo>
                                          <a:pt x="466" y="281"/>
                                        </a:lnTo>
                                        <a:lnTo>
                                          <a:pt x="506" y="266"/>
                                        </a:lnTo>
                                        <a:lnTo>
                                          <a:pt x="548" y="252"/>
                                        </a:lnTo>
                                        <a:lnTo>
                                          <a:pt x="591" y="236"/>
                                        </a:lnTo>
                                        <a:lnTo>
                                          <a:pt x="633" y="222"/>
                                        </a:lnTo>
                                        <a:lnTo>
                                          <a:pt x="676" y="206"/>
                                        </a:lnTo>
                                        <a:lnTo>
                                          <a:pt x="718" y="190"/>
                                        </a:lnTo>
                                        <a:lnTo>
                                          <a:pt x="760" y="176"/>
                                        </a:lnTo>
                                        <a:lnTo>
                                          <a:pt x="802" y="160"/>
                                        </a:lnTo>
                                        <a:lnTo>
                                          <a:pt x="842" y="146"/>
                                        </a:lnTo>
                                        <a:lnTo>
                                          <a:pt x="881" y="131"/>
                                        </a:lnTo>
                                        <a:lnTo>
                                          <a:pt x="918" y="117"/>
                                        </a:lnTo>
                                        <a:lnTo>
                                          <a:pt x="954" y="104"/>
                                        </a:lnTo>
                                        <a:lnTo>
                                          <a:pt x="987" y="92"/>
                                        </a:lnTo>
                                        <a:lnTo>
                                          <a:pt x="1019" y="81"/>
                                        </a:lnTo>
                                        <a:lnTo>
                                          <a:pt x="1048" y="71"/>
                                        </a:lnTo>
                                        <a:lnTo>
                                          <a:pt x="1074" y="62"/>
                                        </a:lnTo>
                                        <a:lnTo>
                                          <a:pt x="1095" y="53"/>
                                        </a:lnTo>
                                        <a:lnTo>
                                          <a:pt x="1114" y="48"/>
                                        </a:lnTo>
                                        <a:lnTo>
                                          <a:pt x="1130" y="42"/>
                                        </a:lnTo>
                                        <a:lnTo>
                                          <a:pt x="1140" y="39"/>
                                        </a:lnTo>
                                        <a:lnTo>
                                          <a:pt x="1147" y="38"/>
                                        </a:lnTo>
                                        <a:lnTo>
                                          <a:pt x="1153" y="39"/>
                                        </a:lnTo>
                                        <a:lnTo>
                                          <a:pt x="1150" y="43"/>
                                        </a:lnTo>
                                        <a:lnTo>
                                          <a:pt x="1140" y="50"/>
                                        </a:lnTo>
                                        <a:lnTo>
                                          <a:pt x="1127" y="59"/>
                                        </a:lnTo>
                                        <a:lnTo>
                                          <a:pt x="1111" y="69"/>
                                        </a:lnTo>
                                        <a:lnTo>
                                          <a:pt x="1095" y="78"/>
                                        </a:lnTo>
                                        <a:lnTo>
                                          <a:pt x="1082" y="86"/>
                                        </a:lnTo>
                                        <a:lnTo>
                                          <a:pt x="1074" y="94"/>
                                        </a:lnTo>
                                        <a:lnTo>
                                          <a:pt x="377" y="349"/>
                                        </a:lnTo>
                                        <a:lnTo>
                                          <a:pt x="349" y="357"/>
                                        </a:lnTo>
                                        <a:lnTo>
                                          <a:pt x="321" y="367"/>
                                        </a:lnTo>
                                        <a:lnTo>
                                          <a:pt x="293" y="379"/>
                                        </a:lnTo>
                                        <a:lnTo>
                                          <a:pt x="264" y="389"/>
                                        </a:lnTo>
                                        <a:lnTo>
                                          <a:pt x="237" y="399"/>
                                        </a:lnTo>
                                        <a:lnTo>
                                          <a:pt x="211" y="408"/>
                                        </a:lnTo>
                                        <a:lnTo>
                                          <a:pt x="185" y="413"/>
                                        </a:lnTo>
                                        <a:lnTo>
                                          <a:pt x="162" y="415"/>
                                        </a:lnTo>
                                        <a:lnTo>
                                          <a:pt x="151" y="410"/>
                                        </a:lnTo>
                                        <a:lnTo>
                                          <a:pt x="131" y="405"/>
                                        </a:lnTo>
                                        <a:lnTo>
                                          <a:pt x="106" y="399"/>
                                        </a:lnTo>
                                        <a:lnTo>
                                          <a:pt x="79" y="392"/>
                                        </a:lnTo>
                                        <a:lnTo>
                                          <a:pt x="53" y="383"/>
                                        </a:lnTo>
                                        <a:lnTo>
                                          <a:pt x="28" y="376"/>
                                        </a:lnTo>
                                        <a:lnTo>
                                          <a:pt x="11" y="367"/>
                                        </a:lnTo>
                                        <a:lnTo>
                                          <a:pt x="1" y="360"/>
                                        </a:lnTo>
                                        <a:lnTo>
                                          <a:pt x="0" y="351"/>
                                        </a:lnTo>
                                        <a:lnTo>
                                          <a:pt x="4" y="341"/>
                                        </a:lnTo>
                                        <a:lnTo>
                                          <a:pt x="14" y="333"/>
                                        </a:lnTo>
                                        <a:lnTo>
                                          <a:pt x="25" y="324"/>
                                        </a:lnTo>
                                        <a:lnTo>
                                          <a:pt x="40" y="315"/>
                                        </a:lnTo>
                                        <a:lnTo>
                                          <a:pt x="54" y="308"/>
                                        </a:lnTo>
                                        <a:lnTo>
                                          <a:pt x="67" y="301"/>
                                        </a:lnTo>
                                        <a:lnTo>
                                          <a:pt x="77" y="297"/>
                                        </a:lnTo>
                                        <a:lnTo>
                                          <a:pt x="86" y="294"/>
                                        </a:lnTo>
                                        <a:lnTo>
                                          <a:pt x="108" y="285"/>
                                        </a:lnTo>
                                        <a:lnTo>
                                          <a:pt x="144" y="272"/>
                                        </a:lnTo>
                                        <a:lnTo>
                                          <a:pt x="191" y="255"/>
                                        </a:lnTo>
                                        <a:lnTo>
                                          <a:pt x="247" y="235"/>
                                        </a:lnTo>
                                        <a:lnTo>
                                          <a:pt x="312" y="212"/>
                                        </a:lnTo>
                                        <a:lnTo>
                                          <a:pt x="381" y="187"/>
                                        </a:lnTo>
                                        <a:lnTo>
                                          <a:pt x="455" y="161"/>
                                        </a:lnTo>
                                        <a:lnTo>
                                          <a:pt x="531" y="135"/>
                                        </a:lnTo>
                                        <a:lnTo>
                                          <a:pt x="607" y="110"/>
                                        </a:lnTo>
                                        <a:lnTo>
                                          <a:pt x="682" y="85"/>
                                        </a:lnTo>
                                        <a:lnTo>
                                          <a:pt x="754" y="62"/>
                                        </a:lnTo>
                                        <a:lnTo>
                                          <a:pt x="822" y="40"/>
                                        </a:lnTo>
                                        <a:lnTo>
                                          <a:pt x="882" y="23"/>
                                        </a:lnTo>
                                        <a:lnTo>
                                          <a:pt x="933" y="9"/>
                                        </a:lnTo>
                                        <a:lnTo>
                                          <a:pt x="974" y="0"/>
                                        </a:lnTo>
                                        <a:lnTo>
                                          <a:pt x="1029" y="1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3" name="Freeform 50"/>
                                <wps:cNvSpPr>
                                  <a:spLocks/>
                                </wps:cNvSpPr>
                                <wps:spPr bwMode="auto">
                                  <a:xfrm>
                                    <a:off x="9127" y="2509"/>
                                    <a:ext cx="556" cy="1949"/>
                                  </a:xfrm>
                                  <a:custGeom>
                                    <a:avLst/>
                                    <a:gdLst>
                                      <a:gd name="T0" fmla="*/ 247 w 556"/>
                                      <a:gd name="T1" fmla="*/ 896 h 1949"/>
                                      <a:gd name="T2" fmla="*/ 287 w 556"/>
                                      <a:gd name="T3" fmla="*/ 912 h 1949"/>
                                      <a:gd name="T4" fmla="*/ 344 w 556"/>
                                      <a:gd name="T5" fmla="*/ 938 h 1949"/>
                                      <a:gd name="T6" fmla="*/ 408 w 556"/>
                                      <a:gd name="T7" fmla="*/ 971 h 1949"/>
                                      <a:gd name="T8" fmla="*/ 463 w 556"/>
                                      <a:gd name="T9" fmla="*/ 1007 h 1949"/>
                                      <a:gd name="T10" fmla="*/ 496 w 556"/>
                                      <a:gd name="T11" fmla="*/ 1045 h 1949"/>
                                      <a:gd name="T12" fmla="*/ 513 w 556"/>
                                      <a:gd name="T13" fmla="*/ 1106 h 1949"/>
                                      <a:gd name="T14" fmla="*/ 500 w 556"/>
                                      <a:gd name="T15" fmla="*/ 1206 h 1949"/>
                                      <a:gd name="T16" fmla="*/ 442 w 556"/>
                                      <a:gd name="T17" fmla="*/ 1320 h 1949"/>
                                      <a:gd name="T18" fmla="*/ 363 w 556"/>
                                      <a:gd name="T19" fmla="*/ 1420 h 1949"/>
                                      <a:gd name="T20" fmla="*/ 333 w 556"/>
                                      <a:gd name="T21" fmla="*/ 1445 h 1949"/>
                                      <a:gd name="T22" fmla="*/ 262 w 556"/>
                                      <a:gd name="T23" fmla="*/ 1508 h 1949"/>
                                      <a:gd name="T24" fmla="*/ 175 w 556"/>
                                      <a:gd name="T25" fmla="*/ 1593 h 1949"/>
                                      <a:gd name="T26" fmla="*/ 97 w 556"/>
                                      <a:gd name="T27" fmla="*/ 1684 h 1949"/>
                                      <a:gd name="T28" fmla="*/ 55 w 556"/>
                                      <a:gd name="T29" fmla="*/ 1762 h 1949"/>
                                      <a:gd name="T30" fmla="*/ 75 w 556"/>
                                      <a:gd name="T31" fmla="*/ 1816 h 1949"/>
                                      <a:gd name="T32" fmla="*/ 118 w 556"/>
                                      <a:gd name="T33" fmla="*/ 1837 h 1949"/>
                                      <a:gd name="T34" fmla="*/ 172 w 556"/>
                                      <a:gd name="T35" fmla="*/ 1815 h 1949"/>
                                      <a:gd name="T36" fmla="*/ 235 w 556"/>
                                      <a:gd name="T37" fmla="*/ 1779 h 1949"/>
                                      <a:gd name="T38" fmla="*/ 295 w 556"/>
                                      <a:gd name="T39" fmla="*/ 1762 h 1949"/>
                                      <a:gd name="T40" fmla="*/ 353 w 556"/>
                                      <a:gd name="T41" fmla="*/ 1763 h 1949"/>
                                      <a:gd name="T42" fmla="*/ 408 w 556"/>
                                      <a:gd name="T43" fmla="*/ 1779 h 1949"/>
                                      <a:gd name="T44" fmla="*/ 457 w 556"/>
                                      <a:gd name="T45" fmla="*/ 1811 h 1949"/>
                                      <a:gd name="T46" fmla="*/ 486 w 556"/>
                                      <a:gd name="T47" fmla="*/ 1838 h 1949"/>
                                      <a:gd name="T48" fmla="*/ 513 w 556"/>
                                      <a:gd name="T49" fmla="*/ 1873 h 1949"/>
                                      <a:gd name="T50" fmla="*/ 539 w 556"/>
                                      <a:gd name="T51" fmla="*/ 1910 h 1949"/>
                                      <a:gd name="T52" fmla="*/ 556 w 556"/>
                                      <a:gd name="T53" fmla="*/ 1943 h 1949"/>
                                      <a:gd name="T54" fmla="*/ 542 w 556"/>
                                      <a:gd name="T55" fmla="*/ 1939 h 1949"/>
                                      <a:gd name="T56" fmla="*/ 519 w 556"/>
                                      <a:gd name="T57" fmla="*/ 1917 h 1949"/>
                                      <a:gd name="T58" fmla="*/ 491 w 556"/>
                                      <a:gd name="T59" fmla="*/ 1891 h 1949"/>
                                      <a:gd name="T60" fmla="*/ 451 w 556"/>
                                      <a:gd name="T61" fmla="*/ 1854 h 1949"/>
                                      <a:gd name="T62" fmla="*/ 412 w 556"/>
                                      <a:gd name="T63" fmla="*/ 1825 h 1949"/>
                                      <a:gd name="T64" fmla="*/ 365 w 556"/>
                                      <a:gd name="T65" fmla="*/ 1808 h 1949"/>
                                      <a:gd name="T66" fmla="*/ 280 w 556"/>
                                      <a:gd name="T67" fmla="*/ 1816 h 1949"/>
                                      <a:gd name="T68" fmla="*/ 195 w 556"/>
                                      <a:gd name="T69" fmla="*/ 1852 h 1949"/>
                                      <a:gd name="T70" fmla="*/ 117 w 556"/>
                                      <a:gd name="T71" fmla="*/ 1883 h 1949"/>
                                      <a:gd name="T72" fmla="*/ 49 w 556"/>
                                      <a:gd name="T73" fmla="*/ 1880 h 1949"/>
                                      <a:gd name="T74" fmla="*/ 0 w 556"/>
                                      <a:gd name="T75" fmla="*/ 1812 h 1949"/>
                                      <a:gd name="T76" fmla="*/ 12 w 556"/>
                                      <a:gd name="T77" fmla="*/ 1723 h 1949"/>
                                      <a:gd name="T78" fmla="*/ 54 w 556"/>
                                      <a:gd name="T79" fmla="*/ 1649 h 1949"/>
                                      <a:gd name="T80" fmla="*/ 117 w 556"/>
                                      <a:gd name="T81" fmla="*/ 1585 h 1949"/>
                                      <a:gd name="T82" fmla="*/ 187 w 556"/>
                                      <a:gd name="T83" fmla="*/ 1524 h 1949"/>
                                      <a:gd name="T84" fmla="*/ 254 w 556"/>
                                      <a:gd name="T85" fmla="*/ 1461 h 1949"/>
                                      <a:gd name="T86" fmla="*/ 344 w 556"/>
                                      <a:gd name="T87" fmla="*/ 1363 h 1949"/>
                                      <a:gd name="T88" fmla="*/ 427 w 556"/>
                                      <a:gd name="T89" fmla="*/ 1236 h 1949"/>
                                      <a:gd name="T90" fmla="*/ 470 w 556"/>
                                      <a:gd name="T91" fmla="*/ 1096 h 1949"/>
                                      <a:gd name="T92" fmla="*/ 451 w 556"/>
                                      <a:gd name="T93" fmla="*/ 1052 h 1949"/>
                                      <a:gd name="T94" fmla="*/ 408 w 556"/>
                                      <a:gd name="T95" fmla="*/ 1016 h 1949"/>
                                      <a:gd name="T96" fmla="*/ 350 w 556"/>
                                      <a:gd name="T97" fmla="*/ 988 h 1949"/>
                                      <a:gd name="T98" fmla="*/ 293 w 556"/>
                                      <a:gd name="T99" fmla="*/ 967 h 1949"/>
                                      <a:gd name="T100" fmla="*/ 247 w 556"/>
                                      <a:gd name="T101" fmla="*/ 954 h 1949"/>
                                      <a:gd name="T102" fmla="*/ 229 w 556"/>
                                      <a:gd name="T103" fmla="*/ 1118 h 1949"/>
                                      <a:gd name="T104" fmla="*/ 212 w 556"/>
                                      <a:gd name="T105" fmla="*/ 1112 h 1949"/>
                                      <a:gd name="T106" fmla="*/ 199 w 556"/>
                                      <a:gd name="T107" fmla="*/ 1093 h 1949"/>
                                      <a:gd name="T108" fmla="*/ 209 w 556"/>
                                      <a:gd name="T109" fmla="*/ 123 h 1949"/>
                                      <a:gd name="T110" fmla="*/ 182 w 556"/>
                                      <a:gd name="T111" fmla="*/ 32 h 1949"/>
                                      <a:gd name="T112" fmla="*/ 153 w 556"/>
                                      <a:gd name="T113" fmla="*/ 5 h 1949"/>
                                      <a:gd name="T114" fmla="*/ 186 w 556"/>
                                      <a:gd name="T115" fmla="*/ 19 h 1949"/>
                                      <a:gd name="T116" fmla="*/ 231 w 556"/>
                                      <a:gd name="T117" fmla="*/ 51 h 1949"/>
                                      <a:gd name="T118" fmla="*/ 252 w 556"/>
                                      <a:gd name="T119" fmla="*/ 139 h 19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6" h="1949">
                                        <a:moveTo>
                                          <a:pt x="252" y="139"/>
                                        </a:moveTo>
                                        <a:lnTo>
                                          <a:pt x="239" y="893"/>
                                        </a:lnTo>
                                        <a:lnTo>
                                          <a:pt x="247" y="896"/>
                                        </a:lnTo>
                                        <a:lnTo>
                                          <a:pt x="257" y="901"/>
                                        </a:lnTo>
                                        <a:lnTo>
                                          <a:pt x="271" y="905"/>
                                        </a:lnTo>
                                        <a:lnTo>
                                          <a:pt x="287" y="912"/>
                                        </a:lnTo>
                                        <a:lnTo>
                                          <a:pt x="304" y="919"/>
                                        </a:lnTo>
                                        <a:lnTo>
                                          <a:pt x="324" y="928"/>
                                        </a:lnTo>
                                        <a:lnTo>
                                          <a:pt x="344" y="938"/>
                                        </a:lnTo>
                                        <a:lnTo>
                                          <a:pt x="366" y="948"/>
                                        </a:lnTo>
                                        <a:lnTo>
                                          <a:pt x="388" y="960"/>
                                        </a:lnTo>
                                        <a:lnTo>
                                          <a:pt x="408" y="971"/>
                                        </a:lnTo>
                                        <a:lnTo>
                                          <a:pt x="428" y="983"/>
                                        </a:lnTo>
                                        <a:lnTo>
                                          <a:pt x="447" y="996"/>
                                        </a:lnTo>
                                        <a:lnTo>
                                          <a:pt x="463" y="1007"/>
                                        </a:lnTo>
                                        <a:lnTo>
                                          <a:pt x="477" y="1020"/>
                                        </a:lnTo>
                                        <a:lnTo>
                                          <a:pt x="488" y="1032"/>
                                        </a:lnTo>
                                        <a:lnTo>
                                          <a:pt x="496" y="1045"/>
                                        </a:lnTo>
                                        <a:lnTo>
                                          <a:pt x="504" y="1065"/>
                                        </a:lnTo>
                                        <a:lnTo>
                                          <a:pt x="510" y="1086"/>
                                        </a:lnTo>
                                        <a:lnTo>
                                          <a:pt x="513" y="1106"/>
                                        </a:lnTo>
                                        <a:lnTo>
                                          <a:pt x="514" y="1128"/>
                                        </a:lnTo>
                                        <a:lnTo>
                                          <a:pt x="510" y="1167"/>
                                        </a:lnTo>
                                        <a:lnTo>
                                          <a:pt x="500" y="1206"/>
                                        </a:lnTo>
                                        <a:lnTo>
                                          <a:pt x="486" y="1245"/>
                                        </a:lnTo>
                                        <a:lnTo>
                                          <a:pt x="465" y="1282"/>
                                        </a:lnTo>
                                        <a:lnTo>
                                          <a:pt x="442" y="1320"/>
                                        </a:lnTo>
                                        <a:lnTo>
                                          <a:pt x="418" y="1356"/>
                                        </a:lnTo>
                                        <a:lnTo>
                                          <a:pt x="391" y="1389"/>
                                        </a:lnTo>
                                        <a:lnTo>
                                          <a:pt x="363" y="1420"/>
                                        </a:lnTo>
                                        <a:lnTo>
                                          <a:pt x="359" y="1423"/>
                                        </a:lnTo>
                                        <a:lnTo>
                                          <a:pt x="349" y="1432"/>
                                        </a:lnTo>
                                        <a:lnTo>
                                          <a:pt x="333" y="1445"/>
                                        </a:lnTo>
                                        <a:lnTo>
                                          <a:pt x="313" y="1464"/>
                                        </a:lnTo>
                                        <a:lnTo>
                                          <a:pt x="290" y="1484"/>
                                        </a:lnTo>
                                        <a:lnTo>
                                          <a:pt x="262" y="1508"/>
                                        </a:lnTo>
                                        <a:lnTo>
                                          <a:pt x="234" y="1536"/>
                                        </a:lnTo>
                                        <a:lnTo>
                                          <a:pt x="205" y="1564"/>
                                        </a:lnTo>
                                        <a:lnTo>
                                          <a:pt x="175" y="1593"/>
                                        </a:lnTo>
                                        <a:lnTo>
                                          <a:pt x="147" y="1623"/>
                                        </a:lnTo>
                                        <a:lnTo>
                                          <a:pt x="120" y="1654"/>
                                        </a:lnTo>
                                        <a:lnTo>
                                          <a:pt x="97" y="1684"/>
                                        </a:lnTo>
                                        <a:lnTo>
                                          <a:pt x="78" y="1711"/>
                                        </a:lnTo>
                                        <a:lnTo>
                                          <a:pt x="64" y="1737"/>
                                        </a:lnTo>
                                        <a:lnTo>
                                          <a:pt x="55" y="1762"/>
                                        </a:lnTo>
                                        <a:lnTo>
                                          <a:pt x="54" y="1782"/>
                                        </a:lnTo>
                                        <a:lnTo>
                                          <a:pt x="64" y="1801"/>
                                        </a:lnTo>
                                        <a:lnTo>
                                          <a:pt x="75" y="1816"/>
                                        </a:lnTo>
                                        <a:lnTo>
                                          <a:pt x="88" y="1828"/>
                                        </a:lnTo>
                                        <a:lnTo>
                                          <a:pt x="103" y="1834"/>
                                        </a:lnTo>
                                        <a:lnTo>
                                          <a:pt x="118" y="1837"/>
                                        </a:lnTo>
                                        <a:lnTo>
                                          <a:pt x="136" y="1834"/>
                                        </a:lnTo>
                                        <a:lnTo>
                                          <a:pt x="153" y="1826"/>
                                        </a:lnTo>
                                        <a:lnTo>
                                          <a:pt x="172" y="1815"/>
                                        </a:lnTo>
                                        <a:lnTo>
                                          <a:pt x="193" y="1801"/>
                                        </a:lnTo>
                                        <a:lnTo>
                                          <a:pt x="213" y="1789"/>
                                        </a:lnTo>
                                        <a:lnTo>
                                          <a:pt x="235" y="1779"/>
                                        </a:lnTo>
                                        <a:lnTo>
                                          <a:pt x="255" y="1770"/>
                                        </a:lnTo>
                                        <a:lnTo>
                                          <a:pt x="275" y="1765"/>
                                        </a:lnTo>
                                        <a:lnTo>
                                          <a:pt x="295" y="1762"/>
                                        </a:lnTo>
                                        <a:lnTo>
                                          <a:pt x="316" y="1760"/>
                                        </a:lnTo>
                                        <a:lnTo>
                                          <a:pt x="334" y="1760"/>
                                        </a:lnTo>
                                        <a:lnTo>
                                          <a:pt x="353" y="1763"/>
                                        </a:lnTo>
                                        <a:lnTo>
                                          <a:pt x="372" y="1766"/>
                                        </a:lnTo>
                                        <a:lnTo>
                                          <a:pt x="391" y="1772"/>
                                        </a:lnTo>
                                        <a:lnTo>
                                          <a:pt x="408" y="1779"/>
                                        </a:lnTo>
                                        <a:lnTo>
                                          <a:pt x="425" y="1789"/>
                                        </a:lnTo>
                                        <a:lnTo>
                                          <a:pt x="441" y="1799"/>
                                        </a:lnTo>
                                        <a:lnTo>
                                          <a:pt x="457" y="1811"/>
                                        </a:lnTo>
                                        <a:lnTo>
                                          <a:pt x="473" y="1824"/>
                                        </a:lnTo>
                                        <a:lnTo>
                                          <a:pt x="478" y="1831"/>
                                        </a:lnTo>
                                        <a:lnTo>
                                          <a:pt x="486" y="1838"/>
                                        </a:lnTo>
                                        <a:lnTo>
                                          <a:pt x="494" y="1848"/>
                                        </a:lnTo>
                                        <a:lnTo>
                                          <a:pt x="503" y="1860"/>
                                        </a:lnTo>
                                        <a:lnTo>
                                          <a:pt x="513" y="1873"/>
                                        </a:lnTo>
                                        <a:lnTo>
                                          <a:pt x="522" y="1884"/>
                                        </a:lnTo>
                                        <a:lnTo>
                                          <a:pt x="530" y="1897"/>
                                        </a:lnTo>
                                        <a:lnTo>
                                          <a:pt x="539" y="1910"/>
                                        </a:lnTo>
                                        <a:lnTo>
                                          <a:pt x="547" y="1923"/>
                                        </a:lnTo>
                                        <a:lnTo>
                                          <a:pt x="553" y="1933"/>
                                        </a:lnTo>
                                        <a:lnTo>
                                          <a:pt x="556" y="1943"/>
                                        </a:lnTo>
                                        <a:lnTo>
                                          <a:pt x="556" y="1949"/>
                                        </a:lnTo>
                                        <a:lnTo>
                                          <a:pt x="549" y="1945"/>
                                        </a:lnTo>
                                        <a:lnTo>
                                          <a:pt x="542" y="1939"/>
                                        </a:lnTo>
                                        <a:lnTo>
                                          <a:pt x="535" y="1932"/>
                                        </a:lnTo>
                                        <a:lnTo>
                                          <a:pt x="526" y="1924"/>
                                        </a:lnTo>
                                        <a:lnTo>
                                          <a:pt x="519" y="1917"/>
                                        </a:lnTo>
                                        <a:lnTo>
                                          <a:pt x="510" y="1909"/>
                                        </a:lnTo>
                                        <a:lnTo>
                                          <a:pt x="500" y="1900"/>
                                        </a:lnTo>
                                        <a:lnTo>
                                          <a:pt x="491" y="1891"/>
                                        </a:lnTo>
                                        <a:lnTo>
                                          <a:pt x="478" y="1878"/>
                                        </a:lnTo>
                                        <a:lnTo>
                                          <a:pt x="464" y="1865"/>
                                        </a:lnTo>
                                        <a:lnTo>
                                          <a:pt x="451" y="1854"/>
                                        </a:lnTo>
                                        <a:lnTo>
                                          <a:pt x="438" y="1842"/>
                                        </a:lnTo>
                                        <a:lnTo>
                                          <a:pt x="425" y="1832"/>
                                        </a:lnTo>
                                        <a:lnTo>
                                          <a:pt x="412" y="1825"/>
                                        </a:lnTo>
                                        <a:lnTo>
                                          <a:pt x="402" y="1818"/>
                                        </a:lnTo>
                                        <a:lnTo>
                                          <a:pt x="392" y="1815"/>
                                        </a:lnTo>
                                        <a:lnTo>
                                          <a:pt x="365" y="1808"/>
                                        </a:lnTo>
                                        <a:lnTo>
                                          <a:pt x="337" y="1805"/>
                                        </a:lnTo>
                                        <a:lnTo>
                                          <a:pt x="308" y="1809"/>
                                        </a:lnTo>
                                        <a:lnTo>
                                          <a:pt x="280" y="1816"/>
                                        </a:lnTo>
                                        <a:lnTo>
                                          <a:pt x="252" y="1826"/>
                                        </a:lnTo>
                                        <a:lnTo>
                                          <a:pt x="223" y="1839"/>
                                        </a:lnTo>
                                        <a:lnTo>
                                          <a:pt x="195" y="1852"/>
                                        </a:lnTo>
                                        <a:lnTo>
                                          <a:pt x="169" y="1864"/>
                                        </a:lnTo>
                                        <a:lnTo>
                                          <a:pt x="141" y="1875"/>
                                        </a:lnTo>
                                        <a:lnTo>
                                          <a:pt x="117" y="1883"/>
                                        </a:lnTo>
                                        <a:lnTo>
                                          <a:pt x="92" y="1887"/>
                                        </a:lnTo>
                                        <a:lnTo>
                                          <a:pt x="69" y="1887"/>
                                        </a:lnTo>
                                        <a:lnTo>
                                          <a:pt x="49" y="1880"/>
                                        </a:lnTo>
                                        <a:lnTo>
                                          <a:pt x="30" y="1865"/>
                                        </a:lnTo>
                                        <a:lnTo>
                                          <a:pt x="15" y="1844"/>
                                        </a:lnTo>
                                        <a:lnTo>
                                          <a:pt x="0" y="1812"/>
                                        </a:lnTo>
                                        <a:lnTo>
                                          <a:pt x="0" y="1780"/>
                                        </a:lnTo>
                                        <a:lnTo>
                                          <a:pt x="3" y="1750"/>
                                        </a:lnTo>
                                        <a:lnTo>
                                          <a:pt x="12" y="1723"/>
                                        </a:lnTo>
                                        <a:lnTo>
                                          <a:pt x="22" y="1697"/>
                                        </a:lnTo>
                                        <a:lnTo>
                                          <a:pt x="36" y="1672"/>
                                        </a:lnTo>
                                        <a:lnTo>
                                          <a:pt x="54" y="1649"/>
                                        </a:lnTo>
                                        <a:lnTo>
                                          <a:pt x="74" y="1626"/>
                                        </a:lnTo>
                                        <a:lnTo>
                                          <a:pt x="94" y="1605"/>
                                        </a:lnTo>
                                        <a:lnTo>
                                          <a:pt x="117" y="1585"/>
                                        </a:lnTo>
                                        <a:lnTo>
                                          <a:pt x="140" y="1564"/>
                                        </a:lnTo>
                                        <a:lnTo>
                                          <a:pt x="163" y="1544"/>
                                        </a:lnTo>
                                        <a:lnTo>
                                          <a:pt x="187" y="1524"/>
                                        </a:lnTo>
                                        <a:lnTo>
                                          <a:pt x="211" y="1504"/>
                                        </a:lnTo>
                                        <a:lnTo>
                                          <a:pt x="232" y="1482"/>
                                        </a:lnTo>
                                        <a:lnTo>
                                          <a:pt x="254" y="1461"/>
                                        </a:lnTo>
                                        <a:lnTo>
                                          <a:pt x="272" y="1438"/>
                                        </a:lnTo>
                                        <a:lnTo>
                                          <a:pt x="310" y="1402"/>
                                        </a:lnTo>
                                        <a:lnTo>
                                          <a:pt x="344" y="1363"/>
                                        </a:lnTo>
                                        <a:lnTo>
                                          <a:pt x="376" y="1322"/>
                                        </a:lnTo>
                                        <a:lnTo>
                                          <a:pt x="403" y="1279"/>
                                        </a:lnTo>
                                        <a:lnTo>
                                          <a:pt x="427" y="1236"/>
                                        </a:lnTo>
                                        <a:lnTo>
                                          <a:pt x="445" y="1191"/>
                                        </a:lnTo>
                                        <a:lnTo>
                                          <a:pt x="460" y="1144"/>
                                        </a:lnTo>
                                        <a:lnTo>
                                          <a:pt x="470" y="1096"/>
                                        </a:lnTo>
                                        <a:lnTo>
                                          <a:pt x="467" y="1081"/>
                                        </a:lnTo>
                                        <a:lnTo>
                                          <a:pt x="461" y="1066"/>
                                        </a:lnTo>
                                        <a:lnTo>
                                          <a:pt x="451" y="1052"/>
                                        </a:lnTo>
                                        <a:lnTo>
                                          <a:pt x="439" y="1039"/>
                                        </a:lnTo>
                                        <a:lnTo>
                                          <a:pt x="424" y="1027"/>
                                        </a:lnTo>
                                        <a:lnTo>
                                          <a:pt x="408" y="1016"/>
                                        </a:lnTo>
                                        <a:lnTo>
                                          <a:pt x="389" y="1006"/>
                                        </a:lnTo>
                                        <a:lnTo>
                                          <a:pt x="370" y="996"/>
                                        </a:lnTo>
                                        <a:lnTo>
                                          <a:pt x="350" y="988"/>
                                        </a:lnTo>
                                        <a:lnTo>
                                          <a:pt x="330" y="980"/>
                                        </a:lnTo>
                                        <a:lnTo>
                                          <a:pt x="311" y="974"/>
                                        </a:lnTo>
                                        <a:lnTo>
                                          <a:pt x="293" y="967"/>
                                        </a:lnTo>
                                        <a:lnTo>
                                          <a:pt x="275" y="962"/>
                                        </a:lnTo>
                                        <a:lnTo>
                                          <a:pt x="259" y="958"/>
                                        </a:lnTo>
                                        <a:lnTo>
                                          <a:pt x="247" y="954"/>
                                        </a:lnTo>
                                        <a:lnTo>
                                          <a:pt x="236" y="951"/>
                                        </a:lnTo>
                                        <a:lnTo>
                                          <a:pt x="238" y="1118"/>
                                        </a:lnTo>
                                        <a:lnTo>
                                          <a:pt x="229" y="1118"/>
                                        </a:lnTo>
                                        <a:lnTo>
                                          <a:pt x="222" y="1118"/>
                                        </a:lnTo>
                                        <a:lnTo>
                                          <a:pt x="216" y="1115"/>
                                        </a:lnTo>
                                        <a:lnTo>
                                          <a:pt x="212" y="1112"/>
                                        </a:lnTo>
                                        <a:lnTo>
                                          <a:pt x="208" y="1108"/>
                                        </a:lnTo>
                                        <a:lnTo>
                                          <a:pt x="203" y="1101"/>
                                        </a:lnTo>
                                        <a:lnTo>
                                          <a:pt x="199" y="1093"/>
                                        </a:lnTo>
                                        <a:lnTo>
                                          <a:pt x="195" y="1085"/>
                                        </a:lnTo>
                                        <a:lnTo>
                                          <a:pt x="211" y="178"/>
                                        </a:lnTo>
                                        <a:lnTo>
                                          <a:pt x="209" y="123"/>
                                        </a:lnTo>
                                        <a:lnTo>
                                          <a:pt x="203" y="83"/>
                                        </a:lnTo>
                                        <a:lnTo>
                                          <a:pt x="193" y="52"/>
                                        </a:lnTo>
                                        <a:lnTo>
                                          <a:pt x="182" y="32"/>
                                        </a:lnTo>
                                        <a:lnTo>
                                          <a:pt x="170" y="19"/>
                                        </a:lnTo>
                                        <a:lnTo>
                                          <a:pt x="160" y="11"/>
                                        </a:lnTo>
                                        <a:lnTo>
                                          <a:pt x="153" y="5"/>
                                        </a:lnTo>
                                        <a:lnTo>
                                          <a:pt x="151" y="0"/>
                                        </a:lnTo>
                                        <a:lnTo>
                                          <a:pt x="169" y="11"/>
                                        </a:lnTo>
                                        <a:lnTo>
                                          <a:pt x="186" y="19"/>
                                        </a:lnTo>
                                        <a:lnTo>
                                          <a:pt x="202" y="26"/>
                                        </a:lnTo>
                                        <a:lnTo>
                                          <a:pt x="218" y="36"/>
                                        </a:lnTo>
                                        <a:lnTo>
                                          <a:pt x="231" y="51"/>
                                        </a:lnTo>
                                        <a:lnTo>
                                          <a:pt x="241" y="71"/>
                                        </a:lnTo>
                                        <a:lnTo>
                                          <a:pt x="248" y="100"/>
                                        </a:lnTo>
                                        <a:lnTo>
                                          <a:pt x="252" y="13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51"/>
                                <wps:cNvSpPr>
                                  <a:spLocks/>
                                </wps:cNvSpPr>
                                <wps:spPr bwMode="auto">
                                  <a:xfrm>
                                    <a:off x="8138" y="2561"/>
                                    <a:ext cx="1112" cy="427"/>
                                  </a:xfrm>
                                  <a:custGeom>
                                    <a:avLst/>
                                    <a:gdLst>
                                      <a:gd name="T0" fmla="*/ 1109 w 1112"/>
                                      <a:gd name="T1" fmla="*/ 6 h 427"/>
                                      <a:gd name="T2" fmla="*/ 1086 w 1112"/>
                                      <a:gd name="T3" fmla="*/ 16 h 427"/>
                                      <a:gd name="T4" fmla="*/ 1044 w 1112"/>
                                      <a:gd name="T5" fmla="*/ 33 h 427"/>
                                      <a:gd name="T6" fmla="*/ 985 w 1112"/>
                                      <a:gd name="T7" fmla="*/ 59 h 427"/>
                                      <a:gd name="T8" fmla="*/ 911 w 1112"/>
                                      <a:gd name="T9" fmla="*/ 91 h 427"/>
                                      <a:gd name="T10" fmla="*/ 827 w 1112"/>
                                      <a:gd name="T11" fmla="*/ 126 h 427"/>
                                      <a:gd name="T12" fmla="*/ 733 w 1112"/>
                                      <a:gd name="T13" fmla="*/ 164 h 427"/>
                                      <a:gd name="T14" fmla="*/ 635 w 1112"/>
                                      <a:gd name="T15" fmla="*/ 205 h 427"/>
                                      <a:gd name="T16" fmla="*/ 536 w 1112"/>
                                      <a:gd name="T17" fmla="*/ 247 h 427"/>
                                      <a:gd name="T18" fmla="*/ 435 w 1112"/>
                                      <a:gd name="T19" fmla="*/ 285 h 427"/>
                                      <a:gd name="T20" fmla="*/ 338 w 1112"/>
                                      <a:gd name="T21" fmla="*/ 323 h 427"/>
                                      <a:gd name="T22" fmla="*/ 249 w 1112"/>
                                      <a:gd name="T23" fmla="*/ 356 h 427"/>
                                      <a:gd name="T24" fmla="*/ 168 w 1112"/>
                                      <a:gd name="T25" fmla="*/ 385 h 427"/>
                                      <a:gd name="T26" fmla="*/ 99 w 1112"/>
                                      <a:gd name="T27" fmla="*/ 408 h 427"/>
                                      <a:gd name="T28" fmla="*/ 46 w 1112"/>
                                      <a:gd name="T29" fmla="*/ 421 h 427"/>
                                      <a:gd name="T30" fmla="*/ 10 w 1112"/>
                                      <a:gd name="T31" fmla="*/ 427 h 427"/>
                                      <a:gd name="T32" fmla="*/ 3 w 1112"/>
                                      <a:gd name="T33" fmla="*/ 421 h 427"/>
                                      <a:gd name="T34" fmla="*/ 29 w 1112"/>
                                      <a:gd name="T35" fmla="*/ 404 h 427"/>
                                      <a:gd name="T36" fmla="*/ 75 w 1112"/>
                                      <a:gd name="T37" fmla="*/ 380 h 427"/>
                                      <a:gd name="T38" fmla="*/ 138 w 1112"/>
                                      <a:gd name="T39" fmla="*/ 352 h 427"/>
                                      <a:gd name="T40" fmla="*/ 217 w 1112"/>
                                      <a:gd name="T41" fmla="*/ 317 h 427"/>
                                      <a:gd name="T42" fmla="*/ 307 w 1112"/>
                                      <a:gd name="T43" fmla="*/ 280 h 427"/>
                                      <a:gd name="T44" fmla="*/ 405 w 1112"/>
                                      <a:gd name="T45" fmla="*/ 241 h 427"/>
                                      <a:gd name="T46" fmla="*/ 507 w 1112"/>
                                      <a:gd name="T47" fmla="*/ 200 h 427"/>
                                      <a:gd name="T48" fmla="*/ 611 w 1112"/>
                                      <a:gd name="T49" fmla="*/ 160 h 427"/>
                                      <a:gd name="T50" fmla="*/ 713 w 1112"/>
                                      <a:gd name="T51" fmla="*/ 121 h 427"/>
                                      <a:gd name="T52" fmla="*/ 811 w 1112"/>
                                      <a:gd name="T53" fmla="*/ 87 h 427"/>
                                      <a:gd name="T54" fmla="*/ 900 w 1112"/>
                                      <a:gd name="T55" fmla="*/ 56 h 427"/>
                                      <a:gd name="T56" fmla="*/ 978 w 1112"/>
                                      <a:gd name="T57" fmla="*/ 31 h 427"/>
                                      <a:gd name="T58" fmla="*/ 1041 w 1112"/>
                                      <a:gd name="T59" fmla="*/ 12 h 427"/>
                                      <a:gd name="T60" fmla="*/ 1086 w 1112"/>
                                      <a:gd name="T61" fmla="*/ 2 h 427"/>
                                      <a:gd name="T62" fmla="*/ 1109 w 1112"/>
                                      <a:gd name="T63" fmla="*/ 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12" h="427">
                                        <a:moveTo>
                                          <a:pt x="1112" y="5"/>
                                        </a:moveTo>
                                        <a:lnTo>
                                          <a:pt x="1109" y="6"/>
                                        </a:lnTo>
                                        <a:lnTo>
                                          <a:pt x="1100" y="9"/>
                                        </a:lnTo>
                                        <a:lnTo>
                                          <a:pt x="1086" y="16"/>
                                        </a:lnTo>
                                        <a:lnTo>
                                          <a:pt x="1067" y="23"/>
                                        </a:lnTo>
                                        <a:lnTo>
                                          <a:pt x="1044" y="33"/>
                                        </a:lnTo>
                                        <a:lnTo>
                                          <a:pt x="1015" y="46"/>
                                        </a:lnTo>
                                        <a:lnTo>
                                          <a:pt x="985" y="59"/>
                                        </a:lnTo>
                                        <a:lnTo>
                                          <a:pt x="949" y="74"/>
                                        </a:lnTo>
                                        <a:lnTo>
                                          <a:pt x="911" y="91"/>
                                        </a:lnTo>
                                        <a:lnTo>
                                          <a:pt x="870" y="108"/>
                                        </a:lnTo>
                                        <a:lnTo>
                                          <a:pt x="827" y="126"/>
                                        </a:lnTo>
                                        <a:lnTo>
                                          <a:pt x="780" y="146"/>
                                        </a:lnTo>
                                        <a:lnTo>
                                          <a:pt x="733" y="164"/>
                                        </a:lnTo>
                                        <a:lnTo>
                                          <a:pt x="685" y="185"/>
                                        </a:lnTo>
                                        <a:lnTo>
                                          <a:pt x="635" y="205"/>
                                        </a:lnTo>
                                        <a:lnTo>
                                          <a:pt x="586" y="225"/>
                                        </a:lnTo>
                                        <a:lnTo>
                                          <a:pt x="536" y="247"/>
                                        </a:lnTo>
                                        <a:lnTo>
                                          <a:pt x="485" y="267"/>
                                        </a:lnTo>
                                        <a:lnTo>
                                          <a:pt x="435" y="285"/>
                                        </a:lnTo>
                                        <a:lnTo>
                                          <a:pt x="386" y="304"/>
                                        </a:lnTo>
                                        <a:lnTo>
                                          <a:pt x="338" y="323"/>
                                        </a:lnTo>
                                        <a:lnTo>
                                          <a:pt x="292" y="340"/>
                                        </a:lnTo>
                                        <a:lnTo>
                                          <a:pt x="249" y="356"/>
                                        </a:lnTo>
                                        <a:lnTo>
                                          <a:pt x="207" y="372"/>
                                        </a:lnTo>
                                        <a:lnTo>
                                          <a:pt x="168" y="385"/>
                                        </a:lnTo>
                                        <a:lnTo>
                                          <a:pt x="132" y="396"/>
                                        </a:lnTo>
                                        <a:lnTo>
                                          <a:pt x="99" y="408"/>
                                        </a:lnTo>
                                        <a:lnTo>
                                          <a:pt x="70" y="415"/>
                                        </a:lnTo>
                                        <a:lnTo>
                                          <a:pt x="46" y="421"/>
                                        </a:lnTo>
                                        <a:lnTo>
                                          <a:pt x="26" y="425"/>
                                        </a:lnTo>
                                        <a:lnTo>
                                          <a:pt x="10" y="427"/>
                                        </a:lnTo>
                                        <a:lnTo>
                                          <a:pt x="0" y="425"/>
                                        </a:lnTo>
                                        <a:lnTo>
                                          <a:pt x="3" y="421"/>
                                        </a:lnTo>
                                        <a:lnTo>
                                          <a:pt x="13" y="414"/>
                                        </a:lnTo>
                                        <a:lnTo>
                                          <a:pt x="29" y="404"/>
                                        </a:lnTo>
                                        <a:lnTo>
                                          <a:pt x="49" y="393"/>
                                        </a:lnTo>
                                        <a:lnTo>
                                          <a:pt x="75" y="380"/>
                                        </a:lnTo>
                                        <a:lnTo>
                                          <a:pt x="105" y="366"/>
                                        </a:lnTo>
                                        <a:lnTo>
                                          <a:pt x="138" y="352"/>
                                        </a:lnTo>
                                        <a:lnTo>
                                          <a:pt x="176" y="334"/>
                                        </a:lnTo>
                                        <a:lnTo>
                                          <a:pt x="217" y="317"/>
                                        </a:lnTo>
                                        <a:lnTo>
                                          <a:pt x="261" y="298"/>
                                        </a:lnTo>
                                        <a:lnTo>
                                          <a:pt x="307" y="280"/>
                                        </a:lnTo>
                                        <a:lnTo>
                                          <a:pt x="354" y="260"/>
                                        </a:lnTo>
                                        <a:lnTo>
                                          <a:pt x="405" y="241"/>
                                        </a:lnTo>
                                        <a:lnTo>
                                          <a:pt x="455" y="221"/>
                                        </a:lnTo>
                                        <a:lnTo>
                                          <a:pt x="507" y="200"/>
                                        </a:lnTo>
                                        <a:lnTo>
                                          <a:pt x="559" y="180"/>
                                        </a:lnTo>
                                        <a:lnTo>
                                          <a:pt x="611" y="160"/>
                                        </a:lnTo>
                                        <a:lnTo>
                                          <a:pt x="662" y="140"/>
                                        </a:lnTo>
                                        <a:lnTo>
                                          <a:pt x="713" y="121"/>
                                        </a:lnTo>
                                        <a:lnTo>
                                          <a:pt x="763" y="104"/>
                                        </a:lnTo>
                                        <a:lnTo>
                                          <a:pt x="811" y="87"/>
                                        </a:lnTo>
                                        <a:lnTo>
                                          <a:pt x="857" y="71"/>
                                        </a:lnTo>
                                        <a:lnTo>
                                          <a:pt x="900" y="56"/>
                                        </a:lnTo>
                                        <a:lnTo>
                                          <a:pt x="940" y="42"/>
                                        </a:lnTo>
                                        <a:lnTo>
                                          <a:pt x="978" y="31"/>
                                        </a:lnTo>
                                        <a:lnTo>
                                          <a:pt x="1011" y="20"/>
                                        </a:lnTo>
                                        <a:lnTo>
                                          <a:pt x="1041" y="12"/>
                                        </a:lnTo>
                                        <a:lnTo>
                                          <a:pt x="1066" y="6"/>
                                        </a:lnTo>
                                        <a:lnTo>
                                          <a:pt x="1086" y="2"/>
                                        </a:lnTo>
                                        <a:lnTo>
                                          <a:pt x="1100" y="0"/>
                                        </a:lnTo>
                                        <a:lnTo>
                                          <a:pt x="1109" y="2"/>
                                        </a:lnTo>
                                        <a:lnTo>
                                          <a:pt x="1112" y="5"/>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52"/>
                                <wps:cNvSpPr>
                                  <a:spLocks/>
                                </wps:cNvSpPr>
                                <wps:spPr bwMode="auto">
                                  <a:xfrm>
                                    <a:off x="7026" y="2751"/>
                                    <a:ext cx="2254" cy="1567"/>
                                  </a:xfrm>
                                  <a:custGeom>
                                    <a:avLst/>
                                    <a:gdLst>
                                      <a:gd name="T0" fmla="*/ 52 w 2254"/>
                                      <a:gd name="T1" fmla="*/ 1242 h 1567"/>
                                      <a:gd name="T2" fmla="*/ 75 w 2254"/>
                                      <a:gd name="T3" fmla="*/ 1295 h 1567"/>
                                      <a:gd name="T4" fmla="*/ 100 w 2254"/>
                                      <a:gd name="T5" fmla="*/ 1325 h 1567"/>
                                      <a:gd name="T6" fmla="*/ 208 w 2254"/>
                                      <a:gd name="T7" fmla="*/ 1377 h 1567"/>
                                      <a:gd name="T8" fmla="*/ 378 w 2254"/>
                                      <a:gd name="T9" fmla="*/ 1425 h 1567"/>
                                      <a:gd name="T10" fmla="*/ 566 w 2254"/>
                                      <a:gd name="T11" fmla="*/ 1468 h 1567"/>
                                      <a:gd name="T12" fmla="*/ 729 w 2254"/>
                                      <a:gd name="T13" fmla="*/ 1498 h 1567"/>
                                      <a:gd name="T14" fmla="*/ 821 w 2254"/>
                                      <a:gd name="T15" fmla="*/ 1514 h 1567"/>
                                      <a:gd name="T16" fmla="*/ 869 w 2254"/>
                                      <a:gd name="T17" fmla="*/ 1515 h 1567"/>
                                      <a:gd name="T18" fmla="*/ 926 w 2254"/>
                                      <a:gd name="T19" fmla="*/ 1512 h 1567"/>
                                      <a:gd name="T20" fmla="*/ 982 w 2254"/>
                                      <a:gd name="T21" fmla="*/ 1505 h 1567"/>
                                      <a:gd name="T22" fmla="*/ 1036 w 2254"/>
                                      <a:gd name="T23" fmla="*/ 1494 h 1567"/>
                                      <a:gd name="T24" fmla="*/ 1083 w 2254"/>
                                      <a:gd name="T25" fmla="*/ 1478 h 1567"/>
                                      <a:gd name="T26" fmla="*/ 1115 w 2254"/>
                                      <a:gd name="T27" fmla="*/ 1465 h 1567"/>
                                      <a:gd name="T28" fmla="*/ 1162 w 2254"/>
                                      <a:gd name="T29" fmla="*/ 1445 h 1567"/>
                                      <a:gd name="T30" fmla="*/ 1255 w 2254"/>
                                      <a:gd name="T31" fmla="*/ 1404 h 1567"/>
                                      <a:gd name="T32" fmla="*/ 1381 w 2254"/>
                                      <a:gd name="T33" fmla="*/ 1348 h 1567"/>
                                      <a:gd name="T34" fmla="*/ 1530 w 2254"/>
                                      <a:gd name="T35" fmla="*/ 1284 h 1567"/>
                                      <a:gd name="T36" fmla="*/ 1689 w 2254"/>
                                      <a:gd name="T37" fmla="*/ 1214 h 1567"/>
                                      <a:gd name="T38" fmla="*/ 1849 w 2254"/>
                                      <a:gd name="T39" fmla="*/ 1145 h 1567"/>
                                      <a:gd name="T40" fmla="*/ 1998 w 2254"/>
                                      <a:gd name="T41" fmla="*/ 1082 h 1567"/>
                                      <a:gd name="T42" fmla="*/ 2121 w 2254"/>
                                      <a:gd name="T43" fmla="*/ 1030 h 1567"/>
                                      <a:gd name="T44" fmla="*/ 2211 w 2254"/>
                                      <a:gd name="T45" fmla="*/ 994 h 1567"/>
                                      <a:gd name="T46" fmla="*/ 2252 w 2254"/>
                                      <a:gd name="T47" fmla="*/ 978 h 1567"/>
                                      <a:gd name="T48" fmla="*/ 2231 w 2254"/>
                                      <a:gd name="T49" fmla="*/ 997 h 1567"/>
                                      <a:gd name="T50" fmla="*/ 2157 w 2254"/>
                                      <a:gd name="T51" fmla="*/ 1037 h 1567"/>
                                      <a:gd name="T52" fmla="*/ 2048 w 2254"/>
                                      <a:gd name="T53" fmla="*/ 1092 h 1567"/>
                                      <a:gd name="T54" fmla="*/ 1913 w 2254"/>
                                      <a:gd name="T55" fmla="*/ 1157 h 1567"/>
                                      <a:gd name="T56" fmla="*/ 1761 w 2254"/>
                                      <a:gd name="T57" fmla="*/ 1227 h 1567"/>
                                      <a:gd name="T58" fmla="*/ 1604 w 2254"/>
                                      <a:gd name="T59" fmla="*/ 1299 h 1567"/>
                                      <a:gd name="T60" fmla="*/ 1453 w 2254"/>
                                      <a:gd name="T61" fmla="*/ 1367 h 1567"/>
                                      <a:gd name="T62" fmla="*/ 1316 w 2254"/>
                                      <a:gd name="T63" fmla="*/ 1428 h 1567"/>
                                      <a:gd name="T64" fmla="*/ 1207 w 2254"/>
                                      <a:gd name="T65" fmla="*/ 1476 h 1567"/>
                                      <a:gd name="T66" fmla="*/ 1134 w 2254"/>
                                      <a:gd name="T67" fmla="*/ 1510 h 1567"/>
                                      <a:gd name="T68" fmla="*/ 1106 w 2254"/>
                                      <a:gd name="T69" fmla="*/ 1521 h 1567"/>
                                      <a:gd name="T70" fmla="*/ 1027 w 2254"/>
                                      <a:gd name="T71" fmla="*/ 1547 h 1567"/>
                                      <a:gd name="T72" fmla="*/ 952 w 2254"/>
                                      <a:gd name="T73" fmla="*/ 1561 h 1567"/>
                                      <a:gd name="T74" fmla="*/ 876 w 2254"/>
                                      <a:gd name="T75" fmla="*/ 1567 h 1567"/>
                                      <a:gd name="T76" fmla="*/ 795 w 2254"/>
                                      <a:gd name="T77" fmla="*/ 1563 h 1567"/>
                                      <a:gd name="T78" fmla="*/ 706 w 2254"/>
                                      <a:gd name="T79" fmla="*/ 1548 h 1567"/>
                                      <a:gd name="T80" fmla="*/ 604 w 2254"/>
                                      <a:gd name="T81" fmla="*/ 1528 h 1567"/>
                                      <a:gd name="T82" fmla="*/ 496 w 2254"/>
                                      <a:gd name="T83" fmla="*/ 1502 h 1567"/>
                                      <a:gd name="T84" fmla="*/ 385 w 2254"/>
                                      <a:gd name="T85" fmla="*/ 1474 h 1567"/>
                                      <a:gd name="T86" fmla="*/ 275 w 2254"/>
                                      <a:gd name="T87" fmla="*/ 1440 h 1567"/>
                                      <a:gd name="T88" fmla="*/ 172 w 2254"/>
                                      <a:gd name="T89" fmla="*/ 1402 h 1567"/>
                                      <a:gd name="T90" fmla="*/ 84 w 2254"/>
                                      <a:gd name="T91" fmla="*/ 1360 h 1567"/>
                                      <a:gd name="T92" fmla="*/ 33 w 2254"/>
                                      <a:gd name="T93" fmla="*/ 1295 h 1567"/>
                                      <a:gd name="T94" fmla="*/ 6 w 2254"/>
                                      <a:gd name="T95" fmla="*/ 1217 h 1567"/>
                                      <a:gd name="T96" fmla="*/ 3 w 2254"/>
                                      <a:gd name="T97" fmla="*/ 172 h 1567"/>
                                      <a:gd name="T98" fmla="*/ 32 w 2254"/>
                                      <a:gd name="T99" fmla="*/ 54 h 1567"/>
                                      <a:gd name="T100" fmla="*/ 62 w 2254"/>
                                      <a:gd name="T101" fmla="*/ 2 h 1567"/>
                                      <a:gd name="T102" fmla="*/ 56 w 2254"/>
                                      <a:gd name="T103" fmla="*/ 64 h 1567"/>
                                      <a:gd name="T104" fmla="*/ 45 w 2254"/>
                                      <a:gd name="T105" fmla="*/ 1194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4" h="1567">
                                        <a:moveTo>
                                          <a:pt x="45" y="1194"/>
                                        </a:moveTo>
                                        <a:lnTo>
                                          <a:pt x="48" y="1219"/>
                                        </a:lnTo>
                                        <a:lnTo>
                                          <a:pt x="52" y="1242"/>
                                        </a:lnTo>
                                        <a:lnTo>
                                          <a:pt x="58" y="1262"/>
                                        </a:lnTo>
                                        <a:lnTo>
                                          <a:pt x="66" y="1279"/>
                                        </a:lnTo>
                                        <a:lnTo>
                                          <a:pt x="75" y="1295"/>
                                        </a:lnTo>
                                        <a:lnTo>
                                          <a:pt x="84" y="1308"/>
                                        </a:lnTo>
                                        <a:lnTo>
                                          <a:pt x="92" y="1318"/>
                                        </a:lnTo>
                                        <a:lnTo>
                                          <a:pt x="100" y="1325"/>
                                        </a:lnTo>
                                        <a:lnTo>
                                          <a:pt x="125" y="1343"/>
                                        </a:lnTo>
                                        <a:lnTo>
                                          <a:pt x="161" y="1360"/>
                                        </a:lnTo>
                                        <a:lnTo>
                                          <a:pt x="208" y="1377"/>
                                        </a:lnTo>
                                        <a:lnTo>
                                          <a:pt x="259" y="1393"/>
                                        </a:lnTo>
                                        <a:lnTo>
                                          <a:pt x="317" y="1410"/>
                                        </a:lnTo>
                                        <a:lnTo>
                                          <a:pt x="378" y="1425"/>
                                        </a:lnTo>
                                        <a:lnTo>
                                          <a:pt x="441" y="1440"/>
                                        </a:lnTo>
                                        <a:lnTo>
                                          <a:pt x="504" y="1455"/>
                                        </a:lnTo>
                                        <a:lnTo>
                                          <a:pt x="566" y="1468"/>
                                        </a:lnTo>
                                        <a:lnTo>
                                          <a:pt x="627" y="1479"/>
                                        </a:lnTo>
                                        <a:lnTo>
                                          <a:pt x="681" y="1489"/>
                                        </a:lnTo>
                                        <a:lnTo>
                                          <a:pt x="729" y="1498"/>
                                        </a:lnTo>
                                        <a:lnTo>
                                          <a:pt x="771" y="1505"/>
                                        </a:lnTo>
                                        <a:lnTo>
                                          <a:pt x="801" y="1511"/>
                                        </a:lnTo>
                                        <a:lnTo>
                                          <a:pt x="821" y="1514"/>
                                        </a:lnTo>
                                        <a:lnTo>
                                          <a:pt x="828" y="1515"/>
                                        </a:lnTo>
                                        <a:lnTo>
                                          <a:pt x="848" y="1515"/>
                                        </a:lnTo>
                                        <a:lnTo>
                                          <a:pt x="869" y="1515"/>
                                        </a:lnTo>
                                        <a:lnTo>
                                          <a:pt x="887" y="1515"/>
                                        </a:lnTo>
                                        <a:lnTo>
                                          <a:pt x="907" y="1514"/>
                                        </a:lnTo>
                                        <a:lnTo>
                                          <a:pt x="926" y="1512"/>
                                        </a:lnTo>
                                        <a:lnTo>
                                          <a:pt x="945" y="1511"/>
                                        </a:lnTo>
                                        <a:lnTo>
                                          <a:pt x="964" y="1508"/>
                                        </a:lnTo>
                                        <a:lnTo>
                                          <a:pt x="982" y="1505"/>
                                        </a:lnTo>
                                        <a:lnTo>
                                          <a:pt x="1001" y="1501"/>
                                        </a:lnTo>
                                        <a:lnTo>
                                          <a:pt x="1018" y="1498"/>
                                        </a:lnTo>
                                        <a:lnTo>
                                          <a:pt x="1036" y="1494"/>
                                        </a:lnTo>
                                        <a:lnTo>
                                          <a:pt x="1051" y="1488"/>
                                        </a:lnTo>
                                        <a:lnTo>
                                          <a:pt x="1067" y="1484"/>
                                        </a:lnTo>
                                        <a:lnTo>
                                          <a:pt x="1083" y="1478"/>
                                        </a:lnTo>
                                        <a:lnTo>
                                          <a:pt x="1098" y="1472"/>
                                        </a:lnTo>
                                        <a:lnTo>
                                          <a:pt x="1112" y="1466"/>
                                        </a:lnTo>
                                        <a:lnTo>
                                          <a:pt x="1115" y="1465"/>
                                        </a:lnTo>
                                        <a:lnTo>
                                          <a:pt x="1125" y="1461"/>
                                        </a:lnTo>
                                        <a:lnTo>
                                          <a:pt x="1141" y="1453"/>
                                        </a:lnTo>
                                        <a:lnTo>
                                          <a:pt x="1162" y="1445"/>
                                        </a:lnTo>
                                        <a:lnTo>
                                          <a:pt x="1188" y="1433"/>
                                        </a:lnTo>
                                        <a:lnTo>
                                          <a:pt x="1218" y="1419"/>
                                        </a:lnTo>
                                        <a:lnTo>
                                          <a:pt x="1255" y="1404"/>
                                        </a:lnTo>
                                        <a:lnTo>
                                          <a:pt x="1293" y="1387"/>
                                        </a:lnTo>
                                        <a:lnTo>
                                          <a:pt x="1335" y="1368"/>
                                        </a:lnTo>
                                        <a:lnTo>
                                          <a:pt x="1381" y="1348"/>
                                        </a:lnTo>
                                        <a:lnTo>
                                          <a:pt x="1429" y="1328"/>
                                        </a:lnTo>
                                        <a:lnTo>
                                          <a:pt x="1478" y="1307"/>
                                        </a:lnTo>
                                        <a:lnTo>
                                          <a:pt x="1530" y="1284"/>
                                        </a:lnTo>
                                        <a:lnTo>
                                          <a:pt x="1583" y="1260"/>
                                        </a:lnTo>
                                        <a:lnTo>
                                          <a:pt x="1636" y="1237"/>
                                        </a:lnTo>
                                        <a:lnTo>
                                          <a:pt x="1689" y="1214"/>
                                        </a:lnTo>
                                        <a:lnTo>
                                          <a:pt x="1744" y="1190"/>
                                        </a:lnTo>
                                        <a:lnTo>
                                          <a:pt x="1797" y="1167"/>
                                        </a:lnTo>
                                        <a:lnTo>
                                          <a:pt x="1849" y="1145"/>
                                        </a:lnTo>
                                        <a:lnTo>
                                          <a:pt x="1901" y="1122"/>
                                        </a:lnTo>
                                        <a:lnTo>
                                          <a:pt x="1950" y="1102"/>
                                        </a:lnTo>
                                        <a:lnTo>
                                          <a:pt x="1998" y="1082"/>
                                        </a:lnTo>
                                        <a:lnTo>
                                          <a:pt x="2042" y="1063"/>
                                        </a:lnTo>
                                        <a:lnTo>
                                          <a:pt x="2084" y="1046"/>
                                        </a:lnTo>
                                        <a:lnTo>
                                          <a:pt x="2121" y="1030"/>
                                        </a:lnTo>
                                        <a:lnTo>
                                          <a:pt x="2156" y="1016"/>
                                        </a:lnTo>
                                        <a:lnTo>
                                          <a:pt x="2185" y="1004"/>
                                        </a:lnTo>
                                        <a:lnTo>
                                          <a:pt x="2211" y="994"/>
                                        </a:lnTo>
                                        <a:lnTo>
                                          <a:pt x="2229" y="985"/>
                                        </a:lnTo>
                                        <a:lnTo>
                                          <a:pt x="2244" y="981"/>
                                        </a:lnTo>
                                        <a:lnTo>
                                          <a:pt x="2252" y="978"/>
                                        </a:lnTo>
                                        <a:lnTo>
                                          <a:pt x="2254" y="980"/>
                                        </a:lnTo>
                                        <a:lnTo>
                                          <a:pt x="2245" y="987"/>
                                        </a:lnTo>
                                        <a:lnTo>
                                          <a:pt x="2231" y="997"/>
                                        </a:lnTo>
                                        <a:lnTo>
                                          <a:pt x="2211" y="1008"/>
                                        </a:lnTo>
                                        <a:lnTo>
                                          <a:pt x="2186" y="1021"/>
                                        </a:lnTo>
                                        <a:lnTo>
                                          <a:pt x="2157" y="1037"/>
                                        </a:lnTo>
                                        <a:lnTo>
                                          <a:pt x="2124" y="1055"/>
                                        </a:lnTo>
                                        <a:lnTo>
                                          <a:pt x="2088" y="1073"/>
                                        </a:lnTo>
                                        <a:lnTo>
                                          <a:pt x="2048" y="1092"/>
                                        </a:lnTo>
                                        <a:lnTo>
                                          <a:pt x="2006" y="1114"/>
                                        </a:lnTo>
                                        <a:lnTo>
                                          <a:pt x="1960" y="1135"/>
                                        </a:lnTo>
                                        <a:lnTo>
                                          <a:pt x="1913" y="1157"/>
                                        </a:lnTo>
                                        <a:lnTo>
                                          <a:pt x="1864" y="1180"/>
                                        </a:lnTo>
                                        <a:lnTo>
                                          <a:pt x="1813" y="1204"/>
                                        </a:lnTo>
                                        <a:lnTo>
                                          <a:pt x="1761" y="1227"/>
                                        </a:lnTo>
                                        <a:lnTo>
                                          <a:pt x="1710" y="1252"/>
                                        </a:lnTo>
                                        <a:lnTo>
                                          <a:pt x="1656" y="1275"/>
                                        </a:lnTo>
                                        <a:lnTo>
                                          <a:pt x="1604" y="1299"/>
                                        </a:lnTo>
                                        <a:lnTo>
                                          <a:pt x="1553" y="1322"/>
                                        </a:lnTo>
                                        <a:lnTo>
                                          <a:pt x="1502" y="1345"/>
                                        </a:lnTo>
                                        <a:lnTo>
                                          <a:pt x="1453" y="1367"/>
                                        </a:lnTo>
                                        <a:lnTo>
                                          <a:pt x="1406" y="1389"/>
                                        </a:lnTo>
                                        <a:lnTo>
                                          <a:pt x="1360" y="1409"/>
                                        </a:lnTo>
                                        <a:lnTo>
                                          <a:pt x="1316" y="1428"/>
                                        </a:lnTo>
                                        <a:lnTo>
                                          <a:pt x="1276" y="1446"/>
                                        </a:lnTo>
                                        <a:lnTo>
                                          <a:pt x="1240" y="1462"/>
                                        </a:lnTo>
                                        <a:lnTo>
                                          <a:pt x="1207" y="1476"/>
                                        </a:lnTo>
                                        <a:lnTo>
                                          <a:pt x="1178" y="1489"/>
                                        </a:lnTo>
                                        <a:lnTo>
                                          <a:pt x="1152" y="1501"/>
                                        </a:lnTo>
                                        <a:lnTo>
                                          <a:pt x="1134" y="1510"/>
                                        </a:lnTo>
                                        <a:lnTo>
                                          <a:pt x="1118" y="1515"/>
                                        </a:lnTo>
                                        <a:lnTo>
                                          <a:pt x="1109" y="1520"/>
                                        </a:lnTo>
                                        <a:lnTo>
                                          <a:pt x="1106" y="1521"/>
                                        </a:lnTo>
                                        <a:lnTo>
                                          <a:pt x="1079" y="1531"/>
                                        </a:lnTo>
                                        <a:lnTo>
                                          <a:pt x="1053" y="1540"/>
                                        </a:lnTo>
                                        <a:lnTo>
                                          <a:pt x="1027" y="1547"/>
                                        </a:lnTo>
                                        <a:lnTo>
                                          <a:pt x="1002" y="1553"/>
                                        </a:lnTo>
                                        <a:lnTo>
                                          <a:pt x="977" y="1557"/>
                                        </a:lnTo>
                                        <a:lnTo>
                                          <a:pt x="952" y="1561"/>
                                        </a:lnTo>
                                        <a:lnTo>
                                          <a:pt x="926" y="1564"/>
                                        </a:lnTo>
                                        <a:lnTo>
                                          <a:pt x="902" y="1566"/>
                                        </a:lnTo>
                                        <a:lnTo>
                                          <a:pt x="876" y="1567"/>
                                        </a:lnTo>
                                        <a:lnTo>
                                          <a:pt x="850" y="1566"/>
                                        </a:lnTo>
                                        <a:lnTo>
                                          <a:pt x="822" y="1564"/>
                                        </a:lnTo>
                                        <a:lnTo>
                                          <a:pt x="795" y="1563"/>
                                        </a:lnTo>
                                        <a:lnTo>
                                          <a:pt x="766" y="1559"/>
                                        </a:lnTo>
                                        <a:lnTo>
                                          <a:pt x="738" y="1554"/>
                                        </a:lnTo>
                                        <a:lnTo>
                                          <a:pt x="706" y="1548"/>
                                        </a:lnTo>
                                        <a:lnTo>
                                          <a:pt x="674" y="1543"/>
                                        </a:lnTo>
                                        <a:lnTo>
                                          <a:pt x="640" y="1536"/>
                                        </a:lnTo>
                                        <a:lnTo>
                                          <a:pt x="604" y="1528"/>
                                        </a:lnTo>
                                        <a:lnTo>
                                          <a:pt x="568" y="1520"/>
                                        </a:lnTo>
                                        <a:lnTo>
                                          <a:pt x="532" y="1511"/>
                                        </a:lnTo>
                                        <a:lnTo>
                                          <a:pt x="496" y="1502"/>
                                        </a:lnTo>
                                        <a:lnTo>
                                          <a:pt x="458" y="1494"/>
                                        </a:lnTo>
                                        <a:lnTo>
                                          <a:pt x="421" y="1484"/>
                                        </a:lnTo>
                                        <a:lnTo>
                                          <a:pt x="385" y="1474"/>
                                        </a:lnTo>
                                        <a:lnTo>
                                          <a:pt x="347" y="1464"/>
                                        </a:lnTo>
                                        <a:lnTo>
                                          <a:pt x="311" y="1452"/>
                                        </a:lnTo>
                                        <a:lnTo>
                                          <a:pt x="275" y="1440"/>
                                        </a:lnTo>
                                        <a:lnTo>
                                          <a:pt x="241" y="1428"/>
                                        </a:lnTo>
                                        <a:lnTo>
                                          <a:pt x="206" y="1416"/>
                                        </a:lnTo>
                                        <a:lnTo>
                                          <a:pt x="172" y="1402"/>
                                        </a:lnTo>
                                        <a:lnTo>
                                          <a:pt x="138" y="1389"/>
                                        </a:lnTo>
                                        <a:lnTo>
                                          <a:pt x="107" y="1374"/>
                                        </a:lnTo>
                                        <a:lnTo>
                                          <a:pt x="84" y="1360"/>
                                        </a:lnTo>
                                        <a:lnTo>
                                          <a:pt x="65" y="1341"/>
                                        </a:lnTo>
                                        <a:lnTo>
                                          <a:pt x="48" y="1320"/>
                                        </a:lnTo>
                                        <a:lnTo>
                                          <a:pt x="33" y="1295"/>
                                        </a:lnTo>
                                        <a:lnTo>
                                          <a:pt x="22" y="1271"/>
                                        </a:lnTo>
                                        <a:lnTo>
                                          <a:pt x="13" y="1243"/>
                                        </a:lnTo>
                                        <a:lnTo>
                                          <a:pt x="6" y="1217"/>
                                        </a:lnTo>
                                        <a:lnTo>
                                          <a:pt x="2" y="1191"/>
                                        </a:lnTo>
                                        <a:lnTo>
                                          <a:pt x="0" y="225"/>
                                        </a:lnTo>
                                        <a:lnTo>
                                          <a:pt x="3" y="172"/>
                                        </a:lnTo>
                                        <a:lnTo>
                                          <a:pt x="9" y="126"/>
                                        </a:lnTo>
                                        <a:lnTo>
                                          <a:pt x="19" y="85"/>
                                        </a:lnTo>
                                        <a:lnTo>
                                          <a:pt x="32" y="54"/>
                                        </a:lnTo>
                                        <a:lnTo>
                                          <a:pt x="43" y="28"/>
                                        </a:lnTo>
                                        <a:lnTo>
                                          <a:pt x="53" y="10"/>
                                        </a:lnTo>
                                        <a:lnTo>
                                          <a:pt x="62" y="2"/>
                                        </a:lnTo>
                                        <a:lnTo>
                                          <a:pt x="66" y="0"/>
                                        </a:lnTo>
                                        <a:lnTo>
                                          <a:pt x="62" y="18"/>
                                        </a:lnTo>
                                        <a:lnTo>
                                          <a:pt x="56" y="64"/>
                                        </a:lnTo>
                                        <a:lnTo>
                                          <a:pt x="49" y="137"/>
                                        </a:lnTo>
                                        <a:lnTo>
                                          <a:pt x="43" y="234"/>
                                        </a:lnTo>
                                        <a:lnTo>
                                          <a:pt x="45" y="119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53"/>
                                <wps:cNvSpPr>
                                  <a:spLocks/>
                                </wps:cNvSpPr>
                                <wps:spPr bwMode="auto">
                                  <a:xfrm>
                                    <a:off x="7232" y="3060"/>
                                    <a:ext cx="481" cy="1111"/>
                                  </a:xfrm>
                                  <a:custGeom>
                                    <a:avLst/>
                                    <a:gdLst>
                                      <a:gd name="T0" fmla="*/ 22 w 481"/>
                                      <a:gd name="T1" fmla="*/ 90 h 1111"/>
                                      <a:gd name="T2" fmla="*/ 65 w 481"/>
                                      <a:gd name="T3" fmla="*/ 53 h 1111"/>
                                      <a:gd name="T4" fmla="*/ 117 w 481"/>
                                      <a:gd name="T5" fmla="*/ 25 h 1111"/>
                                      <a:gd name="T6" fmla="*/ 173 w 481"/>
                                      <a:gd name="T7" fmla="*/ 8 h 1111"/>
                                      <a:gd name="T8" fmla="*/ 231 w 481"/>
                                      <a:gd name="T9" fmla="*/ 1 h 1111"/>
                                      <a:gd name="T10" fmla="*/ 290 w 481"/>
                                      <a:gd name="T11" fmla="*/ 5 h 1111"/>
                                      <a:gd name="T12" fmla="*/ 363 w 481"/>
                                      <a:gd name="T13" fmla="*/ 33 h 1111"/>
                                      <a:gd name="T14" fmla="*/ 428 w 481"/>
                                      <a:gd name="T15" fmla="*/ 86 h 1111"/>
                                      <a:gd name="T16" fmla="*/ 467 w 481"/>
                                      <a:gd name="T17" fmla="*/ 210 h 1111"/>
                                      <a:gd name="T18" fmla="*/ 474 w 481"/>
                                      <a:gd name="T19" fmla="*/ 348 h 1111"/>
                                      <a:gd name="T20" fmla="*/ 481 w 481"/>
                                      <a:gd name="T21" fmla="*/ 715 h 1111"/>
                                      <a:gd name="T22" fmla="*/ 452 w 481"/>
                                      <a:gd name="T23" fmla="*/ 1080 h 1111"/>
                                      <a:gd name="T24" fmla="*/ 419 w 481"/>
                                      <a:gd name="T25" fmla="*/ 210 h 1111"/>
                                      <a:gd name="T26" fmla="*/ 390 w 481"/>
                                      <a:gd name="T27" fmla="*/ 132 h 1111"/>
                                      <a:gd name="T28" fmla="*/ 331 w 481"/>
                                      <a:gd name="T29" fmla="*/ 69 h 1111"/>
                                      <a:gd name="T30" fmla="*/ 259 w 481"/>
                                      <a:gd name="T31" fmla="*/ 46 h 1111"/>
                                      <a:gd name="T32" fmla="*/ 200 w 481"/>
                                      <a:gd name="T33" fmla="*/ 46 h 1111"/>
                                      <a:gd name="T34" fmla="*/ 144 w 481"/>
                                      <a:gd name="T35" fmla="*/ 57 h 1111"/>
                                      <a:gd name="T36" fmla="*/ 101 w 481"/>
                                      <a:gd name="T37" fmla="*/ 76 h 1111"/>
                                      <a:gd name="T38" fmla="*/ 72 w 481"/>
                                      <a:gd name="T39" fmla="*/ 96 h 1111"/>
                                      <a:gd name="T40" fmla="*/ 75 w 481"/>
                                      <a:gd name="T41" fmla="*/ 113 h 1111"/>
                                      <a:gd name="T42" fmla="*/ 124 w 481"/>
                                      <a:gd name="T43" fmla="*/ 129 h 1111"/>
                                      <a:gd name="T44" fmla="*/ 193 w 481"/>
                                      <a:gd name="T45" fmla="*/ 139 h 1111"/>
                                      <a:gd name="T46" fmla="*/ 267 w 481"/>
                                      <a:gd name="T47" fmla="*/ 151 h 1111"/>
                                      <a:gd name="T48" fmla="*/ 330 w 481"/>
                                      <a:gd name="T49" fmla="*/ 162 h 1111"/>
                                      <a:gd name="T50" fmla="*/ 366 w 481"/>
                                      <a:gd name="T51" fmla="*/ 178 h 1111"/>
                                      <a:gd name="T52" fmla="*/ 337 w 481"/>
                                      <a:gd name="T53" fmla="*/ 190 h 1111"/>
                                      <a:gd name="T54" fmla="*/ 265 w 481"/>
                                      <a:gd name="T55" fmla="*/ 187 h 1111"/>
                                      <a:gd name="T56" fmla="*/ 176 w 481"/>
                                      <a:gd name="T57" fmla="*/ 177 h 1111"/>
                                      <a:gd name="T58" fmla="*/ 95 w 481"/>
                                      <a:gd name="T59" fmla="*/ 164 h 1111"/>
                                      <a:gd name="T60" fmla="*/ 49 w 481"/>
                                      <a:gd name="T61" fmla="*/ 155 h 1111"/>
                                      <a:gd name="T62" fmla="*/ 45 w 481"/>
                                      <a:gd name="T63" fmla="*/ 397 h 1111"/>
                                      <a:gd name="T64" fmla="*/ 52 w 481"/>
                                      <a:gd name="T65" fmla="*/ 633 h 1111"/>
                                      <a:gd name="T66" fmla="*/ 72 w 481"/>
                                      <a:gd name="T67" fmla="*/ 619 h 1111"/>
                                      <a:gd name="T68" fmla="*/ 95 w 481"/>
                                      <a:gd name="T69" fmla="*/ 609 h 1111"/>
                                      <a:gd name="T70" fmla="*/ 134 w 481"/>
                                      <a:gd name="T71" fmla="*/ 600 h 1111"/>
                                      <a:gd name="T72" fmla="*/ 183 w 481"/>
                                      <a:gd name="T73" fmla="*/ 593 h 1111"/>
                                      <a:gd name="T74" fmla="*/ 233 w 481"/>
                                      <a:gd name="T75" fmla="*/ 591 h 1111"/>
                                      <a:gd name="T76" fmla="*/ 282 w 481"/>
                                      <a:gd name="T77" fmla="*/ 597 h 1111"/>
                                      <a:gd name="T78" fmla="*/ 328 w 481"/>
                                      <a:gd name="T79" fmla="*/ 609 h 1111"/>
                                      <a:gd name="T80" fmla="*/ 354 w 481"/>
                                      <a:gd name="T81" fmla="*/ 622 h 1111"/>
                                      <a:gd name="T82" fmla="*/ 324 w 481"/>
                                      <a:gd name="T83" fmla="*/ 623 h 1111"/>
                                      <a:gd name="T84" fmla="*/ 268 w 481"/>
                                      <a:gd name="T85" fmla="*/ 622 h 1111"/>
                                      <a:gd name="T86" fmla="*/ 197 w 481"/>
                                      <a:gd name="T87" fmla="*/ 625 h 1111"/>
                                      <a:gd name="T88" fmla="*/ 127 w 481"/>
                                      <a:gd name="T89" fmla="*/ 635 h 1111"/>
                                      <a:gd name="T90" fmla="*/ 66 w 481"/>
                                      <a:gd name="T91" fmla="*/ 656 h 1111"/>
                                      <a:gd name="T92" fmla="*/ 82 w 481"/>
                                      <a:gd name="T93" fmla="*/ 661 h 1111"/>
                                      <a:gd name="T94" fmla="*/ 124 w 481"/>
                                      <a:gd name="T95" fmla="*/ 669 h 1111"/>
                                      <a:gd name="T96" fmla="*/ 180 w 481"/>
                                      <a:gd name="T97" fmla="*/ 681 h 1111"/>
                                      <a:gd name="T98" fmla="*/ 239 w 481"/>
                                      <a:gd name="T99" fmla="*/ 694 h 1111"/>
                                      <a:gd name="T100" fmla="*/ 291 w 481"/>
                                      <a:gd name="T101" fmla="*/ 702 h 1111"/>
                                      <a:gd name="T102" fmla="*/ 339 w 481"/>
                                      <a:gd name="T103" fmla="*/ 715 h 1111"/>
                                      <a:gd name="T104" fmla="*/ 372 w 481"/>
                                      <a:gd name="T105" fmla="*/ 737 h 1111"/>
                                      <a:gd name="T106" fmla="*/ 380 w 481"/>
                                      <a:gd name="T107" fmla="*/ 756 h 1111"/>
                                      <a:gd name="T108" fmla="*/ 314 w 481"/>
                                      <a:gd name="T109" fmla="*/ 746 h 1111"/>
                                      <a:gd name="T110" fmla="*/ 242 w 481"/>
                                      <a:gd name="T111" fmla="*/ 734 h 1111"/>
                                      <a:gd name="T112" fmla="*/ 172 w 481"/>
                                      <a:gd name="T113" fmla="*/ 721 h 1111"/>
                                      <a:gd name="T114" fmla="*/ 107 w 481"/>
                                      <a:gd name="T115" fmla="*/ 705 h 1111"/>
                                      <a:gd name="T116" fmla="*/ 55 w 481"/>
                                      <a:gd name="T117" fmla="*/ 688 h 1111"/>
                                      <a:gd name="T118" fmla="*/ 32 w 481"/>
                                      <a:gd name="T119" fmla="*/ 815 h 1111"/>
                                      <a:gd name="T120" fmla="*/ 0 w 481"/>
                                      <a:gd name="T121" fmla="*/ 123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1" h="1111">
                                        <a:moveTo>
                                          <a:pt x="0" y="123"/>
                                        </a:moveTo>
                                        <a:lnTo>
                                          <a:pt x="10" y="106"/>
                                        </a:lnTo>
                                        <a:lnTo>
                                          <a:pt x="22" y="90"/>
                                        </a:lnTo>
                                        <a:lnTo>
                                          <a:pt x="35" y="76"/>
                                        </a:lnTo>
                                        <a:lnTo>
                                          <a:pt x="49" y="64"/>
                                        </a:lnTo>
                                        <a:lnTo>
                                          <a:pt x="65" y="53"/>
                                        </a:lnTo>
                                        <a:lnTo>
                                          <a:pt x="81" y="43"/>
                                        </a:lnTo>
                                        <a:lnTo>
                                          <a:pt x="98" y="33"/>
                                        </a:lnTo>
                                        <a:lnTo>
                                          <a:pt x="117" y="25"/>
                                        </a:lnTo>
                                        <a:lnTo>
                                          <a:pt x="136" y="18"/>
                                        </a:lnTo>
                                        <a:lnTo>
                                          <a:pt x="154" y="13"/>
                                        </a:lnTo>
                                        <a:lnTo>
                                          <a:pt x="173" y="8"/>
                                        </a:lnTo>
                                        <a:lnTo>
                                          <a:pt x="192" y="5"/>
                                        </a:lnTo>
                                        <a:lnTo>
                                          <a:pt x="212" y="2"/>
                                        </a:lnTo>
                                        <a:lnTo>
                                          <a:pt x="231" y="1"/>
                                        </a:lnTo>
                                        <a:lnTo>
                                          <a:pt x="249" y="0"/>
                                        </a:lnTo>
                                        <a:lnTo>
                                          <a:pt x="268" y="0"/>
                                        </a:lnTo>
                                        <a:lnTo>
                                          <a:pt x="290" y="5"/>
                                        </a:lnTo>
                                        <a:lnTo>
                                          <a:pt x="313" y="13"/>
                                        </a:lnTo>
                                        <a:lnTo>
                                          <a:pt x="339" y="21"/>
                                        </a:lnTo>
                                        <a:lnTo>
                                          <a:pt x="363" y="33"/>
                                        </a:lnTo>
                                        <a:lnTo>
                                          <a:pt x="388" y="47"/>
                                        </a:lnTo>
                                        <a:lnTo>
                                          <a:pt x="409" y="64"/>
                                        </a:lnTo>
                                        <a:lnTo>
                                          <a:pt x="428" y="86"/>
                                        </a:lnTo>
                                        <a:lnTo>
                                          <a:pt x="442" y="112"/>
                                        </a:lnTo>
                                        <a:lnTo>
                                          <a:pt x="460" y="159"/>
                                        </a:lnTo>
                                        <a:lnTo>
                                          <a:pt x="467" y="210"/>
                                        </a:lnTo>
                                        <a:lnTo>
                                          <a:pt x="468" y="262"/>
                                        </a:lnTo>
                                        <a:lnTo>
                                          <a:pt x="472" y="314"/>
                                        </a:lnTo>
                                        <a:lnTo>
                                          <a:pt x="474" y="348"/>
                                        </a:lnTo>
                                        <a:lnTo>
                                          <a:pt x="477" y="439"/>
                                        </a:lnTo>
                                        <a:lnTo>
                                          <a:pt x="480" y="568"/>
                                        </a:lnTo>
                                        <a:lnTo>
                                          <a:pt x="481" y="715"/>
                                        </a:lnTo>
                                        <a:lnTo>
                                          <a:pt x="477" y="862"/>
                                        </a:lnTo>
                                        <a:lnTo>
                                          <a:pt x="468" y="990"/>
                                        </a:lnTo>
                                        <a:lnTo>
                                          <a:pt x="452" y="1080"/>
                                        </a:lnTo>
                                        <a:lnTo>
                                          <a:pt x="428" y="1111"/>
                                        </a:lnTo>
                                        <a:lnTo>
                                          <a:pt x="426" y="234"/>
                                        </a:lnTo>
                                        <a:lnTo>
                                          <a:pt x="419" y="210"/>
                                        </a:lnTo>
                                        <a:lnTo>
                                          <a:pt x="412" y="184"/>
                                        </a:lnTo>
                                        <a:lnTo>
                                          <a:pt x="402" y="158"/>
                                        </a:lnTo>
                                        <a:lnTo>
                                          <a:pt x="390" y="132"/>
                                        </a:lnTo>
                                        <a:lnTo>
                                          <a:pt x="376" y="108"/>
                                        </a:lnTo>
                                        <a:lnTo>
                                          <a:pt x="356" y="86"/>
                                        </a:lnTo>
                                        <a:lnTo>
                                          <a:pt x="331" y="69"/>
                                        </a:lnTo>
                                        <a:lnTo>
                                          <a:pt x="300" y="54"/>
                                        </a:lnTo>
                                        <a:lnTo>
                                          <a:pt x="280" y="49"/>
                                        </a:lnTo>
                                        <a:lnTo>
                                          <a:pt x="259" y="46"/>
                                        </a:lnTo>
                                        <a:lnTo>
                                          <a:pt x="239" y="44"/>
                                        </a:lnTo>
                                        <a:lnTo>
                                          <a:pt x="219" y="44"/>
                                        </a:lnTo>
                                        <a:lnTo>
                                          <a:pt x="200" y="46"/>
                                        </a:lnTo>
                                        <a:lnTo>
                                          <a:pt x="180" y="49"/>
                                        </a:lnTo>
                                        <a:lnTo>
                                          <a:pt x="163" y="53"/>
                                        </a:lnTo>
                                        <a:lnTo>
                                          <a:pt x="144" y="57"/>
                                        </a:lnTo>
                                        <a:lnTo>
                                          <a:pt x="128" y="63"/>
                                        </a:lnTo>
                                        <a:lnTo>
                                          <a:pt x="114" y="69"/>
                                        </a:lnTo>
                                        <a:lnTo>
                                          <a:pt x="101" y="76"/>
                                        </a:lnTo>
                                        <a:lnTo>
                                          <a:pt x="89" y="82"/>
                                        </a:lnTo>
                                        <a:lnTo>
                                          <a:pt x="79" y="89"/>
                                        </a:lnTo>
                                        <a:lnTo>
                                          <a:pt x="72" y="96"/>
                                        </a:lnTo>
                                        <a:lnTo>
                                          <a:pt x="68" y="102"/>
                                        </a:lnTo>
                                        <a:lnTo>
                                          <a:pt x="66" y="108"/>
                                        </a:lnTo>
                                        <a:lnTo>
                                          <a:pt x="75" y="113"/>
                                        </a:lnTo>
                                        <a:lnTo>
                                          <a:pt x="88" y="119"/>
                                        </a:lnTo>
                                        <a:lnTo>
                                          <a:pt x="105" y="123"/>
                                        </a:lnTo>
                                        <a:lnTo>
                                          <a:pt x="124" y="129"/>
                                        </a:lnTo>
                                        <a:lnTo>
                                          <a:pt x="146" y="132"/>
                                        </a:lnTo>
                                        <a:lnTo>
                                          <a:pt x="169" y="136"/>
                                        </a:lnTo>
                                        <a:lnTo>
                                          <a:pt x="193" y="139"/>
                                        </a:lnTo>
                                        <a:lnTo>
                                          <a:pt x="218" y="144"/>
                                        </a:lnTo>
                                        <a:lnTo>
                                          <a:pt x="242" y="146"/>
                                        </a:lnTo>
                                        <a:lnTo>
                                          <a:pt x="267" y="151"/>
                                        </a:lnTo>
                                        <a:lnTo>
                                          <a:pt x="290" y="154"/>
                                        </a:lnTo>
                                        <a:lnTo>
                                          <a:pt x="311" y="158"/>
                                        </a:lnTo>
                                        <a:lnTo>
                                          <a:pt x="330" y="162"/>
                                        </a:lnTo>
                                        <a:lnTo>
                                          <a:pt x="346" y="167"/>
                                        </a:lnTo>
                                        <a:lnTo>
                                          <a:pt x="357" y="172"/>
                                        </a:lnTo>
                                        <a:lnTo>
                                          <a:pt x="366" y="178"/>
                                        </a:lnTo>
                                        <a:lnTo>
                                          <a:pt x="363" y="184"/>
                                        </a:lnTo>
                                        <a:lnTo>
                                          <a:pt x="353" y="187"/>
                                        </a:lnTo>
                                        <a:lnTo>
                                          <a:pt x="337" y="190"/>
                                        </a:lnTo>
                                        <a:lnTo>
                                          <a:pt x="317" y="190"/>
                                        </a:lnTo>
                                        <a:lnTo>
                                          <a:pt x="292" y="188"/>
                                        </a:lnTo>
                                        <a:lnTo>
                                          <a:pt x="265" y="187"/>
                                        </a:lnTo>
                                        <a:lnTo>
                                          <a:pt x="236" y="184"/>
                                        </a:lnTo>
                                        <a:lnTo>
                                          <a:pt x="206" y="180"/>
                                        </a:lnTo>
                                        <a:lnTo>
                                          <a:pt x="176" y="177"/>
                                        </a:lnTo>
                                        <a:lnTo>
                                          <a:pt x="147" y="172"/>
                                        </a:lnTo>
                                        <a:lnTo>
                                          <a:pt x="120" y="168"/>
                                        </a:lnTo>
                                        <a:lnTo>
                                          <a:pt x="95" y="164"/>
                                        </a:lnTo>
                                        <a:lnTo>
                                          <a:pt x="75" y="161"/>
                                        </a:lnTo>
                                        <a:lnTo>
                                          <a:pt x="59" y="158"/>
                                        </a:lnTo>
                                        <a:lnTo>
                                          <a:pt x="49" y="155"/>
                                        </a:lnTo>
                                        <a:lnTo>
                                          <a:pt x="45" y="155"/>
                                        </a:lnTo>
                                        <a:lnTo>
                                          <a:pt x="45" y="230"/>
                                        </a:lnTo>
                                        <a:lnTo>
                                          <a:pt x="45" y="397"/>
                                        </a:lnTo>
                                        <a:lnTo>
                                          <a:pt x="45" y="563"/>
                                        </a:lnTo>
                                        <a:lnTo>
                                          <a:pt x="46" y="639"/>
                                        </a:lnTo>
                                        <a:lnTo>
                                          <a:pt x="52" y="633"/>
                                        </a:lnTo>
                                        <a:lnTo>
                                          <a:pt x="58" y="627"/>
                                        </a:lnTo>
                                        <a:lnTo>
                                          <a:pt x="65" y="623"/>
                                        </a:lnTo>
                                        <a:lnTo>
                                          <a:pt x="72" y="619"/>
                                        </a:lnTo>
                                        <a:lnTo>
                                          <a:pt x="79" y="614"/>
                                        </a:lnTo>
                                        <a:lnTo>
                                          <a:pt x="88" y="612"/>
                                        </a:lnTo>
                                        <a:lnTo>
                                          <a:pt x="95" y="609"/>
                                        </a:lnTo>
                                        <a:lnTo>
                                          <a:pt x="104" y="607"/>
                                        </a:lnTo>
                                        <a:lnTo>
                                          <a:pt x="118" y="603"/>
                                        </a:lnTo>
                                        <a:lnTo>
                                          <a:pt x="134" y="600"/>
                                        </a:lnTo>
                                        <a:lnTo>
                                          <a:pt x="150" y="597"/>
                                        </a:lnTo>
                                        <a:lnTo>
                                          <a:pt x="166" y="594"/>
                                        </a:lnTo>
                                        <a:lnTo>
                                          <a:pt x="183" y="593"/>
                                        </a:lnTo>
                                        <a:lnTo>
                                          <a:pt x="199" y="591"/>
                                        </a:lnTo>
                                        <a:lnTo>
                                          <a:pt x="216" y="591"/>
                                        </a:lnTo>
                                        <a:lnTo>
                                          <a:pt x="233" y="591"/>
                                        </a:lnTo>
                                        <a:lnTo>
                                          <a:pt x="249" y="593"/>
                                        </a:lnTo>
                                        <a:lnTo>
                                          <a:pt x="267" y="594"/>
                                        </a:lnTo>
                                        <a:lnTo>
                                          <a:pt x="282" y="597"/>
                                        </a:lnTo>
                                        <a:lnTo>
                                          <a:pt x="298" y="600"/>
                                        </a:lnTo>
                                        <a:lnTo>
                                          <a:pt x="314" y="604"/>
                                        </a:lnTo>
                                        <a:lnTo>
                                          <a:pt x="328" y="609"/>
                                        </a:lnTo>
                                        <a:lnTo>
                                          <a:pt x="343" y="614"/>
                                        </a:lnTo>
                                        <a:lnTo>
                                          <a:pt x="356" y="620"/>
                                        </a:lnTo>
                                        <a:lnTo>
                                          <a:pt x="354" y="622"/>
                                        </a:lnTo>
                                        <a:lnTo>
                                          <a:pt x="347" y="623"/>
                                        </a:lnTo>
                                        <a:lnTo>
                                          <a:pt x="337" y="623"/>
                                        </a:lnTo>
                                        <a:lnTo>
                                          <a:pt x="324" y="623"/>
                                        </a:lnTo>
                                        <a:lnTo>
                                          <a:pt x="307" y="622"/>
                                        </a:lnTo>
                                        <a:lnTo>
                                          <a:pt x="288" y="622"/>
                                        </a:lnTo>
                                        <a:lnTo>
                                          <a:pt x="268" y="622"/>
                                        </a:lnTo>
                                        <a:lnTo>
                                          <a:pt x="245" y="622"/>
                                        </a:lnTo>
                                        <a:lnTo>
                                          <a:pt x="222" y="623"/>
                                        </a:lnTo>
                                        <a:lnTo>
                                          <a:pt x="197" y="625"/>
                                        </a:lnTo>
                                        <a:lnTo>
                                          <a:pt x="173" y="626"/>
                                        </a:lnTo>
                                        <a:lnTo>
                                          <a:pt x="150" y="629"/>
                                        </a:lnTo>
                                        <a:lnTo>
                                          <a:pt x="127" y="635"/>
                                        </a:lnTo>
                                        <a:lnTo>
                                          <a:pt x="104" y="640"/>
                                        </a:lnTo>
                                        <a:lnTo>
                                          <a:pt x="84" y="648"/>
                                        </a:lnTo>
                                        <a:lnTo>
                                          <a:pt x="66" y="656"/>
                                        </a:lnTo>
                                        <a:lnTo>
                                          <a:pt x="68" y="656"/>
                                        </a:lnTo>
                                        <a:lnTo>
                                          <a:pt x="74" y="658"/>
                                        </a:lnTo>
                                        <a:lnTo>
                                          <a:pt x="82" y="661"/>
                                        </a:lnTo>
                                        <a:lnTo>
                                          <a:pt x="94" y="662"/>
                                        </a:lnTo>
                                        <a:lnTo>
                                          <a:pt x="108" y="665"/>
                                        </a:lnTo>
                                        <a:lnTo>
                                          <a:pt x="124" y="669"/>
                                        </a:lnTo>
                                        <a:lnTo>
                                          <a:pt x="143" y="674"/>
                                        </a:lnTo>
                                        <a:lnTo>
                                          <a:pt x="161" y="676"/>
                                        </a:lnTo>
                                        <a:lnTo>
                                          <a:pt x="180" y="681"/>
                                        </a:lnTo>
                                        <a:lnTo>
                                          <a:pt x="200" y="685"/>
                                        </a:lnTo>
                                        <a:lnTo>
                                          <a:pt x="220" y="689"/>
                                        </a:lnTo>
                                        <a:lnTo>
                                          <a:pt x="239" y="694"/>
                                        </a:lnTo>
                                        <a:lnTo>
                                          <a:pt x="258" y="697"/>
                                        </a:lnTo>
                                        <a:lnTo>
                                          <a:pt x="275" y="701"/>
                                        </a:lnTo>
                                        <a:lnTo>
                                          <a:pt x="291" y="702"/>
                                        </a:lnTo>
                                        <a:lnTo>
                                          <a:pt x="304" y="705"/>
                                        </a:lnTo>
                                        <a:lnTo>
                                          <a:pt x="323" y="710"/>
                                        </a:lnTo>
                                        <a:lnTo>
                                          <a:pt x="339" y="715"/>
                                        </a:lnTo>
                                        <a:lnTo>
                                          <a:pt x="353" y="722"/>
                                        </a:lnTo>
                                        <a:lnTo>
                                          <a:pt x="363" y="730"/>
                                        </a:lnTo>
                                        <a:lnTo>
                                          <a:pt x="372" y="737"/>
                                        </a:lnTo>
                                        <a:lnTo>
                                          <a:pt x="376" y="744"/>
                                        </a:lnTo>
                                        <a:lnTo>
                                          <a:pt x="380" y="750"/>
                                        </a:lnTo>
                                        <a:lnTo>
                                          <a:pt x="380" y="756"/>
                                        </a:lnTo>
                                        <a:lnTo>
                                          <a:pt x="359" y="753"/>
                                        </a:lnTo>
                                        <a:lnTo>
                                          <a:pt x="337" y="750"/>
                                        </a:lnTo>
                                        <a:lnTo>
                                          <a:pt x="314" y="746"/>
                                        </a:lnTo>
                                        <a:lnTo>
                                          <a:pt x="291" y="743"/>
                                        </a:lnTo>
                                        <a:lnTo>
                                          <a:pt x="267" y="738"/>
                                        </a:lnTo>
                                        <a:lnTo>
                                          <a:pt x="242" y="734"/>
                                        </a:lnTo>
                                        <a:lnTo>
                                          <a:pt x="219" y="730"/>
                                        </a:lnTo>
                                        <a:lnTo>
                                          <a:pt x="195" y="725"/>
                                        </a:lnTo>
                                        <a:lnTo>
                                          <a:pt x="172" y="721"/>
                                        </a:lnTo>
                                        <a:lnTo>
                                          <a:pt x="150" y="715"/>
                                        </a:lnTo>
                                        <a:lnTo>
                                          <a:pt x="128" y="711"/>
                                        </a:lnTo>
                                        <a:lnTo>
                                          <a:pt x="107" y="705"/>
                                        </a:lnTo>
                                        <a:lnTo>
                                          <a:pt x="88" y="699"/>
                                        </a:lnTo>
                                        <a:lnTo>
                                          <a:pt x="71" y="694"/>
                                        </a:lnTo>
                                        <a:lnTo>
                                          <a:pt x="55" y="688"/>
                                        </a:lnTo>
                                        <a:lnTo>
                                          <a:pt x="42" y="682"/>
                                        </a:lnTo>
                                        <a:lnTo>
                                          <a:pt x="39" y="724"/>
                                        </a:lnTo>
                                        <a:lnTo>
                                          <a:pt x="32" y="815"/>
                                        </a:lnTo>
                                        <a:lnTo>
                                          <a:pt x="19" y="907"/>
                                        </a:lnTo>
                                        <a:lnTo>
                                          <a:pt x="0" y="951"/>
                                        </a:lnTo>
                                        <a:lnTo>
                                          <a:pt x="0" y="12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54"/>
                                <wps:cNvSpPr>
                                  <a:spLocks/>
                                </wps:cNvSpPr>
                                <wps:spPr bwMode="auto">
                                  <a:xfrm>
                                    <a:off x="8066" y="3084"/>
                                    <a:ext cx="52" cy="1102"/>
                                  </a:xfrm>
                                  <a:custGeom>
                                    <a:avLst/>
                                    <a:gdLst>
                                      <a:gd name="T0" fmla="*/ 52 w 52"/>
                                      <a:gd name="T1" fmla="*/ 92 h 1102"/>
                                      <a:gd name="T2" fmla="*/ 49 w 52"/>
                                      <a:gd name="T3" fmla="*/ 819 h 1102"/>
                                      <a:gd name="T4" fmla="*/ 47 w 52"/>
                                      <a:gd name="T5" fmla="*/ 860 h 1102"/>
                                      <a:gd name="T6" fmla="*/ 43 w 52"/>
                                      <a:gd name="T7" fmla="*/ 952 h 1102"/>
                                      <a:gd name="T8" fmla="*/ 32 w 52"/>
                                      <a:gd name="T9" fmla="*/ 1047 h 1102"/>
                                      <a:gd name="T10" fmla="*/ 9 w 52"/>
                                      <a:gd name="T11" fmla="*/ 1102 h 1102"/>
                                      <a:gd name="T12" fmla="*/ 1 w 52"/>
                                      <a:gd name="T13" fmla="*/ 933 h 1102"/>
                                      <a:gd name="T14" fmla="*/ 0 w 52"/>
                                      <a:gd name="T15" fmla="*/ 554 h 1102"/>
                                      <a:gd name="T16" fmla="*/ 0 w 52"/>
                                      <a:gd name="T17" fmla="*/ 174 h 1102"/>
                                      <a:gd name="T18" fmla="*/ 0 w 52"/>
                                      <a:gd name="T19" fmla="*/ 1 h 1102"/>
                                      <a:gd name="T20" fmla="*/ 9 w 52"/>
                                      <a:gd name="T21" fmla="*/ 0 h 1102"/>
                                      <a:gd name="T22" fmla="*/ 17 w 52"/>
                                      <a:gd name="T23" fmla="*/ 4 h 1102"/>
                                      <a:gd name="T24" fmla="*/ 24 w 52"/>
                                      <a:gd name="T25" fmla="*/ 13 h 1102"/>
                                      <a:gd name="T26" fmla="*/ 32 w 52"/>
                                      <a:gd name="T27" fmla="*/ 26 h 1102"/>
                                      <a:gd name="T28" fmla="*/ 37 w 52"/>
                                      <a:gd name="T29" fmla="*/ 42 h 1102"/>
                                      <a:gd name="T30" fmla="*/ 43 w 52"/>
                                      <a:gd name="T31" fmla="*/ 58 h 1102"/>
                                      <a:gd name="T32" fmla="*/ 47 w 52"/>
                                      <a:gd name="T33" fmla="*/ 75 h 1102"/>
                                      <a:gd name="T34" fmla="*/ 52 w 52"/>
                                      <a:gd name="T35" fmla="*/ 92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1102">
                                        <a:moveTo>
                                          <a:pt x="52" y="92"/>
                                        </a:moveTo>
                                        <a:lnTo>
                                          <a:pt x="49" y="819"/>
                                        </a:lnTo>
                                        <a:lnTo>
                                          <a:pt x="47" y="860"/>
                                        </a:lnTo>
                                        <a:lnTo>
                                          <a:pt x="43" y="952"/>
                                        </a:lnTo>
                                        <a:lnTo>
                                          <a:pt x="32" y="1047"/>
                                        </a:lnTo>
                                        <a:lnTo>
                                          <a:pt x="9" y="1102"/>
                                        </a:lnTo>
                                        <a:lnTo>
                                          <a:pt x="1" y="933"/>
                                        </a:lnTo>
                                        <a:lnTo>
                                          <a:pt x="0" y="554"/>
                                        </a:lnTo>
                                        <a:lnTo>
                                          <a:pt x="0" y="174"/>
                                        </a:lnTo>
                                        <a:lnTo>
                                          <a:pt x="0" y="1"/>
                                        </a:lnTo>
                                        <a:lnTo>
                                          <a:pt x="9" y="0"/>
                                        </a:lnTo>
                                        <a:lnTo>
                                          <a:pt x="17" y="4"/>
                                        </a:lnTo>
                                        <a:lnTo>
                                          <a:pt x="24" y="13"/>
                                        </a:lnTo>
                                        <a:lnTo>
                                          <a:pt x="32" y="26"/>
                                        </a:lnTo>
                                        <a:lnTo>
                                          <a:pt x="37" y="42"/>
                                        </a:lnTo>
                                        <a:lnTo>
                                          <a:pt x="43" y="58"/>
                                        </a:lnTo>
                                        <a:lnTo>
                                          <a:pt x="47" y="75"/>
                                        </a:lnTo>
                                        <a:lnTo>
                                          <a:pt x="52" y="9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Freeform 55"/>
                                <wps:cNvSpPr>
                                  <a:spLocks/>
                                </wps:cNvSpPr>
                                <wps:spPr bwMode="auto">
                                  <a:xfrm>
                                    <a:off x="7310" y="3280"/>
                                    <a:ext cx="301" cy="81"/>
                                  </a:xfrm>
                                  <a:custGeom>
                                    <a:avLst/>
                                    <a:gdLst>
                                      <a:gd name="T0" fmla="*/ 288 w 301"/>
                                      <a:gd name="T1" fmla="*/ 32 h 81"/>
                                      <a:gd name="T2" fmla="*/ 297 w 301"/>
                                      <a:gd name="T3" fmla="*/ 47 h 81"/>
                                      <a:gd name="T4" fmla="*/ 301 w 301"/>
                                      <a:gd name="T5" fmla="*/ 62 h 81"/>
                                      <a:gd name="T6" fmla="*/ 301 w 301"/>
                                      <a:gd name="T7" fmla="*/ 73 h 81"/>
                                      <a:gd name="T8" fmla="*/ 294 w 301"/>
                                      <a:gd name="T9" fmla="*/ 81 h 81"/>
                                      <a:gd name="T10" fmla="*/ 278 w 301"/>
                                      <a:gd name="T11" fmla="*/ 79 h 81"/>
                                      <a:gd name="T12" fmla="*/ 261 w 301"/>
                                      <a:gd name="T13" fmla="*/ 76 h 81"/>
                                      <a:gd name="T14" fmla="*/ 243 w 301"/>
                                      <a:gd name="T15" fmla="*/ 75 h 81"/>
                                      <a:gd name="T16" fmla="*/ 225 w 301"/>
                                      <a:gd name="T17" fmla="*/ 72 h 81"/>
                                      <a:gd name="T18" fmla="*/ 204 w 301"/>
                                      <a:gd name="T19" fmla="*/ 69 h 81"/>
                                      <a:gd name="T20" fmla="*/ 186 w 301"/>
                                      <a:gd name="T21" fmla="*/ 65 h 81"/>
                                      <a:gd name="T22" fmla="*/ 166 w 301"/>
                                      <a:gd name="T23" fmla="*/ 62 h 81"/>
                                      <a:gd name="T24" fmla="*/ 145 w 301"/>
                                      <a:gd name="T25" fmla="*/ 58 h 81"/>
                                      <a:gd name="T26" fmla="*/ 124 w 301"/>
                                      <a:gd name="T27" fmla="*/ 55 h 81"/>
                                      <a:gd name="T28" fmla="*/ 105 w 301"/>
                                      <a:gd name="T29" fmla="*/ 50 h 81"/>
                                      <a:gd name="T30" fmla="*/ 85 w 301"/>
                                      <a:gd name="T31" fmla="*/ 46 h 81"/>
                                      <a:gd name="T32" fmla="*/ 66 w 301"/>
                                      <a:gd name="T33" fmla="*/ 42 h 81"/>
                                      <a:gd name="T34" fmla="*/ 47 w 301"/>
                                      <a:gd name="T35" fmla="*/ 37 h 81"/>
                                      <a:gd name="T36" fmla="*/ 30 w 301"/>
                                      <a:gd name="T37" fmla="*/ 33 h 81"/>
                                      <a:gd name="T38" fmla="*/ 14 w 301"/>
                                      <a:gd name="T39" fmla="*/ 27 h 81"/>
                                      <a:gd name="T40" fmla="*/ 0 w 301"/>
                                      <a:gd name="T41" fmla="*/ 23 h 81"/>
                                      <a:gd name="T42" fmla="*/ 1 w 301"/>
                                      <a:gd name="T43" fmla="*/ 10 h 81"/>
                                      <a:gd name="T44" fmla="*/ 11 w 301"/>
                                      <a:gd name="T45" fmla="*/ 6 h 81"/>
                                      <a:gd name="T46" fmla="*/ 23 w 301"/>
                                      <a:gd name="T47" fmla="*/ 4 h 81"/>
                                      <a:gd name="T48" fmla="*/ 33 w 301"/>
                                      <a:gd name="T49" fmla="*/ 0 h 81"/>
                                      <a:gd name="T50" fmla="*/ 45 w 301"/>
                                      <a:gd name="T51" fmla="*/ 4 h 81"/>
                                      <a:gd name="T52" fmla="*/ 58 w 301"/>
                                      <a:gd name="T53" fmla="*/ 7 h 81"/>
                                      <a:gd name="T54" fmla="*/ 70 w 301"/>
                                      <a:gd name="T55" fmla="*/ 10 h 81"/>
                                      <a:gd name="T56" fmla="*/ 83 w 301"/>
                                      <a:gd name="T57" fmla="*/ 13 h 81"/>
                                      <a:gd name="T58" fmla="*/ 98 w 301"/>
                                      <a:gd name="T59" fmla="*/ 16 h 81"/>
                                      <a:gd name="T60" fmla="*/ 112 w 301"/>
                                      <a:gd name="T61" fmla="*/ 17 h 81"/>
                                      <a:gd name="T62" fmla="*/ 128 w 301"/>
                                      <a:gd name="T63" fmla="*/ 20 h 81"/>
                                      <a:gd name="T64" fmla="*/ 144 w 301"/>
                                      <a:gd name="T65" fmla="*/ 22 h 81"/>
                                      <a:gd name="T66" fmla="*/ 160 w 301"/>
                                      <a:gd name="T67" fmla="*/ 23 h 81"/>
                                      <a:gd name="T68" fmla="*/ 177 w 301"/>
                                      <a:gd name="T69" fmla="*/ 24 h 81"/>
                                      <a:gd name="T70" fmla="*/ 194 w 301"/>
                                      <a:gd name="T71" fmla="*/ 26 h 81"/>
                                      <a:gd name="T72" fmla="*/ 212 w 301"/>
                                      <a:gd name="T73" fmla="*/ 27 h 81"/>
                                      <a:gd name="T74" fmla="*/ 230 w 301"/>
                                      <a:gd name="T75" fmla="*/ 27 h 81"/>
                                      <a:gd name="T76" fmla="*/ 249 w 301"/>
                                      <a:gd name="T77" fmla="*/ 29 h 81"/>
                                      <a:gd name="T78" fmla="*/ 268 w 301"/>
                                      <a:gd name="T79" fmla="*/ 30 h 81"/>
                                      <a:gd name="T80" fmla="*/ 288 w 301"/>
                                      <a:gd name="T81" fmla="*/ 3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1" h="81">
                                        <a:moveTo>
                                          <a:pt x="288" y="32"/>
                                        </a:moveTo>
                                        <a:lnTo>
                                          <a:pt x="297" y="47"/>
                                        </a:lnTo>
                                        <a:lnTo>
                                          <a:pt x="301" y="62"/>
                                        </a:lnTo>
                                        <a:lnTo>
                                          <a:pt x="301" y="73"/>
                                        </a:lnTo>
                                        <a:lnTo>
                                          <a:pt x="294" y="81"/>
                                        </a:lnTo>
                                        <a:lnTo>
                                          <a:pt x="278" y="79"/>
                                        </a:lnTo>
                                        <a:lnTo>
                                          <a:pt x="261" y="76"/>
                                        </a:lnTo>
                                        <a:lnTo>
                                          <a:pt x="243" y="75"/>
                                        </a:lnTo>
                                        <a:lnTo>
                                          <a:pt x="225" y="72"/>
                                        </a:lnTo>
                                        <a:lnTo>
                                          <a:pt x="204" y="69"/>
                                        </a:lnTo>
                                        <a:lnTo>
                                          <a:pt x="186" y="65"/>
                                        </a:lnTo>
                                        <a:lnTo>
                                          <a:pt x="166" y="62"/>
                                        </a:lnTo>
                                        <a:lnTo>
                                          <a:pt x="145" y="58"/>
                                        </a:lnTo>
                                        <a:lnTo>
                                          <a:pt x="124" y="55"/>
                                        </a:lnTo>
                                        <a:lnTo>
                                          <a:pt x="105" y="50"/>
                                        </a:lnTo>
                                        <a:lnTo>
                                          <a:pt x="85" y="46"/>
                                        </a:lnTo>
                                        <a:lnTo>
                                          <a:pt x="66" y="42"/>
                                        </a:lnTo>
                                        <a:lnTo>
                                          <a:pt x="47" y="37"/>
                                        </a:lnTo>
                                        <a:lnTo>
                                          <a:pt x="30" y="33"/>
                                        </a:lnTo>
                                        <a:lnTo>
                                          <a:pt x="14" y="27"/>
                                        </a:lnTo>
                                        <a:lnTo>
                                          <a:pt x="0" y="23"/>
                                        </a:lnTo>
                                        <a:lnTo>
                                          <a:pt x="1" y="10"/>
                                        </a:lnTo>
                                        <a:lnTo>
                                          <a:pt x="11" y="6"/>
                                        </a:lnTo>
                                        <a:lnTo>
                                          <a:pt x="23" y="4"/>
                                        </a:lnTo>
                                        <a:lnTo>
                                          <a:pt x="33" y="0"/>
                                        </a:lnTo>
                                        <a:lnTo>
                                          <a:pt x="45" y="4"/>
                                        </a:lnTo>
                                        <a:lnTo>
                                          <a:pt x="58" y="7"/>
                                        </a:lnTo>
                                        <a:lnTo>
                                          <a:pt x="70" y="10"/>
                                        </a:lnTo>
                                        <a:lnTo>
                                          <a:pt x="83" y="13"/>
                                        </a:lnTo>
                                        <a:lnTo>
                                          <a:pt x="98" y="16"/>
                                        </a:lnTo>
                                        <a:lnTo>
                                          <a:pt x="112" y="17"/>
                                        </a:lnTo>
                                        <a:lnTo>
                                          <a:pt x="128" y="20"/>
                                        </a:lnTo>
                                        <a:lnTo>
                                          <a:pt x="144" y="22"/>
                                        </a:lnTo>
                                        <a:lnTo>
                                          <a:pt x="160" y="23"/>
                                        </a:lnTo>
                                        <a:lnTo>
                                          <a:pt x="177" y="24"/>
                                        </a:lnTo>
                                        <a:lnTo>
                                          <a:pt x="194" y="26"/>
                                        </a:lnTo>
                                        <a:lnTo>
                                          <a:pt x="212" y="27"/>
                                        </a:lnTo>
                                        <a:lnTo>
                                          <a:pt x="230" y="27"/>
                                        </a:lnTo>
                                        <a:lnTo>
                                          <a:pt x="249" y="29"/>
                                        </a:lnTo>
                                        <a:lnTo>
                                          <a:pt x="268" y="30"/>
                                        </a:lnTo>
                                        <a:lnTo>
                                          <a:pt x="288" y="3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56"/>
                                <wps:cNvSpPr>
                                  <a:spLocks/>
                                </wps:cNvSpPr>
                                <wps:spPr bwMode="auto">
                                  <a:xfrm>
                                    <a:off x="7985" y="3695"/>
                                    <a:ext cx="1417" cy="702"/>
                                  </a:xfrm>
                                  <a:custGeom>
                                    <a:avLst/>
                                    <a:gdLst>
                                      <a:gd name="T0" fmla="*/ 1386 w 1417"/>
                                      <a:gd name="T1" fmla="*/ 86 h 702"/>
                                      <a:gd name="T2" fmla="*/ 1319 w 1417"/>
                                      <a:gd name="T3" fmla="*/ 132 h 702"/>
                                      <a:gd name="T4" fmla="*/ 1240 w 1417"/>
                                      <a:gd name="T5" fmla="*/ 177 h 702"/>
                                      <a:gd name="T6" fmla="*/ 1167 w 1417"/>
                                      <a:gd name="T7" fmla="*/ 216 h 702"/>
                                      <a:gd name="T8" fmla="*/ 1115 w 1417"/>
                                      <a:gd name="T9" fmla="*/ 243 h 702"/>
                                      <a:gd name="T10" fmla="*/ 1109 w 1417"/>
                                      <a:gd name="T11" fmla="*/ 263 h 702"/>
                                      <a:gd name="T12" fmla="*/ 1141 w 1417"/>
                                      <a:gd name="T13" fmla="*/ 283 h 702"/>
                                      <a:gd name="T14" fmla="*/ 1239 w 1417"/>
                                      <a:gd name="T15" fmla="*/ 257 h 702"/>
                                      <a:gd name="T16" fmla="*/ 1327 w 1417"/>
                                      <a:gd name="T17" fmla="*/ 211 h 702"/>
                                      <a:gd name="T18" fmla="*/ 1334 w 1417"/>
                                      <a:gd name="T19" fmla="*/ 229 h 702"/>
                                      <a:gd name="T20" fmla="*/ 1256 w 1417"/>
                                      <a:gd name="T21" fmla="*/ 291 h 702"/>
                                      <a:gd name="T22" fmla="*/ 1162 w 1417"/>
                                      <a:gd name="T23" fmla="*/ 319 h 702"/>
                                      <a:gd name="T24" fmla="*/ 1108 w 1417"/>
                                      <a:gd name="T25" fmla="*/ 312 h 702"/>
                                      <a:gd name="T26" fmla="*/ 1062 w 1417"/>
                                      <a:gd name="T27" fmla="*/ 292 h 702"/>
                                      <a:gd name="T28" fmla="*/ 1027 w 1417"/>
                                      <a:gd name="T29" fmla="*/ 291 h 702"/>
                                      <a:gd name="T30" fmla="*/ 1008 w 1417"/>
                                      <a:gd name="T31" fmla="*/ 299 h 702"/>
                                      <a:gd name="T32" fmla="*/ 955 w 1417"/>
                                      <a:gd name="T33" fmla="*/ 325 h 702"/>
                                      <a:gd name="T34" fmla="*/ 874 w 1417"/>
                                      <a:gd name="T35" fmla="*/ 364 h 702"/>
                                      <a:gd name="T36" fmla="*/ 772 w 1417"/>
                                      <a:gd name="T37" fmla="*/ 410 h 702"/>
                                      <a:gd name="T38" fmla="*/ 656 w 1417"/>
                                      <a:gd name="T39" fmla="*/ 463 h 702"/>
                                      <a:gd name="T40" fmla="*/ 532 w 1417"/>
                                      <a:gd name="T41" fmla="*/ 518 h 702"/>
                                      <a:gd name="T42" fmla="*/ 406 w 1417"/>
                                      <a:gd name="T43" fmla="*/ 573 h 702"/>
                                      <a:gd name="T44" fmla="*/ 287 w 1417"/>
                                      <a:gd name="T45" fmla="*/ 622 h 702"/>
                                      <a:gd name="T46" fmla="*/ 177 w 1417"/>
                                      <a:gd name="T47" fmla="*/ 662 h 702"/>
                                      <a:gd name="T48" fmla="*/ 88 w 1417"/>
                                      <a:gd name="T49" fmla="*/ 691 h 702"/>
                                      <a:gd name="T50" fmla="*/ 32 w 1417"/>
                                      <a:gd name="T51" fmla="*/ 697 h 702"/>
                                      <a:gd name="T52" fmla="*/ 0 w 1417"/>
                                      <a:gd name="T53" fmla="*/ 684 h 702"/>
                                      <a:gd name="T54" fmla="*/ 67 w 1417"/>
                                      <a:gd name="T55" fmla="*/ 659 h 702"/>
                                      <a:gd name="T56" fmla="*/ 175 w 1417"/>
                                      <a:gd name="T57" fmla="*/ 617 h 702"/>
                                      <a:gd name="T58" fmla="*/ 313 w 1417"/>
                                      <a:gd name="T59" fmla="*/ 560 h 702"/>
                                      <a:gd name="T60" fmla="*/ 473 w 1417"/>
                                      <a:gd name="T61" fmla="*/ 491 h 702"/>
                                      <a:gd name="T62" fmla="*/ 644 w 1417"/>
                                      <a:gd name="T63" fmla="*/ 416 h 702"/>
                                      <a:gd name="T64" fmla="*/ 817 w 1417"/>
                                      <a:gd name="T65" fmla="*/ 338 h 702"/>
                                      <a:gd name="T66" fmla="*/ 982 w 1417"/>
                                      <a:gd name="T67" fmla="*/ 262 h 702"/>
                                      <a:gd name="T68" fmla="*/ 1129 w 1417"/>
                                      <a:gd name="T69" fmla="*/ 191 h 702"/>
                                      <a:gd name="T70" fmla="*/ 1250 w 1417"/>
                                      <a:gd name="T71" fmla="*/ 131 h 702"/>
                                      <a:gd name="T72" fmla="*/ 1332 w 1417"/>
                                      <a:gd name="T73" fmla="*/ 85 h 702"/>
                                      <a:gd name="T74" fmla="*/ 1364 w 1417"/>
                                      <a:gd name="T75" fmla="*/ 53 h 702"/>
                                      <a:gd name="T76" fmla="*/ 1355 w 1417"/>
                                      <a:gd name="T77" fmla="*/ 27 h 702"/>
                                      <a:gd name="T78" fmla="*/ 1355 w 1417"/>
                                      <a:gd name="T79" fmla="*/ 7 h 702"/>
                                      <a:gd name="T80" fmla="*/ 1381 w 1417"/>
                                      <a:gd name="T81" fmla="*/ 5 h 702"/>
                                      <a:gd name="T82" fmla="*/ 1410 w 1417"/>
                                      <a:gd name="T83" fmla="*/ 28 h 702"/>
                                      <a:gd name="T84" fmla="*/ 1413 w 1417"/>
                                      <a:gd name="T85" fmla="*/ 5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17" h="702">
                                        <a:moveTo>
                                          <a:pt x="1413" y="59"/>
                                        </a:moveTo>
                                        <a:lnTo>
                                          <a:pt x="1401" y="72"/>
                                        </a:lnTo>
                                        <a:lnTo>
                                          <a:pt x="1386" y="86"/>
                                        </a:lnTo>
                                        <a:lnTo>
                                          <a:pt x="1365" y="100"/>
                                        </a:lnTo>
                                        <a:lnTo>
                                          <a:pt x="1344" y="116"/>
                                        </a:lnTo>
                                        <a:lnTo>
                                          <a:pt x="1319" y="132"/>
                                        </a:lnTo>
                                        <a:lnTo>
                                          <a:pt x="1293" y="147"/>
                                        </a:lnTo>
                                        <a:lnTo>
                                          <a:pt x="1268" y="162"/>
                                        </a:lnTo>
                                        <a:lnTo>
                                          <a:pt x="1240" y="177"/>
                                        </a:lnTo>
                                        <a:lnTo>
                                          <a:pt x="1214" y="191"/>
                                        </a:lnTo>
                                        <a:lnTo>
                                          <a:pt x="1190" y="204"/>
                                        </a:lnTo>
                                        <a:lnTo>
                                          <a:pt x="1167" y="216"/>
                                        </a:lnTo>
                                        <a:lnTo>
                                          <a:pt x="1147" y="227"/>
                                        </a:lnTo>
                                        <a:lnTo>
                                          <a:pt x="1129" y="236"/>
                                        </a:lnTo>
                                        <a:lnTo>
                                          <a:pt x="1115" y="243"/>
                                        </a:lnTo>
                                        <a:lnTo>
                                          <a:pt x="1106" y="247"/>
                                        </a:lnTo>
                                        <a:lnTo>
                                          <a:pt x="1102" y="250"/>
                                        </a:lnTo>
                                        <a:lnTo>
                                          <a:pt x="1109" y="263"/>
                                        </a:lnTo>
                                        <a:lnTo>
                                          <a:pt x="1118" y="273"/>
                                        </a:lnTo>
                                        <a:lnTo>
                                          <a:pt x="1129" y="280"/>
                                        </a:lnTo>
                                        <a:lnTo>
                                          <a:pt x="1141" y="283"/>
                                        </a:lnTo>
                                        <a:lnTo>
                                          <a:pt x="1171" y="280"/>
                                        </a:lnTo>
                                        <a:lnTo>
                                          <a:pt x="1204" y="272"/>
                                        </a:lnTo>
                                        <a:lnTo>
                                          <a:pt x="1239" y="257"/>
                                        </a:lnTo>
                                        <a:lnTo>
                                          <a:pt x="1272" y="240"/>
                                        </a:lnTo>
                                        <a:lnTo>
                                          <a:pt x="1302" y="224"/>
                                        </a:lnTo>
                                        <a:lnTo>
                                          <a:pt x="1327" y="211"/>
                                        </a:lnTo>
                                        <a:lnTo>
                                          <a:pt x="1342" y="203"/>
                                        </a:lnTo>
                                        <a:lnTo>
                                          <a:pt x="1348" y="203"/>
                                        </a:lnTo>
                                        <a:lnTo>
                                          <a:pt x="1334" y="229"/>
                                        </a:lnTo>
                                        <a:lnTo>
                                          <a:pt x="1312" y="253"/>
                                        </a:lnTo>
                                        <a:lnTo>
                                          <a:pt x="1286" y="273"/>
                                        </a:lnTo>
                                        <a:lnTo>
                                          <a:pt x="1256" y="291"/>
                                        </a:lnTo>
                                        <a:lnTo>
                                          <a:pt x="1224" y="305"/>
                                        </a:lnTo>
                                        <a:lnTo>
                                          <a:pt x="1193" y="314"/>
                                        </a:lnTo>
                                        <a:lnTo>
                                          <a:pt x="1162" y="319"/>
                                        </a:lnTo>
                                        <a:lnTo>
                                          <a:pt x="1134" y="319"/>
                                        </a:lnTo>
                                        <a:lnTo>
                                          <a:pt x="1122" y="316"/>
                                        </a:lnTo>
                                        <a:lnTo>
                                          <a:pt x="1108" y="312"/>
                                        </a:lnTo>
                                        <a:lnTo>
                                          <a:pt x="1092" y="305"/>
                                        </a:lnTo>
                                        <a:lnTo>
                                          <a:pt x="1077" y="298"/>
                                        </a:lnTo>
                                        <a:lnTo>
                                          <a:pt x="1062" y="292"/>
                                        </a:lnTo>
                                        <a:lnTo>
                                          <a:pt x="1049" y="289"/>
                                        </a:lnTo>
                                        <a:lnTo>
                                          <a:pt x="1036" y="288"/>
                                        </a:lnTo>
                                        <a:lnTo>
                                          <a:pt x="1027" y="291"/>
                                        </a:lnTo>
                                        <a:lnTo>
                                          <a:pt x="1024" y="292"/>
                                        </a:lnTo>
                                        <a:lnTo>
                                          <a:pt x="1018" y="295"/>
                                        </a:lnTo>
                                        <a:lnTo>
                                          <a:pt x="1008" y="299"/>
                                        </a:lnTo>
                                        <a:lnTo>
                                          <a:pt x="994" y="306"/>
                                        </a:lnTo>
                                        <a:lnTo>
                                          <a:pt x="975" y="315"/>
                                        </a:lnTo>
                                        <a:lnTo>
                                          <a:pt x="955" y="325"/>
                                        </a:lnTo>
                                        <a:lnTo>
                                          <a:pt x="931" y="337"/>
                                        </a:lnTo>
                                        <a:lnTo>
                                          <a:pt x="903" y="350"/>
                                        </a:lnTo>
                                        <a:lnTo>
                                          <a:pt x="874" y="364"/>
                                        </a:lnTo>
                                        <a:lnTo>
                                          <a:pt x="843" y="378"/>
                                        </a:lnTo>
                                        <a:lnTo>
                                          <a:pt x="808" y="394"/>
                                        </a:lnTo>
                                        <a:lnTo>
                                          <a:pt x="772" y="410"/>
                                        </a:lnTo>
                                        <a:lnTo>
                                          <a:pt x="735" y="427"/>
                                        </a:lnTo>
                                        <a:lnTo>
                                          <a:pt x="696" y="446"/>
                                        </a:lnTo>
                                        <a:lnTo>
                                          <a:pt x="656" y="463"/>
                                        </a:lnTo>
                                        <a:lnTo>
                                          <a:pt x="615" y="482"/>
                                        </a:lnTo>
                                        <a:lnTo>
                                          <a:pt x="573" y="501"/>
                                        </a:lnTo>
                                        <a:lnTo>
                                          <a:pt x="532" y="518"/>
                                        </a:lnTo>
                                        <a:lnTo>
                                          <a:pt x="490" y="537"/>
                                        </a:lnTo>
                                        <a:lnTo>
                                          <a:pt x="448" y="556"/>
                                        </a:lnTo>
                                        <a:lnTo>
                                          <a:pt x="406" y="573"/>
                                        </a:lnTo>
                                        <a:lnTo>
                                          <a:pt x="366" y="590"/>
                                        </a:lnTo>
                                        <a:lnTo>
                                          <a:pt x="326" y="606"/>
                                        </a:lnTo>
                                        <a:lnTo>
                                          <a:pt x="287" y="622"/>
                                        </a:lnTo>
                                        <a:lnTo>
                                          <a:pt x="248" y="636"/>
                                        </a:lnTo>
                                        <a:lnTo>
                                          <a:pt x="212" y="651"/>
                                        </a:lnTo>
                                        <a:lnTo>
                                          <a:pt x="177" y="662"/>
                                        </a:lnTo>
                                        <a:lnTo>
                                          <a:pt x="146" y="674"/>
                                        </a:lnTo>
                                        <a:lnTo>
                                          <a:pt x="115" y="684"/>
                                        </a:lnTo>
                                        <a:lnTo>
                                          <a:pt x="88" y="691"/>
                                        </a:lnTo>
                                        <a:lnTo>
                                          <a:pt x="62" y="698"/>
                                        </a:lnTo>
                                        <a:lnTo>
                                          <a:pt x="41" y="702"/>
                                        </a:lnTo>
                                        <a:lnTo>
                                          <a:pt x="32" y="697"/>
                                        </a:lnTo>
                                        <a:lnTo>
                                          <a:pt x="19" y="694"/>
                                        </a:lnTo>
                                        <a:lnTo>
                                          <a:pt x="7" y="689"/>
                                        </a:lnTo>
                                        <a:lnTo>
                                          <a:pt x="0" y="684"/>
                                        </a:lnTo>
                                        <a:lnTo>
                                          <a:pt x="18" y="678"/>
                                        </a:lnTo>
                                        <a:lnTo>
                                          <a:pt x="39" y="671"/>
                                        </a:lnTo>
                                        <a:lnTo>
                                          <a:pt x="67" y="659"/>
                                        </a:lnTo>
                                        <a:lnTo>
                                          <a:pt x="98" y="648"/>
                                        </a:lnTo>
                                        <a:lnTo>
                                          <a:pt x="134" y="633"/>
                                        </a:lnTo>
                                        <a:lnTo>
                                          <a:pt x="175" y="617"/>
                                        </a:lnTo>
                                        <a:lnTo>
                                          <a:pt x="218" y="599"/>
                                        </a:lnTo>
                                        <a:lnTo>
                                          <a:pt x="264" y="580"/>
                                        </a:lnTo>
                                        <a:lnTo>
                                          <a:pt x="313" y="560"/>
                                        </a:lnTo>
                                        <a:lnTo>
                                          <a:pt x="365" y="538"/>
                                        </a:lnTo>
                                        <a:lnTo>
                                          <a:pt x="418" y="515"/>
                                        </a:lnTo>
                                        <a:lnTo>
                                          <a:pt x="473" y="491"/>
                                        </a:lnTo>
                                        <a:lnTo>
                                          <a:pt x="529" y="466"/>
                                        </a:lnTo>
                                        <a:lnTo>
                                          <a:pt x="586" y="442"/>
                                        </a:lnTo>
                                        <a:lnTo>
                                          <a:pt x="644" y="416"/>
                                        </a:lnTo>
                                        <a:lnTo>
                                          <a:pt x="702" y="390"/>
                                        </a:lnTo>
                                        <a:lnTo>
                                          <a:pt x="759" y="364"/>
                                        </a:lnTo>
                                        <a:lnTo>
                                          <a:pt x="817" y="338"/>
                                        </a:lnTo>
                                        <a:lnTo>
                                          <a:pt x="873" y="312"/>
                                        </a:lnTo>
                                        <a:lnTo>
                                          <a:pt x="929" y="288"/>
                                        </a:lnTo>
                                        <a:lnTo>
                                          <a:pt x="982" y="262"/>
                                        </a:lnTo>
                                        <a:lnTo>
                                          <a:pt x="1034" y="237"/>
                                        </a:lnTo>
                                        <a:lnTo>
                                          <a:pt x="1083" y="214"/>
                                        </a:lnTo>
                                        <a:lnTo>
                                          <a:pt x="1129" y="191"/>
                                        </a:lnTo>
                                        <a:lnTo>
                                          <a:pt x="1174" y="170"/>
                                        </a:lnTo>
                                        <a:lnTo>
                                          <a:pt x="1214" y="149"/>
                                        </a:lnTo>
                                        <a:lnTo>
                                          <a:pt x="1250" y="131"/>
                                        </a:lnTo>
                                        <a:lnTo>
                                          <a:pt x="1282" y="113"/>
                                        </a:lnTo>
                                        <a:lnTo>
                                          <a:pt x="1309" y="98"/>
                                        </a:lnTo>
                                        <a:lnTo>
                                          <a:pt x="1332" y="85"/>
                                        </a:lnTo>
                                        <a:lnTo>
                                          <a:pt x="1351" y="73"/>
                                        </a:lnTo>
                                        <a:lnTo>
                                          <a:pt x="1363" y="63"/>
                                        </a:lnTo>
                                        <a:lnTo>
                                          <a:pt x="1364" y="53"/>
                                        </a:lnTo>
                                        <a:lnTo>
                                          <a:pt x="1363" y="43"/>
                                        </a:lnTo>
                                        <a:lnTo>
                                          <a:pt x="1360" y="34"/>
                                        </a:lnTo>
                                        <a:lnTo>
                                          <a:pt x="1355" y="27"/>
                                        </a:lnTo>
                                        <a:lnTo>
                                          <a:pt x="1353" y="20"/>
                                        </a:lnTo>
                                        <a:lnTo>
                                          <a:pt x="1351" y="13"/>
                                        </a:lnTo>
                                        <a:lnTo>
                                          <a:pt x="1355" y="7"/>
                                        </a:lnTo>
                                        <a:lnTo>
                                          <a:pt x="1364" y="0"/>
                                        </a:lnTo>
                                        <a:lnTo>
                                          <a:pt x="1371" y="1"/>
                                        </a:lnTo>
                                        <a:lnTo>
                                          <a:pt x="1381" y="5"/>
                                        </a:lnTo>
                                        <a:lnTo>
                                          <a:pt x="1391" y="11"/>
                                        </a:lnTo>
                                        <a:lnTo>
                                          <a:pt x="1401" y="20"/>
                                        </a:lnTo>
                                        <a:lnTo>
                                          <a:pt x="1410" y="28"/>
                                        </a:lnTo>
                                        <a:lnTo>
                                          <a:pt x="1416" y="39"/>
                                        </a:lnTo>
                                        <a:lnTo>
                                          <a:pt x="1417" y="49"/>
                                        </a:lnTo>
                                        <a:lnTo>
                                          <a:pt x="1413" y="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57"/>
                                <wps:cNvSpPr>
                                  <a:spLocks/>
                                </wps:cNvSpPr>
                                <wps:spPr bwMode="auto">
                                  <a:xfrm>
                                    <a:off x="7336" y="3984"/>
                                    <a:ext cx="209" cy="131"/>
                                  </a:xfrm>
                                  <a:custGeom>
                                    <a:avLst/>
                                    <a:gdLst>
                                      <a:gd name="T0" fmla="*/ 157 w 209"/>
                                      <a:gd name="T1" fmla="*/ 29 h 131"/>
                                      <a:gd name="T2" fmla="*/ 160 w 209"/>
                                      <a:gd name="T3" fmla="*/ 32 h 131"/>
                                      <a:gd name="T4" fmla="*/ 165 w 209"/>
                                      <a:gd name="T5" fmla="*/ 35 h 131"/>
                                      <a:gd name="T6" fmla="*/ 171 w 209"/>
                                      <a:gd name="T7" fmla="*/ 39 h 131"/>
                                      <a:gd name="T8" fmla="*/ 180 w 209"/>
                                      <a:gd name="T9" fmla="*/ 45 h 131"/>
                                      <a:gd name="T10" fmla="*/ 187 w 209"/>
                                      <a:gd name="T11" fmla="*/ 51 h 131"/>
                                      <a:gd name="T12" fmla="*/ 196 w 209"/>
                                      <a:gd name="T13" fmla="*/ 58 h 131"/>
                                      <a:gd name="T14" fmla="*/ 203 w 209"/>
                                      <a:gd name="T15" fmla="*/ 65 h 131"/>
                                      <a:gd name="T16" fmla="*/ 209 w 209"/>
                                      <a:gd name="T17" fmla="*/ 72 h 131"/>
                                      <a:gd name="T18" fmla="*/ 191 w 209"/>
                                      <a:gd name="T19" fmla="*/ 71 h 131"/>
                                      <a:gd name="T20" fmla="*/ 171 w 209"/>
                                      <a:gd name="T21" fmla="*/ 66 h 131"/>
                                      <a:gd name="T22" fmla="*/ 148 w 209"/>
                                      <a:gd name="T23" fmla="*/ 59 h 131"/>
                                      <a:gd name="T24" fmla="*/ 124 w 209"/>
                                      <a:gd name="T25" fmla="*/ 53 h 131"/>
                                      <a:gd name="T26" fmla="*/ 101 w 209"/>
                                      <a:gd name="T27" fmla="*/ 46 h 131"/>
                                      <a:gd name="T28" fmla="*/ 78 w 209"/>
                                      <a:gd name="T29" fmla="*/ 39 h 131"/>
                                      <a:gd name="T30" fmla="*/ 56 w 209"/>
                                      <a:gd name="T31" fmla="*/ 35 h 131"/>
                                      <a:gd name="T32" fmla="*/ 37 w 209"/>
                                      <a:gd name="T33" fmla="*/ 32 h 131"/>
                                      <a:gd name="T34" fmla="*/ 34 w 209"/>
                                      <a:gd name="T35" fmla="*/ 39 h 131"/>
                                      <a:gd name="T36" fmla="*/ 34 w 209"/>
                                      <a:gd name="T37" fmla="*/ 46 h 131"/>
                                      <a:gd name="T38" fmla="*/ 37 w 209"/>
                                      <a:gd name="T39" fmla="*/ 52 h 131"/>
                                      <a:gd name="T40" fmla="*/ 43 w 209"/>
                                      <a:gd name="T41" fmla="*/ 58 h 131"/>
                                      <a:gd name="T42" fmla="*/ 49 w 209"/>
                                      <a:gd name="T43" fmla="*/ 63 h 131"/>
                                      <a:gd name="T44" fmla="*/ 56 w 209"/>
                                      <a:gd name="T45" fmla="*/ 66 h 131"/>
                                      <a:gd name="T46" fmla="*/ 63 w 209"/>
                                      <a:gd name="T47" fmla="*/ 71 h 131"/>
                                      <a:gd name="T48" fmla="*/ 70 w 209"/>
                                      <a:gd name="T49" fmla="*/ 72 h 131"/>
                                      <a:gd name="T50" fmla="*/ 80 w 209"/>
                                      <a:gd name="T51" fmla="*/ 76 h 131"/>
                                      <a:gd name="T52" fmla="*/ 96 w 209"/>
                                      <a:gd name="T53" fmla="*/ 82 h 131"/>
                                      <a:gd name="T54" fmla="*/ 115 w 209"/>
                                      <a:gd name="T55" fmla="*/ 89 h 131"/>
                                      <a:gd name="T56" fmla="*/ 135 w 209"/>
                                      <a:gd name="T57" fmla="*/ 97 h 131"/>
                                      <a:gd name="T58" fmla="*/ 155 w 209"/>
                                      <a:gd name="T59" fmla="*/ 105 h 131"/>
                                      <a:gd name="T60" fmla="*/ 173 w 209"/>
                                      <a:gd name="T61" fmla="*/ 114 h 131"/>
                                      <a:gd name="T62" fmla="*/ 188 w 209"/>
                                      <a:gd name="T63" fmla="*/ 123 h 131"/>
                                      <a:gd name="T64" fmla="*/ 197 w 209"/>
                                      <a:gd name="T65" fmla="*/ 131 h 131"/>
                                      <a:gd name="T66" fmla="*/ 191 w 209"/>
                                      <a:gd name="T67" fmla="*/ 131 h 131"/>
                                      <a:gd name="T68" fmla="*/ 178 w 209"/>
                                      <a:gd name="T69" fmla="*/ 130 h 131"/>
                                      <a:gd name="T70" fmla="*/ 157 w 209"/>
                                      <a:gd name="T71" fmla="*/ 127 h 131"/>
                                      <a:gd name="T72" fmla="*/ 129 w 209"/>
                                      <a:gd name="T73" fmla="*/ 123 h 131"/>
                                      <a:gd name="T74" fmla="*/ 99 w 209"/>
                                      <a:gd name="T75" fmla="*/ 115 h 131"/>
                                      <a:gd name="T76" fmla="*/ 66 w 209"/>
                                      <a:gd name="T77" fmla="*/ 107 h 131"/>
                                      <a:gd name="T78" fmla="*/ 33 w 209"/>
                                      <a:gd name="T79" fmla="*/ 94 h 131"/>
                                      <a:gd name="T80" fmla="*/ 0 w 209"/>
                                      <a:gd name="T81" fmla="*/ 78 h 131"/>
                                      <a:gd name="T82" fmla="*/ 1 w 209"/>
                                      <a:gd name="T83" fmla="*/ 58 h 131"/>
                                      <a:gd name="T84" fmla="*/ 0 w 209"/>
                                      <a:gd name="T85" fmla="*/ 36 h 131"/>
                                      <a:gd name="T86" fmla="*/ 0 w 209"/>
                                      <a:gd name="T87" fmla="*/ 16 h 131"/>
                                      <a:gd name="T88" fmla="*/ 11 w 209"/>
                                      <a:gd name="T89" fmla="*/ 0 h 131"/>
                                      <a:gd name="T90" fmla="*/ 30 w 209"/>
                                      <a:gd name="T91" fmla="*/ 2 h 131"/>
                                      <a:gd name="T92" fmla="*/ 49 w 209"/>
                                      <a:gd name="T93" fmla="*/ 4 h 131"/>
                                      <a:gd name="T94" fmla="*/ 66 w 209"/>
                                      <a:gd name="T95" fmla="*/ 7 h 131"/>
                                      <a:gd name="T96" fmla="*/ 85 w 209"/>
                                      <a:gd name="T97" fmla="*/ 12 h 131"/>
                                      <a:gd name="T98" fmla="*/ 102 w 209"/>
                                      <a:gd name="T99" fmla="*/ 16 h 131"/>
                                      <a:gd name="T100" fmla="*/ 121 w 209"/>
                                      <a:gd name="T101" fmla="*/ 20 h 131"/>
                                      <a:gd name="T102" fmla="*/ 138 w 209"/>
                                      <a:gd name="T103" fmla="*/ 25 h 131"/>
                                      <a:gd name="T104" fmla="*/ 157 w 209"/>
                                      <a:gd name="T105" fmla="*/ 2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9" h="131">
                                        <a:moveTo>
                                          <a:pt x="157" y="29"/>
                                        </a:moveTo>
                                        <a:lnTo>
                                          <a:pt x="160" y="32"/>
                                        </a:lnTo>
                                        <a:lnTo>
                                          <a:pt x="165" y="35"/>
                                        </a:lnTo>
                                        <a:lnTo>
                                          <a:pt x="171" y="39"/>
                                        </a:lnTo>
                                        <a:lnTo>
                                          <a:pt x="180" y="45"/>
                                        </a:lnTo>
                                        <a:lnTo>
                                          <a:pt x="187" y="51"/>
                                        </a:lnTo>
                                        <a:lnTo>
                                          <a:pt x="196" y="58"/>
                                        </a:lnTo>
                                        <a:lnTo>
                                          <a:pt x="203" y="65"/>
                                        </a:lnTo>
                                        <a:lnTo>
                                          <a:pt x="209" y="72"/>
                                        </a:lnTo>
                                        <a:lnTo>
                                          <a:pt x="191" y="71"/>
                                        </a:lnTo>
                                        <a:lnTo>
                                          <a:pt x="171" y="66"/>
                                        </a:lnTo>
                                        <a:lnTo>
                                          <a:pt x="148" y="59"/>
                                        </a:lnTo>
                                        <a:lnTo>
                                          <a:pt x="124" y="53"/>
                                        </a:lnTo>
                                        <a:lnTo>
                                          <a:pt x="101" y="46"/>
                                        </a:lnTo>
                                        <a:lnTo>
                                          <a:pt x="78" y="39"/>
                                        </a:lnTo>
                                        <a:lnTo>
                                          <a:pt x="56" y="35"/>
                                        </a:lnTo>
                                        <a:lnTo>
                                          <a:pt x="37" y="32"/>
                                        </a:lnTo>
                                        <a:lnTo>
                                          <a:pt x="34" y="39"/>
                                        </a:lnTo>
                                        <a:lnTo>
                                          <a:pt x="34" y="46"/>
                                        </a:lnTo>
                                        <a:lnTo>
                                          <a:pt x="37" y="52"/>
                                        </a:lnTo>
                                        <a:lnTo>
                                          <a:pt x="43" y="58"/>
                                        </a:lnTo>
                                        <a:lnTo>
                                          <a:pt x="49" y="63"/>
                                        </a:lnTo>
                                        <a:lnTo>
                                          <a:pt x="56" y="66"/>
                                        </a:lnTo>
                                        <a:lnTo>
                                          <a:pt x="63" y="71"/>
                                        </a:lnTo>
                                        <a:lnTo>
                                          <a:pt x="70" y="72"/>
                                        </a:lnTo>
                                        <a:lnTo>
                                          <a:pt x="80" y="76"/>
                                        </a:lnTo>
                                        <a:lnTo>
                                          <a:pt x="96" y="82"/>
                                        </a:lnTo>
                                        <a:lnTo>
                                          <a:pt x="115" y="89"/>
                                        </a:lnTo>
                                        <a:lnTo>
                                          <a:pt x="135" y="97"/>
                                        </a:lnTo>
                                        <a:lnTo>
                                          <a:pt x="155" y="105"/>
                                        </a:lnTo>
                                        <a:lnTo>
                                          <a:pt x="173" y="114"/>
                                        </a:lnTo>
                                        <a:lnTo>
                                          <a:pt x="188" y="123"/>
                                        </a:lnTo>
                                        <a:lnTo>
                                          <a:pt x="197" y="131"/>
                                        </a:lnTo>
                                        <a:lnTo>
                                          <a:pt x="191" y="131"/>
                                        </a:lnTo>
                                        <a:lnTo>
                                          <a:pt x="178" y="130"/>
                                        </a:lnTo>
                                        <a:lnTo>
                                          <a:pt x="157" y="127"/>
                                        </a:lnTo>
                                        <a:lnTo>
                                          <a:pt x="129" y="123"/>
                                        </a:lnTo>
                                        <a:lnTo>
                                          <a:pt x="99" y="115"/>
                                        </a:lnTo>
                                        <a:lnTo>
                                          <a:pt x="66" y="107"/>
                                        </a:lnTo>
                                        <a:lnTo>
                                          <a:pt x="33" y="94"/>
                                        </a:lnTo>
                                        <a:lnTo>
                                          <a:pt x="0" y="78"/>
                                        </a:lnTo>
                                        <a:lnTo>
                                          <a:pt x="1" y="58"/>
                                        </a:lnTo>
                                        <a:lnTo>
                                          <a:pt x="0" y="36"/>
                                        </a:lnTo>
                                        <a:lnTo>
                                          <a:pt x="0" y="16"/>
                                        </a:lnTo>
                                        <a:lnTo>
                                          <a:pt x="11" y="0"/>
                                        </a:lnTo>
                                        <a:lnTo>
                                          <a:pt x="30" y="2"/>
                                        </a:lnTo>
                                        <a:lnTo>
                                          <a:pt x="49" y="4"/>
                                        </a:lnTo>
                                        <a:lnTo>
                                          <a:pt x="66" y="7"/>
                                        </a:lnTo>
                                        <a:lnTo>
                                          <a:pt x="85" y="12"/>
                                        </a:lnTo>
                                        <a:lnTo>
                                          <a:pt x="102" y="16"/>
                                        </a:lnTo>
                                        <a:lnTo>
                                          <a:pt x="121" y="20"/>
                                        </a:lnTo>
                                        <a:lnTo>
                                          <a:pt x="138" y="25"/>
                                        </a:lnTo>
                                        <a:lnTo>
                                          <a:pt x="157" y="2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58"/>
                                <wps:cNvSpPr>
                                  <a:spLocks/>
                                </wps:cNvSpPr>
                                <wps:spPr bwMode="auto">
                                  <a:xfrm>
                                    <a:off x="7340" y="3842"/>
                                    <a:ext cx="210" cy="132"/>
                                  </a:xfrm>
                                  <a:custGeom>
                                    <a:avLst/>
                                    <a:gdLst>
                                      <a:gd name="T0" fmla="*/ 157 w 210"/>
                                      <a:gd name="T1" fmla="*/ 28 h 132"/>
                                      <a:gd name="T2" fmla="*/ 160 w 210"/>
                                      <a:gd name="T3" fmla="*/ 31 h 132"/>
                                      <a:gd name="T4" fmla="*/ 166 w 210"/>
                                      <a:gd name="T5" fmla="*/ 36 h 132"/>
                                      <a:gd name="T6" fmla="*/ 173 w 210"/>
                                      <a:gd name="T7" fmla="*/ 40 h 132"/>
                                      <a:gd name="T8" fmla="*/ 180 w 210"/>
                                      <a:gd name="T9" fmla="*/ 46 h 132"/>
                                      <a:gd name="T10" fmla="*/ 189 w 210"/>
                                      <a:gd name="T11" fmla="*/ 51 h 132"/>
                                      <a:gd name="T12" fmla="*/ 197 w 210"/>
                                      <a:gd name="T13" fmla="*/ 59 h 132"/>
                                      <a:gd name="T14" fmla="*/ 205 w 210"/>
                                      <a:gd name="T15" fmla="*/ 66 h 132"/>
                                      <a:gd name="T16" fmla="*/ 210 w 210"/>
                                      <a:gd name="T17" fmla="*/ 73 h 132"/>
                                      <a:gd name="T18" fmla="*/ 193 w 210"/>
                                      <a:gd name="T19" fmla="*/ 72 h 132"/>
                                      <a:gd name="T20" fmla="*/ 172 w 210"/>
                                      <a:gd name="T21" fmla="*/ 67 h 132"/>
                                      <a:gd name="T22" fmla="*/ 148 w 210"/>
                                      <a:gd name="T23" fmla="*/ 60 h 132"/>
                                      <a:gd name="T24" fmla="*/ 125 w 210"/>
                                      <a:gd name="T25" fmla="*/ 54 h 132"/>
                                      <a:gd name="T26" fmla="*/ 101 w 210"/>
                                      <a:gd name="T27" fmla="*/ 47 h 132"/>
                                      <a:gd name="T28" fmla="*/ 78 w 210"/>
                                      <a:gd name="T29" fmla="*/ 40 h 132"/>
                                      <a:gd name="T30" fmla="*/ 56 w 210"/>
                                      <a:gd name="T31" fmla="*/ 36 h 132"/>
                                      <a:gd name="T32" fmla="*/ 38 w 210"/>
                                      <a:gd name="T33" fmla="*/ 33 h 132"/>
                                      <a:gd name="T34" fmla="*/ 35 w 210"/>
                                      <a:gd name="T35" fmla="*/ 40 h 132"/>
                                      <a:gd name="T36" fmla="*/ 36 w 210"/>
                                      <a:gd name="T37" fmla="*/ 47 h 132"/>
                                      <a:gd name="T38" fmla="*/ 39 w 210"/>
                                      <a:gd name="T39" fmla="*/ 53 h 132"/>
                                      <a:gd name="T40" fmla="*/ 43 w 210"/>
                                      <a:gd name="T41" fmla="*/ 59 h 132"/>
                                      <a:gd name="T42" fmla="*/ 51 w 210"/>
                                      <a:gd name="T43" fmla="*/ 64 h 132"/>
                                      <a:gd name="T44" fmla="*/ 56 w 210"/>
                                      <a:gd name="T45" fmla="*/ 67 h 132"/>
                                      <a:gd name="T46" fmla="*/ 64 w 210"/>
                                      <a:gd name="T47" fmla="*/ 72 h 132"/>
                                      <a:gd name="T48" fmla="*/ 71 w 210"/>
                                      <a:gd name="T49" fmla="*/ 73 h 132"/>
                                      <a:gd name="T50" fmla="*/ 81 w 210"/>
                                      <a:gd name="T51" fmla="*/ 77 h 132"/>
                                      <a:gd name="T52" fmla="*/ 97 w 210"/>
                                      <a:gd name="T53" fmla="*/ 83 h 132"/>
                                      <a:gd name="T54" fmla="*/ 115 w 210"/>
                                      <a:gd name="T55" fmla="*/ 90 h 132"/>
                                      <a:gd name="T56" fmla="*/ 136 w 210"/>
                                      <a:gd name="T57" fmla="*/ 97 h 132"/>
                                      <a:gd name="T58" fmla="*/ 156 w 210"/>
                                      <a:gd name="T59" fmla="*/ 106 h 132"/>
                                      <a:gd name="T60" fmla="*/ 174 w 210"/>
                                      <a:gd name="T61" fmla="*/ 115 h 132"/>
                                      <a:gd name="T62" fmla="*/ 189 w 210"/>
                                      <a:gd name="T63" fmla="*/ 123 h 132"/>
                                      <a:gd name="T64" fmla="*/ 199 w 210"/>
                                      <a:gd name="T65" fmla="*/ 132 h 132"/>
                                      <a:gd name="T66" fmla="*/ 193 w 210"/>
                                      <a:gd name="T67" fmla="*/ 132 h 132"/>
                                      <a:gd name="T68" fmla="*/ 180 w 210"/>
                                      <a:gd name="T69" fmla="*/ 131 h 132"/>
                                      <a:gd name="T70" fmla="*/ 159 w 210"/>
                                      <a:gd name="T71" fmla="*/ 128 h 132"/>
                                      <a:gd name="T72" fmla="*/ 131 w 210"/>
                                      <a:gd name="T73" fmla="*/ 123 h 132"/>
                                      <a:gd name="T74" fmla="*/ 100 w 210"/>
                                      <a:gd name="T75" fmla="*/ 116 h 132"/>
                                      <a:gd name="T76" fmla="*/ 66 w 210"/>
                                      <a:gd name="T77" fmla="*/ 108 h 132"/>
                                      <a:gd name="T78" fmla="*/ 33 w 210"/>
                                      <a:gd name="T79" fmla="*/ 95 h 132"/>
                                      <a:gd name="T80" fmla="*/ 0 w 210"/>
                                      <a:gd name="T81" fmla="*/ 79 h 132"/>
                                      <a:gd name="T82" fmla="*/ 2 w 210"/>
                                      <a:gd name="T83" fmla="*/ 59 h 132"/>
                                      <a:gd name="T84" fmla="*/ 0 w 210"/>
                                      <a:gd name="T85" fmla="*/ 37 h 132"/>
                                      <a:gd name="T86" fmla="*/ 0 w 210"/>
                                      <a:gd name="T87" fmla="*/ 17 h 132"/>
                                      <a:gd name="T88" fmla="*/ 12 w 210"/>
                                      <a:gd name="T89" fmla="*/ 0 h 132"/>
                                      <a:gd name="T90" fmla="*/ 30 w 210"/>
                                      <a:gd name="T91" fmla="*/ 1 h 132"/>
                                      <a:gd name="T92" fmla="*/ 49 w 210"/>
                                      <a:gd name="T93" fmla="*/ 4 h 132"/>
                                      <a:gd name="T94" fmla="*/ 68 w 210"/>
                                      <a:gd name="T95" fmla="*/ 8 h 132"/>
                                      <a:gd name="T96" fmla="*/ 87 w 210"/>
                                      <a:gd name="T97" fmla="*/ 11 h 132"/>
                                      <a:gd name="T98" fmla="*/ 104 w 210"/>
                                      <a:gd name="T99" fmla="*/ 15 h 132"/>
                                      <a:gd name="T100" fmla="*/ 121 w 210"/>
                                      <a:gd name="T101" fmla="*/ 20 h 132"/>
                                      <a:gd name="T102" fmla="*/ 140 w 210"/>
                                      <a:gd name="T103" fmla="*/ 24 h 132"/>
                                      <a:gd name="T104" fmla="*/ 157 w 210"/>
                                      <a:gd name="T105" fmla="*/ 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0" h="132">
                                        <a:moveTo>
                                          <a:pt x="157" y="28"/>
                                        </a:moveTo>
                                        <a:lnTo>
                                          <a:pt x="160" y="31"/>
                                        </a:lnTo>
                                        <a:lnTo>
                                          <a:pt x="166" y="36"/>
                                        </a:lnTo>
                                        <a:lnTo>
                                          <a:pt x="173" y="40"/>
                                        </a:lnTo>
                                        <a:lnTo>
                                          <a:pt x="180" y="46"/>
                                        </a:lnTo>
                                        <a:lnTo>
                                          <a:pt x="189" y="51"/>
                                        </a:lnTo>
                                        <a:lnTo>
                                          <a:pt x="197" y="59"/>
                                        </a:lnTo>
                                        <a:lnTo>
                                          <a:pt x="205" y="66"/>
                                        </a:lnTo>
                                        <a:lnTo>
                                          <a:pt x="210" y="73"/>
                                        </a:lnTo>
                                        <a:lnTo>
                                          <a:pt x="193" y="72"/>
                                        </a:lnTo>
                                        <a:lnTo>
                                          <a:pt x="172" y="67"/>
                                        </a:lnTo>
                                        <a:lnTo>
                                          <a:pt x="148" y="60"/>
                                        </a:lnTo>
                                        <a:lnTo>
                                          <a:pt x="125" y="54"/>
                                        </a:lnTo>
                                        <a:lnTo>
                                          <a:pt x="101" y="47"/>
                                        </a:lnTo>
                                        <a:lnTo>
                                          <a:pt x="78" y="40"/>
                                        </a:lnTo>
                                        <a:lnTo>
                                          <a:pt x="56" y="36"/>
                                        </a:lnTo>
                                        <a:lnTo>
                                          <a:pt x="38" y="33"/>
                                        </a:lnTo>
                                        <a:lnTo>
                                          <a:pt x="35" y="40"/>
                                        </a:lnTo>
                                        <a:lnTo>
                                          <a:pt x="36" y="47"/>
                                        </a:lnTo>
                                        <a:lnTo>
                                          <a:pt x="39" y="53"/>
                                        </a:lnTo>
                                        <a:lnTo>
                                          <a:pt x="43" y="59"/>
                                        </a:lnTo>
                                        <a:lnTo>
                                          <a:pt x="51" y="64"/>
                                        </a:lnTo>
                                        <a:lnTo>
                                          <a:pt x="56" y="67"/>
                                        </a:lnTo>
                                        <a:lnTo>
                                          <a:pt x="64" y="72"/>
                                        </a:lnTo>
                                        <a:lnTo>
                                          <a:pt x="71" y="73"/>
                                        </a:lnTo>
                                        <a:lnTo>
                                          <a:pt x="81" y="77"/>
                                        </a:lnTo>
                                        <a:lnTo>
                                          <a:pt x="97" y="83"/>
                                        </a:lnTo>
                                        <a:lnTo>
                                          <a:pt x="115" y="90"/>
                                        </a:lnTo>
                                        <a:lnTo>
                                          <a:pt x="136" y="97"/>
                                        </a:lnTo>
                                        <a:lnTo>
                                          <a:pt x="156" y="106"/>
                                        </a:lnTo>
                                        <a:lnTo>
                                          <a:pt x="174" y="115"/>
                                        </a:lnTo>
                                        <a:lnTo>
                                          <a:pt x="189" y="123"/>
                                        </a:lnTo>
                                        <a:lnTo>
                                          <a:pt x="199" y="132"/>
                                        </a:lnTo>
                                        <a:lnTo>
                                          <a:pt x="193" y="132"/>
                                        </a:lnTo>
                                        <a:lnTo>
                                          <a:pt x="180" y="131"/>
                                        </a:lnTo>
                                        <a:lnTo>
                                          <a:pt x="159" y="128"/>
                                        </a:lnTo>
                                        <a:lnTo>
                                          <a:pt x="131" y="123"/>
                                        </a:lnTo>
                                        <a:lnTo>
                                          <a:pt x="100" y="116"/>
                                        </a:lnTo>
                                        <a:lnTo>
                                          <a:pt x="66" y="108"/>
                                        </a:lnTo>
                                        <a:lnTo>
                                          <a:pt x="33" y="95"/>
                                        </a:lnTo>
                                        <a:lnTo>
                                          <a:pt x="0" y="79"/>
                                        </a:lnTo>
                                        <a:lnTo>
                                          <a:pt x="2" y="59"/>
                                        </a:lnTo>
                                        <a:lnTo>
                                          <a:pt x="0" y="37"/>
                                        </a:lnTo>
                                        <a:lnTo>
                                          <a:pt x="0" y="17"/>
                                        </a:lnTo>
                                        <a:lnTo>
                                          <a:pt x="12" y="0"/>
                                        </a:lnTo>
                                        <a:lnTo>
                                          <a:pt x="30" y="1"/>
                                        </a:lnTo>
                                        <a:lnTo>
                                          <a:pt x="49" y="4"/>
                                        </a:lnTo>
                                        <a:lnTo>
                                          <a:pt x="68" y="8"/>
                                        </a:lnTo>
                                        <a:lnTo>
                                          <a:pt x="87" y="11"/>
                                        </a:lnTo>
                                        <a:lnTo>
                                          <a:pt x="104" y="15"/>
                                        </a:lnTo>
                                        <a:lnTo>
                                          <a:pt x="121" y="20"/>
                                        </a:lnTo>
                                        <a:lnTo>
                                          <a:pt x="140" y="24"/>
                                        </a:lnTo>
                                        <a:lnTo>
                                          <a:pt x="157" y="2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59"/>
                                <wps:cNvSpPr>
                                  <a:spLocks/>
                                </wps:cNvSpPr>
                                <wps:spPr bwMode="auto">
                                  <a:xfrm>
                                    <a:off x="7059" y="4127"/>
                                    <a:ext cx="1206" cy="391"/>
                                  </a:xfrm>
                                  <a:custGeom>
                                    <a:avLst/>
                                    <a:gdLst>
                                      <a:gd name="T0" fmla="*/ 846 w 1206"/>
                                      <a:gd name="T1" fmla="*/ 252 h 391"/>
                                      <a:gd name="T2" fmla="*/ 840 w 1206"/>
                                      <a:gd name="T3" fmla="*/ 269 h 391"/>
                                      <a:gd name="T4" fmla="*/ 838 w 1206"/>
                                      <a:gd name="T5" fmla="*/ 295 h 391"/>
                                      <a:gd name="T6" fmla="*/ 850 w 1206"/>
                                      <a:gd name="T7" fmla="*/ 319 h 391"/>
                                      <a:gd name="T8" fmla="*/ 885 w 1206"/>
                                      <a:gd name="T9" fmla="*/ 332 h 391"/>
                                      <a:gd name="T10" fmla="*/ 925 w 1206"/>
                                      <a:gd name="T11" fmla="*/ 335 h 391"/>
                                      <a:gd name="T12" fmla="*/ 972 w 1206"/>
                                      <a:gd name="T13" fmla="*/ 329 h 391"/>
                                      <a:gd name="T14" fmla="*/ 1021 w 1206"/>
                                      <a:gd name="T15" fmla="*/ 318 h 391"/>
                                      <a:gd name="T16" fmla="*/ 1070 w 1206"/>
                                      <a:gd name="T17" fmla="*/ 302 h 391"/>
                                      <a:gd name="T18" fmla="*/ 1116 w 1206"/>
                                      <a:gd name="T19" fmla="*/ 282 h 391"/>
                                      <a:gd name="T20" fmla="*/ 1158 w 1206"/>
                                      <a:gd name="T21" fmla="*/ 262 h 391"/>
                                      <a:gd name="T22" fmla="*/ 1193 w 1206"/>
                                      <a:gd name="T23" fmla="*/ 243 h 391"/>
                                      <a:gd name="T24" fmla="*/ 1206 w 1206"/>
                                      <a:gd name="T25" fmla="*/ 237 h 391"/>
                                      <a:gd name="T26" fmla="*/ 1201 w 1206"/>
                                      <a:gd name="T27" fmla="*/ 250 h 391"/>
                                      <a:gd name="T28" fmla="*/ 1191 w 1206"/>
                                      <a:gd name="T29" fmla="*/ 269 h 391"/>
                                      <a:gd name="T30" fmla="*/ 1171 w 1206"/>
                                      <a:gd name="T31" fmla="*/ 292 h 391"/>
                                      <a:gd name="T32" fmla="*/ 1138 w 1206"/>
                                      <a:gd name="T33" fmla="*/ 316 h 391"/>
                                      <a:gd name="T34" fmla="*/ 1089 w 1206"/>
                                      <a:gd name="T35" fmla="*/ 341 h 391"/>
                                      <a:gd name="T36" fmla="*/ 1020 w 1206"/>
                                      <a:gd name="T37" fmla="*/ 364 h 391"/>
                                      <a:gd name="T38" fmla="*/ 929 w 1206"/>
                                      <a:gd name="T39" fmla="*/ 384 h 391"/>
                                      <a:gd name="T40" fmla="*/ 854 w 1206"/>
                                      <a:gd name="T41" fmla="*/ 391 h 391"/>
                                      <a:gd name="T42" fmla="*/ 813 w 1206"/>
                                      <a:gd name="T43" fmla="*/ 377 h 391"/>
                                      <a:gd name="T44" fmla="*/ 775 w 1206"/>
                                      <a:gd name="T45" fmla="*/ 350 h 391"/>
                                      <a:gd name="T46" fmla="*/ 756 w 1206"/>
                                      <a:gd name="T47" fmla="*/ 315 h 391"/>
                                      <a:gd name="T48" fmla="*/ 751 w 1206"/>
                                      <a:gd name="T49" fmla="*/ 295 h 391"/>
                                      <a:gd name="T50" fmla="*/ 705 w 1206"/>
                                      <a:gd name="T51" fmla="*/ 285 h 391"/>
                                      <a:gd name="T52" fmla="*/ 620 w 1206"/>
                                      <a:gd name="T53" fmla="*/ 266 h 391"/>
                                      <a:gd name="T54" fmla="*/ 512 w 1206"/>
                                      <a:gd name="T55" fmla="*/ 240 h 391"/>
                                      <a:gd name="T56" fmla="*/ 391 w 1206"/>
                                      <a:gd name="T57" fmla="*/ 208 h 391"/>
                                      <a:gd name="T58" fmla="*/ 270 w 1206"/>
                                      <a:gd name="T59" fmla="*/ 174 h 391"/>
                                      <a:gd name="T60" fmla="*/ 159 w 1206"/>
                                      <a:gd name="T61" fmla="*/ 138 h 391"/>
                                      <a:gd name="T62" fmla="*/ 71 w 1206"/>
                                      <a:gd name="T63" fmla="*/ 102 h 391"/>
                                      <a:gd name="T64" fmla="*/ 28 w 1206"/>
                                      <a:gd name="T65" fmla="*/ 70 h 391"/>
                                      <a:gd name="T66" fmla="*/ 5 w 1206"/>
                                      <a:gd name="T67" fmla="*/ 36 h 391"/>
                                      <a:gd name="T68" fmla="*/ 19 w 1206"/>
                                      <a:gd name="T69" fmla="*/ 20 h 391"/>
                                      <a:gd name="T70" fmla="*/ 90 w 1206"/>
                                      <a:gd name="T71" fmla="*/ 63 h 391"/>
                                      <a:gd name="T72" fmla="*/ 192 w 1206"/>
                                      <a:gd name="T73" fmla="*/ 106 h 391"/>
                                      <a:gd name="T74" fmla="*/ 317 w 1206"/>
                                      <a:gd name="T75" fmla="*/ 147 h 391"/>
                                      <a:gd name="T76" fmla="*/ 451 w 1206"/>
                                      <a:gd name="T77" fmla="*/ 184 h 391"/>
                                      <a:gd name="T78" fmla="*/ 585 w 1206"/>
                                      <a:gd name="T79" fmla="*/ 216 h 391"/>
                                      <a:gd name="T80" fmla="*/ 709 w 1206"/>
                                      <a:gd name="T81" fmla="*/ 237 h 391"/>
                                      <a:gd name="T82" fmla="*/ 808 w 1206"/>
                                      <a:gd name="T83" fmla="*/ 24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06" h="391">
                                        <a:moveTo>
                                          <a:pt x="847" y="249"/>
                                        </a:moveTo>
                                        <a:lnTo>
                                          <a:pt x="846" y="252"/>
                                        </a:lnTo>
                                        <a:lnTo>
                                          <a:pt x="843" y="259"/>
                                        </a:lnTo>
                                        <a:lnTo>
                                          <a:pt x="840" y="269"/>
                                        </a:lnTo>
                                        <a:lnTo>
                                          <a:pt x="837" y="282"/>
                                        </a:lnTo>
                                        <a:lnTo>
                                          <a:pt x="838" y="295"/>
                                        </a:lnTo>
                                        <a:lnTo>
                                          <a:pt x="841" y="308"/>
                                        </a:lnTo>
                                        <a:lnTo>
                                          <a:pt x="850" y="319"/>
                                        </a:lnTo>
                                        <a:lnTo>
                                          <a:pt x="866" y="328"/>
                                        </a:lnTo>
                                        <a:lnTo>
                                          <a:pt x="885" y="332"/>
                                        </a:lnTo>
                                        <a:lnTo>
                                          <a:pt x="903" y="335"/>
                                        </a:lnTo>
                                        <a:lnTo>
                                          <a:pt x="925" y="335"/>
                                        </a:lnTo>
                                        <a:lnTo>
                                          <a:pt x="948" y="334"/>
                                        </a:lnTo>
                                        <a:lnTo>
                                          <a:pt x="972" y="329"/>
                                        </a:lnTo>
                                        <a:lnTo>
                                          <a:pt x="997" y="325"/>
                                        </a:lnTo>
                                        <a:lnTo>
                                          <a:pt x="1021" y="318"/>
                                        </a:lnTo>
                                        <a:lnTo>
                                          <a:pt x="1046" y="311"/>
                                        </a:lnTo>
                                        <a:lnTo>
                                          <a:pt x="1070" y="302"/>
                                        </a:lnTo>
                                        <a:lnTo>
                                          <a:pt x="1095" y="292"/>
                                        </a:lnTo>
                                        <a:lnTo>
                                          <a:pt x="1116" y="282"/>
                                        </a:lnTo>
                                        <a:lnTo>
                                          <a:pt x="1138" y="272"/>
                                        </a:lnTo>
                                        <a:lnTo>
                                          <a:pt x="1158" y="262"/>
                                        </a:lnTo>
                                        <a:lnTo>
                                          <a:pt x="1177" y="253"/>
                                        </a:lnTo>
                                        <a:lnTo>
                                          <a:pt x="1193" y="243"/>
                                        </a:lnTo>
                                        <a:lnTo>
                                          <a:pt x="1206" y="234"/>
                                        </a:lnTo>
                                        <a:lnTo>
                                          <a:pt x="1206" y="237"/>
                                        </a:lnTo>
                                        <a:lnTo>
                                          <a:pt x="1204" y="243"/>
                                        </a:lnTo>
                                        <a:lnTo>
                                          <a:pt x="1201" y="250"/>
                                        </a:lnTo>
                                        <a:lnTo>
                                          <a:pt x="1197" y="259"/>
                                        </a:lnTo>
                                        <a:lnTo>
                                          <a:pt x="1191" y="269"/>
                                        </a:lnTo>
                                        <a:lnTo>
                                          <a:pt x="1183" y="279"/>
                                        </a:lnTo>
                                        <a:lnTo>
                                          <a:pt x="1171" y="292"/>
                                        </a:lnTo>
                                        <a:lnTo>
                                          <a:pt x="1157" y="304"/>
                                        </a:lnTo>
                                        <a:lnTo>
                                          <a:pt x="1138" y="316"/>
                                        </a:lnTo>
                                        <a:lnTo>
                                          <a:pt x="1116" y="329"/>
                                        </a:lnTo>
                                        <a:lnTo>
                                          <a:pt x="1089" y="341"/>
                                        </a:lnTo>
                                        <a:lnTo>
                                          <a:pt x="1057" y="354"/>
                                        </a:lnTo>
                                        <a:lnTo>
                                          <a:pt x="1020" y="364"/>
                                        </a:lnTo>
                                        <a:lnTo>
                                          <a:pt x="978" y="374"/>
                                        </a:lnTo>
                                        <a:lnTo>
                                          <a:pt x="929" y="384"/>
                                        </a:lnTo>
                                        <a:lnTo>
                                          <a:pt x="874" y="391"/>
                                        </a:lnTo>
                                        <a:lnTo>
                                          <a:pt x="854" y="391"/>
                                        </a:lnTo>
                                        <a:lnTo>
                                          <a:pt x="833" y="386"/>
                                        </a:lnTo>
                                        <a:lnTo>
                                          <a:pt x="813" y="377"/>
                                        </a:lnTo>
                                        <a:lnTo>
                                          <a:pt x="792" y="365"/>
                                        </a:lnTo>
                                        <a:lnTo>
                                          <a:pt x="775" y="350"/>
                                        </a:lnTo>
                                        <a:lnTo>
                                          <a:pt x="762" y="334"/>
                                        </a:lnTo>
                                        <a:lnTo>
                                          <a:pt x="756" y="315"/>
                                        </a:lnTo>
                                        <a:lnTo>
                                          <a:pt x="758" y="296"/>
                                        </a:lnTo>
                                        <a:lnTo>
                                          <a:pt x="751" y="295"/>
                                        </a:lnTo>
                                        <a:lnTo>
                                          <a:pt x="733" y="291"/>
                                        </a:lnTo>
                                        <a:lnTo>
                                          <a:pt x="705" y="285"/>
                                        </a:lnTo>
                                        <a:lnTo>
                                          <a:pt x="666" y="276"/>
                                        </a:lnTo>
                                        <a:lnTo>
                                          <a:pt x="620" y="266"/>
                                        </a:lnTo>
                                        <a:lnTo>
                                          <a:pt x="568" y="253"/>
                                        </a:lnTo>
                                        <a:lnTo>
                                          <a:pt x="512" y="240"/>
                                        </a:lnTo>
                                        <a:lnTo>
                                          <a:pt x="453" y="224"/>
                                        </a:lnTo>
                                        <a:lnTo>
                                          <a:pt x="391" y="208"/>
                                        </a:lnTo>
                                        <a:lnTo>
                                          <a:pt x="330" y="193"/>
                                        </a:lnTo>
                                        <a:lnTo>
                                          <a:pt x="270" y="174"/>
                                        </a:lnTo>
                                        <a:lnTo>
                                          <a:pt x="212" y="157"/>
                                        </a:lnTo>
                                        <a:lnTo>
                                          <a:pt x="159" y="138"/>
                                        </a:lnTo>
                                        <a:lnTo>
                                          <a:pt x="111" y="121"/>
                                        </a:lnTo>
                                        <a:lnTo>
                                          <a:pt x="71" y="102"/>
                                        </a:lnTo>
                                        <a:lnTo>
                                          <a:pt x="39" y="85"/>
                                        </a:lnTo>
                                        <a:lnTo>
                                          <a:pt x="28" y="70"/>
                                        </a:lnTo>
                                        <a:lnTo>
                                          <a:pt x="15" y="57"/>
                                        </a:lnTo>
                                        <a:lnTo>
                                          <a:pt x="5" y="36"/>
                                        </a:lnTo>
                                        <a:lnTo>
                                          <a:pt x="0" y="0"/>
                                        </a:lnTo>
                                        <a:lnTo>
                                          <a:pt x="19" y="20"/>
                                        </a:lnTo>
                                        <a:lnTo>
                                          <a:pt x="49" y="41"/>
                                        </a:lnTo>
                                        <a:lnTo>
                                          <a:pt x="90" y="63"/>
                                        </a:lnTo>
                                        <a:lnTo>
                                          <a:pt x="137" y="85"/>
                                        </a:lnTo>
                                        <a:lnTo>
                                          <a:pt x="192" y="106"/>
                                        </a:lnTo>
                                        <a:lnTo>
                                          <a:pt x="252" y="126"/>
                                        </a:lnTo>
                                        <a:lnTo>
                                          <a:pt x="317" y="147"/>
                                        </a:lnTo>
                                        <a:lnTo>
                                          <a:pt x="383" y="167"/>
                                        </a:lnTo>
                                        <a:lnTo>
                                          <a:pt x="451" y="184"/>
                                        </a:lnTo>
                                        <a:lnTo>
                                          <a:pt x="519" y="201"/>
                                        </a:lnTo>
                                        <a:lnTo>
                                          <a:pt x="585" y="216"/>
                                        </a:lnTo>
                                        <a:lnTo>
                                          <a:pt x="648" y="227"/>
                                        </a:lnTo>
                                        <a:lnTo>
                                          <a:pt x="709" y="237"/>
                                        </a:lnTo>
                                        <a:lnTo>
                                          <a:pt x="762" y="244"/>
                                        </a:lnTo>
                                        <a:lnTo>
                                          <a:pt x="808" y="249"/>
                                        </a:lnTo>
                                        <a:lnTo>
                                          <a:pt x="847" y="24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74" o:spid="_x0000_s1026" style="position:absolute;margin-left:-2.4pt;margin-top:9.95pt;width:366.4pt;height:110.75pt;z-index:252940288" coordorigin="1650,2217" coordsize="7328,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">
                      <v:shape id="Freeform 3" o:spid="_x0000_s1027" style="position:absolute;left:3656;top:3592;width:92;height:140;visibility:visible;mso-wrap-style:square;v-text-anchor:top" coordsize="9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g+sUA&#10;AADcAAAADwAAAGRycy9kb3ducmV2LnhtbESPQWvCQBSE7wX/w/KE3uomCqLRVUQRbD0Ukx56fGZf&#10;s6HZtzG71fjv3UKhx2FmvmGW69424kqdrx0rSEcJCOLS6ZorBR/F/mUGwgdkjY1jUnAnD+vV4GmJ&#10;mXY3PtE1D5WIEPYZKjAhtJmUvjRk0Y9cSxy9L9dZDFF2ldQd3iLcNnKcJFNpsea4YLClraHyO/+x&#10;CnaFT/Pd5jj+nLy+FymeL97YN6Weh/1mASJQH/7Df+2DVjCbzO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D6xQAAANwAAAAPAAAAAAAAAAAAAAAAAJgCAABkcnMv&#10;ZG93bnJldi54bWxQSwUGAAAAAAQABAD1AAAAigMAAAAA&#10;" path="m,35l87,r5,26l43,140,,35xe" fillcolor="#bac6d6" stroked="f">
                        <v:path arrowok="t" o:connecttype="custom" o:connectlocs="0,35;87,0;92,26;43,140;0,35" o:connectangles="0,0,0,0,0"/>
                      </v:shape>
                      <v:shape id="Freeform 4" o:spid="_x0000_s1028" style="position:absolute;left:1997;top:3062;width:1646;height:1151;visibility:visible;mso-wrap-style:square;v-text-anchor:top" coordsize="1646,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UPMUA&#10;AADcAAAADwAAAGRycy9kb3ducmV2LnhtbESPQWvCQBSE7wX/w/IEb3VjLSLRjYhUKUgLWhG8PbIv&#10;2WD2bciuSfrvu4VCj8PMfMOsN4OtRUetrxwrmE0TEMS50xWXCi5f++clCB+QNdaOScE3edhko6c1&#10;ptr1fKLuHEoRIexTVGBCaFIpfW7Iop+6hjh6hWsthijbUuoW+wi3tXxJkoW0WHFcMNjQzlB+Pz+s&#10;gn5/vHXV4WN+fbMFXo+f3cKcpFKT8bBdgQg0hP/wX/tdK1i+zu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VQ8xQAAANwAAAAPAAAAAAAAAAAAAAAAAJgCAABkcnMv&#10;ZG93bnJldi54bWxQSwUGAAAAAAQABAD1AAAAigMAAAAA&#10;" path="m81,393r-6,13l66,426,55,454,42,485,27,520,16,556,7,592,1,627,,670r4,60l11,801r12,75l39,951r21,66l85,1070r30,33l131,1112r23,7l184,1125r35,6l258,1136r41,5l345,1144r48,2l440,1149r49,2l538,1151r46,l629,1151r42,-2l708,1146r33,-2l775,1139r34,-4l848,1129r42,-6l932,1116r43,-8l1018,1100r43,-8l1104,1085r41,-9l1183,1067r35,-7l1251,1053r28,-7l1302,1040r18,-6l1363,1020r41,-16l1440,988r33,-16l1503,958r26,-16l1554,928r20,-13l1591,902r16,-12l1618,880r10,-9l1637,864r4,-6l1644,856r2,-2l1421,174r-4,-5l1405,154r-17,-21l1365,108,1338,81,1309,56,1277,35,1245,20r-8,-3l1224,16r-15,-3l1192,12,1172,9,1150,7,1127,6,1103,4,1077,3,1052,1r-25,l1001,,975,,950,,926,1,904,3,893,4,877,6,858,7r-22,3l813,12r-24,2l763,17r-24,3l713,23r-23,3l668,29r-19,1l633,32r-13,1l613,35r-3,l603,37,582,48,553,61,517,76,481,95r-33,17l420,127r-15,13l392,151r-19,16l351,186r-23,20l305,228r-19,21l271,269r-8,19l259,310r-7,27l245,366r-9,30l229,423r-7,23l217,462r-1,6l119,359,81,393xe" stroked="f">
                        <v:path arrowok="t" o:connecttype="custom" o:connectlocs="66,426;27,520;1,627;11,801;60,1017;131,1112;219,1131;345,1144;489,1151;629,1151;741,1144;848,1129;975,1108;1104,1085;1218,1060;1302,1040;1404,1004;1503,958;1574,915;1618,880;1641,858;1421,174;1388,133;1309,56;1237,17;1192,12;1127,6;1052,1;975,0;904,3;858,7;789,14;713,23;649,30;613,35;582,48;481,95;405,140;351,186;286,249;259,310;236,396;217,462;81,393" o:connectangles="0,0,0,0,0,0,0,0,0,0,0,0,0,0,0,0,0,0,0,0,0,0,0,0,0,0,0,0,0,0,0,0,0,0,0,0,0,0,0,0,0,0,0,0"/>
                      </v:shape>
                      <v:shape id="Freeform 5" o:spid="_x0000_s1029" style="position:absolute;left:1885;top:2611;width:1643;height:797;visibility:visible;mso-wrap-style:square;v-text-anchor:top" coordsize="164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8yMIA&#10;AADcAAAADwAAAGRycy9kb3ducmV2LnhtbESPzWrDMBCE74W8g9hAb43s0ATjRjHFJNDe8ntfrK0t&#10;aq0cS7Hdt68KhRyHmfmG2RSTbcVAvTeOFaSLBARx5bThWsHlvH/JQPiArLF1TAp+yEOxnT1tMNdu&#10;5CMNp1CLCGGfo4ImhC6X0lcNWfQL1xFH78v1FkOUfS11j2OE21Yuk2QtLRqOCw12VDZUfZ/uVkGZ&#10;6sPnMJrd2qQeV0OW2nC7KvU8n97fQASawiP83/7QCrLXJ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PzIwgAAANwAAAAPAAAAAAAAAAAAAAAAAJgCAABkcnMvZG93&#10;bnJldi54bWxQSwUGAAAAAAQABAD1AAAAhwMAAAAA&#10;" path="m,533r4,3l18,545r20,11l61,572r26,17l113,607r25,18l157,643r20,18l200,686r26,24l253,736r23,23l296,779r15,13l315,797r-3,-12l308,759r,-34l319,692r13,-18l349,654r22,-22l394,609r26,-23l445,566r24,-16l491,537r21,-11l535,514r25,-13l584,488r22,-11l623,467r12,-6l639,458,889,209r5,-6l907,189r18,-22l946,144r21,-23l987,101r16,-11l1012,87r7,3l1035,92r24,6l1090,104r36,7l1166,118r42,9l1251,134r44,9l1337,151r41,9l1414,167r30,6l1470,179r16,6l1494,187r3,9l1493,210r-7,18l1474,246r-11,19l1451,281r-7,12l1441,297r-2,1l1438,304r-6,7l1422,323r-14,13l1389,352r-24,18l1331,389r,7l1342,408r17,13l1382,437r24,13l1431,458r20,5l1464,458r14,-19l1501,403r29,-47l1562,303r30,-51l1618,208r17,-32l1643,164r-52,-30l1583,133r-17,-6l1536,120r-37,-9l1454,100,1402,87,1347,74,1290,59,1231,46,1172,35,1114,23,1062,13,1013,6,972,2,938,,915,3r-21,7l866,23,835,42,799,65,761,92r-40,29l681,151r-41,31l601,212r-36,30l531,270r-29,24l476,314r-19,16l446,342r-4,2l439,346r-10,6l414,359r-16,7l380,375r-18,7l345,388r-13,1l318,391r-17,4l279,401r-25,7l227,416r-29,9l169,435r-30,10l116,455,93,467,70,481,49,497,28,510,14,522,4,530,,533xe" fillcolor="#dde5ed" stroked="f">
                        <v:path arrowok="t" o:connecttype="custom" o:connectlocs="18,545;87,589;157,643;226,710;296,779;312,785;319,692;371,632;445,566;512,526;584,488;635,461;894,203;946,144;1003,90;1035,92;1126,111;1251,134;1378,160;1470,179;1497,196;1474,246;1444,293;1438,304;1408,336;1331,389;1359,421;1431,458;1478,439;1562,303;1635,176;1583,133;1499,111;1347,74;1172,35;1013,6;915,3;835,42;721,121;601,212;502,294;446,342;429,352;380,375;332,389;279,401;198,425;116,455;49,497;4,530" o:connectangles="0,0,0,0,0,0,0,0,0,0,0,0,0,0,0,0,0,0,0,0,0,0,0,0,0,0,0,0,0,0,0,0,0,0,0,0,0,0,0,0,0,0,0,0,0,0,0,0,0,0"/>
                      </v:shape>
                      <v:shape id="Freeform 6" o:spid="_x0000_s1030" style="position:absolute;left:2306;top:2541;width:1324;height:459;visibility:visible;mso-wrap-style:square;v-text-anchor:top" coordsize="1324,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1xYcUA&#10;AADcAAAADwAAAGRycy9kb3ducmV2LnhtbESPS2vDMBCE74X+B7GFXkwj54ExbpQQAgkltzxIr4u1&#10;sU2tlZEUx+mvrwKBHoeZ+YaZLwfTip6cbywrGI9SEMSl1Q1XCk7HzUcOwgdkja1lUnAnD8vF68sc&#10;C21vvKf+ECoRIewLVFCH0BVS+rImg35kO+LoXawzGKJ0ldQObxFuWjlJ00wabDgu1NjRuqby53A1&#10;Cn6TbHpKep3rlneJG3+f75fZVqn3t2H1CSLQEP7Dz/aXVpDPpvA4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XFhxQAAANwAAAAPAAAAAAAAAAAAAAAAAJgCAABkcnMv&#10;ZG93bnJldi54bWxQSwUGAAAAAAQABAD1AAAAigMAAAAA&#10;" path="m1324,201r-6,23l1298,262r-29,43l1233,351r-36,43l1164,430r-25,23l1128,459r4,-24l1148,403r25,-38l1201,327r29,-36l1256,260r19,-21l1282,232r1,-11l1281,213r-6,-7l1268,200r-10,-4l1247,191r-8,-3l1230,184r-44,-16l1135,154r-55,-15l1023,125,964,111,905,98,844,86,785,75,728,64,674,57,624,50,579,46,540,43,509,41r-25,2l470,47r-4,3l453,59,434,73,408,92r-30,21l343,138r-37,27l265,194r-40,29l185,253r-39,29l108,309,74,335,45,358,21,378,2,394,,393r2,-7l5,376r6,-13l19,347,29,331,42,315,57,299r4,-3l71,286,87,272r21,-19l134,232r29,-25l196,180r35,-28l265,125,303,98,337,72,372,50,405,30,435,14,461,4,484,r36,l565,3r53,5l679,15r63,11l810,37r69,14l949,66r68,17l1082,99r60,17l1197,135r48,17l1282,170r27,15l1324,201xe" fillcolor="#4c4c4c" stroked="f">
                        <v:path arrowok="t" o:connecttype="custom" o:connectlocs="1318,224;1269,305;1197,394;1139,453;1132,435;1173,365;1230,291;1275,239;1283,221;1275,206;1258,196;1239,188;1186,168;1080,139;964,111;844,86;728,64;624,50;540,43;484,43;466,50;434,73;378,113;306,165;225,223;146,282;74,335;21,378;0,393;5,376;19,347;42,315;61,296;87,272;134,232;196,180;265,125;337,72;405,30;461,4;520,0;618,8;742,26;879,51;1017,83;1142,116;1245,152;1309,185" o:connectangles="0,0,0,0,0,0,0,0,0,0,0,0,0,0,0,0,0,0,0,0,0,0,0,0,0,0,0,0,0,0,0,0,0,0,0,0,0,0,0,0,0,0,0,0,0,0,0,0"/>
                      </v:shape>
                      <v:shape id="Freeform 7" o:spid="_x0000_s1031" style="position:absolute;left:2476;top:2677;width:284;height:394;visibility:visible;mso-wrap-style:square;v-text-anchor:top" coordsize="284,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JOcQA&#10;AADcAAAADwAAAGRycy9kb3ducmV2LnhtbESP3WrCQBSE7wu+w3IK3tVNS4iauooIFi+KEM0DHLLH&#10;JDR7NmbX/Lx9t1DwcpiZb5jNbjSN6KlztWUF74sIBHFhdc2lgvx6fFuBcB5ZY2OZFEzkYLedvWww&#10;1XbgjPqLL0WAsEtRQeV9m0rpiooMuoVtiYN3s51BH2RXSt3hEOCmkR9RlEiDNYeFCls6VFT8XB5G&#10;wT2j42Md53tOpsksv/Lz92FJSs1fx/0nCE+jf4b/2yetYBXH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0iTnEAAAA3AAAAA8AAAAAAAAAAAAAAAAAmAIAAGRycy9k&#10;b3ducmV2LnhtbFBLBQYAAAAABAAEAPUAAACJAwAAAAA=&#10;" path="m54,251l35,296r-7,47l28,379r,15l19,386,9,369,2,342,,307,9,264,31,215,69,160r60,-60l146,85,165,71,183,57,202,44,222,32,242,21,262,11,284,r-1,2l278,6r-8,6l260,22,248,32,234,47,218,61,201,78,182,96r-19,20l144,136r-20,21l105,180,88,204,69,227,54,251xe" fillcolor="#4c4c4c" stroked="f">
                        <v:path arrowok="t" o:connecttype="custom" o:connectlocs="54,251;35,296;28,343;28,379;28,394;19,386;9,369;2,342;0,307;9,264;31,215;69,160;129,100;146,85;165,71;183,57;202,44;222,32;242,21;262,11;284,0;283,2;278,6;270,12;260,22;248,32;234,47;218,61;201,78;182,96;163,116;144,136;124,157;105,180;88,204;69,227;54,251" o:connectangles="0,0,0,0,0,0,0,0,0,0,0,0,0,0,0,0,0,0,0,0,0,0,0,0,0,0,0,0,0,0,0,0,0,0,0,0,0"/>
                      </v:shape>
                      <v:shape id="Freeform 8" o:spid="_x0000_s1032" style="position:absolute;left:2617;top:2686;width:797;height:295;visibility:visible;mso-wrap-style:square;v-text-anchor:top" coordsize="797,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hxccA&#10;AADcAAAADwAAAGRycy9kb3ducmV2LnhtbESP0WrCQBRE34X+w3ILfSm6UbRIdBOKtbUPQqn6Adfs&#10;NQndvRuy25j69a5Q8HGYmTPMMu+tER21vnasYDxKQBAXTtdcKjjs34dzED4gazSOScEfecizh8ES&#10;U+3O/E3dLpQiQtinqKAKoUml9EVFFv3INcTRO7nWYoiyLaVu8Rzh1shJkrxIizXHhQobWlVU/Ox+&#10;rYJT9/yWTA8fky+zLi8be9yuZ2ar1NNj/7oAEagP9/B/+1MrmE9ncDsTj4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6IcXHAAAA3AAAAA8AAAAAAAAAAAAAAAAAmAIAAGRy&#10;cy9kb3ducmV2LnhtbFBLBQYAAAAABAAEAPUAAACMAwAAAAA=&#10;" path="m310,r17,l352,3r30,3l415,12r38,5l493,25r42,8l575,42r42,10l656,62r36,12l725,84r27,10l774,104r16,10l797,124r,13l795,150r-5,11l779,170r-4,-3l772,156r-4,-13l762,130,735,111r-13,22l707,156r-14,23l676,202r-19,20l637,241r-22,14l591,267r1,-6l602,246r15,-20l634,202r17,-26l666,148r8,-24l674,102,650,98,625,94,599,88,575,82,549,76,523,71,496,65,470,61,444,55,417,52,391,48,365,46r-28,l312,46r-25,3l261,53,244,68,225,84r-20,17l183,121r-20,19l142,161r-22,21l100,200,81,220,62,238,47,254,32,268,19,280r-8,8l3,294,,295,,277,16,248,42,212,74,174r33,-36l136,107,156,87r9,-9l188,56,208,40,225,27,242,17r15,-7l273,4,290,2,310,xe" fillcolor="#4c4c4c" stroked="f">
                        <v:path arrowok="t" o:connecttype="custom" o:connectlocs="327,0;382,6;453,17;535,33;617,52;692,74;752,94;790,114;797,137;790,161;775,167;768,143;735,111;707,156;676,202;637,241;591,267;602,246;634,202;666,148;674,102;625,94;575,82;523,71;470,61;417,52;365,46;312,46;261,53;225,84;183,121;142,161;100,200;62,238;32,268;11,288;0,295;16,248;74,174;136,107;165,78;208,40;242,17;273,4;310,0" o:connectangles="0,0,0,0,0,0,0,0,0,0,0,0,0,0,0,0,0,0,0,0,0,0,0,0,0,0,0,0,0,0,0,0,0,0,0,0,0,0,0,0,0,0,0,0,0"/>
                      </v:shape>
                      <v:shape id="Freeform 9" o:spid="_x0000_s1033" style="position:absolute;left:1798;top:2950;width:498;height:606;visibility:visible;mso-wrap-style:square;v-text-anchor:top" coordsize="498,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77cUA&#10;AADcAAAADwAAAGRycy9kb3ducmV2LnhtbESP3WoCMRSE7wu+QziCN6VmW0SXrVGkIG2xCP70/rA5&#10;TVY3J8smruvbm0Khl8PMfMPMl72rRUdtqDwreB5nIIhLrys2Co6H9VMOIkRkjbVnUnCjAMvF4GGO&#10;hfZX3lG3j0YkCIcCFdgYm0LKUFpyGMa+IU7ej28dxiRbI3WL1wR3tXzJsql0WHFasNjQm6XyvL84&#10;Bfy5OXWPs639Pvj117s+m/xYGaVGw371CiJSH//Df+0PrSCfTOH3TD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fvtxQAAANwAAAAPAAAAAAAAAAAAAAAAAJgCAABkcnMv&#10;ZG93bnJldi54bWxQSwUGAAAAAAQABAD1AAAAigMAAAAA&#10;" path="m422,l363,23,310,44,262,64,222,83r-36,17l156,116r-26,13l108,142,89,152,75,162r-10,9l56,177r-5,6l48,185r-3,3l45,188r4,3l59,198r17,13l100,227r25,20l154,269r32,24l219,321r33,29l284,378r30,29l341,438r23,27l383,492r15,26l403,541r5,-1l418,537r16,-4l451,530r17,-2l483,530r11,5l498,547r-21,10l458,569r-16,11l431,592r-10,8l412,606r-7,l398,602,367,563,340,527,314,497,292,469,275,448,262,430r-8,-10l251,417r-2,-1l244,410r-11,-9l222,389,208,376,190,360,172,342,151,324,131,304,111,285,89,265,69,246,49,229,32,213,15,198,,187,9,165,23,145,45,126,72,109,102,92,137,77,173,63,210,50,248,39,284,28r34,-8l350,13,376,7,398,4,413,1,422,xe" fillcolor="#4c4c4c" stroked="f">
                        <v:path arrowok="t" o:connecttype="custom" o:connectlocs="363,23;262,64;186,100;130,129;89,152;65,171;51,183;45,188;49,191;76,211;125,247;186,293;252,350;314,407;364,465;398,518;408,540;434,533;468,528;494,535;477,557;442,580;421,600;405,606;367,563;314,497;275,448;254,420;249,416;233,401;208,376;172,342;131,304;89,265;49,229;15,198;9,165;45,126;102,92;173,63;248,39;318,20;376,7;413,1" o:connectangles="0,0,0,0,0,0,0,0,0,0,0,0,0,0,0,0,0,0,0,0,0,0,0,0,0,0,0,0,0,0,0,0,0,0,0,0,0,0,0,0,0,0,0,0"/>
                      </v:shape>
                      <v:shape id="Freeform 10" o:spid="_x0000_s1034" style="position:absolute;left:1912;top:2991;width:469;height:162;visibility:visible;mso-wrap-style:square;v-text-anchor:top" coordsize="469,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z5MQA&#10;AADcAAAADwAAAGRycy9kb3ducmV2LnhtbESPQWvCQBSE74L/YXlCb7qxDSZNXaUUCh41VtreHtln&#10;Es2+DdlV4793BcHjMPPNMPNlbxpxps7VlhVMJxEI4sLqmksFP9vvcQrCeWSNjWVScCUHy8VwMMdM&#10;2wtv6Jz7UoQSdhkqqLxvMyldUZFBN7EtcfD2tjPog+xKqTu8hHLTyNcomkmDNYeFClv6qqg45iej&#10;IJUbn/znB/6dvcdJu1v/vaW7WKmXUf/5AcJT75/hB73SgYsTuJ8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8+TEAAAA3AAAAA8AAAAAAAAAAAAAAAAAmAIAAGRycy9k&#10;b3ducmV2LnhtbFBLBQYAAAAABAAEAPUAAACJAwAAAAA=&#10;" path="m469,64r-4,1l454,70r-19,5l410,83r-30,8l347,100r-36,10l274,120r-41,10l194,140r-37,7l119,155r-33,4l58,162r-26,l13,159,7,153,3,147,,140r1,-7l7,126,22,116,40,104,63,91,88,80r24,-9l135,65r19,-1l147,72,134,83,118,94,99,106,81,117,65,127r-10,6l50,136r22,-4l94,127r21,-4l137,119r21,-5l180,110r22,-3l223,103r22,-5l266,94r22,-6l310,84r21,-6l353,72r21,-5l396,61,382,57,364,48,346,38,327,28,310,16,297,8,289,2,291,r23,l341,5r29,6l400,19r26,10l448,41r16,11l469,64xe" fillcolor="#4c4c4c" stroked="f">
                        <v:path arrowok="t" o:connecttype="custom" o:connectlocs="465,65;435,75;380,91;311,110;233,130;157,147;86,159;32,162;7,153;0,140;7,126;40,104;88,80;135,65;147,72;118,94;81,117;55,133;72,132;115,123;158,114;202,107;245,98;288,88;331,78;374,67;382,57;346,38;310,16;289,2;314,0;370,11;426,29;464,52" o:connectangles="0,0,0,0,0,0,0,0,0,0,0,0,0,0,0,0,0,0,0,0,0,0,0,0,0,0,0,0,0,0,0,0,0,0"/>
                      </v:shape>
                      <v:shape id="Freeform 11" o:spid="_x0000_s1035" style="position:absolute;left:2587;top:2980;width:1839;height:938;visibility:visible;mso-wrap-style:square;v-text-anchor:top" coordsize="1839,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MeMMA&#10;AADcAAAADwAAAGRycy9kb3ducmV2LnhtbESPT4vCMBTE74LfIbwFL7KmKiu1axRdWOjVf/e3zbMt&#10;bV5qktXutzeCsMdhZn7DrDa9acWNnK8tK5hOEhDEhdU1lwpOx+/3FIQPyBpby6Tgjzxs1sPBCjNt&#10;77yn2yGUIkLYZ6igCqHLpPRFRQb9xHbE0btYZzBE6UqpHd4j3LRyliQLabDmuFBhR18VFc3h1yhw&#10;Mjfb8086zue7667hZtHs5VWp0Vu//QQRqA//4Vc71wrSjyU8z8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YMeMMAAADcAAAADwAAAAAAAAAAAAAAAACYAgAAZHJzL2Rv&#10;d25yZXYueG1sUEsFBgAAAAAEAAQA9QAAAIgDAAAAAA==&#10;" path="m540,3r38,4l611,11r31,8l671,26r26,7l720,42r20,8l759,59r14,9l788,75r10,7l807,89r7,6l818,99r3,2l822,102r18,17l858,143r19,27l897,203r20,36l939,278r19,39l978,356r19,39l1012,432r16,35l1041,497r12,24l1060,540r6,13l1067,557r16,-1l1100,552r16,-5l1133,544r16,-3l1165,543r13,4l1191,557r14,-3l1223,549r23,-5l1272,539r28,-8l1331,524r33,-6l1400,511r36,-7l1472,498r36,-6l1544,488r34,-4l1613,482r32,-1l1673,481r15,1l1699,487r6,4l1709,498r,7l1708,513r-3,8l1702,530r-14,11l1671,554r-19,12l1630,580r-23,15l1583,609r-25,16l1534,641r-25,19l1485,677r-22,20l1442,717r-19,22l1407,760r-14,25l1383,809r-5,19l1375,842r2,13l1380,865r5,9l1393,880r10,3l1414,886r29,-13l1472,860r30,-13l1534,832r31,-14l1596,805r31,-13l1658,781r28,-12l1714,760r26,-7l1766,747r21,-2l1807,745r18,2l1839,753r-12,3l1815,760r-16,8l1781,775r-20,7l1740,792r-22,10l1694,812r-23,10l1646,834r-26,11l1596,857r-23,11l1548,880r-21,10l1505,900r-14,6l1472,914r-22,8l1427,929r-24,6l1383,938r-19,-2l1351,932r-12,-13l1332,900r-4,-24l1326,848r5,-29l1339,789r13,-29l1372,732r2,-2l1381,724r9,-7l1403,707r16,-11l1436,681r20,-14l1478,649r21,-15l1521,616r23,-17l1565,582r22,-16l1607,552r19,-15l1642,526r-5,l1624,527r-20,4l1577,536r-30,4l1512,547r-37,6l1437,560r-39,7l1361,575r-35,7l1296,588r-27,4l1249,596r-13,2l1231,599r-1,12l1227,625r-6,17l1214,658r-11,17l1190,691r-18,15l1151,717r-3,-3l1149,707r5,-11l1161,684r6,-14l1175,658r6,-11l1187,638r,-13l1184,611r-6,-13l1168,588r-12,1l1145,592r-10,1l1123,596r-10,3l1103,603r-10,5l1083,615r48,187l1131,818r-2,20l1125,860r-6,21l1112,900r-9,13l1093,922r-10,-2l1082,913r-6,-20l1067,861r-11,-43l1043,769r-18,-58l1008,651,988,585,966,518,943,452,919,389,894,327,870,271,844,222,820,181,795,151,779,138,762,125,746,115,730,105,714,96,699,88,683,81,667,73,651,69,634,63,615,60,598,56,578,53,557,52,537,50,514,49r-26,l460,49r-35,1l389,50r-39,3l311,55r-41,3l229,59r-39,3l151,63r-34,3l84,68r-29,l32,69r-19,l,68,5,63,16,58,33,52,56,45,85,39r32,-7l154,26r39,-6l235,14,280,9,324,6,369,3,414,r44,l500,r40,3xe" fillcolor="#4c4c4c" stroked="f">
                        <v:path arrowok="t" o:connecttype="custom" o:connectlocs="671,26;773,68;818,99;877,170;978,356;1053,521;1100,552;1178,547;1272,539;1436,504;1613,482;1705,491;1702,530;1607,595;1485,677;1393,785;1380,865;1443,873;1596,805;1740,753;1839,753;1761,782;1646,834;1527,890;1427,929;1339,919;1339,789;1390,717;1478,649;1587,566;1624,527;1475,553;1296,588;1230,611;1190,691;1154,696;1187,638;1156,589;1103,603;1129,838;1093,922;1056,818;966,518;844,222;746,115;667,73;578,53;460,49;270,58;84,68;5,63;117,32;324,6;540,3" o:connectangles="0,0,0,0,0,0,0,0,0,0,0,0,0,0,0,0,0,0,0,0,0,0,0,0,0,0,0,0,0,0,0,0,0,0,0,0,0,0,0,0,0,0,0,0,0,0,0,0,0,0,0,0,0,0"/>
                      </v:shape>
                      <v:shape id="Freeform 12" o:spid="_x0000_s1036" style="position:absolute;left:2216;top:3128;width:358;height:317;visibility:visible;mso-wrap-style:square;v-text-anchor:top" coordsize="35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bsUA&#10;AADcAAAADwAAAGRycy9kb3ducmV2LnhtbESP0WoCMRRE3wv+Q7iCL6VmtVB1NYqKpcUntf2A2811&#10;s7i5WZK4bvv1TaHg4zAzZ5jFqrO1aMmHyrGC0TADQVw4XXGp4PPj9WkKIkRkjbVjUvBNAVbL3sMC&#10;c+1ufKT2FEuRIBxyVGBibHIpQ2HIYhi6hjh5Z+ctxiR9KbXHW4LbWo6z7EVarDgtGGxoa6i4nK5W&#10;wc9bM56a+qvd7Sd+Rmc8bDaPB6UG/W49BxGpi/fwf/tdK5g9T+D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9uxQAAANwAAAAPAAAAAAAAAAAAAAAAAJgCAABkcnMv&#10;ZG93bnJldi54bWxQSwUGAAAAAAQABAD1AAAAigMAAAAA&#10;" path="m358,20r-14,2l331,23r-13,3l305,29r-14,4l276,39r-19,9l237,58,193,84r-39,24l121,133,93,159,72,189,54,223,40,267,30,317r-7,-6l13,291,3,264,,239,8,216,18,196,29,176,42,157,56,139,72,123,88,107,106,92,124,78,142,65,162,54,183,42,203,31,223,20,243,10,263,2,278,r15,2l309,5r15,4l338,13r10,3l355,19r3,1xe" fillcolor="#4c4c4c" stroked="f">
                        <v:path arrowok="t" o:connecttype="custom" o:connectlocs="358,20;344,22;331,23;318,26;305,29;291,33;276,39;257,48;237,58;193,84;154,108;121,133;93,159;72,189;54,223;40,267;30,317;23,311;13,291;3,264;0,239;8,216;18,196;29,176;42,157;56,139;72,123;88,107;106,92;124,78;142,65;162,54;183,42;203,31;223,20;243,10;263,2;278,0;293,2;309,5;324,9;338,13;348,16;355,19;358,20" o:connectangles="0,0,0,0,0,0,0,0,0,0,0,0,0,0,0,0,0,0,0,0,0,0,0,0,0,0,0,0,0,0,0,0,0,0,0,0,0,0,0,0,0,0,0,0,0"/>
                      </v:shape>
                      <v:shape id="Freeform 13" o:spid="_x0000_s1037" style="position:absolute;left:1909;top:3447;width:144;height:662;visibility:visible;mso-wrap-style:square;v-text-anchor:top" coordsize="14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vEcAA&#10;AADcAAAADwAAAGRycy9kb3ducmV2LnhtbERPTYvCMBC9C/6HMIIX2aauIGttlGVxQU9i6+55aMa2&#10;2ExKE7X99+YgeHy873Tbm0bcqXO1ZQXzKAZBXFhdc6ngnP9+fIFwHlljY5kUDORguxmPUky0ffCJ&#10;7pkvRQhhl6CCyvs2kdIVFRl0kW2JA3exnUEfYFdK3eEjhJtGfsbxUhqsOTRU2NJPRcU1uxkFlvJm&#10;/l//2ethNdPHOB92Zz8oNZ3032sQnnr/Fr/ce61gtQh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svEcAAAADcAAAADwAAAAAAAAAAAAAAAACYAgAAZHJzL2Rvd25y&#10;ZXYueG1sUEsFBgAAAAAEAAQA9QAAAIUDAAAAAA==&#10;" path="m144,l112,59,91,118,75,174,65,226r-4,44l59,306r,22l59,337,85,535r12,36l105,604r,31l91,662,75,642,61,610,46,570,33,524,20,475,12,426,4,378,,338,7,253,22,181,40,122,62,73,85,38,108,14,128,1,144,xe" fillcolor="#4c4c4c" stroked="f">
                        <v:path arrowok="t" o:connecttype="custom" o:connectlocs="144,0;112,59;91,118;75,174;65,226;61,270;59,306;59,328;59,337;85,535;97,571;105,604;105,635;91,662;75,642;61,610;46,570;33,524;20,475;12,426;4,378;0,338;7,253;22,181;40,122;62,73;85,38;108,14;128,1;144,0" o:connectangles="0,0,0,0,0,0,0,0,0,0,0,0,0,0,0,0,0,0,0,0,0,0,0,0,0,0,0,0,0,0"/>
                      </v:shape>
                      <v:shape id="Freeform 14" o:spid="_x0000_s1038" style="position:absolute;left:2004;top:3918;width:1712;height:391;visibility:visible;mso-wrap-style:square;v-text-anchor:top" coordsize="171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3i8MA&#10;AADcAAAADwAAAGRycy9kb3ducmV2LnhtbESPQWsCMRSE7wX/Q3iCt5pooXRXo4ggFG9uq14fyXN3&#10;cfOybLK6+uubQqHHYWa+YZbrwTXiRl2oPWuYTRUIYuNtzaWG76/d6weIEJEtNp5Jw4MCrFejlyXm&#10;1t/5QLciliJBOOSooYqxzaUMpiKHYepb4uRdfOcwJtmV0nZ4T3DXyLlS79JhzWmhwpa2FZlr0TsN&#10;6mTPx6bvjZk/41Be1J6KbK/1ZDxsFiAiDfE//Nf+tBqytwx+z6Qj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D3i8MAAADcAAAADwAAAAAAAAAAAAAAAACYAgAAZHJzL2Rv&#10;d25yZXYueG1sUEsFBgAAAAAEAAQA9QAAAIgDAAAAAA==&#10;" path="m1712,30r,-9l1709,14r-4,-7l1701,r-15,21l1666,43r-26,21l1608,86r-37,22l1528,129r-48,20l1428,169r-56,19l1312,207r-64,19l1181,241r-71,16l1037,272r-76,11l883,295r-81,10l724,312r-76,4l575,319r-71,2l436,321r-64,-3l311,312r-55,-6l205,298,158,288,117,275,81,262,52,246,29,230,12,211,6,221,2,233,,243r3,9l22,275r23,21l75,315r35,17l150,347r44,13l243,371r55,9l357,385r65,5l490,391r72,l637,388r80,-5l801,375r86,-10l973,352r84,-14l1136,322r75,-17l1282,285r66,-20l1408,243r56,-22l1516,198r46,-24l1601,149r35,-23l1665,102r23,-25l1703,53r9,-23xe" fillcolor="#4c4c4c" stroked="f">
                        <v:path arrowok="t" o:connecttype="custom" o:connectlocs="1712,21;1705,7;1686,21;1640,64;1571,108;1480,149;1372,188;1248,226;1110,257;961,283;802,305;648,316;504,321;372,318;256,306;158,288;81,262;29,230;6,221;0,243;22,275;75,315;150,347;243,371;357,385;490,391;637,388;801,375;973,352;1136,322;1282,285;1408,243;1516,198;1601,149;1665,102;1703,53" o:connectangles="0,0,0,0,0,0,0,0,0,0,0,0,0,0,0,0,0,0,0,0,0,0,0,0,0,0,0,0,0,0,0,0,0,0,0,0"/>
                      </v:shape>
                      <v:shape id="Freeform 15" o:spid="_x0000_s1039" style="position:absolute;left:2052;top:3713;width:1539;height:353;visibility:visible;mso-wrap-style:square;v-text-anchor:top" coordsize="153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NNcEA&#10;AADcAAAADwAAAGRycy9kb3ducmV2LnhtbERPTWsCMRC9F/wPYYTeNFFK0dUoRbSV4kUtxeOwGXeX&#10;bibrJtX133cOQo+P9z1fdr5WV2pjFdjCaGhAEefBVVxY+DpuBhNQMSE7rAOThTtFWC56T3PMXLjx&#10;nq6HVCgJ4ZihhTKlJtM65iV5jMPQEAt3Dq3HJLAttGvxJuG+1mNjXrXHiqWhxIZWJeU/h19vYfOx&#10;vV/O9e60Fl0y5vL9afy7tc/97m0GKlGX/sUP99ZZmL7IfDkjR0A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cTTXBAAAA3AAAAA8AAAAAAAAAAAAAAAAAmAIAAGRycy9kb3du&#10;cmV2LnhtbFBLBQYAAAAABAAEAPUAAACGAwAAAAA=&#10;" path="m1539,27r,-7l1537,13r-4,-6l1529,r-13,20l1499,39r-25,20l1445,78r-33,20l1373,117r-41,18l1284,153r-50,17l1179,187r-58,16l1061,217r-64,15l931,245r-67,11l793,266r-72,9l650,282r-67,5l517,291r-64,1l394,292r-57,-3l283,287r-49,-5l188,275r-40,-9l110,256,79,245,53,232,33,216,17,200r-6,7l5,215,,220r1,8l17,248r21,20l66,285r30,15l132,314r40,11l217,334r50,9l319,349r58,2l439,353r63,l571,350r72,-4l718,338r78,-8l874,318r75,-13l1019,291r68,-16l1150,258r61,-19l1265,219r51,-20l1362,179r42,-22l1440,135r30,-21l1496,92r20,-21l1530,49r9,-22xe" fillcolor="#4c4c4c" stroked="f">
                        <v:path arrowok="t" o:connecttype="custom" o:connectlocs="1539,20;1533,7;1516,20;1474,59;1412,98;1332,135;1234,170;1121,203;997,232;864,256;721,275;583,287;453,292;337,289;234,282;148,266;79,245;33,216;11,207;0,220;17,248;66,285;132,314;217,334;319,349;439,353;571,350;718,338;874,318;1019,291;1150,258;1265,219;1362,179;1440,135;1496,92;1530,49" o:connectangles="0,0,0,0,0,0,0,0,0,0,0,0,0,0,0,0,0,0,0,0,0,0,0,0,0,0,0,0,0,0,0,0,0,0,0,0"/>
                      </v:shape>
                      <v:shape id="Freeform 16" o:spid="_x0000_s1040" style="position:absolute;left:2337;top:3192;width:989;height:275;visibility:visible;mso-wrap-style:square;v-text-anchor:top" coordsize="989,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tW8UA&#10;AADcAAAADwAAAGRycy9kb3ducmV2LnhtbESPQWvCQBSE7wX/w/KE3urGVsSmrtJWCipejBavr9ln&#10;Nph9G7Nbk/77riB4HGbmG2Y672wlLtT40rGC4SABQZw7XXKhYL/7epqA8AFZY+WYFPyRh/ms9zDF&#10;VLuWt3TJQiEihH2KCkwIdSqlzw1Z9ANXE0fv6BqLIcqmkLrBNsJtJZ+TZCwtlhwXDNb0aSg/Zb9W&#10;QWXsYTM5/2SHxfea/LL9eFntO6Ue+937G4hAXbiHb+2lVvA6GsL1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C1bxQAAANwAAAAPAAAAAAAAAAAAAAAAAJgCAABkcnMv&#10;ZG93bnJldi54bWxQSwUGAAAAAAQABAD1AAAAigMAAAAA&#10;" path="m989,26r-3,-9l980,10,973,4,966,1,959,r-6,1l950,4r-1,4l949,21r-5,13l934,49,921,62,905,76,884,90r-23,15l833,118r-30,14l770,145r-36,13l695,170r-40,11l613,191r-43,10l524,210r-46,7l433,224r-43,5l347,233r-41,3l268,237r-36,l197,236r-32,-3l136,229r-24,-5l90,217,72,210,59,200,49,188,44,177r,-12l50,152r9,-13l70,125,85,111,102,96,121,83,141,70r-36,9l75,92,49,108,30,126,14,145,4,165,,184r,16l4,213r10,13l29,236r18,10l70,255r28,7l128,266r33,4l198,273r39,2l279,275r45,-2l370,269r47,-4l468,259r50,-9l568,240r49,-10l665,217r45,-11l751,191r39,-14l828,162r33,-14l891,132r27,-16l940,100,959,86,973,70,983,54r6,-14l989,26xe" fillcolor="#4c4c4c" stroked="f">
                        <v:path arrowok="t" o:connecttype="custom" o:connectlocs="986,17;973,4;959,0;950,4;949,21;934,49;905,76;861,105;803,132;734,158;655,181;570,201;478,217;390,229;306,236;232,237;165,233;112,224;72,210;49,188;44,165;59,139;85,111;121,83;105,79;49,108;14,145;0,184;4,213;29,236;70,255;128,266;198,273;279,275;370,269;468,259;568,240;665,217;751,191;828,162;891,132;940,100;973,70;989,40" o:connectangles="0,0,0,0,0,0,0,0,0,0,0,0,0,0,0,0,0,0,0,0,0,0,0,0,0,0,0,0,0,0,0,0,0,0,0,0,0,0,0,0,0,0,0,0"/>
                      </v:shape>
                      <v:shape id="Freeform 17" o:spid="_x0000_s1041" style="position:absolute;left:1650;top:2536;width:312;height:431;visibility:visible;mso-wrap-style:square;v-text-anchor:top" coordsize="31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RCsUA&#10;AADcAAAADwAAAGRycy9kb3ducmV2LnhtbESPQWvCQBSE7wX/w/IKvRTdWKppUleRQou3kqj3R/Y1&#10;G8y+jdlV0/56Vyh4HGbmG2axGmwrztT7xrGC6SQBQVw53XCtYLf9HL+B8AFZY+uYFPySh9Vy9LDA&#10;XLsLF3QuQy0ihH2OCkwIXS6lrwxZ9BPXEUfvx/UWQ5R9LXWPlwi3rXxJkrm02HBcMNjRh6HqUJ6s&#10;AsrS/ffX6yGlNDOzv+djkUw3hVJPj8P6HUSgIdzD/+2NVpDNUridi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EKxQAAANwAAAAPAAAAAAAAAAAAAAAAAJgCAABkcnMv&#10;ZG93bnJldi54bWxQSwUGAAAAAAQABAD1AAAAigMAAAAA&#10;" path="m40,120l36,108r,-13l37,82,42,69,50,59,60,48,75,41,91,33r27,-5l142,31r22,7l181,51r15,16l207,84r7,19l220,120r2,17l217,159r-5,26l206,212r-6,29l199,273r4,30l214,334r13,24l243,378r17,17l276,408r16,11l304,427r7,4l312,431,279,388,256,347,243,311r-7,-34l235,248r2,-26l242,202r4,-16l252,152r-3,-35l242,92r-3,-8l227,65,216,49,204,36,190,25,176,16,158,9,140,5,118,r-7,l102,2,93,3,83,6,75,9,65,13r-9,6l47,25r-8,6l32,38r-9,7l17,54r-6,8l6,69,3,80,,88r,6l3,107r6,19l21,146r13,11l47,165r13,2l73,169r12,l95,167r6,-2l104,162r-2,-2l98,159r-9,-2l81,154,69,150,59,143,49,134,40,120xe" fillcolor="#4c4c4c" stroked="f">
                        <v:path arrowok="t" o:connecttype="custom" o:connectlocs="36,108;37,82;50,59;75,41;118,28;164,38;196,67;214,103;222,137;212,185;200,241;203,303;227,358;260,395;292,419;311,431;279,388;243,311;235,248;242,202;252,152;242,92;227,65;204,36;176,16;140,5;111,0;93,3;75,9;56,19;39,31;23,45;11,62;3,80;0,94;9,126;34,157;60,167;85,169;101,165;102,160;89,157;69,150;49,134" o:connectangles="0,0,0,0,0,0,0,0,0,0,0,0,0,0,0,0,0,0,0,0,0,0,0,0,0,0,0,0,0,0,0,0,0,0,0,0,0,0,0,0,0,0,0,0"/>
                      </v:shape>
                      <v:shape id="Freeform 18" o:spid="_x0000_s1042" style="position:absolute;left:1912;top:2267;width:160;height:531;visibility:visible;mso-wrap-style:square;v-text-anchor:top" coordsize="16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GfMIA&#10;AADcAAAADwAAAGRycy9kb3ducmV2LnhtbERPy2rCQBTdC/7DcIXuzMTSSk0dxQrFblwYC7q8Zm4e&#10;NHMnzYxJ/HtnIbg8nPdyPZhadNS6yrKCWRSDIM6srrhQ8Hv8nn6AcB5ZY22ZFNzIwXo1Hi0x0bbn&#10;A3WpL0QIYZeggtL7JpHSZSUZdJFtiAOX29agD7AtpG6xD+Gmlq9xPJcGKw4NJTa0LSn7S69GQX/b&#10;fp33lyw1u5pPb/6Qd/1/rtTLZNh8gvA0+Kf44f7RChbvYW04E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zgZ8wgAAANwAAAAPAAAAAAAAAAAAAAAAAJgCAABkcnMvZG93&#10;bnJldi54bWxQSwUGAAAAAAQABAD1AAAAhwMAAAAA&#10;" path="m78,406l91,373r13,-32l117,308r13,-31l141,243r9,-33l157,177r3,-33l160,124r-2,-23l155,79,150,59,145,49r-5,-9l132,32r-7,-9l117,17,106,10,95,6,83,1r-2,l78,,75,,72,,62,1,52,3,42,7r-9,5l26,14r-6,5l16,22r-2,1l13,24,9,30,4,37,1,48,,60,3,73r7,16l23,104r1,-9l24,71,30,45,50,30,65,29r13,1l89,33r10,4l106,43r8,7l119,58r5,8l130,85r2,20l134,127r,17l130,181r-8,36l111,253,98,289,83,324,69,360,55,396,43,432r-1,16l45,465r5,17l58,500r7,14l72,524r4,7l78,531,66,478,65,445r5,-22l78,406xe" fillcolor="#4c4c4c" stroked="f">
                        <v:path arrowok="t" o:connecttype="custom" o:connectlocs="91,373;117,308;141,243;157,177;160,124;155,79;145,49;132,32;117,17;95,6;81,1;75,0;62,1;42,7;26,14;16,22;13,24;4,37;0,60;10,89;24,95;30,45;65,29;89,33;106,43;119,58;130,85;134,127;130,181;111,253;83,324;55,396;42,448;50,482;65,514;76,531;66,478;70,423" o:connectangles="0,0,0,0,0,0,0,0,0,0,0,0,0,0,0,0,0,0,0,0,0,0,0,0,0,0,0,0,0,0,0,0,0,0,0,0,0,0"/>
                      </v:shape>
                      <v:group id="Group 19" o:spid="_x0000_s1043" style="position:absolute;left:4668;top:2217;width:1425;height:2215" coordorigin="4842,2217" coordsize="1764,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group id="Group 20" o:spid="_x0000_s1044" style="position:absolute;left:4842;top:2324;width:1247;height:2108" coordorigin="4842,2324" coordsize="1247,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8Kd3IAAAA&#10;4wAAAA8AAAAAAAAAAAAAAAAAqgIAAGRycy9kb3ducmV2LnhtbFBLBQYAAAAABAAEAPoAAACfAwAA&#10;AAA=&#10;">
                          <v:shape id="Freeform 21" o:spid="_x0000_s1045" style="position:absolute;left:4844;top:4010;width:101;height:259;visibility:visible;mso-wrap-style:square;v-text-anchor:top" coordsize="10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fS8kA&#10;AADjAAAADwAAAGRycy9kb3ducmV2LnhtbESPwW7CMBBE75X4B2uRuBUnAZUoYBACqlZqLwU+YBUv&#10;cUS8DrGB8Pe4UqUed2d23uxi1dtG3KjztWMF6TgBQVw6XXOl4Hh4f81B+ICssXFMCh7kYbUcvCyw&#10;0O7OP3Tbh0rEEPYFKjAhtIWUvjRk0Y9dSxy1k+sshjh2ldQd3mO4bWSWJG/SYs2RYLCljaHyvL/a&#10;yN2ZLX4/Lnn4aM6585eevzKj1GjYr+cgAvXh3/x3/alj/WQ2mU2zNJ3A709xAXL5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ifS8kAAADjAAAADwAAAAAAAAAAAAAAAACYAgAA&#10;ZHJzL2Rvd25yZXYueG1sUEsFBgAAAAAEAAQA9QAAAI4DAAAAAA==&#10;" path="m101,19r,2l99,25r,1l97,32r-1,3l96,39r-2,3l94,48r-4,3l88,56r,6l85,67r,5l83,78r-2,5l80,90r-4,6l74,103r-1,5l71,113r-2,7l65,127r-1,6l62,140r-2,5l58,151r-3,7l53,165r-4,5l48,175r-2,7l44,190r-2,5l39,200r-2,4l35,209r-2,5l32,220r-4,3l26,229r-1,3l23,237r-4,4l19,243r-1,3l14,250r,2l12,253r-3,4l7,259,3,257r,l2,253r,-1l,250r,-4l,243r,-6l,234r,-5l,223r,-2l,216r2,-3l2,209r,-3l2,202r,-5l2,195r1,-5l3,186r,-4l3,179r2,-4l5,172r2,-4l7,165r2,-4l9,158r,-4l10,151r2,-4l12,143r2,-3l14,138r2,-3l18,131r,-4l19,124r,-4l23,117r,-2l25,110r1,-2l26,104r2,-3l30,97r2,-3l32,92r1,-4l35,85r2,-4l39,78r,-4l41,71r1,-4l44,64r2,-2l48,58r1,-3l51,51r2,-3l55,46r,-4l58,39r2,-4l60,32r4,-4l64,25r1,-4l69,19r2,-3l73,10,74,9,76,5,78,1r2,l83,r2,l88,r2,l94,r2,1l97,3r2,2l101,7r,3l101,14r,2l101,19r,xe" fillcolor="black" stroked="f">
                            <v:path arrowok="t" o:connecttype="custom" o:connectlocs="99,25;96,35;94,48;88,62;83,78;76,96;71,113;64,133;58,151;49,170;44,190;37,204;32,220;25,232;19,243;14,252;7,259;2,253;0,246;0,234;0,221;2,209;2,197;3,186;5,175;7,165;9,154;12,143;16,135;19,124;23,115;26,104;32,94;35,85;39,74;44,64;49,55;55,46;60,35;64,25;71,16;76,5;83,0;90,0;97,3;101,10;101,19" o:connectangles="0,0,0,0,0,0,0,0,0,0,0,0,0,0,0,0,0,0,0,0,0,0,0,0,0,0,0,0,0,0,0,0,0,0,0,0,0,0,0,0,0,0,0,0,0,0,0"/>
                          </v:shape>
                          <v:shape id="Freeform 22" o:spid="_x0000_s1046" style="position:absolute;left:4924;top:3570;width:429;height:454;visibility:visible;mso-wrap-style:square;v-text-anchor:top" coordsize="429,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yKskA&#10;AADjAAAADwAAAGRycy9kb3ducmV2LnhtbERPzUoDMRC+C75DGMGL2GRraevatIgoFLzoKtTjuJlu&#10;FjeTJUnbtU/fFASP8/3PYjW4TuwpxNazhmKkQBDX3rTcaPj8eLmdg4gJ2WDnmTT8UoTV8vJigaXx&#10;B36nfZUakUM4lqjBptSXUsbaksM48j1x5rY+OEz5DI00AQ853HVyrNRUOmw5N1js6clS/VPtnIbq&#10;q7jZpvD8/WqPpKabnbkf3ozW11fD4wOIREP6F/+51ybPV7O72WRcFBM4/5QBkMs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ZyKskAAADjAAAADwAAAAAAAAAAAAAAAACYAgAA&#10;ZHJzL2Rvd25yZXYueG1sUEsFBgAAAAAEAAQA9QAAAI4DAAAAAA==&#10;" path="m429,21r,2l429,28r,5l429,39r-2,3l427,48r,7l427,60r-3,7l424,72r-2,7l422,85r-4,7l418,99r-2,7l415,115r-2,5l411,129r-3,7l406,143r-2,7l402,159r-3,7l397,175r-4,7l392,191r-4,7l386,207r-3,7l379,223r-3,9l374,239r-4,7l367,253r-4,7l360,269r-4,7l351,284r-2,7l345,300r-5,5l337,312r-4,7l330,326r-4,5l321,339r-4,7l314,351r-4,5l305,362r-4,5l298,372r-6,4l289,379r-6,6l280,388r-5,4l271,395r-4,2l264,401r-5,1l255,404r-4,2l246,408r-3,l237,410r-1,l230,410r-3,l223,411r-5,2l216,413r-5,l207,413r-3,l200,415r-4,l193,415r-4,l186,417r-4,l181,417r-6,1l173,418r-3,l166,418r-3,l159,418r-3,l154,420r-5,l147,420r-4,l140,420r-2,l134,422r-3,l127,424r-3,l122,424r-5,l113,424r-2,l108,425r-4,l102,425r-5,2l94,429r-2,l88,429r-3,l81,431r-3,l76,433r-5,l67,434r-2,2l62,436r-6,2l53,440r-4,1l46,441r-4,2l39,445r-4,2l32,449r-6,1l24,452r-5,2l16,454r-2,l10,454r-2,l5,452,3,450r,-1l,445r,-2l,441r,-1l,436r1,-3l3,431r2,-2l8,425r2,-1l12,420r4,-2l17,415r4,l24,413r2,-3l30,408r2,-2l35,404r4,-2l42,401r4,-2l47,397r6,l56,395r4,-1l62,392r5,-2l71,388r3,l78,386r3,-1l87,383r3,l94,381r3,-2l102,379r4,-1l110,378r5,l118,374r4,l127,374r4,-2l134,372r6,-2l143,369r4,l150,369r6,-2l159,367r4,l166,365r6,l175,363r6,l184,363r4,-1l191,362r4,l198,360r4,l205,358r4,l212,358r4,-2l220,356r3,l227,355r3,l232,355r4,-2l239,353r4,-2l246,349r4,-2l253,346r4,-4l259,340r5,-3l266,333r3,-5l273,326r2,-5l278,317r4,-5l285,307r4,-4l292,298r2,-6l298,285r1,-5l303,275r3,-6l308,264r4,-7l315,250r2,-5l321,237r1,-5l326,223r2,-5l331,211r2,-7l337,197r1,-8l340,182r4,-5l345,170r2,-9l349,156r4,-9l354,142r2,-8l360,127r1,-7l363,113r2,-7l367,101r3,-6l372,88r,-5l376,76r1,-7l377,64r4,-6l381,53r4,-5l386,42r,-3l388,33r2,-5l392,24r1,-3l393,17r4,-3l397,10r3,-3l402,3r4,-2l408,r1,l413,r3,l418,r2,1l422,3r3,2l427,9r,3l429,16r,5l429,21xe" fillcolor="black" stroked="f">
                            <v:path arrowok="t" o:connecttype="custom" o:connectlocs="429,39;424,67;418,99;408,136;397,175;383,214;367,253;349,291;330,326;310,356;289,379;267,397;246,408;227,410;207,413;189,415;173,418;156,418;140,420;124,424;108,425;92,429;76,433;56,438;39,445;19,454;5,452;0,441;5,429;17,415;32,406;47,397;67,390;87,383;106,378;127,374;147,369;166,365;188,362;205,358;223,356;239,353;257,342;273,326;289,303;303,275;317,245;331,211;344,177;354,142;365,106;376,76;385,48;392,24;400,7;413,0;425,5;429,21" o:connectangles="0,0,0,0,0,0,0,0,0,0,0,0,0,0,0,0,0,0,0,0,0,0,0,0,0,0,0,0,0,0,0,0,0,0,0,0,0,0,0,0,0,0,0,0,0,0,0,0,0,0,0,0,0,0,0,0,0,0"/>
                          </v:shape>
                          <v:shape id="Freeform 23" o:spid="_x0000_s1047" style="position:absolute;left:5321;top:3619;width:167;height:758;visibility:visible;mso-wrap-style:square;v-text-anchor:top" coordsize="167,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w5sUA&#10;AADjAAAADwAAAGRycy9kb3ducmV2LnhtbERPX2vCMBB/F/Ydwgl707S6Ta1GEcHh41YFX4/mbGqb&#10;S2ky7b69GQx8vN//W21624gbdb5yrCAdJyCIC6crLhWcjvvRHIQPyBobx6Tglzxs1i+DFWba3fmb&#10;bnkoRQxhn6ECE0KbSekLQxb92LXEkbu4zmKIZ1dK3eE9httGTpLkQ1qsODYYbGlnqKjzH6tgd75+&#10;sTZYn7b1vpKLI/Pn9KzU67DfLkEE6sNT/O8+6Dg/mU1nb5M0fYe/nyIA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zDmxQAAAOMAAAAPAAAAAAAAAAAAAAAAAJgCAABkcnMv&#10;ZG93bnJldi54bWxQSwUGAAAAAAQABAD1AAAAigMAAAAA&#10;" path="m124,23r,2l122,29r,3l121,36r-2,5l119,45r-2,3l117,54r-4,3l113,64r-3,4l110,73r-2,5l105,84r,5l103,94r-2,6l99,105r-2,7l94,117r-2,6l90,130r-1,5l87,142r-2,6l83,153r-1,7l80,165r-2,7l76,180r-3,5l73,192r-2,5l67,204r-1,6l66,217r-4,5l62,227r-2,8l58,242r-1,5l55,252r-2,6l53,263r-2,5l51,274r-1,5l50,286r-2,5l48,297r-2,3l46,306r,3l46,314r,6l46,323r,4l46,330r,4l48,339r,2l50,345r1,3l51,350r2,3l55,357r2,2l58,362r2,4l62,369r2,2l66,375r1,1l71,380r2,2l74,385r2,2l78,391r4,1l83,396r4,2l89,400r1,3l94,405r2,2l97,410r2,2l103,416r2,1l108,421r2,2l113,426r2,2l117,432r2,1l122,437r2,2l128,440r1,2l131,446r2,1l135,451r3,2l140,456r,2l144,462r1,1l147,467r2,4l151,472r,4l154,479r2,4l156,485r2,3l160,490r,4l161,497r,4l163,504r,2l165,511r,2l167,518r,4l167,526r,3l167,534r,4l167,542r,5l167,552r,5l167,561r,5l167,570r,5l167,577r,5l167,586r-2,3l165,593r,4l165,600r,4l165,607r-2,4l163,614r-2,4l161,620r,3l161,627r-1,3l160,634r,2l160,639r-2,4l156,644r,4l156,650r-2,3l154,655r-3,4l151,662r-2,2l149,667r-2,2l145,673r-1,3l144,680r-2,2l140,685r-2,2l137,691r-2,3l135,696r-4,3l129,703r-1,4l126,710r-2,2l121,715r-2,4l117,723r-4,3l110,728r-2,3l106,737r-3,3l101,744r-4,3l96,753r-4,3l89,758r-6,l82,756r-4,-2l76,751r,-4l76,742r6,-19l85,705r4,-16l94,671r2,-16l97,641r4,-14l103,614r,-14l105,588r,-11l105,566r,-10l105,547r,-11l103,529r-2,-9l99,511r-2,-7l96,497r-2,-7l90,485r-1,-6l85,474r-3,-5l78,463r-2,-5l73,453r-6,-4l66,444r-4,-4l58,437r-5,-4l51,430r-5,-4l43,423r-4,-6l35,414r-3,-4l30,407r-5,-6l21,398r-2,-6l16,389r-2,-5l11,380,9,375,7,369,5,362,3,357,2,350,,345r,-9l,329r,-9l,313,,302r2,-9l3,282,5,272,9,261r2,-10l14,236r4,-12l18,220r1,-3l19,213r2,-3l21,206r,-2l23,201r2,-4l25,194r2,-4l27,187r1,-4l30,180r,-2l32,174r,-3l34,165r1,-1l35,160r2,-4l37,153r2,-4l41,146r,-4l43,139r,-4l44,132r2,-4l48,126r,-5l50,117r1,-3l51,110r2,-3l53,103r2,-3l57,96r1,-3l60,89r,-2l62,82r2,-2l66,77r,-4l67,70r2,-4l71,62r2,-3l73,55r1,-3l76,50r2,-4l78,43r4,-4l82,36r1,-2l85,30r2,-1l89,25r,-2l90,20r2,-4l94,15r2,-4l97,7,99,6r4,-2l105,2,108,r2,l113,r2,l117,2r2,2l121,6r1,3l124,11r,4l124,18r,5l124,23xe" fillcolor="black" stroked="f">
                            <v:path arrowok="t" o:connecttype="custom" o:connectlocs="119,41;110,68;101,100;89,135;78,172;66,210;57,247;50,279;46,309;46,334;53,353;64,371;76,387;90,403;105,417;119,433;133,447;145,463;156,483;161,501;167,522;167,547;167,575;165,597;161,618;160,636;154,653;147,669;138,687;128,707;113,726;97,747;78,754;89,689;103,600;105,536;94,490;76,458;53,433;32,410;14,384;2,350;0,302;14,236;21,206;27,187;34,165;41,146;48,126;53,103;62,82;71,62;78,43;89,25;97,7;113,0;124,11" o:connectangles="0,0,0,0,0,0,0,0,0,0,0,0,0,0,0,0,0,0,0,0,0,0,0,0,0,0,0,0,0,0,0,0,0,0,0,0,0,0,0,0,0,0,0,0,0,0,0,0,0,0,0,0,0,0,0,0,0"/>
                          </v:shape>
                          <v:shape id="Freeform 24" o:spid="_x0000_s1048" style="position:absolute;left:5754;top:2640;width:335;height:1015;visibility:visible;mso-wrap-style:square;v-text-anchor:top" coordsize="335,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DLMgA&#10;AADjAAAADwAAAGRycy9kb3ducmV2LnhtbERP3U7CMBS+N+EdmmPinbQbysikEOJfDBfEoQ9wXA/r&#10;wnq6rBXm21sTEy7P93+W69F14kRDaD1ryKYKBHHtTcuNhs+Pl9sFiBCRDXaeScMPBVivJldLLI0/&#10;c0WnfWxECuFQogYbY19KGWpLDsPU98SJO/jBYUzn0Egz4DmFu07mSs2lw5ZTg8WeHi3Vx/2303DY&#10;VrYu3qsFfc3k/dOryp93R6f1zfW4eQARaYwX8b/7zaT5qpgVd3mWzeHvpwS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MsyAAAAOMAAAAPAAAAAAAAAAAAAAAAAJgCAABk&#10;cnMvZG93bnJldi54bWxQSwUGAAAAAAQABAD1AAAAjQMAAAAA&#10;" path="m335,28r-4,9l331,44r-1,9l330,60r-4,9l326,78r-2,7l324,94r-1,7l321,108r,7l319,122r,9l317,138r-2,7l315,152r-1,9l314,168r-2,6l310,183r,5l308,197r,7l307,209r-2,7l305,223r-2,8l303,238r-2,7l301,252r-1,7l300,266r-2,5l296,280r-2,6l294,293r-2,7l291,307r,7l289,321r,5l285,333r,9l284,348r-2,7l280,362r,7l278,378r-2,5l275,390r-2,7l271,404r-2,8l268,420r-2,6l264,435r-2,7l259,451r-2,7l257,467r-4,7l252,481r-4,9l246,498r-3,9l239,516r-2,9l234,534r-2,9l229,553r-4,8l223,569r-3,9l216,587r-3,9l211,603r-4,9l206,619r-4,9l200,637r-3,7l193,651r-3,7l188,667r-6,7l181,681r-4,7l175,695r-3,9l168,711r-3,7l161,726r-2,7l156,740r-4,7l151,756r-6,5l143,770r-3,5l136,782r-3,9l129,798r-3,6l124,813r-5,7l115,827r-2,7l110,843r-6,7l103,857r-4,7l96,873r-4,7l88,889r-3,7l81,903r-3,9l74,919r-3,9l67,937r-3,9l58,953r-1,9l53,970r-5,9l46,988r-5,9l37,1008r-2,1l33,1013r-3,l26,1015r-1,-2l21,1013r-5,-2l12,1009r-3,-1l7,1004r-4,-2l2,999,,994r,-2l,986r,-1l3,974r4,-9l10,956r4,-9l17,939r4,-9l25,921r3,-9l32,905r1,-9l37,889r4,-9l42,873r4,-9l49,855r2,-7l55,839r2,-7l60,823r2,-7l65,809r2,-7l71,793r1,-7l74,779r4,-7l81,765r2,-9l85,749r3,-7l90,734r4,-7l94,718r3,-5l99,704r4,-7l104,688r2,-7l108,674r3,-7l113,658r2,-7l119,644r1,-7l122,628r2,-7l127,612r2,-7l131,596r4,-7l138,580r2,-9l142,564r3,-9l147,548r4,-9l152,529r2,-9l158,513r1,-9l163,493r2,-9l168,475r4,-8l174,458r1,-7l177,442r4,-7l182,426r4,-6l188,412r3,-8l191,397r4,-7l197,383r1,-7l200,369r2,-7l206,355r1,-6l209,342r2,-7l213,328r3,-5l218,316r2,-6l221,303r2,-7l225,291r2,-7l229,277r1,-6l232,264r2,-5l236,252r1,-6l239,239r2,-5l243,227r2,-7l246,215r2,-8l250,202r2,-7l253,188r2,-7l257,174r2,-6l259,161r1,-5l262,147r2,-5l266,135r2,-7l269,121r,-8l271,106r2,-7l275,90r1,-7l278,76r,-7l280,60r2,-7l284,44r1,-7l285,28r4,-7l289,18r,-4l291,12r,-2l294,7r6,-4l301,2r6,l310,r5,2l319,2r5,1l326,5r4,4l331,12r4,6l335,19r,4l335,25r,3l335,28xe" fillcolor="black" stroked="f">
                            <v:path arrowok="t" o:connecttype="custom" o:connectlocs="330,60;323,101;317,138;312,174;307,209;301,245;296,280;291,314;284,348;276,383;268,420;257,458;246,498;232,543;216,587;202,628;188,667;172,704;156,740;140,775;124,813;104,850;88,889;71,928;53,970;35,1009;21,1013;3,1002;0,985;17,939;33,896;49,855;62,816;74,779;88,742;99,704;111,667;122,628;135,589;147,548;159,504;174,458;186,420;197,383;207,349;218,316;227,284;236,252;245,220;253,188;260,156;269,121;276,83;284,44;289,14;301,2;324,3;335,19" o:connectangles="0,0,0,0,0,0,0,0,0,0,0,0,0,0,0,0,0,0,0,0,0,0,0,0,0,0,0,0,0,0,0,0,0,0,0,0,0,0,0,0,0,0,0,0,0,0,0,0,0,0,0,0,0,0,0,0,0,0"/>
                          </v:shape>
                          <v:shape id="Freeform 25" o:spid="_x0000_s1049" style="position:absolute;left:5145;top:2503;width:414;height:935;visibility:visible;mso-wrap-style:square;v-text-anchor:top" coordsize="414,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4qskA&#10;AADjAAAADwAAAGRycy9kb3ducmV2LnhtbERPS2vCQBC+F/wPywjedJNoG0ldRVqUQO2h2ou3ITt5&#10;0OxsyK6a9td3C0KP871ntRlMK67Uu8aygngWgSAurG64UvB52k2XIJxH1thaJgXf5GCzHj2sMNP2&#10;xh90PfpKhBB2GSqove8yKV1Rk0E3sx1x4ErbG/Th7Cupe7yFcNPKJIqepMGGQ0ONHb3UVHwdL0bB&#10;vnydLx6T95/8PEjO9aF8O22lUpPxsH0G4Wnw/+K7O9dhfpTO00USxyn8/RQA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3/4qskAAADjAAAADwAAAAAAAAAAAAAAAACYAgAA&#10;ZHJzL2Rvd25yZXYueG1sUEsFBgAAAAAEAAQA9QAAAI4DAAAAAA==&#10;" path="m408,45r-10,8l391,62r-9,11l376,84r-8,8l360,101r-5,11l348,119r-7,11l336,139r-8,7l323,155r-5,8l313,172r-6,9l302,190r-5,7l293,206r-5,9l284,222r-5,9l275,238r-5,9l268,254r-5,9l259,272r-3,7l252,288r-3,7l247,304r-4,7l240,320r-4,8l233,336r-4,8l227,353r-3,9l222,371r-3,7l215,389r-4,9l208,407r-2,8l203,424r-4,9l195,444r-1,9l190,463r-3,11l185,483r-6,11l176,504r-4,11l169,527r-4,11l162,549r-6,12l153,573r-4,11l146,598r-6,13l135,623r-3,12l128,651r-4,4l124,659r-1,3l121,666r-2,5l117,674r-1,4l116,682r-2,5l112,690r-2,4l109,699r,4l105,706r,6l103,717r-2,2l100,726r,3l98,733r-2,5l94,742r-1,5l93,751r-2,3l89,760r-2,3l87,769r-2,5l84,777r-2,6l82,788r-2,4l78,795r-1,5l77,804r-2,5l73,815r,1l71,822r-1,5l68,831r,5l66,840r,5l64,850r-2,4l62,857r-1,6l59,866r,5l57,875r,4l55,884r-1,3l54,893r-2,3l52,902r,3l50,909r,5l48,918r,5l48,926r-2,4l43,934r-2,l38,935r-6,l30,935r-5,l22,935r-6,-1l11,930,9,928,6,925,2,923,,918r,-4l,910r,-3l2,902r,-4l2,893r2,-6l6,884r,-5l7,875r,-5l9,864r,-5l11,855r,-5l13,845r2,-5l15,834r1,-5l16,824r2,-6l20,813r,-5l22,802r1,-5l25,792r,-7l27,779r2,-5l30,769r,-6l32,758r2,-5l36,747r,-5l38,737r,-8l39,726r2,-7l43,714r,-6l45,703r1,-7l46,692r2,-7l50,680r2,-6l52,669r2,-5l55,660r2,-5l57,650r2,-6l59,639r2,-5l62,628r,-3l66,619r,-5l68,611r,-6l70,602r,-6l71,593r2,-4l73,584r4,-12l78,557r4,-12l85,533r2,-11l91,509r3,-10l98,486r2,-10l103,465r2,-11l109,444r1,-9l114,424r3,-9l121,407r2,-9l126,387r4,-9l133,371r2,-9l139,353r3,-9l146,337r3,-9l153,321r2,-7l160,305r4,-7l167,289r4,-7l176,277r3,-9l183,261r4,-7l192,247r3,-9l201,231r3,-7l210,217r3,-9l219,201r5,-7l229,187r5,-8l240,171r7,-8l252,156r6,-9l263,140r7,-8l275,123r7,-9l289,107r8,-9l304,89r7,-11l318,71r7,-10l334,52r7,-11l350,32r7,-10l368,11r1,-2l371,7r2,-1l376,4r2,l380,2,383,r2,l391,r3,4l399,4r4,3l407,11r3,3l412,18r2,5l414,25r,4l414,30r,2l412,36r,1l408,41r,4l408,45xe" fillcolor="black" stroked="f">
                            <v:path arrowok="t" o:connecttype="custom" o:connectlocs="376,84;341,130;313,172;288,215;268,254;249,295;233,336;219,378;203,424;187,474;169,527;149,584;128,651;119,671;112,690;105,712;98,733;91,754;84,777;77,800;71,822;66,845;59,866;54,887;50,909;46,930;30,935;9,928;0,910;4,887;9,864;15,840;20,813;25,785;32,758;38,729;45,703;52,674;57,650;62,625;70,602;77,572;91,509;105,454;121,407;135,362;153,321;171,282;192,247;213,208;240,171;270,132;304,89;341,41;371,7;383,0;403,7;414,25;412,37" o:connectangles="0,0,0,0,0,0,0,0,0,0,0,0,0,0,0,0,0,0,0,0,0,0,0,0,0,0,0,0,0,0,0,0,0,0,0,0,0,0,0,0,0,0,0,0,0,0,0,0,0,0,0,0,0,0,0,0,0,0,0"/>
                          </v:shape>
                          <v:shape id="Freeform 26" o:spid="_x0000_s1050" style="position:absolute;left:5548;top:2471;width:521;height:197;visibility:visible;mso-wrap-style:square;v-text-anchor:top" coordsize="5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DQ8wA&#10;AADjAAAADwAAAGRycy9kb3ducmV2LnhtbESPQU/DMAyF70j8h8hIXBBLOwabyrIJgaATJyhIiJtp&#10;TFtonJKEtfx7fEDiaL/n9z6vt5Pr1Z5C7DwbyGcZKOLa244bA89Pt6crUDEhW+w9k4EfirDdHB6s&#10;sbB+5EfaV6lREsKxQANtSkOhdaxbchhnfiAW7d0Hh0nG0GgbcJRw1+t5ll1ohx1LQ4sDXbdUf1bf&#10;zkBZBrrvy+rl7uvmYVx9nIfXk8WbMcdH09UlqERT+jf/Xe+s4GfLs+VinucCLT/JAvTm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7fDQ8wAAADjAAAADwAAAAAAAAAAAAAAAACY&#10;AgAAZHJzL2Rvd25yZXYueG1sUEsFBgAAAAAEAAQA9QAAAJEDAAAAAA==&#10;" path="m12,23r7,-3l25,18r5,-4l37,13r6,-2l50,9,57,7,64,6r7,l76,4,83,2r7,l98,r7,l112,r7,l126,r7,l140,r9,l156,r7,2l170,2r9,2l186,6r7,l200,7r9,l216,9r7,2l232,13r7,1l247,16r7,2l263,20r7,2l277,25r7,2l293,29r7,3l305,34r9,2l321,38r7,3l335,43r7,3l349,48r8,4l364,55r7,2l376,61r7,1l388,66r9,3l403,73r7,4l415,78r7,4l427,84r6,3l440,89r5,4l451,96r7,4l459,100r4,3l466,105r4,4l474,114r3,2l481,121r3,5l488,130r3,5l493,139r2,1l497,144r1,2l500,148r2,3l502,153r4,2l506,156r1,4l509,162r2,3l514,171r2,3l518,178r2,3l520,185r1,3l521,192r,2l520,197r-2,l514,197r-1,-2l507,194r-1,-2l497,187r-7,-6l481,176r-6,-4l468,167r-9,-5l452,156r-7,-3l438,149r-7,-5l424,140r-7,-3l408,133r-5,-5l394,124r-6,-3l381,117r-9,-3l367,110r-7,-3l351,103r-5,-3l337,98r-5,-4l325,93r-9,-4l310,87r-7,-3l294,82r-5,-4l280,77r-5,-2l268,73r-9,-4l252,68r-7,l238,64r-7,-2l222,62r-7,-1l208,59r-8,-2l192,57r-8,-2l176,54r-8,l161,54r-7,-2l145,52r-7,l129,50r-7,l114,50r-9,l98,50r-9,l82,50r-9,l64,50r-9,2l46,52r-9,l30,54r-9,l18,54r-4,l11,52r-2,l5,48,4,46,2,45r,-2l,41,,38,,36,4,32r,-2l5,27,9,25r3,-2l12,23xe" fillcolor="black" stroked="f">
                            <v:path arrowok="t" o:connecttype="custom" o:connectlocs="25,18;43,11;64,6;83,2;105,0;126,0;149,0;170,2;193,6;216,9;239,14;263,20;284,27;305,34;328,41;349,48;371,57;388,66;410,77;427,84;445,93;459,100;470,109;481,121;491,135;497,144;502,151;506,156;511,165;518,178;521,188;520,197;513,195;497,187;475,172;452,156;431,144;408,133;388,121;367,110;346,100;325,93;303,84;280,77;259,69;238,64;215,61;192,57;168,54;145,52;122,50;98,50;73,50;46,52;21,54;11,52;4,46;0,41;4,32;9,25" o:connectangles="0,0,0,0,0,0,0,0,0,0,0,0,0,0,0,0,0,0,0,0,0,0,0,0,0,0,0,0,0,0,0,0,0,0,0,0,0,0,0,0,0,0,0,0,0,0,0,0,0,0,0,0,0,0,0,0,0,0,0,0"/>
                          </v:shape>
                          <v:shape id="Freeform 27" o:spid="_x0000_s1051" style="position:absolute;left:5653;top:2787;width:177;height:591;visibility:visible;mso-wrap-style:square;v-text-anchor:top" coordsize="17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coA&#10;AADjAAAADwAAAGRycy9kb3ducmV2LnhtbERPX2vCMBB/H/gdwg32NtPqmK4aRTYGLQNhVQZ7O5tb&#10;W2wuJcm07tMvwmCP9/t/y/VgOnEi51vLCtJxAoK4srrlWsF+93o/B+EDssbOMim4kIf1anSzxEzb&#10;M7/TqQy1iCHsM1TQhNBnUvqqIYN+bHviyH1ZZzDE09VSOzzHcNPJSZI8SoMtx4YGe3puqDqW30ZB&#10;8fOx3W0v5b4v5tNi8/mWv7hDrtTd7bBZgAg0hH/xnzvXcX4ym84eJmn6BNefIgB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xQvn3KAAAA4wAAAA8AAAAAAAAAAAAAAAAAmAIA&#10;AGRycy9kb3ducmV2LnhtbFBLBQYAAAAABAAEAPUAAACPAwAAAAA=&#10;" path="m175,30r-5,11l165,52r-6,10l156,71r-4,9l149,89r-6,9l142,107r-4,7l134,123r-3,5l129,135r-3,9l122,149r-2,7l118,163r-1,6l113,174r-2,5l110,185r-2,5l106,195r,6l104,206r-1,4l101,215r-2,5l99,225r-2,4l97,233r-2,5l95,243r-1,4l92,252r,4l92,261r-2,4l90,270r,5l90,280r-2,4l87,289r,6l87,300r-2,5l85,312r,6l85,325r-4,5l81,337r,7l79,351r,8l79,366r-3,9l76,382r,8l74,401r-2,7l71,419r-2,9l69,438r-2,11l65,461r,l63,463r,2l62,470r,2l62,474r-2,2l60,479r-2,2l58,485r-2,3l56,492r-1,3l55,499r-2,2l51,504r,4l49,511r,4l49,520r-3,2l46,525r-2,6l44,532r-2,6l40,541r,2l39,548r,4l35,556r,1l33,561r,3l32,568r-2,2l30,573r-2,2l26,579r-2,1l24,582r-1,4l21,589r-4,2l14,591r,-4l14,584r,-2l14,579r,-2l14,573r-2,-5l12,566r,-5l12,557r,-5l12,548r-2,-3l10,541,9,538r,-4l9,531r,-4l7,522,5,520r,-4l5,511,3,509r,-5l3,501r,-4l1,493,,490r,-4l,481r,-2l,474r,-4l,467r,-4l,460r,-4l,453r,-6l1,440r,-7l3,428r,-6l5,415r,-7l5,401r2,-5l9,387r,-7l10,373r2,-7l14,359r,-8l16,344r1,-9l17,328r2,-8l21,312r2,-7l24,296r,-7l28,282r,-9l30,265r2,-8l33,249r2,-8l39,233r1,-8l42,217r2,-7l46,202r3,-8l51,186r2,-8l56,170r2,-7l62,154r1,-7l65,140r4,-7l71,124r3,-5l78,112r3,-7l85,98r2,-7l90,84r2,-6l97,71r2,-5l103,60r3,-7l111,48r2,-7l118,36r4,-4l126,27r5,-6l134,16r4,-3l143,9r4,-4l150,4,154,r4,l159,r4,l166,2r4,2l172,5r1,4l175,11r2,3l177,18r,3l175,27r,3l175,30xe" fillcolor="black" stroked="f">
                            <v:path arrowok="t" o:connecttype="custom" o:connectlocs="159,62;143,98;131,128;120,156;111,179;106,201;99,220;95,238;92,256;90,275;87,295;85,318;81,344;76,375;72,408;67,449;63,465;60,476;56,488;53,501;49,515;44,531;40,543;35,557;30,570;24,580;17,591;14,582;12,568;12,552;9,538;7,522;3,509;1,493;0,479;0,463;0,447;3,422;7,396;12,366;17,335;23,305;28,273;35,241;44,210;53,178;63,147;74,119;87,91;99,66;113,41;131,21;147,5;159,0;172,5;177,18;175,30" o:connectangles="0,0,0,0,0,0,0,0,0,0,0,0,0,0,0,0,0,0,0,0,0,0,0,0,0,0,0,0,0,0,0,0,0,0,0,0,0,0,0,0,0,0,0,0,0,0,0,0,0,0,0,0,0,0,0,0,0"/>
                          </v:shape>
                          <v:shape id="Freeform 28" o:spid="_x0000_s1052" style="position:absolute;left:5702;top:2752;width:211;height:681;visibility:visible;mso-wrap-style:square;v-text-anchor:top" coordsize="21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0s0A&#10;AADjAAAADwAAAGRycy9kb3ducmV2LnhtbESPT0/CQBDF7yZ+h82YeDGypRIglYUgKhhuVuJ50h37&#10;h+5s012h+Omdg4nHmXnz3vstVoNr1Yn6UHs2MB4loIgLb2suDRw+Xu/noEJEtth6JgMXCrBaXl8t&#10;MLP+zO90ymOpxIRDhgaqGLtM61BU5DCMfEcsty/fO4wy9qW2PZ7F3LU6TZKpdlizJFTY0aai4ph/&#10;OwPbTX54etne7dpu1zTNZfLzuZ8/G3N7M6wfQUUa4r/47/vNSv1k9jCbpONU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PiGdLNAAAA4wAAAA8AAAAAAAAAAAAAAAAA&#10;mAIAAGRycy9kb3ducmV2LnhtbFBLBQYAAAAABAAEAPUAAACSAwAAAAA=&#10;" path="m155,1r5,2l167,5r5,4l178,10r5,6l187,21r5,5l195,33r2,7l201,48r2,7l206,65r2,7l210,85r1,9l211,104r,11l211,127r,11l211,150r,13l210,175r-2,14l206,204r-2,12l203,230r-2,13l197,257r-2,16l192,287r-2,14l187,315r-4,15l179,344r-3,16l172,374r-5,14l163,402r-3,15l156,431r-5,14l146,457r-4,15l139,486r-6,12l128,511r-4,14l119,537r-3,13l110,560r-5,11l101,582r-5,10l93,603r-6,9l84,621r-6,7l77,637r-6,7l68,651r-6,5l59,663r-2,4l54,670r-4,4l48,676r-3,l43,679r-4,l36,681r-2,l30,681r-3,l25,681r-3,l20,681r-6,-2l11,676,7,672,4,669,2,665,,663r,-3l,658r,-4l,653r,-4l,647r,-3l2,640r2,-3l6,635r3,-7l13,622r3,-7l20,608r5,-5l27,596r3,-5l36,583r2,-7l41,569r4,-7l48,557r2,-7l54,544r3,-8l61,530r1,-7l64,516r4,-7l71,502r2,-7l77,489r1,-7l82,475r2,-7l87,461r2,-7l93,447r1,-7l96,433r2,-8l101,418r2,-7l105,404r2,-7l109,390r1,-9l114,374r,-7l116,360r3,-7l119,346r2,-7l124,331r,-7l126,317r2,-9l130,303r2,-9l133,287r2,-7l135,273r4,-7l139,259r1,-7l142,245r2,-8l144,230r2,-9l148,214r1,-7l149,200r2,-7l153,186r,-2l153,181r2,-2l155,175r,-1l156,170r,-2l156,165r,-2l158,159r2,-1l160,154r,-2l162,149r,-2l163,143r,-1l165,138r,-2l165,133r2,-4l167,127r,-3l169,122r,-2l171,117r,-2l171,111r,-1l172,108r,-4l172,103r,-2l172,97r,-2l174,92r,-2l174,87r,-2l174,81r-2,-2l172,76r,-2l172,72r-1,-5l171,64r-4,-6l165,55r-3,-6l160,46r-4,-4l151,39r-2,-4l148,33r-2,l144,32r-5,-4l137,26r-2,-3l133,21r,-4l132,16r,-4l133,10r,-1l135,5r2,-2l140,3r2,-2l146,r3,l155,1r,xe" fillcolor="black" stroked="f">
                            <v:path arrowok="t" o:connecttype="custom" o:connectlocs="172,9;192,26;203,55;211,94;211,138;208,189;201,243;190,301;176,360;160,417;142,472;124,525;105,571;87,612;71,644;57,667;45,676;34,681;22,681;7,672;0,660;0,649;4,637;16,615;30,591;45,562;57,536;68,509;78,482;89,454;98,425;107,397;114,367;121,339;128,308;135,280;140,252;146,221;151,193;155,179;156,168;160,158;162,147;165,136;167,124;171,115;172,104;172,95;174,85;172,74;167,58;156,42;146,33;135,23;132,12;137,3;149,0" o:connectangles="0,0,0,0,0,0,0,0,0,0,0,0,0,0,0,0,0,0,0,0,0,0,0,0,0,0,0,0,0,0,0,0,0,0,0,0,0,0,0,0,0,0,0,0,0,0,0,0,0,0,0,0,0,0,0,0,0"/>
                          </v:shape>
                          <v:shape id="Freeform 29" o:spid="_x0000_s1053" style="position:absolute;left:4842;top:4137;width:573;height:295;visibility:visible;mso-wrap-style:square;v-text-anchor:top" coordsize="57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BjskA&#10;AADjAAAADwAAAGRycy9kb3ducmV2LnhtbERPzU7CQBC+m/AOmyHhJtsWIlpZSBVIPRlFL97G7tBt&#10;6M423RWKT++amHic73+W68G24kS9bxwrSKcJCOLK6YZrBe9vu+tbED4ga2wdk4ILeVivRldLzLU7&#10;8yud9qEWMYR9jgpMCF0upa8MWfRT1xFH7uB6iyGefS11j+cYbluZJcmNtNhwbDDY0aOh6rj/sgq2&#10;9H1Xzgrz8HH5LJ43u5dSB1cqNRkPxT2IQEP4F/+5n3Scnyxmi3mWZin8/hQB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sBjskAAADjAAAADwAAAAAAAAAAAAAAAACYAgAA&#10;ZHJzL2Rvd25yZXYueG1sUEsFBgAAAAAEAAQA9QAAAI4DAAAAAA==&#10;" path="m64,89r-2,4l62,94r-2,2l60,100r,2l60,105r,2l60,110r,4l60,116r2,3l62,121r2,4l66,126r1,4l67,132r4,2l71,137r2,2l76,141r2,1l80,146r3,2l85,151r4,2l90,157r4,1l98,160r1,2l103,164r3,3l108,171r4,l115,173r4,3l122,178r2,2l128,181r3,2l135,187r3,l142,189r3,1l149,192r4,2l154,196r4,1l161,199r4,l169,203r1,l174,205r2,l179,206r2,2l184,208r6,2l193,213r6,l202,215r6,2l213,219r5,1l224,222r5,2l234,226r5,2l245,229r3,l255,233r6,l266,235r4,1l275,238r5,l286,240r3,l294,242r6,2l305,244r5,1l314,245r5,2l325,247r5,2l335,249r4,l344,251r5,l355,251r3,l364,251r5,l373,251r5,l381,251r6,l392,249r4,l401,249r5,-2l412,247r3,-2l419,245r5,-1l429,242r4,-2l438,240r5,-2l449,236r3,-1l458,233r3,-4l467,228r3,-2l475,224r6,-4l484,217r6,-4l495,212r3,-4l504,205r5,-2l514,199r2,-3l520,194r2,-2l525,192r4,-2l532,189r4,l539,189r2,l545,189r1,l550,190r2,2l555,192r2,2l561,196r3,3l568,203r1,2l571,208r,2l573,213r,4l573,219r-2,3l571,228r-2,1l568,233r-2,5l564,240r-3,7l555,252r-7,6l541,263r-7,4l527,272r-7,3l511,279r-9,2l493,284r-11,2l474,290r-11,1l452,291r-10,2l431,295r-12,l406,295r-12,-2l381,293r-12,-2l357,291r-13,-1l332,288r-14,-2l305,284r-12,-3l280,279r-12,-4l255,272r-14,-2l229,267r-13,-6l204,258r-12,-4l179,249r-12,-4l156,240r-12,-5l133,229r-11,-5l112,219r-11,-6l90,208r-8,-5l73,197r-9,-7l57,185r-9,-7l41,171r-7,-7l28,158r-7,-7l18,146r-4,-7l9,132,5,125,4,119,2,110r,-5l,96,2,91,4,84,5,77,9,70r2,-6l14,59r6,-5l23,48r5,-5l35,39r6,-5l48,31r7,-4l62,24r7,-2l78,18r9,-2l96,13r9,-2l114,8r8,l133,6,144,4r9,-2l163,2r13,l186,2,197,r12,l220,2r11,l243,4r12,2l266,6r12,2l289,9r13,2l314,13r11,3l337,18r11,4l360,24r11,3l381,31r11,3l403,38r12,3l426,45r10,5l447,54r9,5l465,64r9,6l484,75r9,5l500,86r9,7l516,98r9,7l530,110r7,8l543,125r5,7l553,137r4,9l562,153r4,9l568,164r,5l568,171r,3l566,176r,2l564,181r-2,2l561,183r-4,l555,183r-3,l548,183r-2,-2l543,181r-2,-3l534,174r-5,-3l522,164r-6,-4l511,157r-7,-6l498,148r-5,-6l486,139r-7,-4l472,132r-7,-4l458,125r-6,-6l445,116r-7,-2l431,109r-7,-4l417,102r-9,-2l401,96r-7,-3l387,91r-7,-4l371,86r-7,-4l355,80r-7,-1l341,75r-8,-2l325,71r-7,-1l309,68r-9,-2l293,64r-9,l277,63r-9,l261,61r-9,-2l243,59r-7,l227,59r-7,l211,57r-7,l195,59r-9,l179,59r-9,l163,61r-9,2l147,64r-9,l131,66r-7,2l117,70r-9,3l101,75r-9,2l85,80r-7,2l71,86r-7,3l64,89xe" fillcolor="black" stroked="f">
                            <v:path arrowok="t" o:connecttype="custom" o:connectlocs="60,102;62,119;71,134;83,148;99,162;119,176;138,187;158,197;176,205;199,213;229,224;261,233;289,240;319,247;349,251;378,251;406,247;433,240;461,229;490,213;516,196;536,189;552,192;569,205;571,222;561,247;520,275;463,291;394,293;318,286;241,270;167,245;101,213;48,178;14,139;0,96;14,59;48,31;96,13;153,2;220,2;289,9;360,24;426,45;484,75;530,110;562,153;566,176;555,183;534,174;498,148;458,125;417,102;371,86;325,71;277,63;227,59;179,59;131,66;85,80" o:connectangles="0,0,0,0,0,0,0,0,0,0,0,0,0,0,0,0,0,0,0,0,0,0,0,0,0,0,0,0,0,0,0,0,0,0,0,0,0,0,0,0,0,0,0,0,0,0,0,0,0,0,0,0,0,0,0,0,0,0,0,0"/>
                          </v:shape>
                          <v:shape id="Freeform 30" o:spid="_x0000_s1054" style="position:absolute;left:5206;top:3369;width:589;height:265;visibility:visible;mso-wrap-style:square;v-text-anchor:top" coordsize="58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kpMkA&#10;AADjAAAADwAAAGRycy9kb3ducmV2LnhtbERPX0/CMBB/N+E7NGfii5GOzgBOClGRxPBgAvgBzvVc&#10;B+t1rgXmt7cmJjze7//NFr1rxIm6UHvWMBpmIIhLb2quNHzsVndTECEiG2w8k4YfCrCYD65mWBh/&#10;5g2dtrESKYRDgRpsjG0hZSgtOQxD3xIn7st3DmM6u0qaDs8p3DVSZdlYOqw5NVhs6cVSedgenQaV&#10;L+3h1Yyf99/r1e3D8vOYb8K71jfX/dMjiEh9vIj/3W8mzc8m+eRejZSCv58SAH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UHkpMkAAADjAAAADwAAAAAAAAAAAAAAAACYAgAA&#10;ZHJzL2Rvd25yZXYueG1sUEsFBgAAAAAEAAQA9QAAAI4DAAAAAA==&#10;" path="m14,23r5,-3l24,16r8,-2l37,13r5,-2l49,7,55,5r7,l69,4,74,2r9,l88,2,95,r6,l110,r5,l124,r5,l136,r7,2l150,2r8,l165,4r7,1l179,5r7,2l193,9r7,2l207,13r7,1l221,16r7,2l236,21r7,2l250,25r7,2l264,30r7,2l278,36r7,1l292,41r7,2l307,46r5,4l319,52r7,3l333,59r5,3l346,64r7,4l358,69r7,6l370,78r7,2l383,84r5,3l393,91r6,3l404,98r7,1l415,103r5,4l425,110r6,4l436,115r4,4l445,121r3,3l452,126r7,4l463,131r5,4l471,139r6,1l480,144r6,3l487,149r4,l493,151r3,2l498,155r2,1l503,156r2,4l509,162r5,3l518,167r5,3l528,174r6,4l537,181r5,2l546,186r4,4l555,194r3,3l564,201r3,1l573,206r3,5l578,213r3,2l583,218r2,2l587,224r2,3l589,229r,4l589,234r,4l589,240r,3l587,245r-2,4l585,250r-2,4l580,257r-4,2l574,261r-3,2l569,263r-4,2l564,265r-4,l557,265r-4,l550,265r-2,-2l544,263r-3,-4l532,256r-9,-6l516,245r-9,-5l498,234r-7,-5l482,224r-7,-4l468,215r-7,-5l452,204r-7,-3l438,194r-7,-6l424,183r-9,-4l408,174r-7,-5l393,165r-8,-5l377,155r-5,-6l363,146r-5,-6l351,135r-9,-4l335,126r-7,-3l321,119r-7,-5l307,110r-8,-3l291,103r-8,-5l276,94r-7,-3l260,87r-7,-3l246,80r-7,-2l232,75r-9,-2l214,69r-7,-1l198,64r-7,l182,62r-7,-2l166,59r-8,-2l149,57r-9,-2l131,53r-7,l115,53r-11,l95,53r-8,l78,55,67,57r-9,l48,59r-9,l28,62r-2,l23,62r-2,l19,62,14,60,10,59,7,57,5,55,1,52r,-2l,46,,43,,39,1,36,3,32,7,29r3,-4l14,23r,xe" fillcolor="black" stroked="f">
                            <v:path arrowok="t" o:connecttype="custom" o:connectlocs="32,14;55,5;83,2;110,0;136,0;165,4;193,9;221,16;250,25;278,36;307,46;333,59;358,69;383,84;404,98;425,110;445,121;463,131;480,144;493,151;503,156;518,167;537,181;555,194;573,206;583,218;589,229;589,240;585,250;574,261;564,265;550,265;532,256;498,234;468,215;438,194;408,174;377,155;351,135;321,119;291,103;260,87;232,75;198,64;166,59;131,53;95,53;58,57;26,62;14,60;1,52;0,39;10,25" o:connectangles="0,0,0,0,0,0,0,0,0,0,0,0,0,0,0,0,0,0,0,0,0,0,0,0,0,0,0,0,0,0,0,0,0,0,0,0,0,0,0,0,0,0,0,0,0,0,0,0,0,0,0,0,0"/>
                          </v:shape>
                          <v:shape id="Freeform 31" o:spid="_x0000_s1055" style="position:absolute;left:5129;top:3437;width:146;height:223;visibility:visible;mso-wrap-style:square;v-text-anchor:top" coordsize="14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FsMoA&#10;AADjAAAADwAAAGRycy9kb3ducmV2LnhtbERPS2vCQBC+F/wPywi9iG5MirGpq5S2AQ9F8HHQ2zQ7&#10;TUKzsyG71fTfu4LQ43zvWax604gzda62rGA6iUAQF1bXXCo47PPxHITzyBoby6TgjxysloOHBWba&#10;XnhL550vRQhhl6GCyvs2k9IVFRl0E9sSB+7bdgZ9OLtS6g4vIdw0Mo6imTRYc2iosKW3ioqf3a9R&#10;cDx9HJ9HTV4kn6M2T8t08z7/2ij1OOxfX0B46v2/+O5e6zA/SpP0KZ7GCdx+CgD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iThbDKAAAA4wAAAA8AAAAAAAAAAAAAAAAAmAIA&#10;AGRycy9kb3ducmV2LnhtbFBLBQYAAAAABAAEAPUAAACPAwAAAAA=&#10;" path="m71,24r-1,4l70,30r-2,3l68,35r,4l68,40r,4l68,47r-2,2l66,53r,2l66,58r,2l66,63r,2l68,67r,4l68,72r,4l68,78r,3l68,83r2,4l70,88r,2l71,94r2,1l73,97r2,2l75,102r2,2l78,108r2,5l82,117r4,3l89,126r2,3l94,134r4,6l101,143r4,6l109,152r5,4l116,159r5,6l126,168r2,2l130,172r2,3l135,177r4,2l140,181r2,1l144,186r,2l146,191r,2l146,195r,5l146,205r-2,4l140,212r-3,4l133,220r-3,1l128,221r-3,l123,223r-4,l117,223r-3,l110,223r-1,l105,223r-4,-2l98,221r-5,-3l87,216r-5,-2l77,212r-6,-3l68,207r-6,-3l59,202r-5,-4l50,197r-4,-4l43,191r-2,-3l38,186r-4,-4l32,179r-3,-4l25,172r-2,-2l22,166r-4,-3l16,159r-1,-3l13,154r-2,-4l11,147,7,143r,-3l6,136r,-2l4,129r,-3l2,124r,-6l,115r,-2l,108r,-4l,101,,97,,94,,90,,87,,83,,78,,76,,71,2,67r,-4l2,60r,-4l4,53,6,47r,-1l6,40,7,37r,-4l9,30r2,-4l11,23r2,-4l13,14r3,-4l16,7,18,5,20,1,23,r4,l31,r1,l36,r2,l41,r2,l46,r2,1l50,1r2,2l54,5r3,l62,7r4,3l68,14r2,3l71,21r,3l71,24xe" fillcolor="black" stroked="f">
                            <v:path arrowok="t" o:connecttype="custom" o:connectlocs="70,30;68,39;68,47;66,55;66,63;68,71;68,78;70,87;71,94;75,99;78,108;86,120;94,134;105,149;116,159;128,170;135,177;142,182;146,191;146,200;140,212;130,221;123,223;114,223;105,223;93,218;77,212;62,204;50,197;41,188;32,179;23,170;16,159;11,150;7,140;4,129;2,118;0,108;0,97;0,87;0,76;2,63;4,53;6,40;9,30;13,19;16,7;23,0;32,0;41,0;48,1;54,5;66,10;71,21" o:connectangles="0,0,0,0,0,0,0,0,0,0,0,0,0,0,0,0,0,0,0,0,0,0,0,0,0,0,0,0,0,0,0,0,0,0,0,0,0,0,0,0,0,0,0,0,0,0,0,0,0,0,0,0,0,0"/>
                          </v:shape>
                          <v:shape id="Freeform 32" o:spid="_x0000_s1056" style="position:absolute;left:5410;top:3612;width:379;height:156;visibility:visible;mso-wrap-style:square;v-text-anchor:top" coordsize="37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saskA&#10;AADjAAAADwAAAGRycy9kb3ducmV2LnhtbERP3UvDMBB/F/Y/hBv4Ii5ZHW7UZWNMBEGEWQf18Wiu&#10;H1tzKU3s6n9vhIGP9/u+9Xa0rRio941jDfOZAkFcONNwpeH4+XK/AuEDssHWMWn4IQ/bzeRmjalx&#10;F/6gIQuViCHsU9RQh9ClUvqiJot+5jriyJWutxji2VfS9HiJ4baViVKP0mLDsaHGjvY1Fefs22rI&#10;T3flISu/3vZqV7znz3k1JO6g9e103D2BCDSGf/HV/WrifLV8WC6SebKAv58i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OsaskAAADjAAAADwAAAAAAAAAAAAAAAACYAgAA&#10;ZHJzL2Rvd25yZXYueG1sUEsFBgAAAAAEAAQA9QAAAI4DAAAAAA==&#10;" path="m32,61r3,1l39,62r5,2l48,66r3,2l55,69r5,2l62,73r5,l71,75r1,2l78,78r3,l85,80r2,2l92,82r3,l97,84r4,l106,85r2,l111,87r4,l118,89r4,l124,89r3,l131,89r3,l138,91r4,l145,91r2,l150,91r4,l157,91r2,l163,89r3,l170,89r3,l175,89r4,-2l184,87r2,l189,85r4,-1l198,84r2,l204,82r3,l211,80r3,-2l220,77r1,l227,75r3,-2l234,71r3,-2l243,68r3,-2l250,64r5,-2l260,61r2,-2l264,57r3,-2l271,53r4,-3l278,48r4,-2l283,45r4,-2l289,41r2,l294,37r2,-1l299,36r2,-4l305,32r1,-2l310,29r2,-2l315,25r2,-2l321,22r3,-2l328,18r2,-2l333,16r2,-2l337,13r3,-2l342,11r4,-4l347,7r4,-1l353,6r3,-4l361,2,365,r4,l372,r4,l377,2r2,l379,6r,1l379,9r,2l379,14r,2l376,25r-2,9l370,41r-3,9l361,57r-1,7l354,71r-3,7l346,84r-4,7l337,96r-4,7l328,107r-6,5l317,116r-5,5l306,124r-7,6l294,133r-5,2l283,139r-7,1l271,144r-5,2l259,147r-7,2l244,151r-7,2l232,155r-7,l220,155r-8,1l205,156r-7,l191,156r-5,l179,155r-7,l165,155r-8,l150,153r-7,-2l138,149r-9,l124,147r-7,-1l111,144r-7,-2l97,139r-5,-2l85,135r-7,-2l72,130r-7,-2l60,124r-5,-3l48,119r-6,-3l37,114r-5,-4l26,107r-5,-2l16,101,10,98,7,94,3,92,,87,,84,,80,,77,,73,1,69,3,66,5,62,8,61r6,-2l16,59r5,l23,59r3,l28,59r4,2l32,61xe" fillcolor="black" stroked="f">
                            <v:path arrowok="t" o:connecttype="custom" o:connectlocs="44,64;60,71;72,77;87,82;101,84;115,87;127,89;142,91;154,91;166,89;179,87;193,84;207,82;221,77;237,69;255,62;267,55;282,46;291,41;301,32;312,27;324,20;335,14;346,7;356,2;372,0;379,6;379,14;370,41;354,71;337,96;317,116;294,133;271,144;244,151;220,155;191,156;165,155;138,149;111,144;85,135;60,124;37,114;16,101;0,87;0,73;8,61;23,59;32,61" o:connectangles="0,0,0,0,0,0,0,0,0,0,0,0,0,0,0,0,0,0,0,0,0,0,0,0,0,0,0,0,0,0,0,0,0,0,0,0,0,0,0,0,0,0,0,0,0,0,0,0,0"/>
                          </v:shape>
                          <v:shape id="Freeform 33" o:spid="_x0000_s1057" style="position:absolute;left:4987;top:4240;width:304;height:128;visibility:visible;mso-wrap-style:square;v-text-anchor:top" coordsize="30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0XccA&#10;AADjAAAADwAAAGRycy9kb3ducmV2LnhtbERPX0vDMBB/F/wO4QTfXLrq7KjLxhgogk/OQl/P5tZ2&#10;ay4liW3npzfCYI/3+3+rzWQ6MZDzrWUF81kCgriyuuVaQfH1+rAE4QOyxs4yKTiTh8369maFubYj&#10;f9KwD7WIIexzVNCE0OdS+qohg35me+LIHawzGOLpaqkdjjHcdDJNkmdpsOXY0GBPu4aq0/7HKHBl&#10;qX8PeH77Lj+G4phpX1TjUqn7u2n7AiLQFK7ii/tdx/lJ9pg9pfN0Af8/RQD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dF3HAAAA4wAAAA8AAAAAAAAAAAAAAAAAmAIAAGRy&#10;cy9kb3ducmV2LnhtbFBLBQYAAAAABAAEAPUAAACMAwAAAAA=&#10;" path="m6,36l9,31r6,-6l18,22r4,-4l25,15r6,-4l34,9,39,7,43,4,47,2r3,l55,2,59,r5,l68,r3,l77,r3,2l84,2r3,2l93,4r3,2l100,7r3,4l109,11r3,2l118,16r3,2l125,22r3,1l133,27r4,2l141,31r3,3l149,36r4,3l157,41r3,2l165,46r4,2l173,50r3,4l180,55r5,2l188,59r4,2l196,62r3,2l203,66r3,2l210,68r5,l217,68r5,2l226,70r3,l233,68r3,l240,66r3,-2l247,62r4,-1l254,59r4,-4l261,54r2,-4l267,48r1,l270,46r4,-1l275,45r4,l282,45r6,1l291,48r6,4l298,54r4,5l302,61r2,1l304,64r,4l304,70r,3l304,75r,3l304,80r-2,4l302,86r-4,3l297,94r-6,6l288,103r-4,4l281,110r-4,4l272,116r-4,3l265,121r-4,4l258,125r-6,1l249,126r-4,l242,128r-4,l233,126r-4,l226,126r-6,l217,125r-5,l210,121r-6,l201,117r-5,-1l192,114r-4,-2l183,110r-3,-1l176,105r-3,-2l167,102r-3,-2l158,96r-3,-2l149,91r-3,-2l142,86r-5,-2l132,80r-4,-2l123,77r-4,-2l116,73r-6,-2l107,70r-5,-2l98,68,93,66,89,64r-5,l80,62r-5,l71,62r-5,2l61,64r-4,l54,66r-6,2l45,70r-6,1l34,73r-3,5l27,78r-3,2l20,80,16,78,13,77,9,75,8,71,6,68,2,64r,-3l,55,,52,,48,2,43,4,39,6,36r,xe" fillcolor="black" stroked="f">
                            <v:path arrowok="t" o:connecttype="custom" o:connectlocs="15,25;25,15;39,7;50,2;64,0;77,0;87,4;100,7;112,13;125,22;137,29;149,36;160,43;173,50;185,57;196,62;206,68;217,68;229,70;240,66;251,61;261,54;268,48;275,45;288,46;298,54;304,62;304,70;304,78;302,86;291,100;281,110;268,119;258,125;245,126;233,126;220,126;210,121;196,116;183,110;173,103;158,96;146,89;132,80;119,75;107,70;93,66;80,62;66,64;54,66;39,71;27,78;16,78;8,71;2,61;0,48;6,36" o:connectangles="0,0,0,0,0,0,0,0,0,0,0,0,0,0,0,0,0,0,0,0,0,0,0,0,0,0,0,0,0,0,0,0,0,0,0,0,0,0,0,0,0,0,0,0,0,0,0,0,0,0,0,0,0,0,0,0,0"/>
                          </v:shape>
                          <v:shape id="Freeform 34" o:spid="_x0000_s1058" style="position:absolute;left:5108;top:4192;width:73;height:137;visibility:visible;mso-wrap-style:square;v-text-anchor:top" coordsize="7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niccA&#10;AADjAAAADwAAAGRycy9kb3ducmV2LnhtbERPX2vCMBB/F/Ydwgl709ROtFSjDDfZhL1M/QBHczbF&#10;5lKSzHb79Mtg4OP9/t96O9hW3MiHxrGC2TQDQVw53XCt4HzaTwoQISJrbB2Tgm8KsN08jNZYatfz&#10;J92OsRYphEOJCkyMXSllqAxZDFPXESfu4rzFmE5fS+2xT+G2lXmWLaTFhlODwY52hqrr8csqsObn&#10;8LGf7/r+wm1488Vr8VKdlXocD88rEJGGeBf/u991mp8tn5bzfJYv4O+nBI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J4nHAAAA4wAAAA8AAAAAAAAAAAAAAAAAmAIAAGRy&#10;cy9kb3ducmV2LnhtbFBLBQYAAAAABAAEAPUAAACMAwAAAAA=&#10;" path="m71,31r-2,3l69,36r-2,3l67,41r-1,2l64,47r,1l64,52r-2,2l62,55r,4l60,61r,3l59,66r,2l59,71r,4l57,80r,2l57,86r,1l57,91r,2l55,96r,2l53,102r,1l53,107r,3l53,114r-1,2l52,119r-2,4l48,125r-4,3l41,132r-4,2l32,135r-4,l27,137r-4,l21,137r-1,-2l16,134r-2,l12,132,7,128,5,126,2,121,,118r,-4l,112r,-3l,107r,-5l2,98r,-4l2,93r,-6l4,86r,-4l5,80r,-3l7,75r,-4l7,70,9,66r2,-2l11,61r1,-2l12,55r2,-3l16,50r,-3l18,45r,-4l20,39r1,-1l21,34r2,-2l23,29r4,-4l27,24r1,-4l28,18r4,-3l32,13,34,9r,-1l36,6,39,4,43,2,46,r6,l53,r6,2l62,4r4,4l67,9r4,4l71,16r2,4l73,24r,1l71,29r,2l71,31xe" fillcolor="black" stroked="f">
                            <v:path arrowok="t" o:connecttype="custom" o:connectlocs="69,34;67,39;66,43;64,48;62,54;62,59;60,64;59,68;59,75;57,82;57,87;57,93;55,98;53,103;53,110;52,116;50,123;44,128;37,134;28,135;23,137;20,135;14,134;7,128;2,121;0,114;0,109;0,102;2,94;2,87;4,82;5,77;7,71;9,66;11,61;12,55;16,50;18,45;20,39;21,34;23,29;27,24;28,18;32,13;34,8;39,4;46,0;53,0;62,4;67,9;71,16;73,24;71,29;71,31" o:connectangles="0,0,0,0,0,0,0,0,0,0,0,0,0,0,0,0,0,0,0,0,0,0,0,0,0,0,0,0,0,0,0,0,0,0,0,0,0,0,0,0,0,0,0,0,0,0,0,0,0,0,0,0,0,0"/>
                          </v:shape>
                          <v:shape id="Freeform 35" o:spid="_x0000_s1059" style="position:absolute;left:5312;top:3534;width:153;height:75;visibility:visible;mso-wrap-style:square;v-text-anchor:top" coordsize="15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CjwckA&#10;AADjAAAADwAAAGRycy9kb3ducmV2LnhtbERPzU7CQBC+m/gOmzHxQmS31VhTWQgh0XhE5IC3oTu0&#10;pd3ZprvQytO7JiQe5/uf2WK0rThT72vHGpKpAkFcOFNzqWH79fbwAsIHZIOtY9LwQx4W89ubGebG&#10;DfxJ500oRQxhn6OGKoQul9IXFVn0U9cRR+7geoshnn0pTY9DDLetTJV6lhZrjg0VdrSqqGg2J6th&#10;bd8nx8s+UWb4rpP9adI0vFNa39+Ny1cQgcbwL766P0ycr7LH7ClN0gz+fooA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4CjwckAAADjAAAADwAAAAAAAAAAAAAAAACYAgAA&#10;ZHJzL2Rvd25yZXYueG1sUEsFBgAAAAAEAAQA9QAAAI4DAAAAAA==&#10;" path="m9,34r3,-5l14,25r4,-4l21,18r4,-2l28,13r6,-2l37,9,41,5r5,l52,4,55,2r2,l60,2,62,r4,l69,r2,l75,r1,l78,r4,l83,r2,l87,r4,2l92,2r4,l98,2r3,2l103,4r2,1l106,5r4,l112,7r2,l119,11r3,2l128,14r3,4l135,20r3,3l142,27r4,3l147,32r2,4l149,37r4,4l153,43r,3l153,48r,4l153,57r-4,3l147,64r-3,5l140,71r-3,2l133,75r-2,l128,75r-2,l124,75r-3,l119,75r-4,-2l114,73r-4,-2l108,69r-2,-1l101,64,98,62,94,59r-3,l85,57r-5,l76,55r-5,l69,55r-3,l62,55r-2,l57,55r-2,l52,55r-2,l48,55r-4,l43,57r-2,l36,57r-6,l27,57r-4,l18,57r-4,l12,57r-3,l5,55r-1,l2,53,,52,,50,,48,2,45,4,41,5,37,9,34r,xe" fillcolor="black" stroked="f">
                            <v:path arrowok="t" o:connecttype="custom" o:connectlocs="12,29;18,21;25,16;34,11;41,5;52,4;57,2;62,0;69,0;75,0;78,0;83,0;87,0;92,2;98,2;103,4;106,5;112,7;119,11;128,14;135,20;142,27;147,32;149,37;153,43;153,48;153,57;147,64;140,71;133,75;128,75;124,75;119,75;114,73;108,69;101,64;94,59;85,57;76,55;69,55;62,55;57,55;52,55;48,55;43,57;36,57;27,57;18,57;12,57;5,55;2,53;0,50;2,45;5,37;9,34" o:connectangles="0,0,0,0,0,0,0,0,0,0,0,0,0,0,0,0,0,0,0,0,0,0,0,0,0,0,0,0,0,0,0,0,0,0,0,0,0,0,0,0,0,0,0,0,0,0,0,0,0,0,0,0,0,0,0"/>
                          </v:shape>
                          <v:shape id="Freeform 36" o:spid="_x0000_s1060" style="position:absolute;left:5653;top:2377;width:53;height:116;visibility:visible;mso-wrap-style:square;v-text-anchor:top" coordsize="5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2vcwA&#10;AADjAAAADwAAAGRycy9kb3ducmV2LnhtbESPQUvDQBCF74L/YRnBm90kllTSbosEWnsQ0djeh+yY&#10;BLOzIbu2aX+9cxA8zrw3732z2kyuVycaQ+fZQDpLQBHX3nbcGDh8bh+eQIWIbLH3TAYuFGCzvr1Z&#10;YWH9mT/oVMVGSQiHAg20MQ6F1qFuyWGY+YFYtC8/Oowyjo22I54l3PU6S5JcO+xYGlocqGyp/q5+&#10;nIHj7qV6z9M4z6+vx91b2F/K7bU05v5uel6CijTFf/Pf9d4KfrJ4XMyzNBNo+UkW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Ei2vcwAAADjAAAADwAAAAAAAAAAAAAAAACY&#10;AgAAZHJzL2Rvd25yZXYueG1sUEsFBgAAAAAEAAQA9QAAAJEDAAAAAA==&#10;" path="m53,22r-2,1l51,25r-2,4l49,30r,4l48,36r-2,3l46,41r-2,4l44,46r,4l42,52r-2,3l40,57r-1,4l39,62r,4l37,68r-2,1l35,73r,2l33,78r,2l33,84r-1,1l30,89r,2l30,94r-2,2l28,100r,1l28,105r-2,3l24,110r-1,4l21,116r-2,l16,116r-2,l12,116r-3,l5,116,3,114r,-2l,108r,-1l,103r,-2l,98,,94,,91,,89,1,85r,-1l3,80r,-2l3,75r,-2l5,69r,-3l5,64,7,61r,-2l9,55r,-2l10,50r2,-4l12,45r,-4l14,39r,-3l16,34r1,-4l17,27r2,-2l19,23r2,-3l21,16r2,-2l24,13r,-6l26,6,28,4,32,2,33,r2,l39,r3,2l44,2r2,2l49,6r2,1l51,11r2,2l53,16r,6l53,22xe" fillcolor="black" stroked="f">
                            <v:path arrowok="t" o:connecttype="custom" o:connectlocs="51,23;49,29;49,34;46,39;44,45;44,50;40,55;39,61;39,66;35,69;35,75;33,80;32,85;30,91;28,96;28,101;26,108;23,114;19,116;14,116;9,116;3,114;0,108;0,103;0,98;0,91;1,85;3,80;3,75;5,69;5,64;7,59;9,53;12,46;12,41;14,36;17,30;19,25;21,20;23,14;24,7;28,4;33,0;39,0;44,2;49,6;51,11;53,16;53,22" o:connectangles="0,0,0,0,0,0,0,0,0,0,0,0,0,0,0,0,0,0,0,0,0,0,0,0,0,0,0,0,0,0,0,0,0,0,0,0,0,0,0,0,0,0,0,0,0,0,0,0,0"/>
                          </v:shape>
                          <v:shape id="Freeform 37" o:spid="_x0000_s1061" style="position:absolute;left:5667;top:2324;width:151;height:172;visibility:visible;mso-wrap-style:square;v-text-anchor:top" coordsize="15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mpskA&#10;AADjAAAADwAAAGRycy9kb3ducmV2LnhtbERPS2vCQBC+F/wPywi91Y3pQ42uIhapLUUxCr1Os2MS&#10;zM6m2a3Gf+8WCh7ne89k1ppKnKhxpWUF/V4EgjizuuRcwX63fBiCcB5ZY2WZFFzIwWzauZtgou2Z&#10;t3RKfS5CCLsEFRTe14mULivIoOvZmjhwB9sY9OFscqkbPIdwU8k4il6kwZJDQ4E1LQrKjumvUfBa&#10;7b6Pn2/Pm037s159vdMl/8BUqftuOx+D8NT6m/jfvdJhfjR4HDzF/XgEfz8FAOT0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empskAAADjAAAADwAAAAAAAAAAAAAAAACYAgAA&#10;ZHJzL2Rvd25yZXYueG1sUEsFBgAAAAAEAAQA9QAAAI4DAAAAAA==&#10;" path="m7,39r3,-5l14,30r5,-5l23,23r3,-5l30,16r5,-4l39,11,42,9,48,7,51,4r4,l60,2r2,l67,2r4,l76,r2,l83,r4,2l90,2r4,l97,4r4,l104,7r4,l112,9r1,3l117,12r3,4l122,18r4,3l128,23r3,4l133,28r2,4l138,35r2,4l140,41r4,5l144,50r1,3l147,57r2,3l149,66r,3l151,73r,3l151,82r,3l151,90r,4l149,98r,5l147,106r-2,6l144,115r-2,6l140,126r-2,5l135,133r-2,5l129,144r-1,5l124,153r-4,1l119,158r-4,3l113,163r-1,4l108,167r-2,2l103,170r-4,2l96,172r-2,-2l92,169r-2,-4l89,160r,-4l87,154r,-1l87,149r,-2l87,144r,-4l87,137r,-4l87,131r,-3l87,122r,-1l87,117r,-3l87,110r,-4l87,103r,-2l87,96r,-4l87,90r2,-3l89,83r,-1l89,78r,-3l89,73r,-4l89,66r,-6l87,59r,-4l87,53r-2,l81,51,78,50r-5,l71,50r-4,l64,50r-4,1l57,53r-2,l51,55r-3,l44,59r-2,l39,60r-4,4l34,66r-4,3l26,69r-5,2l19,71,14,69r-2,l9,67,7,66,3,64r,-4l2,57r,-4l,50,2,46,3,43,7,39r,xe" fillcolor="black" stroked="f">
                            <v:path arrowok="t" o:connecttype="custom" o:connectlocs="14,30;26,18;39,11;51,4;62,2;76,0;87,2;97,4;108,7;117,12;126,21;133,28;140,39;144,50;149,60;151,73;151,85;149,98;145,112;140,126;133,138;124,153;115,161;108,167;99,172;92,169;89,156;87,149;87,140;87,131;87,121;87,110;87,101;87,90;89,82;89,73;89,60;87,53;78,50;67,50;57,53;48,55;39,60;30,69;19,71;9,67;3,60;0,50;7,39" o:connectangles="0,0,0,0,0,0,0,0,0,0,0,0,0,0,0,0,0,0,0,0,0,0,0,0,0,0,0,0,0,0,0,0,0,0,0,0,0,0,0,0,0,0,0,0,0,0,0,0,0"/>
                          </v:shape>
                          <v:shape id="Freeform 38" o:spid="_x0000_s1062" style="position:absolute;left:5539;top:2597;width:92;height:114;visibility:visible;mso-wrap-style:square;v-text-anchor:top" coordsize="92,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S3M0A&#10;AADjAAAADwAAAGRycy9kb3ducmV2LnhtbESPT0sDMRDF74LfIYzgRWy2u2LL2rSUgn9ABVvrfdiM&#10;m8XNZEnSdvXTOwfB48y8ee/9FqvR9+pIMXWBDUwnBSjiJtiOWwP79/vrOaiUkS32gcnANyVYLc/P&#10;FljbcOItHXe5VWLCqUYDLueh1jo1jjymSRiI5fYZoscsY2y1jXgSc9/rsihutceOJcHhQBtHzdfu&#10;4A38rJ/3w/ztsH28Kh9eNx/aVS9xNObyYlzfgco05n/x3/eTlfrFrJrdlNNK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lREtzNAAAA4wAAAA8AAAAAAAAAAAAAAAAA&#10;mAIAAGRycy9kb3ducmV2LnhtbFBLBQYAAAAABAAEAPUAAACSAwAAAAA=&#10;" path="m91,43r,3l91,48r-4,4l87,53r,4l85,59r,2l85,64r-3,5l82,73r-2,4l78,82r-2,3l75,87r-2,4l71,94r-2,4l66,100r,1l62,105r-3,3l55,112r-5,l46,114r-5,-2l39,112r-5,-4l30,107r-2,-4l27,101,25,98,23,96,20,93,18,89,16,85,14,82,13,78,11,75,9,69,7,64,5,61r,-2l4,57r,-4l4,52r,-4l2,46,,43,,39,,38,,34,,32,,29,,23,2,20,4,16,7,13r4,-2l14,7,18,6,21,4,27,2,30,r6,l39,r2,l44,r2,l50,r5,l60,r4,2l69,4r6,2l76,7r6,4l83,13r4,3l89,20r2,3l92,29r,3l92,34r,4l91,39r,4l91,43xe" fillcolor="black" stroked="f">
                            <v:path arrowok="t" o:connecttype="custom" o:connectlocs="91,46;87,52;87,57;85,61;82,69;80,77;76,85;73,91;69,98;66,101;59,108;50,112;41,112;34,108;28,103;25,98;20,93;16,85;13,78;9,69;5,61;4,57;4,52;2,46;0,39;0,34;0,29;2,20;7,13;14,7;21,4;30,0;39,0;44,0;50,0;60,0;69,4;76,7;83,13;89,20;92,29;92,34;91,39;91,43" o:connectangles="0,0,0,0,0,0,0,0,0,0,0,0,0,0,0,0,0,0,0,0,0,0,0,0,0,0,0,0,0,0,0,0,0,0,0,0,0,0,0,0,0,0,0,0"/>
                          </v:shape>
                          <v:shape id="Freeform 39" o:spid="_x0000_s1063" style="position:absolute;left:5475;top:2746;width:96;height:128;visibility:visible;mso-wrap-style:square;v-text-anchor:top" coordsize="9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f18cA&#10;AADjAAAADwAAAGRycy9kb3ducmV2LnhtbERP22rCQBB9L/gPywi+1U2MaE1dpdUKghTq5QOm2TEJ&#10;ZmdDdqvJ37uC0Mc595kvW1OJKzWutKwgHkYgiDOrS84VnI6b1zcQziNrrCyTgo4cLBe9lzmm2t54&#10;T9eDz0UIYZeigsL7OpXSZQUZdENbEwfubBuDPpxNLnWDtxBuKjmKook0WHJoKLCmVUHZ5fBnFHyu&#10;6/3ulPzMvrt1V315OTa/ZJUa9NuPdxCeWv8vfrq3OsyPpsl0PIqTGB4/BQD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IH9fHAAAA4wAAAA8AAAAAAAAAAAAAAAAAmAIAAGRy&#10;cy9kb3ducmV2LnhtbFBLBQYAAAAABAAEAPUAAACMAwAAAAA=&#10;" path="m94,57r-2,5l91,66r-2,5l87,75r-2,3l84,82r-2,3l80,89r-2,4l77,96r-2,2l73,101r-4,2l69,107r-1,2l66,110r-4,4l59,117r-4,2l52,123r-4,2l45,126r-4,2l38,128r-2,l32,128r-3,-2l25,126r-2,-1l20,123r-2,l16,119r-3,-2l11,114,9,112,7,110,6,107r,-4l2,101r,-3l2,94,,91,,87,,85,,80,,78,2,75r,-2l6,66,7,61,9,55r4,-5l14,46r2,-5l20,38r2,-4l23,30r2,-3l27,23r3,-3l32,18r4,-3l38,13r1,-2l43,7,48,6,52,4,57,2,61,r3,2l68,2r5,2l77,6r1,1l82,9r2,4l87,15r2,5l91,22r1,5l94,30r,4l96,39r,2l96,46r,4l94,55r,2l94,57xe" fillcolor="black" stroked="f">
                            <v:path arrowok="t" o:connecttype="custom" o:connectlocs="92,62;89,71;85,78;82,85;78,93;75,98;69,103;68,109;62,114;55,119;48,125;41,128;36,128;29,126;23,125;18,123;13,117;9,112;6,107;2,101;2,94;0,87;0,80;2,75;6,66;9,55;14,46;20,38;23,30;27,23;32,18;38,13;43,7;52,4;61,0;68,2;77,6;82,9;87,15;91,22;94,30;96,39;96,46;94,55;94,57" o:connectangles="0,0,0,0,0,0,0,0,0,0,0,0,0,0,0,0,0,0,0,0,0,0,0,0,0,0,0,0,0,0,0,0,0,0,0,0,0,0,0,0,0,0,0,0,0"/>
                          </v:shape>
                        </v:group>
                        <v:shape id="Freeform 40" o:spid="_x0000_s1064" style="position:absolute;left:5755;top:2217;width:851;height:295;visibility:visible;mso-wrap-style:square;v-text-anchor:top" coordsize="79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SBssA&#10;AADjAAAADwAAAGRycy9kb3ducmV2LnhtbESPQWvCQBCF7wX/wzJCL6VuTERtdBWRltajVpoch+yY&#10;BLOzIbuN8d93C4UeZ9773rxZbwfTiJ46V1tWMJ1EIIgLq2suFZw/356XIJxH1thYJgV3crDdjB7W&#10;mGp74yP1J1+KEMIuRQWV920qpSsqMugmtiUO2sV2Bn0Yu1LqDm8h3DQyjqK5NFhzuFBhS/uKiuvp&#10;2yj4en/K85csOc/6grLX5WEfgLtSj+NhtwLhafD/5j/6Q4f60SJZzOJpEsPvT2EBcvM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QNIGywAAAOMAAAAPAAAAAAAAAAAAAAAAAJgC&#10;AABkcnMvZG93bnJldi54bWxQSwUGAAAAAAQABAD1AAAAkAMAAAAA&#10;" path="m,114c76,57,152,,228,v76,,247,86,228,114c437,142,133,143,114,171,95,199,228,275,342,285v114,10,285,-24,456,-57e" filled="f" strokeweight="1pt">
                          <v:path arrowok="t" o:connecttype="custom" o:connectlocs="0,114;243,0;486,114;122,171;365,285;851,228" o:connectangles="0,0,0,0,0,0"/>
                        </v:shape>
                      </v:group>
                      <v:group id="Group 41" o:spid="_x0000_s1065" style="position:absolute;left:6663;top:2502;width:2315;height:1824" coordorigin="7026,2259" coordsize="2657,2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sF0CbIAAAA&#10;4wAAAA8AAAAAAAAAAAAAAAAAqgIAAGRycy9kb3ducmV2LnhtbFBLBQYAAAAABAAEAPoAAACfAwAA&#10;AAA=&#10;">
                        <v:shape id="Freeform 42" o:spid="_x0000_s1066" style="position:absolute;left:7107;top:2321;width:2203;height:1915;visibility:visible;mso-wrap-style:square;v-text-anchor:top" coordsize="2203,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9M38gA&#10;AADjAAAADwAAAGRycy9kb3ducmV2LnhtbERPS2vCQBC+C/0PyxR6Ed34aC2pq4SKqLdWLb0O2WkS&#10;zM6G3a2J/94VBI/zvWe+7EwtzuR8ZVnBaJiAIM6trrhQcDysB+8gfEDWWFsmBRfysFw89eaYatvy&#10;N533oRAxhH2KCsoQmlRKn5dk0A9tQxy5P+sMhni6QmqHbQw3tRwnyZs0WHFsKLGhz5Ly0/7fKOif&#10;TLvaZkcnf3c/u3Yjv7LVNFPq5bnLPkAE6sJDfHdvdZyfzCaz6Xg0eYXbTxEA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0zfyAAAAOMAAAAPAAAAAAAAAAAAAAAAAJgCAABk&#10;cnMvZG93bnJldi54bWxQSwUGAAAAAAQABAD1AAAAjQMAAAAA&#10;" path="m36,448r-4,7l23,475r-9,27l10,533,8,592,6,721,3,898,1,1101,,1306r4,184l11,1631r15,74l34,1718r10,11l57,1739r15,9l88,1757r16,7l121,1773r16,7l155,1788r26,9l213,1807r37,10l291,1829r43,10l377,1850r46,10l468,1872r42,9l550,1889r36,9l618,1904r26,4l662,1911r10,1l687,1912r20,2l731,1915r28,l788,1915r28,-1l847,1911r27,-5l898,1901r21,-5l936,1892r17,-4l970,1882r21,-7l1014,1866r27,-10l1047,1855r10,-6l1073,1843r21,-9l1119,1823r30,-13l1182,1796r36,-15l1257,1764r42,-19l1343,1726r47,-20l1437,1686r49,-20l1535,1644r50,-21l1634,1601r49,-20l1731,1559r47,-20l1824,1521r44,-19l1908,1483r39,-16l1983,1451r31,-13l2042,1427r24,-12l2085,1408r14,-6l2108,1398r3,-1l2112,1395r6,-1l2127,1389r10,-5l2148,1375r12,-10l2171,1352r11,-16l2196,1159r7,-347l2203,471r-1,-160l2197,294r-7,-18l2183,259r-7,-14l2167,230r-10,-11l2150,210r-9,-6l2130,200r-25,-7l2068,181r-48,-13l1966,152r-61,-15l1839,118,1773,99,1706,82,1640,63,1580,47,1525,33,1477,20r-37,-9l1415,4,1404,3r-10,l1379,1r-17,l1342,r-24,1l1293,3r-27,4l1237,13r-6,1l1220,19r-18,4l1181,30r-26,9l1123,49r-34,10l1051,72r-40,13l968,98r-47,16l874,128r-49,16l775,160r-51,16l672,193r-50,16l572,224r-51,16l472,256r-46,15l381,285r-43,14l299,312r-36,12l230,334r-29,9l177,351r-20,6l142,361r-8,3l131,366,36,448xe" stroked="f">
                          <v:path arrowok="t" o:connecttype="custom" o:connectlocs="23,475;8,592;1,1101;11,1631;44,1729;88,1757;137,1780;213,1807;334,1839;468,1872;586,1898;662,1911;707,1914;788,1915;874,1906;936,1892;991,1875;1047,1855;1094,1834;1182,1796;1299,1745;1437,1686;1585,1623;1731,1559;1868,1502;1983,1451;2066,1415;2108,1398;2118,1394;2148,1375;2182,1336;2203,471;2190,276;2167,230;2141,204;2068,181;1905,137;1706,82;1525,33;1415,4;1379,1;1318,1;1237,13;1202,23;1123,49;1011,85;874,128;724,176;572,224;426,271;299,312;201,343;142,361;36,448" o:connectangles="0,0,0,0,0,0,0,0,0,0,0,0,0,0,0,0,0,0,0,0,0,0,0,0,0,0,0,0,0,0,0,0,0,0,0,0,0,0,0,0,0,0,0,0,0,0,0,0,0,0,0,0,0,0"/>
                        </v:shape>
                        <v:shape id="Freeform 43" o:spid="_x0000_s1067" style="position:absolute;left:7072;top:3738;width:2307;height:742;visibility:visible;mso-wrap-style:square;v-text-anchor:top" coordsize="230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gQ8sA&#10;AADjAAAADwAAAGRycy9kb3ducmV2LnhtbESPQW/CMAyF70j7D5EncYOUdgPUNUUwaYgrbBo9Wo1p&#10;OxqnawJ0/36ZhLSj/Z7f95ytBtOKK/WusaxgNo1AEJdWN1wp+Hh/myxBOI+ssbVMCn7IwSp/GGWY&#10;anvjPV0PvhIhhF2KCmrvu1RKV9Zk0E1tRxy0k+0N+jD2ldQ93kK4aWUcRXNpsOFAqLGj15rK8+Fi&#10;Ald/4mZ7To7F825TnL7W233xHSs1fhzWLyA8Df7ffL/e6VA/WiSLp3iWzOHvp7AAmf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UMeBDywAAAOMAAAAPAAAAAAAAAAAAAAAAAJgC&#10;AABkcnMvZG93bnJldi54bWxQSwUGAAAAAAQABAD1AAAAkAMAAAAA&#10;" path="m,383r2,9l6,413r10,23l35,453r6,3l58,464r29,11l120,489r37,15l193,518r33,12l252,538r39,12l332,561r41,12l416,585r45,11l504,608r44,10l589,628r38,10l663,646r33,8l723,661r23,4l764,669r10,2l778,671r-2,9l774,688r-2,10l771,708r3,9l779,726r13,7l812,737r24,3l857,742r20,l896,742r17,-2l929,739r15,-2l959,737r18,-3l995,729r22,-8l1039,711r21,-10l1080,693r18,-8l1111,681r11,-4l1136,669r13,-10l1162,649r12,-11l1183,629r5,-6l1191,621r36,-65l2005,181r55,31l2061,212r3,2l2070,216r5,1l2083,219r8,l2101,216r9,-4l2124,204r21,-11l2169,178r27,-14l2221,150r21,-12l2257,129r6,-2l2307,34,2287,r-3,1l2274,6r-17,8l2235,24r-27,13l2175,52r-38,17l2097,89r-46,20l2003,132r-51,23l1898,180r-54,26l1786,232r-58,27l1669,286r-59,26l1551,340r-57,27l1436,393r-56,24l1325,442r-52,24l1224,488r-46,20l1136,527r-38,16l1063,559r-29,11l1010,580r-19,6l980,590r-13,3l952,596r-17,1l915,599r-22,1l870,602r-24,l818,602r-27,l762,600r-30,-3l700,595r-32,-3l637,587r-33,-5l571,576r-31,-7l504,559,464,547,421,533,373,518,326,501,278,485,231,468,185,452,143,436,104,422,69,409,41,399,19,390,5,384,,383xe" fillcolor="#c6d1dd" stroked="f">
                          <v:path arrowok="t" o:connecttype="custom" o:connectlocs="6,413;41,456;120,489;226,530;332,561;461,596;589,628;696,654;764,669;776,680;771,708;792,733;857,742;913,740;959,737;1017,721;1080,693;1122,677;1162,649;1188,623;2005,181;2064,214;2083,219;2110,212;2169,178;2242,138;2307,34;2274,6;2208,37;2097,89;1952,155;1786,232;1610,312;1436,393;1273,466;1136,527;1034,570;980,590;935,597;870,602;791,602;700,595;604,582;504,559;373,518;231,468;104,422;19,390" o:connectangles="0,0,0,0,0,0,0,0,0,0,0,0,0,0,0,0,0,0,0,0,0,0,0,0,0,0,0,0,0,0,0,0,0,0,0,0,0,0,0,0,0,0,0,0,0,0,0,0"/>
                        </v:shape>
                        <v:shape id="Freeform 44" o:spid="_x0000_s1068" style="position:absolute;left:7287;top:3132;width:379;height:1045;visibility:visible;mso-wrap-style:square;v-text-anchor:top" coordsize="379,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68YA&#10;AADjAAAADwAAAGRycy9kb3ducmV2LnhtbERPX0vDMBB/F/wO4YS9uXSbWKnLhgzcRHxptw9wNGdb&#10;bC4hSbvOT2+EwR7v9//W28n0YiQfOssKFvMMBHFtdceNgtPx/fEFRIjIGnvLpOBCAbab+7s1Ftqe&#10;uaSxio1IIRwKVNDG6AopQ92SwTC3jjhx39YbjOn0jdQezync9HKZZc/SYMepoUVHu5bqn2owCjyP&#10;u3Ia7GfZ7A9fLv8lJ6tBqdnD9PYKItIUb+Kr+0On+Vm+yp+Wi1UO/z8lA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A68YAAADjAAAADwAAAAAAAAAAAAAAAACYAgAAZHJz&#10;L2Rvd25yZXYueG1sUEsFBgAAAAAEAAQA9QAAAIsDAAAAAA==&#10;" path="m178,r-5,1l158,5r-21,6l112,20,86,28,63,36,46,44r-9,6l33,90r-7,98l19,324,11,478,6,632,1,769,,867r1,41l6,917r4,10l16,937r5,12l29,959r8,10l47,977r10,8l65,987r10,5l86,996r15,4l115,1005r17,6l150,1015r18,6l186,1025r18,4l222,1034r17,4l253,1041r15,3l279,1045r10,l305,1044r16,-5l334,1034r11,-8l356,1018r8,-9l371,999r5,-10l379,851,374,568,369,292,366,167r,-5l367,151r-1,-17l364,113,360,93,353,73,341,57,325,46,305,38,281,30,256,23,233,15,212,8,194,4,183,1,178,xe" fillcolor="#d1dbe2" stroked="f">
                          <v:path arrowok="t" o:connecttype="custom" o:connectlocs="173,1;137,11;86,28;46,44;33,90;19,324;6,632;0,867;6,917;16,937;29,959;47,977;65,987;86,996;115,1005;150,1015;186,1025;222,1034;253,1041;279,1045;305,1044;334,1034;356,1018;371,999;379,851;369,292;366,162;366,134;360,93;341,57;305,38;256,23;212,8;183,1" o:connectangles="0,0,0,0,0,0,0,0,0,0,0,0,0,0,0,0,0,0,0,0,0,0,0,0,0,0,0,0,0,0,0,0,0,0"/>
                        </v:shape>
                        <v:shape id="Freeform 45" o:spid="_x0000_s1069" style="position:absolute;left:7566;top:2394;width:935;height:333;visibility:visible;mso-wrap-style:square;v-text-anchor:top" coordsize="93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dcwA&#10;AADjAAAADwAAAGRycy9kb3ducmV2LnhtbESPQU/DMAyF70j7D5EncUEs3QoMlWXTBJrEgcsGF25W&#10;Y9qqjdMl2dbu1+MDEkf7Pb/3ebUZXKfOFGLj2cB8loEiLr1tuDLw9bm7fwYVE7LFzjMZGCnCZj25&#10;WWFh/YX3dD6kSkkIxwIN1Cn1hdaxrMlhnPmeWLQfHxwmGUOlbcCLhLtOL7LsSTtsWBpq7Om1prI9&#10;nJyBdPc4jOPOtfYj2OP+Lb9+t8erMbfTYfsCKtGQ/s1/1+9W8LNlvnxYzHOBlp9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Ew+dcwAAADjAAAADwAAAAAAAAAAAAAAAACY&#10;AgAAZHJzL2Rvd25yZXYueG1sUEsFBgAAAAAEAAQA9QAAAJEDAAAAAA==&#10;" path="m895,l,303r30,30l71,329,935,30,895,xe" fillcolor="#8c8c8c" stroked="f">
                          <v:path arrowok="t" o:connecttype="custom" o:connectlocs="895,0;0,303;30,333;71,329;935,30;895,0" o:connectangles="0,0,0,0,0,0"/>
                        </v:shape>
                        <v:shape id="Freeform 46" o:spid="_x0000_s1070" style="position:absolute;left:7965;top:2491;width:981;height:332;visibility:visible;mso-wrap-style:square;v-text-anchor:top" coordsize="98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hssA&#10;AADjAAAADwAAAGRycy9kb3ducmV2LnhtbERPX0vDMBB/H/gdwgl7GVuyTdysy4aTCTLwwW0WfTua&#10;sy02l9JkXe2nN4Lg4/3+32rT2Uq01PjSsYbpRIEgzpwpOddwOj6NlyB8QDZYOSYN3+Rhs74arDAx&#10;7sKv1B5CLmII+wQ1FCHUiZQ+K8iin7iaOHKfrrEY4tnk0jR4ieG2kjOlbqXFkmNDgTU9FpR9Hc5W&#10;g/rod+8pv/m+36bn/Y5Nm45etB5edw/3IAJ14V/85342cb5azBc3s+n8Dn5/igD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n6yGywAAAOMAAAAPAAAAAAAAAAAAAAAAAJgC&#10;AABkcnMvZG93bnJldi54bWxQSwUGAAAAAAQABAD1AAAAkAMAAAAA&#10;" path="m910,l,308r4,1l15,312r14,3l45,319r17,6l79,328r13,3l101,332r11,-2l141,319r43,-14l239,286r64,-23l373,239r76,-28l527,183r77,-28l678,128r71,-25l811,80,864,62,904,47,932,37r8,-3l981,14,910,xe" fillcolor="#8c8c8c" stroked="f">
                          <v:path arrowok="t" o:connecttype="custom" o:connectlocs="910,0;0,308;4,309;15,312;29,315;45,319;62,325;79,328;92,331;101,332;112,330;141,319;184,305;239,286;303,263;373,239;449,211;527,183;604,155;678,128;749,103;811,80;864,62;904,47;932,37;940,34;981,14;910,0" o:connectangles="0,0,0,0,0,0,0,0,0,0,0,0,0,0,0,0,0,0,0,0,0,0,0,0,0,0,0,0"/>
                        </v:shape>
                        <v:shape id="Freeform 47" o:spid="_x0000_s1071" style="position:absolute;left:7115;top:2259;width:2138;height:731;visibility:visible;mso-wrap-style:square;v-text-anchor:top" coordsize="2138,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NOMwA&#10;AADjAAAADwAAAGRycy9kb3ducmV2LnhtbESPT2vCQBDF7wW/wzKF3upGK1VSVxGlpJRejEKvQ3by&#10;h2Zn0+w2pn76zqHgcWbevPd+6+3oWjVQHxrPBmbTBBRx4W3DlYHz6fVxBSpEZIutZzLwSwG2m8nd&#10;GlPrL3ykIY+VEhMOKRqoY+xSrUNRk8Mw9R2x3ErfO4wy9pW2PV7E3LV6niTP2mHDklBjR/uaiq/8&#10;xxk4Zl2ZV+/7w+fq+n1tPsps0IfMmIf7cfcCKtIYb+L/7zcr9ZPl03Ixny2EQphkAXrz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qkNOMwAAADjAAAADwAAAAAAAAAAAAAAAACY&#10;AgAAZHJzL2Rvd25yZXYueG1sUEsFBgAAAAAEAAQA9QAAAJEDAAAAAA==&#10;" path="m1396,r50,7l1500,17r59,13l1618,45r62,17l1742,81r60,18l1861,118r56,19l1969,155r48,16l2057,186r33,13l2116,207r16,7l2138,216r-11,3l2103,217r-35,-5l2024,203r-52,-12l1916,177r-61,-16l1793,144r-62,-17l1671,109,1615,93,1564,78,1523,66,1491,56r-22,-6l1462,47r-16,-1l1432,43r-14,-1l1403,40r-14,l1376,39r-15,l1347,39r-14,1l1315,42r-17,3l1279,47r-20,3l1238,55r-25,5l1186,66r-20,6l1142,78r-27,8l1085,95r-33,9l1016,114r-39,11l937,138r-42,12l850,163r-45,14l758,191r-46,13l664,220r-47,15l569,249r-46,14l477,278r-46,14l388,307r-42,14l306,334r-38,13l232,358r-31,12l170,382r-26,10l123,400r-19,9l90,416r-10,6l75,426r2,15l80,456r7,15l97,487r11,14l123,515r17,15l159,544r21,13l205,570r26,12l258,592r31,10l320,609r33,7l388,622r76,12l533,644r64,10l653,664r52,8l751,681r42,9l829,697r30,7l885,710r21,4l924,718r13,5l945,726r6,1l952,727r-18,3l908,731r-33,l836,730r-43,-3l746,723r-49,-5l650,714r-48,-4l556,706r-41,-6l479,695r-32,-2l422,690r-14,-3l402,687r-31,-6l339,674r-32,-7l277,659,248,649,219,639,192,628,166,615,142,600,117,586,94,569,72,551,52,531,34,510,16,487,,462,6,433,25,407,51,384,84,364r36,-17l155,333r33,-12l215,312r27,-8l271,295r30,-10l333,275r33,-10l401,255r36,-12l473,233r37,-11l549,210r39,-11l627,187r39,-11l705,164r37,-11l781,141r37,-10l856,119r36,-10l928,99,961,89r33,-8l1026,70r29,-8l1083,55r26,-8l1132,40r22,-6l1173,30r16,-6l1203,21r10,-2l1396,xe" fillcolor="#4c4c4c" stroked="f">
                          <v:path arrowok="t" o:connecttype="custom" o:connectlocs="1500,17;1680,62;1861,118;2017,171;2116,207;2127,219;2024,203;1855,161;1671,109;1523,66;1462,47;1418,42;1376,39;1333,40;1279,47;1213,60;1142,78;1052,104;937,138;805,177;664,220;523,263;388,307;268,347;170,382;104,409;75,426;87,471;123,515;180,557;258,592;353,616;533,644;705,672;829,697;906,714;945,726;934,730;836,730;697,718;556,706;447,693;402,687;307,667;219,639;142,600;72,551;16,487;25,407;120,347;215,312;301,285;401,255;510,222;627,187;742,153;856,119;961,89;1055,62;1132,40;1189,24;1396,0" o:connectangles="0,0,0,0,0,0,0,0,0,0,0,0,0,0,0,0,0,0,0,0,0,0,0,0,0,0,0,0,0,0,0,0,0,0,0,0,0,0,0,0,0,0,0,0,0,0,0,0,0,0,0,0,0,0,0,0,0,0,0,0,0,0"/>
                        </v:shape>
                        <v:shape id="Freeform 48" o:spid="_x0000_s1072" style="position:absolute;left:7451;top:2364;width:1118;height:403;visibility:visible;mso-wrap-style:square;v-text-anchor:top" coordsize="111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6+MkA&#10;AADjAAAADwAAAGRycy9kb3ducmV2LnhtbERP3UvDMBB/F/wfwgm+uSRdsVKXDRE2fJmyDwTfzubW&#10;ljWX2sSt/vdGEPZ4v++bLUbXiRMNofVsQE8UCOLK25ZrA/vd8u4BRIjIFjvPZOCHAizm11czLK0/&#10;84ZO21iLFMKhRANNjH0pZagachgmvidO3MEPDmM6h1raAc8p3HUyU+peOmw5NTTY03ND1XH77Qws&#10;1efX63u2/liv9NuxOOzyWle5Mbc349MjiEhjvIj/3S82zVfFtMgznWv4+ykB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A6+MkAAADjAAAADwAAAAAAAAAAAAAAAACYAgAA&#10;ZHJzL2Rvd25yZXYueG1sUEsFBgAAAAAEAAQA9QAAAI4DAAAAAA==&#10;" path="m1015,7r-8,3l994,14r-16,5l956,26r-23,7l906,42r-30,8l844,60,809,72,772,84,734,95r-40,13l654,121r-42,13l570,148r-43,13l485,176r-41,13l402,203r-41,13l321,229r-37,13l248,253r-33,13l183,277r-29,11l128,297r-23,8l86,314r-15,6l61,325r-8,5l55,334r6,6l71,346r13,4l97,356r11,4l118,364r7,3l137,366r17,-3l173,357r24,-6l223,344r29,-10l284,324r34,-10l354,301r39,-13l432,275r40,-14l514,246r42,-16l599,216r43,-16l684,184r42,-14l768,154r40,-14l847,125r37,-14l920,98,953,86,985,75r27,-10l1038,56r22,-8l1079,42r15,-6l1105,33r7,-1l1118,32r-2,4l1109,42r-12,8l1084,59r-14,9l1058,76r-8,6l308,349r-27,7l255,366r-25,8l206,383r-25,9l158,397r-23,5l114,403r-10,-4l89,393,72,386,55,377,37,370,22,360,10,353,1,344,,336r1,-9l9,320r8,-7l27,307r10,-6l48,295r10,-4l66,288r23,-9l125,266r49,-15l232,230r65,-23l369,184r75,-26l521,133r78,-26l675,82,749,60,817,40,877,23,929,9,971,r44,7xe" fillcolor="#4c4c4c" stroked="f">
                          <v:path arrowok="t" o:connecttype="custom" o:connectlocs="1007,10;978,19;933,33;876,50;809,72;734,95;654,121;570,148;485,176;402,203;321,229;248,253;183,277;128,297;86,314;61,325;55,334;71,346;97,356;118,364;137,366;173,357;223,344;284,324;354,301;432,275;514,246;599,216;684,184;768,154;847,125;920,98;985,75;1038,56;1079,42;1105,33;1118,32;1109,42;1084,59;1058,76;308,349;255,366;206,383;158,397;114,403;89,393;55,377;22,360;1,344;1,327;17,313;37,301;58,291;89,279;174,251;297,207;444,158;599,107;749,60;877,23;971,0" o:connectangles="0,0,0,0,0,0,0,0,0,0,0,0,0,0,0,0,0,0,0,0,0,0,0,0,0,0,0,0,0,0,0,0,0,0,0,0,0,0,0,0,0,0,0,0,0,0,0,0,0,0,0,0,0,0,0,0,0,0,0,0,0"/>
                        </v:shape>
                        <v:shape id="Freeform 49" o:spid="_x0000_s1073" style="position:absolute;left:7836;top:2459;width:1153;height:415;visibility:visible;mso-wrap-style:square;v-text-anchor:top" coordsize="1153,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e8cA&#10;AADjAAAADwAAAGRycy9kb3ducmV2LnhtbERPzWoCMRC+F/oOYQq9aeLWVlmNIkXFW3GrB29DMt3d&#10;djNZNlHXt28KQo/z/c982btGXKgLtWcNo6ECQWy8rbnUcPjcDKYgQkS22HgmDTcKsFw8Pswxt/7K&#10;e7oUsRQphEOOGqoY21zKYCpyGIa+JU7cl+8cxnR2pbQdXlO4a2Sm1Jt0WHNqqLCl94rMT3F2Go70&#10;+nH0p7UJZ+NWZleo7+1mrfXzU7+agYjUx3/x3b2zab6avEzG2Wicwd9PCQ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4f3vHAAAA4wAAAA8AAAAAAAAAAAAAAAAAmAIAAGRy&#10;cy9kb3ducmV2LnhtbFBLBQYAAAAABAAEAPUAAACMAwAAAAA=&#10;" path="m1029,13r-24,7l977,29r-27,9l923,48r-31,8l862,66,830,76,799,86,767,98r-33,10l701,120r-35,11l633,143r-34,11l564,166r-33,11l496,189r-33,11l430,212r-33,11l365,235r-31,11l302,256r-30,12l243,278r-27,10l188,298r-26,9l138,317r-23,9l93,334r-20,7l74,346r8,5l95,356r14,3l125,363r16,4l152,370r7,3l171,372r17,-3l207,363r24,-6l257,350r29,-10l318,330r34,-10l388,307r39,-13l466,281r40,-15l548,252r43,-16l633,222r43,-16l718,190r42,-14l802,160r40,-14l881,131r37,-14l954,104,987,92r32,-11l1048,71r26,-9l1095,53r19,-5l1130,42r10,-3l1147,38r6,1l1150,43r-10,7l1127,59r-16,10l1095,78r-13,8l1074,94,377,349r-28,8l321,367r-28,12l264,389r-27,10l211,408r-26,5l162,415r-11,-5l131,405r-25,-6l79,392,53,383,28,376,11,367,1,360,,351,4,341r10,-8l25,324r15,-9l54,308r13,-7l77,297r9,-3l108,285r36,-13l191,255r56,-20l312,212r69,-25l455,161r76,-26l607,110,682,85,754,62,822,40,882,23,933,9,974,r55,13xe" fillcolor="#4c4c4c" stroked="f">
                          <v:path arrowok="t" o:connecttype="custom" o:connectlocs="1005,20;950,38;892,56;830,76;767,98;701,120;633,143;564,166;496,189;430,212;365,235;302,256;243,278;188,298;138,317;93,334;74,346;95,356;125,363;152,370;171,372;207,363;257,350;318,330;388,307;466,281;548,252;633,222;718,190;802,160;881,131;954,104;1019,81;1074,62;1114,48;1140,39;1153,39;1140,50;1111,69;1082,86;377,349;321,367;264,389;211,408;162,415;131,405;79,392;28,376;1,360;4,341;25,324;54,308;77,297;108,285;191,255;312,212;455,161;607,110;754,62;882,23;974,0" o:connectangles="0,0,0,0,0,0,0,0,0,0,0,0,0,0,0,0,0,0,0,0,0,0,0,0,0,0,0,0,0,0,0,0,0,0,0,0,0,0,0,0,0,0,0,0,0,0,0,0,0,0,0,0,0,0,0,0,0,0,0,0,0"/>
                        </v:shape>
                        <v:shape id="Freeform 50" o:spid="_x0000_s1074" style="position:absolute;left:9127;top:2509;width:556;height:1949;visibility:visible;mso-wrap-style:square;v-text-anchor:top" coordsize="556,1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CLscA&#10;AADjAAAADwAAAGRycy9kb3ducmV2LnhtbERPS2vCQBC+C/6HZQq9iG5iRCV1FVsq9CLiA89DdvLA&#10;7GzIbjX117sFweN871msOlOLK7WusqwgHkUgiDOrKy4UnI6b4RyE88gaa8uk4I8crJb93gJTbW+8&#10;p+vBFyKEsEtRQel9k0rpspIMupFtiAOX29agD2dbSN3iLYSbWo6jaCoNVhwaSmzoq6Tscvg1Cs7Z&#10;zjX3wfZcbJLvAelp/nmJc6Xe37r1BwhPnX+Jn+4fHeZHs2Q2GceTBP5/CgD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Qi7HAAAA4wAAAA8AAAAAAAAAAAAAAAAAmAIAAGRy&#10;cy9kb3ducmV2LnhtbFBLBQYAAAAABAAEAPUAAACMAwAAAAA=&#10;" path="m252,139l239,893r8,3l257,901r14,4l287,912r17,7l324,928r20,10l366,948r22,12l408,971r20,12l447,996r16,11l477,1020r11,12l496,1045r8,20l510,1086r3,20l514,1128r-4,39l500,1206r-14,39l465,1282r-23,38l418,1356r-27,33l363,1420r-4,3l349,1432r-16,13l313,1464r-23,20l262,1508r-28,28l205,1564r-30,29l147,1623r-27,31l97,1684r-19,27l64,1737r-9,25l54,1782r10,19l75,1816r13,12l103,1834r15,3l136,1834r17,-8l172,1815r21,-14l213,1789r22,-10l255,1770r20,-5l295,1762r21,-2l334,1760r19,3l372,1766r19,6l408,1779r17,10l441,1799r16,12l473,1824r5,7l486,1838r8,10l503,1860r10,13l522,1884r8,13l539,1910r8,13l553,1933r3,10l556,1949r-7,-4l542,1939r-7,-7l526,1924r-7,-7l510,1909r-10,-9l491,1891r-13,-13l464,1865r-13,-11l438,1842r-13,-10l412,1825r-10,-7l392,1815r-27,-7l337,1805r-29,4l280,1816r-28,10l223,1839r-28,13l169,1864r-28,11l117,1883r-25,4l69,1887r-20,-7l30,1865,15,1844,,1812r,-32l3,1750r9,-27l22,1697r14,-25l54,1649r20,-23l94,1605r23,-20l140,1564r23,-20l187,1524r24,-20l232,1482r22,-21l272,1438r38,-36l344,1363r32,-41l403,1279r24,-43l445,1191r15,-47l470,1096r-3,-15l461,1066r-10,-14l439,1039r-15,-12l408,1016r-19,-10l370,996r-20,-8l330,980r-19,-6l293,967r-18,-5l259,958r-12,-4l236,951r2,167l229,1118r-7,l216,1115r-4,-3l208,1108r-5,-7l199,1093r-4,-8l211,178r-2,-55l203,83,193,52,182,32,170,19,160,11,153,5,151,r18,11l186,19r16,7l218,36r13,15l241,71r7,29l252,139xe" fillcolor="#4c4c4c" stroked="f">
                          <v:path arrowok="t" o:connecttype="custom" o:connectlocs="247,896;287,912;344,938;408,971;463,1007;496,1045;513,1106;500,1206;442,1320;363,1420;333,1445;262,1508;175,1593;97,1684;55,1762;75,1816;118,1837;172,1815;235,1779;295,1762;353,1763;408,1779;457,1811;486,1838;513,1873;539,1910;556,1943;542,1939;519,1917;491,1891;451,1854;412,1825;365,1808;280,1816;195,1852;117,1883;49,1880;0,1812;12,1723;54,1649;117,1585;187,1524;254,1461;344,1363;427,1236;470,1096;451,1052;408,1016;350,988;293,967;247,954;229,1118;212,1112;199,1093;209,123;182,32;153,5;186,19;231,51;252,139" o:connectangles="0,0,0,0,0,0,0,0,0,0,0,0,0,0,0,0,0,0,0,0,0,0,0,0,0,0,0,0,0,0,0,0,0,0,0,0,0,0,0,0,0,0,0,0,0,0,0,0,0,0,0,0,0,0,0,0,0,0,0,0"/>
                        </v:shape>
                        <v:shape id="Freeform 51" o:spid="_x0000_s1075" style="position:absolute;left:8138;top:2561;width:1112;height:427;visibility:visible;mso-wrap-style:square;v-text-anchor:top" coordsize="111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Vv8IA&#10;AADdAAAADwAAAGRycy9kb3ducmV2LnhtbERPTWvCQBC9C/0PyxS86aYlkRBdpS0tBATBKHgdsmMS&#10;zM6G7DaJ/fXdg+Dx8b43u8m0YqDeNZYVvC0jEMSl1Q1XCs6nn0UKwnlkja1lUnAnB7vty2yDmbYj&#10;H2kofCVCCLsMFdTed5mUrqzJoFvajjhwV9sb9AH2ldQ9jiHctPI9ilbSYMOhocaOvmoqb8WvUVCs&#10;/tqLd+mwT4z+PJKOh+9DrtT8dfpYg/A0+af44c61giSOwtzwJjw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ZW/wgAAAN0AAAAPAAAAAAAAAAAAAAAAAJgCAABkcnMvZG93&#10;bnJldi54bWxQSwUGAAAAAAQABAD1AAAAhwMAAAAA&#10;" path="m1112,5r-3,1l1100,9r-14,7l1067,23r-23,10l1015,46,985,59,949,74,911,91r-41,17l827,126r-47,20l733,164r-48,21l635,205r-49,20l536,247r-51,20l435,285r-49,19l338,323r-46,17l249,356r-42,16l168,385r-36,11l99,408r-29,7l46,421r-20,4l10,427,,425r3,-4l13,414,29,404,49,393,75,380r30,-14l138,352r38,-18l217,317r44,-19l307,280r47,-20l405,241r50,-20l507,200r52,-20l611,160r51,-20l713,121r50,-17l811,87,857,71,900,56,940,42,978,31r33,-11l1041,12r25,-6l1086,2,1100,r9,2l1112,5xe" fillcolor="#4c4c4c" stroked="f">
                          <v:path arrowok="t" o:connecttype="custom" o:connectlocs="1109,6;1086,16;1044,33;985,59;911,91;827,126;733,164;635,205;536,247;435,285;338,323;249,356;168,385;99,408;46,421;10,427;3,421;29,404;75,380;138,352;217,317;307,280;405,241;507,200;611,160;713,121;811,87;900,56;978,31;1041,12;1086,2;1109,2" o:connectangles="0,0,0,0,0,0,0,0,0,0,0,0,0,0,0,0,0,0,0,0,0,0,0,0,0,0,0,0,0,0,0,0"/>
                        </v:shape>
                        <v:shape id="Freeform 52" o:spid="_x0000_s1076" style="position:absolute;left:7026;top:2751;width:2254;height:1567;visibility:visible;mso-wrap-style:square;v-text-anchor:top" coordsize="2254,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U6ncUA&#10;AADdAAAADwAAAGRycy9kb3ducmV2LnhtbESPQWvCQBSE70L/w/IK3szG0No2ZhVRhFwK1ubS2yP7&#10;zAazb0N2q/Hfu4WCx2Hmm2GK9Wg7caHBt44VzJMUBHHtdMuNgup7P3sH4QOyxs4xKbiRh/XqaVJg&#10;rt2Vv+hyDI2IJexzVGBC6HMpfW3Iok9cTxy9kxsshiiHRuoBr7HcdjJL04W02HJcMNjT1lB9Pv5a&#10;Ba+7XSbn8s3U5/LwM35mVZkdKqWmz+NmCSLQGB7hf7rUkXtJP+Dv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TqdxQAAAN0AAAAPAAAAAAAAAAAAAAAAAJgCAABkcnMv&#10;ZG93bnJldi54bWxQSwUGAAAAAAQABAD1AAAAigMAAAAA&#10;" path="m45,1194r3,25l52,1242r6,20l66,1279r9,16l84,1308r8,10l100,1325r25,18l161,1360r47,17l259,1393r58,17l378,1425r63,15l504,1455r62,13l627,1479r54,10l729,1498r42,7l801,1511r20,3l828,1515r20,l869,1515r18,l907,1514r19,-2l945,1511r19,-3l982,1505r19,-4l1018,1498r18,-4l1051,1488r16,-4l1083,1478r15,-6l1112,1466r3,-1l1125,1461r16,-8l1162,1445r26,-12l1218,1419r37,-15l1293,1387r42,-19l1381,1348r48,-20l1478,1307r52,-23l1583,1260r53,-23l1689,1214r55,-24l1797,1167r52,-22l1901,1122r49,-20l1998,1082r44,-19l2084,1046r37,-16l2156,1016r29,-12l2211,994r18,-9l2244,981r8,-3l2254,980r-9,7l2231,997r-20,11l2186,1021r-29,16l2124,1055r-36,18l2048,1092r-42,22l1960,1135r-47,22l1864,1180r-51,24l1761,1227r-51,25l1656,1275r-52,24l1553,1322r-51,23l1453,1367r-47,22l1360,1409r-44,19l1276,1446r-36,16l1207,1476r-29,13l1152,1501r-18,9l1118,1515r-9,5l1106,1521r-27,10l1053,1540r-26,7l1002,1553r-25,4l952,1561r-26,3l902,1566r-26,1l850,1566r-28,-2l795,1563r-29,-4l738,1554r-32,-6l674,1543r-34,-7l604,1528r-36,-8l532,1511r-36,-9l458,1494r-37,-10l385,1474r-38,-10l311,1452r-36,-12l241,1428r-35,-12l172,1402r-34,-13l107,1374,84,1360,65,1341,48,1320,33,1295,22,1271r-9,-28l6,1217,2,1191,,225,3,172,9,126,19,85,32,54,43,28,53,10,62,2,66,,62,18,56,64r-7,73l43,234r2,960xe" fillcolor="#4c4c4c" stroked="f">
                          <v:path arrowok="t" o:connecttype="custom" o:connectlocs="52,1242;75,1295;100,1325;208,1377;378,1425;566,1468;729,1498;821,1514;869,1515;926,1512;982,1505;1036,1494;1083,1478;1115,1465;1162,1445;1255,1404;1381,1348;1530,1284;1689,1214;1849,1145;1998,1082;2121,1030;2211,994;2252,978;2231,997;2157,1037;2048,1092;1913,1157;1761,1227;1604,1299;1453,1367;1316,1428;1207,1476;1134,1510;1106,1521;1027,1547;952,1561;876,1567;795,1563;706,1548;604,1528;496,1502;385,1474;275,1440;172,1402;84,1360;33,1295;6,1217;3,172;32,54;62,2;56,64;45,1194" o:connectangles="0,0,0,0,0,0,0,0,0,0,0,0,0,0,0,0,0,0,0,0,0,0,0,0,0,0,0,0,0,0,0,0,0,0,0,0,0,0,0,0,0,0,0,0,0,0,0,0,0,0,0,0,0"/>
                        </v:shape>
                        <v:shape id="Freeform 53" o:spid="_x0000_s1077" style="position:absolute;left:7232;top:3060;width:481;height:1111;visibility:visible;mso-wrap-style:square;v-text-anchor:top" coordsize="48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NVsMA&#10;AADdAAAADwAAAGRycy9kb3ducmV2LnhtbERPy2rCQBTdC/7DcIXuzMSaikZHkdpi3dUH6PKSuU6C&#10;mTshM9X4951FocvDeS9Wna3FnVpfOVYwSlIQxIXTFRsFp+PncArCB2SNtWNS8CQPq2W/t8Bcuwfv&#10;6X4IRsQQ9jkqKENocil9UZJFn7iGOHJX11oMEbZG6hYfMdzW8jVNJ9JixbGhxIbeSypuhx+r4HLu&#10;Zh87un3vMrPNxnWhN+YclHoZdOs5iEBd+Bf/ub+0grdsFPfHN/E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7NVsMAAADdAAAADwAAAAAAAAAAAAAAAACYAgAAZHJzL2Rv&#10;d25yZXYueG1sUEsFBgAAAAAEAAQA9QAAAIgDAAAAAA==&#10;" path="m,123l10,106,22,90,35,76,49,64,65,53,81,43,98,33r19,-8l136,18r18,-5l173,8,192,5,212,2,231,1,249,r19,l290,5r23,8l339,21r24,12l388,47r21,17l428,86r14,26l460,159r7,51l468,262r4,52l474,348r3,91l480,568r1,147l477,862r-9,128l452,1080r-24,31l426,234r-7,-24l412,184,402,158,390,132,376,108,356,86,331,69,300,54,280,49,259,46,239,44r-20,l200,46r-20,3l163,53r-19,4l128,63r-14,6l101,76,89,82,79,89r-7,7l68,102r-2,6l75,113r13,6l105,123r19,6l146,132r23,4l193,139r25,5l242,146r25,5l290,154r21,4l330,162r16,5l357,172r9,6l363,184r-10,3l337,190r-20,l292,188r-27,-1l236,184r-30,-4l176,177r-29,-5l120,168,95,164,75,161,59,158,49,155r-4,l45,230r,167l45,563r1,76l52,633r6,-6l65,623r7,-4l79,614r9,-2l95,609r9,-2l118,603r16,-3l150,597r16,-3l183,593r16,-2l216,591r17,l249,593r18,1l282,597r16,3l314,604r14,5l343,614r13,6l354,622r-7,1l337,623r-13,l307,622r-19,l268,622r-23,l222,623r-25,2l173,626r-23,3l127,635r-23,5l84,648r-18,8l68,656r6,2l82,661r12,1l108,665r16,4l143,674r18,2l180,681r20,4l220,689r19,5l258,697r17,4l291,702r13,3l323,710r16,5l353,722r10,8l372,737r4,7l380,750r,6l359,753r-22,-3l314,746r-23,-3l267,738r-25,-4l219,730r-24,-5l172,721r-22,-6l128,711r-21,-6l88,699,71,694,55,688,42,682r-3,42l32,815,19,907,,951,,123xe" fillcolor="#4c4c4c" stroked="f">
                          <v:path arrowok="t" o:connecttype="custom" o:connectlocs="22,90;65,53;117,25;173,8;231,1;290,5;363,33;428,86;467,210;474,348;481,715;452,1080;419,210;390,132;331,69;259,46;200,46;144,57;101,76;72,96;75,113;124,129;193,139;267,151;330,162;366,178;337,190;265,187;176,177;95,164;49,155;45,397;52,633;72,619;95,609;134,600;183,593;233,591;282,597;328,609;354,622;324,623;268,622;197,625;127,635;66,656;82,661;124,669;180,681;239,694;291,702;339,715;372,737;380,756;314,746;242,734;172,721;107,705;55,688;32,815;0,123" o:connectangles="0,0,0,0,0,0,0,0,0,0,0,0,0,0,0,0,0,0,0,0,0,0,0,0,0,0,0,0,0,0,0,0,0,0,0,0,0,0,0,0,0,0,0,0,0,0,0,0,0,0,0,0,0,0,0,0,0,0,0,0,0"/>
                        </v:shape>
                        <v:shape id="Freeform 54" o:spid="_x0000_s1078" style="position:absolute;left:8066;top:3084;width:52;height:1102;visibility:visible;mso-wrap-style:square;v-text-anchor:top" coordsize="52,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T78YA&#10;AADdAAAADwAAAGRycy9kb3ducmV2LnhtbESPQWvCQBSE7wX/w/KEXopu0laR6CpWEEJPVkWvj+wz&#10;CWbfxux2Tfvru4VCj8PMfMMsVr1pRKDO1ZYVpOMEBHFhdc2lguNhO5qBcB5ZY2OZFHyRg9Vy8LDA&#10;TNs7f1DY+1JECLsMFVTet5mUrqjIoBvbljh6F9sZ9FF2pdQd3iPcNPI5SabSYM1xocKWNhUV1/2n&#10;URBu51O+fbN+l4dd2Ly8y+v3U1Dqcdiv5yA89f4//NfOtYLJa5r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T78YAAADdAAAADwAAAAAAAAAAAAAAAACYAgAAZHJz&#10;L2Rvd25yZXYueG1sUEsFBgAAAAAEAAQA9QAAAIsDAAAAAA==&#10;" path="m52,92l49,819r-2,41l43,952r-11,95l9,1102,1,933,,554,,174,,1,9,r8,4l24,13r8,13l37,42r6,16l47,75r5,17xe" fillcolor="#4c4c4c" stroked="f">
                          <v:path arrowok="t" o:connecttype="custom" o:connectlocs="52,92;49,819;47,860;43,952;32,1047;9,1102;1,933;0,554;0,174;0,1;9,0;17,4;24,13;32,26;37,42;43,58;47,75;52,92" o:connectangles="0,0,0,0,0,0,0,0,0,0,0,0,0,0,0,0,0,0"/>
                        </v:shape>
                        <v:shape id="Freeform 55" o:spid="_x0000_s1079" style="position:absolute;left:7310;top:3280;width:301;height:81;visibility:visible;mso-wrap-style:square;v-text-anchor:top" coordsize="30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sXcQA&#10;AADdAAAADwAAAGRycy9kb3ducmV2LnhtbESPQUvDQBSE70L/w/IEb3bToqHEbosUAhG8WFvo8ZF9&#10;JqHZt2H3maT/3hUEj8PMfMNs97Pr1Ughdp4NrJYZKOLa244bA6fP8nEDKgqyxd4zGbhRhP1ucbfF&#10;wvqJP2g8SqMShGOBBlqRodA61i05jEs/ECfvyweHkmRotA04Jbjr9TrLcu2w47TQ4kCHlurr8dsZ&#10;GCXLyzBVl5Jyrpr3t/NVbmdjHu7n1xdQQrP8h//alTXw/LRaw++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XLF3EAAAA3QAAAA8AAAAAAAAAAAAAAAAAmAIAAGRycy9k&#10;b3ducmV2LnhtbFBLBQYAAAAABAAEAPUAAACJAwAAAAA=&#10;" path="m288,32r9,15l301,62r,11l294,81,278,79,261,76,243,75,225,72,204,69,186,65,166,62,145,58,124,55,105,50,85,46,66,42,47,37,30,33,14,27,,23,1,10,11,6,23,4,33,,45,4,58,7r12,3l83,13r15,3l112,17r16,3l144,22r16,1l177,24r17,2l212,27r18,l249,29r19,1l288,32xe" fillcolor="#4c4c4c" stroked="f">
                          <v:path arrowok="t" o:connecttype="custom" o:connectlocs="288,32;297,47;301,62;301,73;294,81;278,79;261,76;243,75;225,72;204,69;186,65;166,62;145,58;124,55;105,50;85,46;66,42;47,37;30,33;14,27;0,23;1,10;11,6;23,4;33,0;45,4;58,7;70,10;83,13;98,16;112,17;128,20;144,22;160,23;177,24;194,26;212,27;230,27;249,29;268,30;288,32" o:connectangles="0,0,0,0,0,0,0,0,0,0,0,0,0,0,0,0,0,0,0,0,0,0,0,0,0,0,0,0,0,0,0,0,0,0,0,0,0,0,0,0,0"/>
                        </v:shape>
                        <v:shape id="Freeform 56" o:spid="_x0000_s1080" style="position:absolute;left:7985;top:3695;width:1417;height:702;visibility:visible;mso-wrap-style:square;v-text-anchor:top" coordsize="1417,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hTccA&#10;AADdAAAADwAAAGRycy9kb3ducmV2LnhtbESPT2vCQBTE70K/w/IK3urGRtuSuoooLbU9GXvp7ZF9&#10;+UOzb8PuJsZv7xYKHoeZ+Q2z2oymFQM531hWMJ8lIIgLqxuuFHyf3h5eQPiArLG1TAou5GGzvpus&#10;MNP2zEca8lCJCGGfoYI6hC6T0hc1GfQz2xFHr7TOYIjSVVI7PEe4aeVjkjxJgw3HhRo72tVU/Oa9&#10;UfCcutPwU+y3X5/p++5Qlpe+P+ZKTe/H7SuIQGO4hf/bH1rBcjFP4e9Nf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IU3HAAAA3QAAAA8AAAAAAAAAAAAAAAAAmAIAAGRy&#10;cy9kb3ducmV2LnhtbFBLBQYAAAAABAAEAPUAAACMAwAAAAA=&#10;" path="m1413,59r-12,13l1386,86r-21,14l1344,116r-25,16l1293,147r-25,15l1240,177r-26,14l1190,204r-23,12l1147,227r-18,9l1115,243r-9,4l1102,250r7,13l1118,273r11,7l1141,283r30,-3l1204,272r35,-15l1272,240r30,-16l1327,211r15,-8l1348,203r-14,26l1312,253r-26,20l1256,291r-32,14l1193,314r-31,5l1134,319r-12,-3l1108,312r-16,-7l1077,298r-15,-6l1049,289r-13,-1l1027,291r-3,1l1018,295r-10,4l994,306r-19,9l955,325r-24,12l903,350r-29,14l843,378r-35,16l772,410r-37,17l696,446r-40,17l615,482r-42,19l532,518r-42,19l448,556r-42,17l366,590r-40,16l287,622r-39,14l212,651r-35,11l146,674r-31,10l88,691r-26,7l41,702r-9,-5l19,694,7,689,,684r18,-6l39,671,67,659,98,648r36,-15l175,617r43,-18l264,580r49,-20l365,538r53,-23l473,491r56,-25l586,442r58,-26l702,390r57,-26l817,338r56,-26l929,288r53,-26l1034,237r49,-23l1129,191r45,-21l1214,149r36,-18l1282,113r27,-15l1332,85r19,-12l1363,63r1,-10l1363,43r-3,-9l1355,27r-2,-7l1351,13r4,-6l1364,r7,1l1381,5r10,6l1401,20r9,8l1416,39r1,10l1413,59xe" fillcolor="#4c4c4c" stroked="f">
                          <v:path arrowok="t" o:connecttype="custom" o:connectlocs="1386,86;1319,132;1240,177;1167,216;1115,243;1109,263;1141,283;1239,257;1327,211;1334,229;1256,291;1162,319;1108,312;1062,292;1027,291;1008,299;955,325;874,364;772,410;656,463;532,518;406,573;287,622;177,662;88,691;32,697;0,684;67,659;175,617;313,560;473,491;644,416;817,338;982,262;1129,191;1250,131;1332,85;1364,53;1355,27;1355,7;1381,5;1410,28;1413,59" o:connectangles="0,0,0,0,0,0,0,0,0,0,0,0,0,0,0,0,0,0,0,0,0,0,0,0,0,0,0,0,0,0,0,0,0,0,0,0,0,0,0,0,0,0,0"/>
                        </v:shape>
                        <v:shape id="Freeform 57" o:spid="_x0000_s1081" style="position:absolute;left:7336;top:3984;width:209;height:131;visibility:visible;mso-wrap-style:square;v-text-anchor:top" coordsize="20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o0PcYA&#10;AADdAAAADwAAAGRycy9kb3ducmV2LnhtbESPQWvCQBSE7wX/w/IEb80mEktJXaVEFAs9VFPo9ZF9&#10;JqHZt2F3jfHfdwuFHoeZ+YZZbyfTi5Gc7ywryJIUBHFtdceNgs9q//gMwgdkjb1lUnAnD9vN7GGN&#10;hbY3PtF4Do2IEPYFKmhDGAopfd2SQZ/YgTh6F+sMhihdI7XDW4SbXi7T9Eka7DgutDhQ2VL9fb4a&#10;BbuvE47l+6Wsq9VVu7fDYfgYjVKL+fT6AiLQFP7Df+2jVrDKsxx+38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o0PcYAAADdAAAADwAAAAAAAAAAAAAAAACYAgAAZHJz&#10;L2Rvd25yZXYueG1sUEsFBgAAAAAEAAQA9QAAAIsDAAAAAA==&#10;" path="m157,29r3,3l165,35r6,4l180,45r7,6l196,58r7,7l209,72,191,71,171,66,148,59,124,53,101,46,78,39,56,35,37,32r-3,7l34,46r3,6l43,58r6,5l56,66r7,5l70,72r10,4l96,82r19,7l135,97r20,8l173,114r15,9l197,131r-6,l178,130r-21,-3l129,123,99,115,66,107,33,94,,78,1,58,,36,,16,11,,30,2,49,4,66,7r19,5l102,16r19,4l138,25r19,4xe" fillcolor="#4c4c4c" stroked="f">
                          <v:path arrowok="t" o:connecttype="custom" o:connectlocs="157,29;160,32;165,35;171,39;180,45;187,51;196,58;203,65;209,72;191,71;171,66;148,59;124,53;101,46;78,39;56,35;37,32;34,39;34,46;37,52;43,58;49,63;56,66;63,71;70,72;80,76;96,82;115,89;135,97;155,105;173,114;188,123;197,131;191,131;178,130;157,127;129,123;99,115;66,107;33,94;0,78;1,58;0,36;0,16;11,0;30,2;49,4;66,7;85,12;102,16;121,20;138,25;157,29" o:connectangles="0,0,0,0,0,0,0,0,0,0,0,0,0,0,0,0,0,0,0,0,0,0,0,0,0,0,0,0,0,0,0,0,0,0,0,0,0,0,0,0,0,0,0,0,0,0,0,0,0,0,0,0,0"/>
                        </v:shape>
                        <v:shape id="Freeform 58" o:spid="_x0000_s1082" style="position:absolute;left:7340;top:3842;width:210;height:132;visibility:visible;mso-wrap-style:square;v-text-anchor:top" coordsize="2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p8YA&#10;AADdAAAADwAAAGRycy9kb3ducmV2LnhtbESPQWsCMRSE74X+h/AKvdXsiiu6GkWE0vZSqHrQ22Pz&#10;ulm6eVmS1I3/vikUehxm5htmvU22F1fyoXOsoJwUIIgbpztuFZyOz08LECEia+wdk4IbBdhu7u/W&#10;WGs38gddD7EVGcKhRgUmxqGWMjSGLIaJG4iz9+m8xZilb6X2OGa47eW0KObSYsd5weBAe0PN1+Hb&#10;KhhnEZcp7F785TQ/3sq3VJ3fjVKPD2m3AhEpxf/wX/tVK6hmZQW/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oyp8YAAADdAAAADwAAAAAAAAAAAAAAAACYAgAAZHJz&#10;L2Rvd25yZXYueG1sUEsFBgAAAAAEAAQA9QAAAIsDAAAAAA==&#10;" path="m157,28r3,3l166,36r7,4l180,46r9,5l197,59r8,7l210,73,193,72,172,67,148,60,125,54,101,47,78,40,56,36,38,33r-3,7l36,47r3,6l43,59r8,5l56,67r8,5l71,73r10,4l97,83r18,7l136,97r20,9l174,115r15,8l199,132r-6,l180,131r-21,-3l131,123r-31,-7l66,108,33,95,,79,2,59,,37,,17,12,,30,1,49,4,68,8r19,3l104,15r17,5l140,24r17,4xe" fillcolor="#4c4c4c" stroked="f">
                          <v:path arrowok="t" o:connecttype="custom" o:connectlocs="157,28;160,31;166,36;173,40;180,46;189,51;197,59;205,66;210,73;193,72;172,67;148,60;125,54;101,47;78,40;56,36;38,33;35,40;36,47;39,53;43,59;51,64;56,67;64,72;71,73;81,77;97,83;115,90;136,97;156,106;174,115;189,123;199,132;193,132;180,131;159,128;131,123;100,116;66,108;33,95;0,79;2,59;0,37;0,17;12,0;30,1;49,4;68,8;87,11;104,15;121,20;140,24;157,28" o:connectangles="0,0,0,0,0,0,0,0,0,0,0,0,0,0,0,0,0,0,0,0,0,0,0,0,0,0,0,0,0,0,0,0,0,0,0,0,0,0,0,0,0,0,0,0,0,0,0,0,0,0,0,0,0"/>
                        </v:shape>
                        <v:shape id="Freeform 59" o:spid="_x0000_s1083" style="position:absolute;left:7059;top:4127;width:1206;height:391;visibility:visible;mso-wrap-style:square;v-text-anchor:top" coordsize="120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nysMA&#10;AADdAAAADwAAAGRycy9kb3ducmV2LnhtbESPT2sCMRTE70K/Q3iCN81usVZWo5RCoVfXP/T43Dyz&#10;i5uXbZLq+u0bQfA4zMxvmOW6t624kA+NYwX5JANBXDndsFGw236N5yBCRNbYOiYFNwqwXr0Mllho&#10;d+UNXcpoRIJwKFBBHWNXSBmqmiyGieuIk3dy3mJM0hupPV4T3LbyNctm0mLDaaHGjj5rqs7ln1WA&#10;x8OPN3P7a300Wb6l93JvjkqNhv3HAkSkPj7Dj/a3VvA2zWdwf5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2nysMAAADdAAAADwAAAAAAAAAAAAAAAACYAgAAZHJzL2Rv&#10;d25yZXYueG1sUEsFBgAAAAAEAAQA9QAAAIgDAAAAAA==&#10;" path="m847,249r-1,3l843,259r-3,10l837,282r1,13l841,308r9,11l866,328r19,4l903,335r22,l948,334r24,-5l997,325r24,-7l1046,311r24,-9l1095,292r21,-10l1138,272r20,-10l1177,253r16,-10l1206,234r,3l1204,243r-3,7l1197,259r-6,10l1183,279r-12,13l1157,304r-19,12l1116,329r-27,12l1057,354r-37,10l978,374r-49,10l874,391r-20,l833,386r-20,-9l792,365,775,350,762,334r-6,-19l758,296r-7,-1l733,291r-28,-6l666,276,620,266,568,253,512,240,453,224,391,208,330,193,270,174,212,157,159,138,111,121,71,102,39,85,28,70,15,57,5,36,,,19,20,49,41,90,63r47,22l192,106r60,20l317,147r66,20l451,184r68,17l585,216r63,11l709,237r53,7l808,249r39,xe" fillcolor="#4c4c4c" stroked="f">
                          <v:path arrowok="t" o:connecttype="custom" o:connectlocs="846,252;840,269;838,295;850,319;885,332;925,335;972,329;1021,318;1070,302;1116,282;1158,262;1193,243;1206,237;1201,250;1191,269;1171,292;1138,316;1089,341;1020,364;929,384;854,391;813,377;775,350;756,315;751,295;705,285;620,266;512,240;391,208;270,174;159,138;71,102;28,70;5,36;19,20;90,63;192,106;317,147;451,184;585,216;709,237;808,249" o:connectangles="0,0,0,0,0,0,0,0,0,0,0,0,0,0,0,0,0,0,0,0,0,0,0,0,0,0,0,0,0,0,0,0,0,0,0,0,0,0,0,0,0,0"/>
                        </v:shape>
                      </v:group>
                    </v:group>
                  </w:pict>
                </mc:Fallback>
              </mc:AlternateContent>
            </w:r>
            <w:r w:rsidR="00B87337" w:rsidRPr="00325E1B">
              <w:rPr>
                <w:sz w:val="24"/>
                <w:szCs w:val="24"/>
              </w:rPr>
              <w:t>The following electrical appliances are found in a kitchen.</w:t>
            </w: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r w:rsidRPr="00325E1B">
              <w:rPr>
                <w:sz w:val="24"/>
                <w:szCs w:val="24"/>
              </w:rPr>
              <w:tab/>
              <w:t>kettle</w:t>
            </w:r>
            <w:r w:rsidRPr="00325E1B">
              <w:rPr>
                <w:sz w:val="24"/>
                <w:szCs w:val="24"/>
              </w:rPr>
              <w:tab/>
            </w:r>
            <w:r w:rsidRPr="00325E1B">
              <w:rPr>
                <w:sz w:val="24"/>
                <w:szCs w:val="24"/>
              </w:rPr>
              <w:tab/>
            </w:r>
            <w:r w:rsidRPr="00325E1B">
              <w:rPr>
                <w:sz w:val="24"/>
                <w:szCs w:val="24"/>
              </w:rPr>
              <w:tab/>
              <w:t>hand blender</w:t>
            </w:r>
            <w:r w:rsidRPr="00325E1B">
              <w:rPr>
                <w:sz w:val="24"/>
                <w:szCs w:val="24"/>
              </w:rPr>
              <w:tab/>
            </w:r>
            <w:r w:rsidRPr="00325E1B">
              <w:rPr>
                <w:sz w:val="24"/>
                <w:szCs w:val="24"/>
              </w:rPr>
              <w:tab/>
            </w:r>
            <w:r w:rsidRPr="00325E1B">
              <w:rPr>
                <w:sz w:val="24"/>
                <w:szCs w:val="24"/>
              </w:rPr>
              <w:tab/>
              <w:t>toaster</w:t>
            </w:r>
          </w:p>
          <w:p w:rsidR="00B87337" w:rsidRPr="00325E1B" w:rsidRDefault="00B87337" w:rsidP="000341FC">
            <w:pPr>
              <w:spacing w:after="0"/>
              <w:rPr>
                <w:sz w:val="24"/>
                <w:szCs w:val="24"/>
              </w:rPr>
            </w:pPr>
            <w:r w:rsidRPr="00325E1B">
              <w:rPr>
                <w:sz w:val="24"/>
                <w:szCs w:val="24"/>
              </w:rPr>
              <w:tab/>
              <w:t>2500 watts</w:t>
            </w:r>
            <w:r w:rsidRPr="00325E1B">
              <w:rPr>
                <w:sz w:val="24"/>
                <w:szCs w:val="24"/>
              </w:rPr>
              <w:tab/>
            </w:r>
            <w:r w:rsidRPr="00325E1B">
              <w:rPr>
                <w:sz w:val="24"/>
                <w:szCs w:val="24"/>
              </w:rPr>
              <w:tab/>
              <w:t>300 watts</w:t>
            </w:r>
            <w:r w:rsidRPr="00325E1B">
              <w:rPr>
                <w:sz w:val="24"/>
                <w:szCs w:val="24"/>
              </w:rPr>
              <w:tab/>
            </w:r>
            <w:r w:rsidRPr="00325E1B">
              <w:rPr>
                <w:sz w:val="24"/>
                <w:szCs w:val="24"/>
              </w:rPr>
              <w:tab/>
            </w:r>
            <w:r w:rsidRPr="00325E1B">
              <w:rPr>
                <w:sz w:val="24"/>
                <w:szCs w:val="24"/>
              </w:rPr>
              <w:tab/>
              <w:t>1800 watts</w:t>
            </w:r>
          </w:p>
          <w:p w:rsidR="00B87337" w:rsidRPr="0077218E" w:rsidRDefault="00B87337" w:rsidP="000341FC">
            <w:pPr>
              <w:spacing w:after="0"/>
              <w:rPr>
                <w:b/>
                <w:color w:val="FF0000"/>
                <w:sz w:val="24"/>
                <w:szCs w:val="24"/>
              </w:rPr>
            </w:pPr>
            <w:r w:rsidRPr="00325E1B">
              <w:rPr>
                <w:sz w:val="24"/>
                <w:szCs w:val="24"/>
              </w:rPr>
              <w:t>(a)</w:t>
            </w:r>
            <w:r w:rsidRPr="00325E1B">
              <w:rPr>
                <w:sz w:val="24"/>
                <w:szCs w:val="24"/>
              </w:rPr>
              <w:tab/>
              <w:t>State a reason why you should not fill a kettle with water when it is plugged in and switched on.</w:t>
            </w:r>
            <w:r w:rsidR="0077218E">
              <w:rPr>
                <w:sz w:val="24"/>
                <w:szCs w:val="24"/>
              </w:rPr>
              <w:t xml:space="preserve"> </w:t>
            </w:r>
            <w:proofErr w:type="gramStart"/>
            <w:r w:rsidR="0077218E">
              <w:rPr>
                <w:b/>
                <w:color w:val="FF0000"/>
                <w:sz w:val="24"/>
                <w:szCs w:val="24"/>
              </w:rPr>
              <w:t>water</w:t>
            </w:r>
            <w:proofErr w:type="gramEnd"/>
            <w:r w:rsidR="0077218E">
              <w:rPr>
                <w:b/>
                <w:color w:val="FF0000"/>
                <w:sz w:val="24"/>
                <w:szCs w:val="24"/>
              </w:rPr>
              <w:t xml:space="preserve"> can conduct and could cause a current through the water, causing an electric shock. </w:t>
            </w:r>
          </w:p>
          <w:p w:rsidR="00B87337" w:rsidRDefault="00B87337" w:rsidP="000341FC">
            <w:pPr>
              <w:spacing w:after="0"/>
              <w:rPr>
                <w:sz w:val="24"/>
                <w:szCs w:val="24"/>
              </w:rPr>
            </w:pPr>
            <w:r w:rsidRPr="00325E1B">
              <w:rPr>
                <w:sz w:val="24"/>
                <w:szCs w:val="24"/>
              </w:rPr>
              <w:t>(b)</w:t>
            </w:r>
            <w:r w:rsidRPr="00325E1B">
              <w:rPr>
                <w:sz w:val="24"/>
                <w:szCs w:val="24"/>
              </w:rPr>
              <w:tab/>
              <w:t>The hand blender does not have an earth wire.  Draw the symbol on its rating plate which indicates it does not require an earth wire.</w:t>
            </w:r>
            <w:r w:rsidR="0077218E">
              <w:rPr>
                <w:sz w:val="24"/>
                <w:szCs w:val="24"/>
              </w:rPr>
              <w:t xml:space="preserve"> </w:t>
            </w:r>
          </w:p>
          <w:p w:rsidR="0077218E" w:rsidRPr="00325E1B" w:rsidRDefault="0077218E" w:rsidP="000341FC">
            <w:pPr>
              <w:spacing w:after="0"/>
              <w:rPr>
                <w:sz w:val="24"/>
                <w:szCs w:val="24"/>
              </w:rPr>
            </w:pPr>
            <w:r>
              <w:rPr>
                <w:rFonts w:ascii="Times-BoldItalic" w:hAnsi="Times-BoldItalic"/>
                <w:b/>
                <w:bCs/>
                <w:i/>
                <w:iCs/>
                <w:noProof/>
                <w:sz w:val="29"/>
                <w:szCs w:val="29"/>
                <w:lang w:eastAsia="en-GB"/>
              </w:rPr>
              <w:drawing>
                <wp:inline distT="0" distB="0" distL="0" distR="0">
                  <wp:extent cx="2438400" cy="55245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438400" cy="552450"/>
                          </a:xfrm>
                          <a:prstGeom prst="rect">
                            <a:avLst/>
                          </a:prstGeom>
                          <a:noFill/>
                          <a:ln>
                            <a:noFill/>
                          </a:ln>
                        </pic:spPr>
                      </pic:pic>
                    </a:graphicData>
                  </a:graphic>
                </wp:inline>
              </w:drawing>
            </w:r>
          </w:p>
          <w:p w:rsidR="00B87337" w:rsidRPr="0077218E" w:rsidRDefault="00B87337" w:rsidP="000341FC">
            <w:pPr>
              <w:spacing w:after="0"/>
              <w:rPr>
                <w:b/>
                <w:color w:val="FF0000"/>
                <w:sz w:val="24"/>
                <w:szCs w:val="24"/>
              </w:rPr>
            </w:pPr>
            <w:r w:rsidRPr="00325E1B">
              <w:rPr>
                <w:sz w:val="24"/>
                <w:szCs w:val="24"/>
              </w:rPr>
              <w:t>(c)</w:t>
            </w:r>
            <w:r w:rsidRPr="00325E1B">
              <w:rPr>
                <w:sz w:val="24"/>
                <w:szCs w:val="24"/>
              </w:rPr>
              <w:tab/>
              <w:t xml:space="preserve">State the colour of the </w:t>
            </w:r>
            <w:r w:rsidR="0077218E">
              <w:rPr>
                <w:sz w:val="24"/>
                <w:szCs w:val="24"/>
              </w:rPr>
              <w:t xml:space="preserve">covering of </w:t>
            </w:r>
            <w:proofErr w:type="spellStart"/>
            <w:r w:rsidR="0077218E">
              <w:rPr>
                <w:sz w:val="24"/>
                <w:szCs w:val="24"/>
              </w:rPr>
              <w:t>the</w:t>
            </w:r>
            <w:r w:rsidRPr="00325E1B">
              <w:rPr>
                <w:sz w:val="24"/>
                <w:szCs w:val="24"/>
              </w:rPr>
              <w:t>live</w:t>
            </w:r>
            <w:proofErr w:type="spellEnd"/>
            <w:r w:rsidRPr="00325E1B">
              <w:rPr>
                <w:sz w:val="24"/>
                <w:szCs w:val="24"/>
              </w:rPr>
              <w:t xml:space="preserve"> wire in the cord of an electrical </w:t>
            </w:r>
            <w:proofErr w:type="spellStart"/>
            <w:r w:rsidRPr="00325E1B">
              <w:rPr>
                <w:sz w:val="24"/>
                <w:szCs w:val="24"/>
              </w:rPr>
              <w:t>appliance.</w:t>
            </w:r>
            <w:r w:rsidR="0077218E">
              <w:rPr>
                <w:b/>
                <w:color w:val="FF0000"/>
                <w:sz w:val="24"/>
                <w:szCs w:val="24"/>
              </w:rPr>
              <w:t>brown</w:t>
            </w:r>
            <w:proofErr w:type="spellEnd"/>
            <w:r w:rsidR="0077218E">
              <w:rPr>
                <w:sz w:val="24"/>
                <w:szCs w:val="24"/>
              </w:rPr>
              <w:t xml:space="preserve"> </w:t>
            </w:r>
          </w:p>
          <w:p w:rsidR="00B87337" w:rsidRPr="00325E1B" w:rsidRDefault="00B87337" w:rsidP="000341FC">
            <w:pPr>
              <w:spacing w:after="0"/>
              <w:rPr>
                <w:sz w:val="24"/>
                <w:szCs w:val="24"/>
              </w:rPr>
            </w:pPr>
            <w:r w:rsidRPr="00325E1B">
              <w:rPr>
                <w:sz w:val="24"/>
                <w:szCs w:val="24"/>
              </w:rPr>
              <w:t>(d)</w:t>
            </w:r>
            <w:r w:rsidRPr="00325E1B">
              <w:rPr>
                <w:sz w:val="24"/>
                <w:szCs w:val="24"/>
              </w:rPr>
              <w:tab/>
              <w:t>Each appliance is fitted with either a 3 ampere or a 13 ampere fuse.  State the correct value of fuse for:</w:t>
            </w:r>
          </w:p>
          <w:p w:rsidR="00B87337" w:rsidRPr="0077218E" w:rsidRDefault="00B87337" w:rsidP="000341FC">
            <w:pPr>
              <w:spacing w:after="0"/>
              <w:rPr>
                <w:b/>
                <w:color w:val="FF0000"/>
                <w:sz w:val="24"/>
                <w:szCs w:val="24"/>
              </w:rPr>
            </w:pPr>
            <w:r w:rsidRPr="00325E1B">
              <w:rPr>
                <w:sz w:val="24"/>
                <w:szCs w:val="24"/>
              </w:rPr>
              <w:tab/>
              <w:t>(</w:t>
            </w:r>
            <w:proofErr w:type="spellStart"/>
            <w:r w:rsidRPr="00325E1B">
              <w:rPr>
                <w:sz w:val="24"/>
                <w:szCs w:val="24"/>
              </w:rPr>
              <w:t>i</w:t>
            </w:r>
            <w:proofErr w:type="spellEnd"/>
            <w:r w:rsidRPr="00325E1B">
              <w:rPr>
                <w:sz w:val="24"/>
                <w:szCs w:val="24"/>
              </w:rPr>
              <w:t>)</w:t>
            </w:r>
            <w:r w:rsidRPr="00325E1B">
              <w:rPr>
                <w:sz w:val="24"/>
                <w:szCs w:val="24"/>
              </w:rPr>
              <w:tab/>
              <w:t>the kettle;</w:t>
            </w:r>
            <w:r w:rsidR="0077218E">
              <w:rPr>
                <w:sz w:val="24"/>
                <w:szCs w:val="24"/>
              </w:rPr>
              <w:t xml:space="preserve"> </w:t>
            </w:r>
            <w:r w:rsidR="0077218E">
              <w:rPr>
                <w:b/>
                <w:color w:val="FF0000"/>
                <w:sz w:val="24"/>
                <w:szCs w:val="24"/>
              </w:rPr>
              <w:t>13 A</w:t>
            </w:r>
          </w:p>
          <w:p w:rsidR="00B87337" w:rsidRPr="0077218E" w:rsidRDefault="00B87337" w:rsidP="000341FC">
            <w:pPr>
              <w:spacing w:after="0"/>
              <w:rPr>
                <w:b/>
                <w:color w:val="FF0000"/>
                <w:sz w:val="24"/>
                <w:szCs w:val="24"/>
              </w:rPr>
            </w:pPr>
            <w:r w:rsidRPr="00325E1B">
              <w:rPr>
                <w:sz w:val="24"/>
                <w:szCs w:val="24"/>
              </w:rPr>
              <w:tab/>
              <w:t>(ii)</w:t>
            </w:r>
            <w:r w:rsidRPr="00325E1B">
              <w:rPr>
                <w:sz w:val="24"/>
                <w:szCs w:val="24"/>
              </w:rPr>
              <w:tab/>
            </w:r>
            <w:proofErr w:type="gramStart"/>
            <w:r w:rsidRPr="00325E1B">
              <w:rPr>
                <w:sz w:val="24"/>
                <w:szCs w:val="24"/>
              </w:rPr>
              <w:t>the</w:t>
            </w:r>
            <w:proofErr w:type="gramEnd"/>
            <w:r w:rsidRPr="00325E1B">
              <w:rPr>
                <w:sz w:val="24"/>
                <w:szCs w:val="24"/>
              </w:rPr>
              <w:t xml:space="preserve"> hand blender.</w:t>
            </w:r>
            <w:r w:rsidR="0077218E">
              <w:rPr>
                <w:sz w:val="24"/>
                <w:szCs w:val="24"/>
              </w:rPr>
              <w:t xml:space="preserve"> </w:t>
            </w:r>
            <w:r w:rsidR="0077218E">
              <w:rPr>
                <w:b/>
                <w:color w:val="FF0000"/>
                <w:sz w:val="24"/>
                <w:szCs w:val="24"/>
              </w:rPr>
              <w:t>3A</w:t>
            </w:r>
          </w:p>
        </w:tc>
      </w:tr>
      <w:tr w:rsidR="00B87337" w:rsidRPr="001F1787" w:rsidTr="000341FC">
        <w:trPr>
          <w:cantSplit/>
          <w:trHeight w:val="975"/>
        </w:trPr>
        <w:tc>
          <w:tcPr>
            <w:tcW w:w="1101" w:type="dxa"/>
            <w:gridSpan w:val="3"/>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7.6</w:t>
            </w:r>
          </w:p>
        </w:tc>
        <w:tc>
          <w:tcPr>
            <w:tcW w:w="8930" w:type="dxa"/>
            <w:gridSpan w:val="2"/>
            <w:shd w:val="clear" w:color="auto" w:fill="auto"/>
            <w:vAlign w:val="center"/>
          </w:tcPr>
          <w:p w:rsidR="00B87337" w:rsidRPr="00325E1B" w:rsidRDefault="0077218E" w:rsidP="00263292">
            <w:pPr>
              <w:rPr>
                <w:sz w:val="24"/>
                <w:szCs w:val="24"/>
              </w:rPr>
            </w:pPr>
            <w:r>
              <w:rPr>
                <w:rFonts w:eastAsia="Times New Roman" w:cs="Times New Roman"/>
                <w:noProof/>
                <w:sz w:val="24"/>
                <w:szCs w:val="24"/>
                <w:lang w:eastAsia="en-GB"/>
              </w:rPr>
              <mc:AlternateContent>
                <mc:Choice Requires="wpg">
                  <w:drawing>
                    <wp:anchor distT="0" distB="0" distL="114300" distR="114300" simplePos="0" relativeHeight="253223936" behindDoc="0" locked="0" layoutInCell="1" allowOverlap="1" wp14:anchorId="568A5B10" wp14:editId="14D4667B">
                      <wp:simplePos x="0" y="0"/>
                      <wp:positionH relativeFrom="column">
                        <wp:posOffset>-2758440</wp:posOffset>
                      </wp:positionH>
                      <wp:positionV relativeFrom="paragraph">
                        <wp:posOffset>313055</wp:posOffset>
                      </wp:positionV>
                      <wp:extent cx="2620010" cy="1790700"/>
                      <wp:effectExtent l="0" t="0" r="27940" b="76200"/>
                      <wp:wrapSquare wrapText="bothSides"/>
                      <wp:docPr id="161" name="Group 161"/>
                      <wp:cNvGraphicFramePr/>
                      <a:graphic xmlns:a="http://schemas.openxmlformats.org/drawingml/2006/main">
                        <a:graphicData uri="http://schemas.microsoft.com/office/word/2010/wordprocessingGroup">
                          <wpg:wgp>
                            <wpg:cNvGrpSpPr/>
                            <wpg:grpSpPr>
                              <a:xfrm>
                                <a:off x="0" y="0"/>
                                <a:ext cx="2620010" cy="1790700"/>
                                <a:chOff x="0" y="0"/>
                                <a:chExt cx="2620010" cy="1790700"/>
                              </a:xfrm>
                            </wpg:grpSpPr>
                            <wps:wsp>
                              <wps:cNvPr id="162" name="Text Box 2"/>
                              <wps:cNvSpPr txBox="1">
                                <a:spLocks noChangeArrowheads="1"/>
                              </wps:cNvSpPr>
                              <wps:spPr bwMode="auto">
                                <a:xfrm>
                                  <a:off x="847725" y="1400175"/>
                                  <a:ext cx="1133475" cy="390525"/>
                                </a:xfrm>
                                <a:prstGeom prst="rect">
                                  <a:avLst/>
                                </a:prstGeom>
                                <a:solidFill>
                                  <a:srgbClr val="FFFFFF"/>
                                </a:solidFill>
                                <a:ln w="9525">
                                  <a:solidFill>
                                    <a:srgbClr val="FF0000"/>
                                  </a:solidFill>
                                  <a:miter lim="800000"/>
                                  <a:headEnd/>
                                  <a:tailEnd/>
                                </a:ln>
                                <a:effectLst>
                                  <a:outerShdw blurRad="50800" dist="38100" algn="l" rotWithShape="0">
                                    <a:prstClr val="black">
                                      <a:alpha val="40000"/>
                                    </a:prstClr>
                                  </a:outerShdw>
                                </a:effectLst>
                              </wps:spPr>
                              <wps:txbx>
                                <w:txbxContent>
                                  <w:p w:rsidR="0077218E" w:rsidRPr="00691510" w:rsidRDefault="0077218E" w:rsidP="0077218E">
                                    <w:pPr>
                                      <w:spacing w:after="0"/>
                                      <w:rPr>
                                        <w:b/>
                                        <w:color w:val="FF0000"/>
                                      </w:rPr>
                                    </w:pPr>
                                    <w:r w:rsidRPr="00691510">
                                      <w:rPr>
                                        <w:b/>
                                        <w:color w:val="FF0000"/>
                                      </w:rPr>
                                      <w:t>Test material</w:t>
                                    </w:r>
                                  </w:p>
                                </w:txbxContent>
                              </wps:txbx>
                              <wps:bodyPr rot="0" vert="horz" wrap="square" lIns="91440" tIns="45720" rIns="91440" bIns="45720" anchor="t" anchorCtr="0">
                                <a:noAutofit/>
                              </wps:bodyPr>
                            </wps:wsp>
                            <wpg:grpSp>
                              <wpg:cNvPr id="163" name="Group 163"/>
                              <wpg:cNvGrpSpPr/>
                              <wpg:grpSpPr>
                                <a:xfrm>
                                  <a:off x="0" y="0"/>
                                  <a:ext cx="2620010" cy="1655445"/>
                                  <a:chOff x="0" y="0"/>
                                  <a:chExt cx="2620350" cy="1656375"/>
                                </a:xfrm>
                              </wpg:grpSpPr>
                              <wps:wsp>
                                <wps:cNvPr id="164" name="Straight Connector 164"/>
                                <wps:cNvCnPr/>
                                <wps:spPr>
                                  <a:xfrm flipH="1">
                                    <a:off x="2602231" y="295275"/>
                                    <a:ext cx="17144" cy="10001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65" name="Straight Connector 165"/>
                                <wps:cNvCnPr/>
                                <wps:spPr>
                                  <a:xfrm flipV="1">
                                    <a:off x="1543050" y="1647825"/>
                                    <a:ext cx="1059180" cy="38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66" name="Group 166"/>
                                <wpg:cNvGrpSpPr/>
                                <wpg:grpSpPr>
                                  <a:xfrm>
                                    <a:off x="0" y="0"/>
                                    <a:ext cx="2620350" cy="1656375"/>
                                    <a:chOff x="1056300" y="123825"/>
                                    <a:chExt cx="2620350" cy="1656375"/>
                                  </a:xfrm>
                                </wpg:grpSpPr>
                                <wpg:grpSp>
                                  <wpg:cNvPr id="167" name="Group 167"/>
                                  <wpg:cNvGrpSpPr/>
                                  <wpg:grpSpPr>
                                    <a:xfrm>
                                      <a:off x="2143125" y="123825"/>
                                      <a:ext cx="66676" cy="552450"/>
                                      <a:chOff x="2143125" y="123825"/>
                                      <a:chExt cx="66676" cy="552450"/>
                                    </a:xfrm>
                                  </wpg:grpSpPr>
                                  <wps:wsp>
                                    <wps:cNvPr id="168" name="Straight Connector 168"/>
                                    <wps:cNvCnPr/>
                                    <wps:spPr>
                                      <a:xfrm>
                                        <a:off x="2143125" y="123825"/>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69" name="Straight Connector 169"/>
                                    <wps:cNvCnPr/>
                                    <wps:spPr>
                                      <a:xfrm>
                                        <a:off x="2209800" y="304800"/>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cNvPr id="170" name="Group 170"/>
                                  <wpg:cNvGrpSpPr/>
                                  <wpg:grpSpPr>
                                    <a:xfrm>
                                      <a:off x="2751750" y="152400"/>
                                      <a:ext cx="66676" cy="552450"/>
                                      <a:chOff x="0" y="0"/>
                                      <a:chExt cx="66676" cy="552450"/>
                                    </a:xfrm>
                                  </wpg:grpSpPr>
                                  <wps:wsp>
                                    <wps:cNvPr id="171" name="Straight Connector 171"/>
                                    <wps:cNvCnPr/>
                                    <wps:spPr>
                                      <a:xfrm>
                                        <a:off x="0" y="0"/>
                                        <a:ext cx="0" cy="5524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73" name="Straight Connector 173"/>
                                    <wps:cNvCnPr/>
                                    <wps:spPr>
                                      <a:xfrm>
                                        <a:off x="66675" y="180975"/>
                                        <a:ext cx="1" cy="200025"/>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174" name="Straight Connector 174"/>
                                  <wps:cNvCnPr/>
                                  <wps:spPr>
                                    <a:xfrm>
                                      <a:off x="2209801" y="409575"/>
                                      <a:ext cx="541949" cy="9525"/>
                                    </a:xfrm>
                                    <a:prstGeom prst="line">
                                      <a:avLst/>
                                    </a:prstGeom>
                                    <a:ln w="19050">
                                      <a:solidFill>
                                        <a:srgbClr val="FF0000"/>
                                      </a:solidFill>
                                      <a:prstDash val="dash"/>
                                    </a:ln>
                                  </wps:spPr>
                                  <wps:style>
                                    <a:lnRef idx="1">
                                      <a:schemeClr val="dk1"/>
                                    </a:lnRef>
                                    <a:fillRef idx="0">
                                      <a:schemeClr val="dk1"/>
                                    </a:fillRef>
                                    <a:effectRef idx="0">
                                      <a:schemeClr val="dk1"/>
                                    </a:effectRef>
                                    <a:fontRef idx="minor">
                                      <a:schemeClr val="tx1"/>
                                    </a:fontRef>
                                  </wps:style>
                                  <wps:bodyPr/>
                                </wps:wsp>
                                <wps:wsp>
                                  <wps:cNvPr id="175" name="Straight Connector 175"/>
                                  <wps:cNvCnPr/>
                                  <wps:spPr>
                                    <a:xfrm>
                                      <a:off x="2818426" y="419100"/>
                                      <a:ext cx="858224"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76" name="Straight Connector 176"/>
                                  <wps:cNvCnPr/>
                                  <wps:spPr>
                                    <a:xfrm>
                                      <a:off x="1285240" y="419100"/>
                                      <a:ext cx="857885" cy="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77" name="Straight Connector 177"/>
                                  <wps:cNvCnPr/>
                                  <wps:spPr>
                                    <a:xfrm>
                                      <a:off x="1285240" y="409575"/>
                                      <a:ext cx="0" cy="45720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78" name="Straight Connector 178"/>
                                  <wps:cNvCnPr/>
                                  <wps:spPr>
                                    <a:xfrm>
                                      <a:off x="3656626" y="1373297"/>
                                      <a:ext cx="0" cy="406903"/>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cNvPr id="179" name="Group 179"/>
                                  <wpg:cNvGrpSpPr/>
                                  <wpg:grpSpPr>
                                    <a:xfrm>
                                      <a:off x="1056300" y="866775"/>
                                      <a:ext cx="447675" cy="400050"/>
                                      <a:chOff x="0" y="0"/>
                                      <a:chExt cx="447675" cy="400050"/>
                                    </a:xfrm>
                                  </wpg:grpSpPr>
                                  <wps:wsp>
                                    <wps:cNvPr id="180" name="Oval 180"/>
                                    <wps:cNvSpPr/>
                                    <wps:spPr>
                                      <a:xfrm>
                                        <a:off x="0" y="0"/>
                                        <a:ext cx="447675" cy="4000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1" name="Straight Connector 181"/>
                                    <wps:cNvCnPr/>
                                    <wps:spPr>
                                      <a:xfrm flipH="1">
                                        <a:off x="66675" y="58586"/>
                                        <a:ext cx="315440" cy="293839"/>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82" name="Straight Connector 182"/>
                                    <wps:cNvCnPr/>
                                    <wps:spPr>
                                      <a:xfrm>
                                        <a:off x="88745" y="58586"/>
                                        <a:ext cx="293370" cy="282878"/>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s:wsp>
                                  <wps:cNvPr id="183" name="Straight Connector 183"/>
                                  <wps:cNvCnPr/>
                                  <wps:spPr>
                                    <a:xfrm>
                                      <a:off x="1285240" y="1255690"/>
                                      <a:ext cx="0" cy="52451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s:wsp>
                                  <wps:cNvPr id="184" name="Straight Connector 184"/>
                                  <wps:cNvCnPr/>
                                  <wps:spPr>
                                    <a:xfrm>
                                      <a:off x="1278595" y="1776050"/>
                                      <a:ext cx="864530" cy="4150"/>
                                    </a:xfrm>
                                    <a:prstGeom prst="line">
                                      <a:avLst/>
                                    </a:prstGeom>
                                    <a:ln w="19050">
                                      <a:solidFill>
                                        <a:srgbClr val="FF0000"/>
                                      </a:solidFill>
                                    </a:ln>
                                  </wps:spPr>
                                  <wps:style>
                                    <a:lnRef idx="1">
                                      <a:schemeClr val="dk1"/>
                                    </a:lnRef>
                                    <a:fillRef idx="0">
                                      <a:schemeClr val="dk1"/>
                                    </a:fillRef>
                                    <a:effectRef idx="0">
                                      <a:schemeClr val="dk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id="Group 161" o:spid="_x0000_s1646" style="position:absolute;left:0;text-align:left;margin-left:-217.2pt;margin-top:24.65pt;width:206.3pt;height:141pt;z-index:253223936;mso-width-relative:margin;mso-height-relative:margin" coordsize="26200,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">
                      <v:shape id="_x0000_s1647" type="#_x0000_t202" style="position:absolute;left:8477;top:14001;width:1133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JIjMEA&#10;AADcAAAADwAAAGRycy9kb3ducmV2LnhtbERPS2rDMBDdF3IHMYHuajmpMYkTJZi0pd3GyQEGa2KZ&#10;WCNjqbbb01eFQnfzeN/ZH2fbiZEG3zpWsEpSEMS10y03Cq6Xt6cNCB+QNXaOScEXeTgeFg97LLSb&#10;+ExjFRoRQ9gXqMCE0BdS+tqQRZ+4njhyNzdYDBEOjdQDTjHcdnKdprm02HJsMNjTyVB9rz6tgvN3&#10;/mqznDBsX97L7DmbjS6NUo/LudyBCDSHf/Gf+0PH+fkafp+JF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SSIzBAAAA3AAAAA8AAAAAAAAAAAAAAAAAmAIAAGRycy9kb3du&#10;cmV2LnhtbFBLBQYAAAAABAAEAPUAAACGAwAAAAA=&#10;" strokecolor="red">
                        <v:shadow on="t" color="black" opacity="26214f" origin="-.5" offset="3pt,0"/>
                        <v:textbox>
                          <w:txbxContent>
                            <w:p w:rsidR="0077218E" w:rsidRPr="00691510" w:rsidRDefault="0077218E" w:rsidP="0077218E">
                              <w:pPr>
                                <w:spacing w:after="0"/>
                                <w:rPr>
                                  <w:b/>
                                  <w:color w:val="FF0000"/>
                                </w:rPr>
                              </w:pPr>
                              <w:r w:rsidRPr="00691510">
                                <w:rPr>
                                  <w:b/>
                                  <w:color w:val="FF0000"/>
                                </w:rPr>
                                <w:t>Test material</w:t>
                              </w:r>
                            </w:p>
                          </w:txbxContent>
                        </v:textbox>
                      </v:shape>
                      <v:group id="Group 163" o:spid="_x0000_s1648" style="position:absolute;width:26200;height:16554" coordsize="26203,16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Straight Connector 164" o:spid="_x0000_s1649" style="position:absolute;flip:x;visibility:visible;mso-wrap-style:square" from="26022,2952" to="26193,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MjcMQAAADcAAAADwAAAGRycy9kb3ducmV2LnhtbERPS2vCQBC+C/0PyxR6002lpjV1IyIo&#10;PRTUtAS8DdlpHs3OhuxW47/vCoK3+fies1gOphUn6l1tWcHzJAJBXFhdc6ng+2szfgPhPLLG1jIp&#10;uJCDZfowWmCi7ZkPdMp8KUIIuwQVVN53iZSuqMigm9iOOHA/tjfoA+xLqXs8h3DTymkUxdJgzaGh&#10;wo7WFRW/2Z9R0O7KJptvt5tPv36dYXzMm3yfK/X0OKzeQXga/F18c3/oMD9+gesz4QK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kyNwxAAAANwAAAAPAAAAAAAAAAAA&#10;AAAAAKECAABkcnMvZG93bnJldi54bWxQSwUGAAAAAAQABAD5AAAAkgMAAAAA&#10;" strokecolor="red" strokeweight="1.5pt"/>
                        <v:line id="Straight Connector 165" o:spid="_x0000_s1650" style="position:absolute;flip:y;visibility:visible;mso-wrap-style:square" from="15430,16478" to="26022,16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G68QAAADcAAAADwAAAGRycy9kb3ducmV2LnhtbERPTWvCQBC9C/0PyxS81U0LxhpdpQQi&#10;HoTaKAFvQ3ZMYrOzIbtq+u+7hYK3ebzPWa4H04ob9a6xrOB1EoEgLq1uuFJwPGQv7yCcR9bYWiYF&#10;P+RgvXoaLTHR9s5fdMt9JUIIuwQV1N53iZSurMmgm9iOOHBn2xv0AfaV1D3eQ7hp5VsUxdJgw6Gh&#10;xo7Smsrv/GoUtJ/VJZ9vNtnOp7MpxqfiUuwLpcbPw8cChKfBP8T/7q0O8+Mp/D0TL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34brxAAAANwAAAAPAAAAAAAAAAAA&#10;AAAAAKECAABkcnMvZG93bnJldi54bWxQSwUGAAAAAAQABAD5AAAAkgMAAAAA&#10;" strokecolor="red" strokeweight="1.5pt"/>
                        <v:group id="Group 166" o:spid="_x0000_s1651" style="position:absolute;width:26203;height:16563" coordorigin="10563,1238" coordsize="26203,165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67" o:spid="_x0000_s1652" style="position:absolute;left:21431;top:1238;width:667;height:5524" coordorigin="21431,1238"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line id="Straight Connector 168" o:spid="_x0000_s1653" style="position:absolute;visibility:visible;mso-wrap-style:square" from="21431,1238" to="21431,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V+sYAAADcAAAADwAAAGRycy9kb3ducmV2LnhtbESPQWvCQBCF74L/YRmhF9GNHoKkrmIV&#10;aSlY0foDhuyYxGZnQ3bVtL/eORS8zfDevPfNfNm5Wt2oDZVnA5NxAoo497biwsDpezuagQoR2WLt&#10;mQz8UoDlot+bY2b9nQ90O8ZCSQiHDA2UMTaZ1iEvyWEY+4ZYtLNvHUZZ20LbFu8S7mo9TZJUO6xY&#10;GkpsaF1S/nO8OgM73OvDZTic5Onb++ozfm2m58ufMS+DbvUKKlIXn+b/6w8r+KnQyjMygV4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z1frGAAAA3AAAAA8AAAAAAAAA&#10;AAAAAAAAoQIAAGRycy9kb3ducmV2LnhtbFBLBQYAAAAABAAEAPkAAACUAwAAAAA=&#10;" strokecolor="red" strokeweight="1.5pt"/>
                            <v:line id="Straight Connector 169" o:spid="_x0000_s1654" style="position:absolute;visibility:visible;mso-wrap-style:square" from="22098,3048" to="22098,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9wYcMAAADcAAAADwAAAGRycy9kb3ducmV2LnhtbERP24rCMBB9F/yHMIIvoqk+FO0axQui&#10;CO6iux8wNGNbt5mUJmp3v94Igm9zONeZzhtTihvVrrCsYDiIQBCnVhecKfj53vTHIJxH1lhaJgV/&#10;5GA+a7emmGh75yPdTj4TIYRdggpy76tESpfmZNANbEUcuLOtDfoA60zqGu8h3JRyFEWxNFhwaMix&#10;olVO6e/pahQc8EseL73eMI2X28Xef65H58u/Ut1Os/gA4anxb/HLvdNhfjyB5zPhAj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cGHDAAAA3AAAAA8AAAAAAAAAAAAA&#10;AAAAoQIAAGRycy9kb3ducmV2LnhtbFBLBQYAAAAABAAEAPkAAACRAwAAAAA=&#10;" strokecolor="red" strokeweight="1.5pt"/>
                          </v:group>
                          <v:group id="Group 170" o:spid="_x0000_s1655" style="position:absolute;left:27517;top:1524;width:667;height:5524" coordsize="666,55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line id="Straight Connector 171" o:spid="_x0000_s1656" style="position:absolute;visibility:visible;mso-wrap-style:square" from="0,0" to="0,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DqusQAAADcAAAADwAAAGRycy9kb3ducmV2LnhtbERP22rCQBB9L/gPywi+iG6SByupa4iW&#10;oght0fYDhuyYS7OzIbtq2q93C4W+zeFcZ5UNphVX6l1tWUE8j0AQF1bXXCr4/HiZLUE4j6yxtUwK&#10;vslBth49rDDV9sZHup58KUIIuxQVVN53qZSuqMigm9uOOHBn2xv0Afal1D3eQrhpZRJFC2mw5tBQ&#10;YUfbioqv08UoeMV3eWym07hYbHb5wb89J+fmR6nJeMifQHga/L/4z73XYf5jDL/PhAv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kOq6xAAAANwAAAAPAAAAAAAAAAAA&#10;AAAAAKECAABkcnMvZG93bnJldi54bWxQSwUGAAAAAAQABAD5AAAAkgMAAAAA&#10;" strokecolor="red" strokeweight="1.5pt"/>
                            <v:line id="Straight Connector 173" o:spid="_x0000_s1657" style="position:absolute;visibility:visible;mso-wrap-style:square" from="666,1809" to="666,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7RVsQAAADcAAAADwAAAGRycy9kb3ducmV2LnhtbERP3WrCMBS+F3yHcITdyEx1oKMzitsQ&#10;h6Cj3R7g0BzbuuakJJl2e3ojCN6dj+/3zJedacSJnK8tKxiPEhDEhdU1lwq+v9aPzyB8QNbYWCYF&#10;f+Rhuej35phqe+aMTnkoRQxhn6KCKoQ2ldIXFRn0I9sSR+5gncEQoSuldniO4aaRkySZSoM1x4YK&#10;W3qrqPjJf42CHX7K7Dgcjovp62a1Dfv3yeH4r9TDoFu9gAjUhbv45v7Qcf7sCa7Px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DtFWxAAAANwAAAAPAAAAAAAAAAAA&#10;AAAAAKECAABkcnMvZG93bnJldi54bWxQSwUGAAAAAAQABAD5AAAAkgMAAAAA&#10;" strokecolor="red" strokeweight="1.5pt"/>
                          </v:group>
                          <v:line id="Straight Connector 174" o:spid="_x0000_s1658" style="position:absolute;visibility:visible;mso-wrap-style:square" from="22098,4095" to="27517,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nc1MIAAADcAAAADwAAAGRycy9kb3ducmV2LnhtbERP22oCMRB9L/Qfwgh906yitmyNIoJU&#10;rBZqL8/DZrq7dDOzbKLGv28EoW9zONeZLaJr1Ik6XwsbGA4yUMSF2JpLA58f6/4TKB+QLTbCZOBC&#10;Hhbz+7sZ5lbO/E6nQyhVCmGfo4EqhDbX2hcVOfQDaYkT9yOdw5BgV2rb4TmFu0aPsmyqHdacGips&#10;aVVR8Xs4OgPj6fZ7Mnk7in8Ri7t9lNf4tTHmoReXz6ACxfAvvrk3Ns1/HMP1mXSBn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nc1MIAAADcAAAADwAAAAAAAAAAAAAA&#10;AAChAgAAZHJzL2Rvd25yZXYueG1sUEsFBgAAAAAEAAQA+QAAAJADAAAAAA==&#10;" strokecolor="red" strokeweight="1.5pt">
                            <v:stroke dashstyle="dash"/>
                          </v:line>
                          <v:line id="Straight Connector 175" o:spid="_x0000_s1659" style="position:absolute;visibility:visible;mso-wrap-style:square" from="28184,4191" to="36766,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vsucQAAADcAAAADwAAAGRycy9kb3ducmV2LnhtbERP3WrCMBS+F3yHcITdyEwVpqMzitsQ&#10;h6Cj3R7g0BzbuuakJJl2e3ojCN6dj+/3zJedacSJnK8tKxiPEhDEhdU1lwq+v9aPzyB8QNbYWCYF&#10;f+Rhuej35phqe+aMTnkoRQxhn6KCKoQ2ldIXFRn0I9sSR+5gncEQoSuldniO4aaRkySZSoM1x4YK&#10;W3qrqPjJf42CHX7K7Dgcjovp62a1Dfv3yeH4r9TDoFu9gAjUhbv45v7Qcf7sCa7Px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q+y5xAAAANwAAAAPAAAAAAAAAAAA&#10;AAAAAKECAABkcnMvZG93bnJldi54bWxQSwUGAAAAAAQABAD5AAAAkgMAAAAA&#10;" strokecolor="red" strokeweight="1.5pt"/>
                          <v:line id="Straight Connector 176" o:spid="_x0000_s1660" style="position:absolute;visibility:visible;mso-wrap-style:square" from="12852,4191" to="2143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lyzsMAAADcAAAADwAAAGRycy9kb3ducmV2LnhtbERP24rCMBB9F/yHMIIvoqk+VOkaxQui&#10;CO6iux8wNGNbt5mUJmp3v94Igm9zONeZzhtTihvVrrCsYDiIQBCnVhecKfj53vQnIJxH1lhaJgV/&#10;5GA+a7emmGh75yPdTj4TIYRdggpy76tESpfmZNANbEUcuLOtDfoA60zqGu8h3JRyFEWxNFhwaMix&#10;olVO6e/pahQc8EseL73eMI2X28Xef65H58u/Ut1Os/gA4anxb/HLvdNh/jiG5zPhAj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5cs7DAAAA3AAAAA8AAAAAAAAAAAAA&#10;AAAAoQIAAGRycy9kb3ducmV2LnhtbFBLBQYAAAAABAAEAPkAAACRAwAAAAA=&#10;" strokecolor="red" strokeweight="1.5pt"/>
                          <v:line id="Straight Connector 177" o:spid="_x0000_s1661" style="position:absolute;visibility:visible;mso-wrap-style:square" from="12852,4095" to="12852,8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XVcMAAADcAAAADwAAAGRycy9kb3ducmV2LnhtbERPzYrCMBC+L+w7hFnwIprqQaUaxVVE&#10;WVCp+gBDM7Z1m0lpotZ9eiMIe5uP73cms8aU4ka1Kywr6HUjEMSp1QVnCk7HVWcEwnlkjaVlUvAg&#10;B7Pp58cEY23vnNDt4DMRQtjFqCD3voqldGlOBl3XVsSBO9vaoA+wzqSu8R7CTSn7UTSQBgsODTlW&#10;tMgp/T1cjYIt7mVyabd76eB7Pf/xu2X/fPlTqvXVzMcgPDX+X/x2b3SYPxzC65lwgZ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111XDAAAA3AAAAA8AAAAAAAAAAAAA&#10;AAAAoQIAAGRycy9kb3ducmV2LnhtbFBLBQYAAAAABAAEAPkAAACRAwAAAAA=&#10;" strokecolor="red" strokeweight="1.5pt"/>
                          <v:line id="Straight Connector 178" o:spid="_x0000_s1662" style="position:absolute;visibility:visible;mso-wrap-style:square" from="36566,13732" to="36566,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pDJ8cAAADcAAAADwAAAGRycy9kb3ducmV2LnhtbESP3WrCQBCF7wXfYRnBG9GNXtgSXcUf&#10;pKVQiz8PMGTHJJqdDdmtpn36zkXBuxnOmXO+mS9bV6k7NaH0bGA8SkARZ96WnBs4n3bDV1AhIlus&#10;PJOBHwqwXHQ7c0ytf/CB7seYKwnhkKKBIsY61TpkBTkMI18Ti3bxjcMoa5Nr2+BDwl2lJ0ky1Q5L&#10;loYCa9oUlN2O387AJ37pw3UwGGfT9dvqI+63k8v115h+r13NQEVq49P8f/1uBf9F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MnxwAAANwAAAAPAAAAAAAA&#10;AAAAAAAAAKECAABkcnMvZG93bnJldi54bWxQSwUGAAAAAAQABAD5AAAAlQMAAAAA&#10;" strokecolor="red" strokeweight="1.5pt"/>
                          <v:group id="Group 179" o:spid="_x0000_s1663" style="position:absolute;left:10563;top:8667;width:4476;height:4001" coordsize="447675,400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oval id="Oval 180" o:spid="_x0000_s1664" style="position:absolute;width:447675;height:400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I+sIA&#10;AADcAAAADwAAAGRycy9kb3ducmV2LnhtbESPTYvCQAyG7wv+hyGCt3Vq0UWqo6iwsOppVTyHTmyL&#10;nUzpjFr3128OgreEvB9P5svO1epObag8GxgNE1DEubcVFwZOx+/PKagQkS3WnsnAkwIsF72POWbW&#10;P/iX7odYKAnhkKGBMsYm0zrkJTkMQ98Qy+3iW4dR1rbQtsWHhLtap0nypR1WLA0lNrQpKb8ebk56&#10;9+txmp7T9eRa/212eJk01m+NGfS71QxUpC6+xS/3jxX8qeDLMzKBX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Nkj6wgAAANwAAAAPAAAAAAAAAAAAAAAAAJgCAABkcnMvZG93&#10;bnJldi54bWxQSwUGAAAAAAQABAD1AAAAhwMAAAAA&#10;" filled="f" strokecolor="red" strokeweight="2pt"/>
                            <v:line id="Straight Connector 181" o:spid="_x0000_s1665" style="position:absolute;flip:x;visibility:visible;mso-wrap-style:square" from="66675,58586" to="382115,35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mEsMAAADcAAAADwAAAGRycy9kb3ducmV2LnhtbERPS4vCMBC+C/sfwix401TBx1ajiKB4&#10;EFbrUvA2NLNt3WZSmqj1328Ewdt8fM+ZL1tTiRs1rrSsYNCPQBBnVpecK/g5bXpTEM4ja6wsk4IH&#10;OVguPjpzjLW985Fuic9FCGEXo4LC+zqW0mUFGXR9WxMH7tc2Bn2ATS51g/cQbio5jKKxNFhyaCiw&#10;pnVB2V9yNQqq7/ySfG23m71fT0Y4PqeX9JAq1f1sVzMQnlr/Fr/cOx3mTwfwfCZc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oZhLDAAAA3AAAAA8AAAAAAAAAAAAA&#10;AAAAoQIAAGRycy9kb3ducmV2LnhtbFBLBQYAAAAABAAEAPkAAACRAwAAAAA=&#10;" strokecolor="red" strokeweight="1.5pt"/>
                            <v:line id="Straight Connector 182" o:spid="_x0000_s1666" style="position:absolute;visibility:visible;mso-wrap-style:square" from="88745,58586" to="382115,341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E6sQAAADcAAAADwAAAGRycy9kb3ducmV2LnhtbERP22rCQBB9L/gPywi+SN0kDyLRNaSK&#10;WAq2qP2AITvm0uxsyK6a9uvdQqFvczjXWWWDacWNeldbVhDPIhDEhdU1lwo+z7vnBQjnkTW2lknB&#10;NznI1qOnFaba3vlIt5MvRQhhl6KCyvsuldIVFRl0M9sRB+5ie4M+wL6Uusd7CDetTKJoLg3WHBoq&#10;7GhTUfF1uhoFB/yQx2Y6jYv5yz5/8+/b5NL8KDUZD/kShKfB/4v/3K86zF8k8PtMuE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wTqxAAAANwAAAAPAAAAAAAAAAAA&#10;AAAAAKECAABkcnMvZG93bnJldi54bWxQSwUGAAAAAAQABAD5AAAAkgMAAAAA&#10;" strokecolor="red" strokeweight="1.5pt"/>
                          </v:group>
                          <v:line id="Straight Connector 183" o:spid="_x0000_s1667" style="position:absolute;visibility:visible;mso-wrap-style:square" from="12852,12556" to="12852,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uhccQAAADcAAAADwAAAGRycy9kb3ducmV2LnhtbERP22rCQBB9F/yHZYS+SN1oQSR1E2JL&#10;aRFUtP2AITvmYnY2ZLca/fquUPBtDuc6y7Q3jThT5yrLCqaTCARxbnXFhYKf74/nBQjnkTU2lknB&#10;lRykyXCwxFjbC+/pfPCFCCHsYlRQet/GUrq8JINuYlviwB1tZ9AH2BVSd3gJ4aaRsyiaS4MVh4YS&#10;W3orKT8dfo2CDe7kvh6Pp/l89Zmt/fZ9dqxvSj2N+uwVhKfeP8T/7i8d5i9e4P5MuEA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26FxxAAAANwAAAAPAAAAAAAAAAAA&#10;AAAAAKECAABkcnMvZG93bnJldi54bWxQSwUGAAAAAAQABAD5AAAAkgMAAAAA&#10;" strokecolor="red" strokeweight="1.5pt"/>
                          <v:line id="Straight Connector 184" o:spid="_x0000_s1668" style="position:absolute;visibility:visible;mso-wrap-style:square" from="12785,17760" to="21431,1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I5BcQAAADcAAAADwAAAGRycy9kb3ducmV2LnhtbERP22rCQBB9F/yHZYS+SN0oRSR1E2JL&#10;aRFUtP2AITvmYnY2ZLca/fquUPBtDuc6y7Q3jThT5yrLCqaTCARxbnXFhYKf74/nBQjnkTU2lknB&#10;lRykyXCwxFjbC+/pfPCFCCHsYlRQet/GUrq8JINuYlviwB1tZ9AH2BVSd3gJ4aaRsyiaS4MVh4YS&#10;W3orKT8dfo2CDe7kvh6Pp/l89Zmt/fZ9dqxvSj2N+uwVhKfeP8T/7i8d5i9e4P5MuEA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jkFxAAAANwAAAAPAAAAAAAAAAAA&#10;AAAAAKECAABkcnMvZG93bnJldi54bWxQSwUGAAAAAAQABAD5AAAAkgMAAAAA&#10;" strokecolor="red" strokeweight="1.5pt"/>
                        </v:group>
                      </v:group>
                      <w10:wrap type="square"/>
                    </v:group>
                  </w:pict>
                </mc:Fallback>
              </mc:AlternateContent>
            </w:r>
            <w:r w:rsidR="00B87337" w:rsidRPr="00325E1B">
              <w:rPr>
                <w:sz w:val="24"/>
                <w:szCs w:val="24"/>
              </w:rPr>
              <w:t>An electrician is looking for a fault in the wiring of a house.</w:t>
            </w:r>
          </w:p>
          <w:p w:rsidR="00B87337" w:rsidRPr="0077218E" w:rsidRDefault="00B87337" w:rsidP="0077218E">
            <w:pPr>
              <w:pStyle w:val="ListParagraph"/>
              <w:numPr>
                <w:ilvl w:val="7"/>
                <w:numId w:val="35"/>
              </w:numPr>
              <w:rPr>
                <w:sz w:val="24"/>
                <w:szCs w:val="24"/>
              </w:rPr>
            </w:pPr>
            <w:r w:rsidRPr="0077218E">
              <w:rPr>
                <w:sz w:val="24"/>
                <w:szCs w:val="24"/>
              </w:rPr>
              <w:t>He decides to make a continuity tester from a battery, a lamp and some insulated wires. Draw a circuit diagram of the continuity tester.</w:t>
            </w:r>
          </w:p>
          <w:p w:rsidR="0077218E" w:rsidRPr="0077218E" w:rsidRDefault="0077218E" w:rsidP="0077218E">
            <w:pPr>
              <w:pStyle w:val="ListParagraph"/>
              <w:ind w:left="2880"/>
              <w:rPr>
                <w:sz w:val="24"/>
                <w:szCs w:val="24"/>
              </w:rPr>
            </w:pPr>
          </w:p>
        </w:tc>
      </w:tr>
    </w:tbl>
    <w:p w:rsidR="00E61877" w:rsidRDefault="00E61877" w:rsidP="00E61877"/>
    <w:p w:rsidR="00743ABE" w:rsidRDefault="00743ABE">
      <w:r>
        <w:br w:type="page"/>
      </w:r>
    </w:p>
    <w:p w:rsidR="00743ABE" w:rsidRDefault="00743ABE" w:rsidP="00743ABE">
      <w:pPr>
        <w:pStyle w:val="Header"/>
        <w:tabs>
          <w:tab w:val="clear" w:pos="4320"/>
          <w:tab w:val="clear" w:pos="8640"/>
        </w:tabs>
        <w:jc w:val="center"/>
        <w:rPr>
          <w:color w:val="0000FF"/>
          <w:u w:val="wavyDouble" w:color="FF0000"/>
        </w:rPr>
      </w:pPr>
      <w:r>
        <w:rPr>
          <w:color w:val="0000FF"/>
          <w:u w:val="wavyDouble" w:color="FF0000"/>
        </w:rPr>
        <w:lastRenderedPageBreak/>
        <w:t>INPUT, PROCESS, OUTPUT DEVICES AND THEIR USES</w:t>
      </w:r>
    </w:p>
    <w:p w:rsidR="00743ABE" w:rsidRDefault="00743ABE" w:rsidP="00743ABE"/>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8"/>
        <w:gridCol w:w="1680"/>
        <w:gridCol w:w="3444"/>
        <w:gridCol w:w="2693"/>
      </w:tblGrid>
      <w:tr w:rsidR="00743ABE" w:rsidRPr="00743ABE" w:rsidTr="00743ABE">
        <w:trPr>
          <w:tblHeader/>
        </w:trPr>
        <w:tc>
          <w:tcPr>
            <w:tcW w:w="1788" w:type="dxa"/>
            <w:vAlign w:val="center"/>
          </w:tcPr>
          <w:p w:rsidR="00743ABE" w:rsidRPr="00743ABE" w:rsidRDefault="00743ABE" w:rsidP="007104E1">
            <w:pPr>
              <w:jc w:val="center"/>
              <w:rPr>
                <w:b/>
                <w:bCs/>
                <w:i/>
                <w:iCs/>
                <w:color w:val="FF0000"/>
                <w:u w:val="single"/>
              </w:rPr>
            </w:pPr>
            <w:r w:rsidRPr="00743ABE">
              <w:rPr>
                <w:b/>
                <w:bCs/>
                <w:i/>
                <w:iCs/>
                <w:color w:val="FF0000"/>
                <w:u w:val="single"/>
              </w:rPr>
              <w:t>Name of device</w:t>
            </w:r>
          </w:p>
        </w:tc>
        <w:tc>
          <w:tcPr>
            <w:tcW w:w="1680" w:type="dxa"/>
            <w:vAlign w:val="center"/>
          </w:tcPr>
          <w:p w:rsidR="00743ABE" w:rsidRPr="00743ABE" w:rsidRDefault="00743ABE" w:rsidP="007104E1">
            <w:pPr>
              <w:jc w:val="center"/>
              <w:rPr>
                <w:b/>
                <w:bCs/>
                <w:i/>
                <w:iCs/>
                <w:color w:val="FF0000"/>
                <w:u w:val="single"/>
              </w:rPr>
            </w:pPr>
            <w:r w:rsidRPr="00743ABE">
              <w:rPr>
                <w:b/>
                <w:bCs/>
                <w:i/>
                <w:iCs/>
                <w:color w:val="FF0000"/>
                <w:u w:val="single"/>
              </w:rPr>
              <w:t>Symbol</w:t>
            </w:r>
          </w:p>
        </w:tc>
        <w:tc>
          <w:tcPr>
            <w:tcW w:w="3444" w:type="dxa"/>
            <w:vAlign w:val="center"/>
          </w:tcPr>
          <w:p w:rsidR="00743ABE" w:rsidRPr="00743ABE" w:rsidRDefault="00743ABE" w:rsidP="00743ABE">
            <w:pPr>
              <w:jc w:val="center"/>
              <w:rPr>
                <w:b/>
                <w:bCs/>
                <w:i/>
                <w:iCs/>
                <w:color w:val="FF0000"/>
                <w:u w:val="single"/>
              </w:rPr>
            </w:pPr>
            <w:r w:rsidRPr="00743ABE">
              <w:rPr>
                <w:b/>
                <w:bCs/>
                <w:i/>
                <w:iCs/>
                <w:color w:val="FF0000"/>
                <w:u w:val="single"/>
              </w:rPr>
              <w:t>Function</w:t>
            </w:r>
          </w:p>
        </w:tc>
        <w:tc>
          <w:tcPr>
            <w:tcW w:w="2693" w:type="dxa"/>
            <w:vAlign w:val="center"/>
          </w:tcPr>
          <w:p w:rsidR="00743ABE" w:rsidRPr="00743ABE" w:rsidRDefault="00743ABE" w:rsidP="007104E1">
            <w:pPr>
              <w:jc w:val="center"/>
              <w:rPr>
                <w:b/>
                <w:bCs/>
                <w:i/>
                <w:iCs/>
                <w:color w:val="FF0000"/>
                <w:u w:val="single"/>
              </w:rPr>
            </w:pPr>
            <w:r w:rsidRPr="00743ABE">
              <w:rPr>
                <w:b/>
                <w:bCs/>
                <w:i/>
                <w:iCs/>
                <w:color w:val="FF0000"/>
                <w:u w:val="single"/>
              </w:rPr>
              <w:t>Energy change</w:t>
            </w:r>
          </w:p>
        </w:tc>
      </w:tr>
      <w:tr w:rsidR="00743ABE" w:rsidRPr="00743ABE" w:rsidTr="00743ABE">
        <w:tc>
          <w:tcPr>
            <w:tcW w:w="1788" w:type="dxa"/>
            <w:vAlign w:val="center"/>
          </w:tcPr>
          <w:p w:rsidR="00743ABE" w:rsidRPr="00743ABE" w:rsidRDefault="00743ABE" w:rsidP="007104E1">
            <w:pPr>
              <w:jc w:val="center"/>
              <w:rPr>
                <w:b/>
                <w:color w:val="FF0000"/>
              </w:rPr>
            </w:pPr>
            <w:r w:rsidRPr="00743ABE">
              <w:rPr>
                <w:b/>
                <w:color w:val="FF0000"/>
              </w:rPr>
              <w:t>Loudspeaker</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12848679" wp14:editId="01278709">
                  <wp:extent cx="323850" cy="781050"/>
                  <wp:effectExtent l="0" t="0" r="0" b="0"/>
                  <wp:docPr id="452" name="Picture 452" descr="symspea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ymspeak"/>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23850" cy="781050"/>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 xml:space="preserve">In CD Player, </w:t>
            </w:r>
            <w:proofErr w:type="spellStart"/>
            <w:r w:rsidRPr="00743ABE">
              <w:rPr>
                <w:b/>
                <w:color w:val="FF0000"/>
              </w:rPr>
              <w:t>tannoy</w:t>
            </w:r>
            <w:proofErr w:type="spellEnd"/>
            <w:r w:rsidRPr="00743ABE">
              <w:rPr>
                <w:b/>
                <w:color w:val="FF0000"/>
              </w:rPr>
              <w:t>, public address system, karaoke machine</w:t>
            </w:r>
          </w:p>
        </w:tc>
        <w:tc>
          <w:tcPr>
            <w:tcW w:w="2693" w:type="dxa"/>
            <w:vAlign w:val="center"/>
          </w:tcPr>
          <w:p w:rsidR="00743ABE" w:rsidRPr="00743ABE" w:rsidRDefault="00743ABE" w:rsidP="007104E1">
            <w:pPr>
              <w:jc w:val="center"/>
              <w:rPr>
                <w:b/>
                <w:color w:val="FF0000"/>
              </w:rPr>
            </w:pPr>
            <w:r w:rsidRPr="00743ABE">
              <w:rPr>
                <w:b/>
                <w:color w:val="FF0000"/>
              </w:rPr>
              <w:t>electrical</w:t>
            </w:r>
            <w:r w:rsidRPr="00743ABE">
              <w:rPr>
                <w:b/>
                <w:color w:val="FF0000"/>
              </w:rPr>
              <w:sym w:font="Symbol" w:char="F0AE"/>
            </w:r>
            <w:r w:rsidRPr="00743ABE">
              <w:rPr>
                <w:b/>
                <w:color w:val="FF0000"/>
              </w:rPr>
              <w:t>sound</w:t>
            </w:r>
          </w:p>
        </w:tc>
      </w:tr>
      <w:tr w:rsidR="00743ABE" w:rsidRPr="00743ABE" w:rsidTr="00743ABE">
        <w:trPr>
          <w:trHeight w:val="1112"/>
        </w:trPr>
        <w:tc>
          <w:tcPr>
            <w:tcW w:w="1788" w:type="dxa"/>
            <w:vAlign w:val="center"/>
          </w:tcPr>
          <w:p w:rsidR="00743ABE" w:rsidRPr="00743ABE" w:rsidRDefault="00743ABE" w:rsidP="007104E1">
            <w:pPr>
              <w:jc w:val="center"/>
              <w:rPr>
                <w:b/>
                <w:color w:val="FF0000"/>
              </w:rPr>
            </w:pPr>
            <w:r w:rsidRPr="00743ABE">
              <w:rPr>
                <w:b/>
                <w:color w:val="FF0000"/>
              </w:rPr>
              <w:t>Motor</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647404C9" wp14:editId="51E88CC7">
                  <wp:extent cx="847725" cy="400050"/>
                  <wp:effectExtent l="0" t="0" r="9525" b="0"/>
                  <wp:docPr id="451" name="Picture 451" descr="symmo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ymmotor"/>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washing machine, car wiper motor, food processor, vacuum cleaner</w:t>
            </w:r>
          </w:p>
        </w:tc>
        <w:tc>
          <w:tcPr>
            <w:tcW w:w="2693" w:type="dxa"/>
            <w:vAlign w:val="center"/>
          </w:tcPr>
          <w:p w:rsidR="00743ABE" w:rsidRPr="00743ABE" w:rsidRDefault="00743ABE" w:rsidP="007104E1">
            <w:pPr>
              <w:pStyle w:val="Header"/>
              <w:tabs>
                <w:tab w:val="clear" w:pos="4320"/>
                <w:tab w:val="clear" w:pos="8640"/>
              </w:tabs>
              <w:jc w:val="center"/>
              <w:rPr>
                <w:b/>
                <w:color w:val="FF0000"/>
              </w:rPr>
            </w:pPr>
            <w:r w:rsidRPr="00743ABE">
              <w:rPr>
                <w:b/>
                <w:color w:val="FF0000"/>
              </w:rPr>
              <w:t>electrical</w:t>
            </w:r>
            <w:r w:rsidRPr="00743ABE">
              <w:rPr>
                <w:b/>
                <w:color w:val="FF0000"/>
              </w:rPr>
              <w:sym w:font="Symbol" w:char="F0AE"/>
            </w:r>
            <w:r w:rsidRPr="00743ABE">
              <w:rPr>
                <w:b/>
                <w:color w:val="FF0000"/>
              </w:rPr>
              <w:t>kinetic</w:t>
            </w:r>
          </w:p>
        </w:tc>
      </w:tr>
      <w:tr w:rsidR="00743ABE" w:rsidRPr="00743ABE" w:rsidTr="00743ABE">
        <w:trPr>
          <w:trHeight w:val="1135"/>
        </w:trPr>
        <w:tc>
          <w:tcPr>
            <w:tcW w:w="1788" w:type="dxa"/>
            <w:vAlign w:val="center"/>
          </w:tcPr>
          <w:p w:rsidR="00743ABE" w:rsidRPr="00743ABE" w:rsidRDefault="00416118" w:rsidP="007104E1">
            <w:pPr>
              <w:jc w:val="center"/>
              <w:rPr>
                <w:b/>
                <w:color w:val="FF0000"/>
              </w:rPr>
            </w:pPr>
            <w:r>
              <w:rPr>
                <w:b/>
                <w:color w:val="FF0000"/>
              </w:rPr>
              <w:t>Ammeter</w:t>
            </w:r>
          </w:p>
        </w:tc>
        <w:tc>
          <w:tcPr>
            <w:tcW w:w="1680" w:type="dxa"/>
            <w:vAlign w:val="center"/>
          </w:tcPr>
          <w:p w:rsidR="00743ABE" w:rsidRPr="00743ABE" w:rsidRDefault="0034059D" w:rsidP="007104E1">
            <w:pPr>
              <w:jc w:val="center"/>
              <w:rPr>
                <w:b/>
                <w:color w:val="FF0000"/>
              </w:rPr>
            </w:pPr>
            <w:r w:rsidRPr="003C209D">
              <w:rPr>
                <w:rFonts w:cs="Tahoma"/>
                <w:noProof/>
                <w:lang w:eastAsia="en-GB"/>
              </w:rPr>
              <w:drawing>
                <wp:inline distT="0" distB="0" distL="0" distR="0" wp14:anchorId="616D99F7" wp14:editId="44B8733E">
                  <wp:extent cx="809625" cy="457200"/>
                  <wp:effectExtent l="0" t="0" r="9525"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meter.wmf"/>
                          <pic:cNvPicPr/>
                        </pic:nvPicPr>
                        <pic:blipFill rotWithShape="1">
                          <a:blip r:embed="rId163">
                            <a:extLst>
                              <a:ext uri="{28A0092B-C50C-407E-A947-70E740481C1C}">
                                <a14:useLocalDpi xmlns:a14="http://schemas.microsoft.com/office/drawing/2010/main" val="0"/>
                              </a:ext>
                            </a:extLst>
                          </a:blip>
                          <a:srcRect l="25641" r="19872"/>
                          <a:stretch/>
                        </pic:blipFill>
                        <pic:spPr bwMode="auto">
                          <a:xfrm>
                            <a:off x="0" y="0"/>
                            <a:ext cx="812276" cy="458697"/>
                          </a:xfrm>
                          <a:prstGeom prst="rect">
                            <a:avLst/>
                          </a:prstGeom>
                          <a:ln>
                            <a:noFill/>
                          </a:ln>
                          <a:extLst>
                            <a:ext uri="{53640926-AAD7-44D8-BBD7-CCE9431645EC}">
                              <a14:shadowObscured xmlns:a14="http://schemas.microsoft.com/office/drawing/2010/main"/>
                            </a:ext>
                          </a:extLst>
                        </pic:spPr>
                      </pic:pic>
                    </a:graphicData>
                  </a:graphic>
                </wp:inline>
              </w:drawing>
            </w:r>
          </w:p>
        </w:tc>
        <w:tc>
          <w:tcPr>
            <w:tcW w:w="3444" w:type="dxa"/>
            <w:vAlign w:val="center"/>
          </w:tcPr>
          <w:p w:rsidR="00743ABE" w:rsidRPr="00743ABE" w:rsidRDefault="00743ABE" w:rsidP="007104E1">
            <w:pPr>
              <w:jc w:val="center"/>
              <w:rPr>
                <w:b/>
                <w:color w:val="FF0000"/>
              </w:rPr>
            </w:pPr>
          </w:p>
        </w:tc>
        <w:tc>
          <w:tcPr>
            <w:tcW w:w="2693" w:type="dxa"/>
            <w:vAlign w:val="center"/>
          </w:tcPr>
          <w:p w:rsidR="00743ABE" w:rsidRPr="00743ABE" w:rsidRDefault="00743ABE" w:rsidP="007104E1">
            <w:pPr>
              <w:jc w:val="center"/>
              <w:rPr>
                <w:b/>
                <w:color w:val="FF0000"/>
              </w:rPr>
            </w:pPr>
          </w:p>
        </w:tc>
      </w:tr>
      <w:tr w:rsidR="00743ABE" w:rsidRPr="00743ABE" w:rsidTr="00743ABE">
        <w:trPr>
          <w:trHeight w:val="1130"/>
        </w:trPr>
        <w:tc>
          <w:tcPr>
            <w:tcW w:w="1788" w:type="dxa"/>
            <w:vAlign w:val="center"/>
          </w:tcPr>
          <w:p w:rsidR="00743ABE" w:rsidRPr="00743ABE" w:rsidRDefault="00416118" w:rsidP="007104E1">
            <w:pPr>
              <w:jc w:val="center"/>
              <w:rPr>
                <w:b/>
                <w:color w:val="FF0000"/>
              </w:rPr>
            </w:pPr>
            <w:r>
              <w:rPr>
                <w:b/>
                <w:color w:val="FF0000"/>
              </w:rPr>
              <w:t>Voltmeter</w:t>
            </w:r>
          </w:p>
        </w:tc>
        <w:tc>
          <w:tcPr>
            <w:tcW w:w="1680" w:type="dxa"/>
            <w:vAlign w:val="center"/>
          </w:tcPr>
          <w:p w:rsidR="00743ABE" w:rsidRPr="00743ABE" w:rsidRDefault="002225F3" w:rsidP="007104E1">
            <w:pPr>
              <w:jc w:val="center"/>
              <w:rPr>
                <w:b/>
                <w:color w:val="FF0000"/>
              </w:rPr>
            </w:pPr>
            <w:r w:rsidRPr="003C209D">
              <w:rPr>
                <w:rFonts w:cs="Tahoma"/>
                <w:noProof/>
                <w:lang w:eastAsia="en-GB"/>
              </w:rPr>
              <w:drawing>
                <wp:inline distT="0" distB="0" distL="0" distR="0" wp14:anchorId="7329FB8B" wp14:editId="2CA40486">
                  <wp:extent cx="885824" cy="5238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metr.wmf"/>
                          <pic:cNvPicPr/>
                        </pic:nvPicPr>
                        <pic:blipFill rotWithShape="1">
                          <a:blip r:embed="rId164">
                            <a:extLst>
                              <a:ext uri="{28A0092B-C50C-407E-A947-70E740481C1C}">
                                <a14:useLocalDpi xmlns:a14="http://schemas.microsoft.com/office/drawing/2010/main" val="0"/>
                              </a:ext>
                            </a:extLst>
                          </a:blip>
                          <a:srcRect l="14684" t="-25000" r="20280"/>
                          <a:stretch/>
                        </pic:blipFill>
                        <pic:spPr bwMode="auto">
                          <a:xfrm>
                            <a:off x="0" y="0"/>
                            <a:ext cx="888726" cy="525591"/>
                          </a:xfrm>
                          <a:prstGeom prst="rect">
                            <a:avLst/>
                          </a:prstGeom>
                          <a:ln>
                            <a:noFill/>
                          </a:ln>
                          <a:extLst>
                            <a:ext uri="{53640926-AAD7-44D8-BBD7-CCE9431645EC}">
                              <a14:shadowObscured xmlns:a14="http://schemas.microsoft.com/office/drawing/2010/main"/>
                            </a:ext>
                          </a:extLst>
                        </pic:spPr>
                      </pic:pic>
                    </a:graphicData>
                  </a:graphic>
                </wp:inline>
              </w:drawing>
            </w:r>
          </w:p>
        </w:tc>
        <w:tc>
          <w:tcPr>
            <w:tcW w:w="3444" w:type="dxa"/>
            <w:vAlign w:val="center"/>
          </w:tcPr>
          <w:p w:rsidR="00743ABE" w:rsidRPr="00743ABE" w:rsidRDefault="00743ABE" w:rsidP="007104E1">
            <w:pPr>
              <w:jc w:val="center"/>
              <w:rPr>
                <w:b/>
                <w:color w:val="FF0000"/>
              </w:rPr>
            </w:pPr>
          </w:p>
        </w:tc>
        <w:tc>
          <w:tcPr>
            <w:tcW w:w="2693" w:type="dxa"/>
            <w:vAlign w:val="center"/>
          </w:tcPr>
          <w:p w:rsidR="00743ABE" w:rsidRPr="00743ABE" w:rsidRDefault="00743ABE" w:rsidP="007104E1">
            <w:pPr>
              <w:jc w:val="center"/>
              <w:rPr>
                <w:b/>
                <w:color w:val="FF0000"/>
              </w:rPr>
            </w:pPr>
          </w:p>
        </w:tc>
      </w:tr>
      <w:tr w:rsidR="00743ABE" w:rsidRPr="00743ABE" w:rsidTr="00743ABE">
        <w:trPr>
          <w:trHeight w:val="1153"/>
        </w:trPr>
        <w:tc>
          <w:tcPr>
            <w:tcW w:w="1788" w:type="dxa"/>
            <w:vAlign w:val="center"/>
          </w:tcPr>
          <w:p w:rsidR="00743ABE" w:rsidRPr="00743ABE" w:rsidRDefault="00743ABE" w:rsidP="007104E1">
            <w:pPr>
              <w:jc w:val="center"/>
              <w:rPr>
                <w:b/>
                <w:color w:val="FF0000"/>
              </w:rPr>
            </w:pPr>
            <w:r w:rsidRPr="00743ABE">
              <w:rPr>
                <w:b/>
                <w:color w:val="FF0000"/>
              </w:rPr>
              <w:t>Relay</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2B4E5A47" wp14:editId="77EA2836">
                  <wp:extent cx="561975" cy="533400"/>
                  <wp:effectExtent l="0" t="0" r="9525" b="0"/>
                  <wp:docPr id="448" name="Picture 448" descr="symre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ymrelay"/>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61975" cy="533400"/>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 xml:space="preserve">switching on high voltage equipment </w:t>
            </w:r>
            <w:proofErr w:type="spellStart"/>
            <w:r w:rsidRPr="00743ABE">
              <w:rPr>
                <w:b/>
                <w:color w:val="FF0000"/>
              </w:rPr>
              <w:t>eg</w:t>
            </w:r>
            <w:proofErr w:type="spellEnd"/>
            <w:r w:rsidRPr="00743ABE">
              <w:rPr>
                <w:b/>
                <w:color w:val="FF0000"/>
              </w:rPr>
              <w:t xml:space="preserve"> control panels</w:t>
            </w:r>
          </w:p>
        </w:tc>
        <w:tc>
          <w:tcPr>
            <w:tcW w:w="2693" w:type="dxa"/>
            <w:vAlign w:val="center"/>
          </w:tcPr>
          <w:p w:rsidR="00743ABE" w:rsidRPr="00743ABE" w:rsidRDefault="00743ABE" w:rsidP="007104E1">
            <w:pPr>
              <w:jc w:val="center"/>
              <w:rPr>
                <w:b/>
                <w:color w:val="FF0000"/>
              </w:rPr>
            </w:pPr>
            <w:r w:rsidRPr="00743ABE">
              <w:rPr>
                <w:b/>
                <w:color w:val="FF0000"/>
              </w:rPr>
              <w:t>electrical</w:t>
            </w:r>
            <w:r w:rsidRPr="00743ABE">
              <w:rPr>
                <w:b/>
                <w:color w:val="FF0000"/>
              </w:rPr>
              <w:sym w:font="Symbol" w:char="F0AE"/>
            </w:r>
            <w:r w:rsidRPr="00743ABE">
              <w:rPr>
                <w:b/>
                <w:color w:val="FF0000"/>
              </w:rPr>
              <w:t>kinetic</w:t>
            </w:r>
          </w:p>
        </w:tc>
      </w:tr>
      <w:tr w:rsidR="00743ABE" w:rsidRPr="00743ABE" w:rsidTr="00743ABE">
        <w:tc>
          <w:tcPr>
            <w:tcW w:w="1788" w:type="dxa"/>
            <w:vAlign w:val="center"/>
          </w:tcPr>
          <w:p w:rsidR="00743ABE" w:rsidRPr="00743ABE" w:rsidRDefault="00416118" w:rsidP="007104E1">
            <w:pPr>
              <w:jc w:val="center"/>
              <w:rPr>
                <w:b/>
                <w:color w:val="FF0000"/>
              </w:rPr>
            </w:pPr>
            <w:r>
              <w:rPr>
                <w:b/>
                <w:color w:val="FF0000"/>
              </w:rPr>
              <w:t>Diode</w:t>
            </w:r>
          </w:p>
        </w:tc>
        <w:tc>
          <w:tcPr>
            <w:tcW w:w="1680" w:type="dxa"/>
            <w:vAlign w:val="center"/>
          </w:tcPr>
          <w:p w:rsidR="00743ABE" w:rsidRPr="00743ABE" w:rsidRDefault="002225F3" w:rsidP="007104E1">
            <w:pPr>
              <w:jc w:val="center"/>
              <w:rPr>
                <w:b/>
                <w:color w:val="FF0000"/>
              </w:rPr>
            </w:pPr>
            <w:r w:rsidRPr="003C209D">
              <w:rPr>
                <w:rFonts w:cs="Tahoma"/>
                <w:noProof/>
                <w:lang w:eastAsia="en-GB"/>
              </w:rPr>
              <w:drawing>
                <wp:inline distT="0" distB="0" distL="0" distR="0" wp14:anchorId="6D159853" wp14:editId="708199F7">
                  <wp:extent cx="1244600" cy="558786"/>
                  <wp:effectExtent l="0" t="0" r="0" b="63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d.wmf"/>
                          <pic:cNvPicPr/>
                        </pic:nvPicPr>
                        <pic:blipFill rotWithShape="1">
                          <a:blip r:embed="rId166" cstate="print">
                            <a:extLst>
                              <a:ext uri="{28A0092B-C50C-407E-A947-70E740481C1C}">
                                <a14:useLocalDpi xmlns:a14="http://schemas.microsoft.com/office/drawing/2010/main" val="0"/>
                              </a:ext>
                            </a:extLst>
                          </a:blip>
                          <a:srcRect t="32990"/>
                          <a:stretch/>
                        </pic:blipFill>
                        <pic:spPr bwMode="auto">
                          <a:xfrm>
                            <a:off x="0" y="0"/>
                            <a:ext cx="1244600" cy="558786"/>
                          </a:xfrm>
                          <a:prstGeom prst="rect">
                            <a:avLst/>
                          </a:prstGeom>
                          <a:ln>
                            <a:noFill/>
                          </a:ln>
                          <a:extLst>
                            <a:ext uri="{53640926-AAD7-44D8-BBD7-CCE9431645EC}">
                              <a14:shadowObscured xmlns:a14="http://schemas.microsoft.com/office/drawing/2010/main"/>
                            </a:ext>
                          </a:extLst>
                        </pic:spPr>
                      </pic:pic>
                    </a:graphicData>
                  </a:graphic>
                </wp:inline>
              </w:drawing>
            </w:r>
          </w:p>
        </w:tc>
        <w:tc>
          <w:tcPr>
            <w:tcW w:w="3444" w:type="dxa"/>
            <w:vAlign w:val="center"/>
          </w:tcPr>
          <w:p w:rsidR="00743ABE" w:rsidRPr="00743ABE" w:rsidRDefault="00743ABE" w:rsidP="007104E1">
            <w:pPr>
              <w:jc w:val="center"/>
              <w:rPr>
                <w:b/>
                <w:color w:val="FF0000"/>
              </w:rPr>
            </w:pPr>
          </w:p>
        </w:tc>
        <w:tc>
          <w:tcPr>
            <w:tcW w:w="2693" w:type="dxa"/>
            <w:vAlign w:val="center"/>
          </w:tcPr>
          <w:p w:rsidR="00743ABE" w:rsidRPr="00743ABE" w:rsidRDefault="00743ABE" w:rsidP="007104E1">
            <w:pPr>
              <w:jc w:val="center"/>
              <w:rPr>
                <w:b/>
                <w:color w:val="FF0000"/>
              </w:rPr>
            </w:pPr>
          </w:p>
        </w:tc>
      </w:tr>
      <w:tr w:rsidR="00743ABE" w:rsidRPr="00743ABE" w:rsidTr="00743ABE">
        <w:trPr>
          <w:trHeight w:val="1073"/>
        </w:trPr>
        <w:tc>
          <w:tcPr>
            <w:tcW w:w="1788" w:type="dxa"/>
            <w:vAlign w:val="center"/>
          </w:tcPr>
          <w:p w:rsidR="00743ABE" w:rsidRPr="00743ABE" w:rsidRDefault="00743ABE" w:rsidP="007104E1">
            <w:pPr>
              <w:jc w:val="center"/>
              <w:rPr>
                <w:b/>
                <w:color w:val="FF0000"/>
              </w:rPr>
            </w:pPr>
            <w:r w:rsidRPr="00743ABE">
              <w:rPr>
                <w:b/>
                <w:color w:val="FF0000"/>
              </w:rPr>
              <w:t>LED</w:t>
            </w:r>
          </w:p>
        </w:tc>
        <w:bookmarkStart w:id="1" w:name="_MON_1158161708"/>
        <w:bookmarkEnd w:id="1"/>
        <w:tc>
          <w:tcPr>
            <w:tcW w:w="1680" w:type="dxa"/>
            <w:vAlign w:val="center"/>
          </w:tcPr>
          <w:p w:rsidR="00743ABE" w:rsidRPr="00743ABE" w:rsidRDefault="00743ABE" w:rsidP="007104E1">
            <w:pPr>
              <w:jc w:val="center"/>
              <w:rPr>
                <w:b/>
                <w:color w:val="FF0000"/>
              </w:rPr>
            </w:pPr>
            <w:r w:rsidRPr="00743ABE">
              <w:rPr>
                <w:b/>
                <w:color w:val="FF0000"/>
              </w:rPr>
              <w:object w:dxaOrig="1318" w:dyaOrig="838">
                <v:shape id="_x0000_i1025" type="#_x0000_t75" style="width:65.1pt;height:42.6pt" o:ole="">
                  <v:imagedata r:id="rId167" o:title=""/>
                </v:shape>
                <o:OLEObject Type="Embed" ProgID="Word.Picture.8" ShapeID="_x0000_i1025" DrawAspect="Content" ObjectID="_1637344763" r:id="rId168"/>
              </w:object>
            </w:r>
          </w:p>
        </w:tc>
        <w:tc>
          <w:tcPr>
            <w:tcW w:w="3444" w:type="dxa"/>
            <w:vAlign w:val="center"/>
          </w:tcPr>
          <w:p w:rsidR="00743ABE" w:rsidRPr="00743ABE" w:rsidRDefault="00743ABE" w:rsidP="007104E1">
            <w:pPr>
              <w:jc w:val="center"/>
              <w:rPr>
                <w:b/>
                <w:color w:val="FF0000"/>
              </w:rPr>
            </w:pPr>
            <w:r w:rsidRPr="00743ABE">
              <w:rPr>
                <w:b/>
                <w:color w:val="FF0000"/>
              </w:rPr>
              <w:t>analogue- tuner indicator on radio</w:t>
            </w:r>
          </w:p>
          <w:p w:rsidR="00743ABE" w:rsidRPr="00743ABE" w:rsidRDefault="00743ABE" w:rsidP="007104E1">
            <w:pPr>
              <w:jc w:val="center"/>
              <w:rPr>
                <w:b/>
                <w:color w:val="FF0000"/>
              </w:rPr>
            </w:pPr>
            <w:r w:rsidRPr="00743ABE">
              <w:rPr>
                <w:b/>
                <w:color w:val="FF0000"/>
              </w:rPr>
              <w:t>digital-on/off power indicators</w:t>
            </w:r>
          </w:p>
        </w:tc>
        <w:tc>
          <w:tcPr>
            <w:tcW w:w="2693" w:type="dxa"/>
            <w:vAlign w:val="center"/>
          </w:tcPr>
          <w:p w:rsidR="00743ABE" w:rsidRPr="00743ABE" w:rsidRDefault="00743ABE" w:rsidP="007104E1">
            <w:pPr>
              <w:jc w:val="center"/>
              <w:rPr>
                <w:b/>
                <w:color w:val="FF0000"/>
              </w:rPr>
            </w:pPr>
            <w:r w:rsidRPr="00743ABE">
              <w:rPr>
                <w:b/>
                <w:color w:val="FF0000"/>
              </w:rPr>
              <w:t>electrical</w:t>
            </w:r>
            <w:r w:rsidRPr="00743ABE">
              <w:rPr>
                <w:b/>
                <w:color w:val="FF0000"/>
              </w:rPr>
              <w:sym w:font="Symbol" w:char="F0AE"/>
            </w:r>
            <w:r w:rsidRPr="00743ABE">
              <w:rPr>
                <w:b/>
                <w:color w:val="FF0000"/>
              </w:rPr>
              <w:t>light</w:t>
            </w:r>
          </w:p>
        </w:tc>
      </w:tr>
      <w:tr w:rsidR="00743ABE" w:rsidRPr="00743ABE" w:rsidTr="00743ABE">
        <w:trPr>
          <w:trHeight w:val="826"/>
        </w:trPr>
        <w:tc>
          <w:tcPr>
            <w:tcW w:w="1788" w:type="dxa"/>
            <w:vAlign w:val="center"/>
          </w:tcPr>
          <w:p w:rsidR="00743ABE" w:rsidRPr="00743ABE" w:rsidRDefault="00743ABE" w:rsidP="007104E1">
            <w:pPr>
              <w:jc w:val="center"/>
              <w:rPr>
                <w:b/>
                <w:color w:val="FF0000"/>
              </w:rPr>
            </w:pPr>
            <w:r w:rsidRPr="00743ABE">
              <w:rPr>
                <w:b/>
                <w:color w:val="FF0000"/>
              </w:rPr>
              <w:t>Lamp</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36FC95A3" wp14:editId="13056044">
                  <wp:extent cx="695325" cy="333375"/>
                  <wp:effectExtent l="0" t="0" r="9525" b="9525"/>
                  <wp:docPr id="1822" name="Picture 1822" descr="symla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ymlamp"/>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95325" cy="333375"/>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analogue-atmospheric lighting,</w:t>
            </w:r>
          </w:p>
          <w:p w:rsidR="00743ABE" w:rsidRPr="00743ABE" w:rsidRDefault="00743ABE" w:rsidP="007104E1">
            <w:pPr>
              <w:jc w:val="center"/>
              <w:rPr>
                <w:b/>
                <w:color w:val="FF0000"/>
              </w:rPr>
            </w:pPr>
            <w:r w:rsidRPr="00743ABE">
              <w:rPr>
                <w:b/>
                <w:color w:val="FF0000"/>
              </w:rPr>
              <w:t>digital-table lamp</w:t>
            </w:r>
          </w:p>
        </w:tc>
        <w:tc>
          <w:tcPr>
            <w:tcW w:w="2693" w:type="dxa"/>
            <w:vAlign w:val="center"/>
          </w:tcPr>
          <w:p w:rsidR="00743ABE" w:rsidRPr="00743ABE" w:rsidRDefault="00743ABE" w:rsidP="007104E1">
            <w:pPr>
              <w:jc w:val="center"/>
              <w:rPr>
                <w:b/>
                <w:color w:val="FF0000"/>
              </w:rPr>
            </w:pPr>
            <w:r w:rsidRPr="00743ABE">
              <w:rPr>
                <w:b/>
                <w:color w:val="FF0000"/>
              </w:rPr>
              <w:t>electrical</w:t>
            </w:r>
            <w:r w:rsidRPr="00743ABE">
              <w:rPr>
                <w:b/>
                <w:color w:val="FF0000"/>
              </w:rPr>
              <w:sym w:font="Symbol" w:char="F0AE"/>
            </w:r>
          </w:p>
          <w:p w:rsidR="00743ABE" w:rsidRPr="00743ABE" w:rsidRDefault="00743ABE" w:rsidP="007104E1">
            <w:pPr>
              <w:jc w:val="center"/>
              <w:rPr>
                <w:b/>
                <w:color w:val="FF0000"/>
              </w:rPr>
            </w:pPr>
            <w:r w:rsidRPr="00743ABE">
              <w:rPr>
                <w:b/>
                <w:color w:val="FF0000"/>
              </w:rPr>
              <w:t>heat &amp; light</w:t>
            </w:r>
          </w:p>
        </w:tc>
      </w:tr>
      <w:tr w:rsidR="00743ABE" w:rsidRPr="00743ABE" w:rsidTr="00743ABE">
        <w:trPr>
          <w:trHeight w:val="1166"/>
        </w:trPr>
        <w:tc>
          <w:tcPr>
            <w:tcW w:w="1788" w:type="dxa"/>
            <w:vAlign w:val="center"/>
          </w:tcPr>
          <w:p w:rsidR="00743ABE" w:rsidRPr="00743ABE" w:rsidRDefault="00743ABE" w:rsidP="007104E1">
            <w:pPr>
              <w:jc w:val="center"/>
              <w:rPr>
                <w:b/>
                <w:color w:val="FF0000"/>
              </w:rPr>
            </w:pPr>
            <w:r w:rsidRPr="00743ABE">
              <w:rPr>
                <w:b/>
                <w:color w:val="FF0000"/>
              </w:rPr>
              <w:t>Microphone</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504AC035" wp14:editId="5EBC913C">
                  <wp:extent cx="371475" cy="514350"/>
                  <wp:effectExtent l="0" t="0" r="9525" b="0"/>
                  <wp:docPr id="1820" name="Picture 1820" descr="symm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ymmic"/>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71475" cy="514350"/>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proofErr w:type="spellStart"/>
            <w:r w:rsidRPr="00743ABE">
              <w:rPr>
                <w:b/>
                <w:color w:val="FF0000"/>
              </w:rPr>
              <w:t>tannoy</w:t>
            </w:r>
            <w:proofErr w:type="spellEnd"/>
            <w:r w:rsidRPr="00743ABE">
              <w:rPr>
                <w:b/>
                <w:color w:val="FF0000"/>
              </w:rPr>
              <w:t>, public address system, karaoke machine</w:t>
            </w:r>
          </w:p>
        </w:tc>
        <w:tc>
          <w:tcPr>
            <w:tcW w:w="2693" w:type="dxa"/>
            <w:vAlign w:val="center"/>
          </w:tcPr>
          <w:p w:rsidR="00743ABE" w:rsidRPr="00743ABE" w:rsidRDefault="00743ABE" w:rsidP="007104E1">
            <w:pPr>
              <w:jc w:val="center"/>
              <w:rPr>
                <w:b/>
                <w:color w:val="FF0000"/>
              </w:rPr>
            </w:pPr>
            <w:r w:rsidRPr="00743ABE">
              <w:rPr>
                <w:b/>
                <w:color w:val="FF0000"/>
              </w:rPr>
              <w:t>sound</w:t>
            </w:r>
            <w:r w:rsidRPr="00743ABE">
              <w:rPr>
                <w:b/>
                <w:color w:val="FF0000"/>
              </w:rPr>
              <w:sym w:font="Symbol" w:char="F0AE"/>
            </w:r>
            <w:r w:rsidRPr="00743ABE">
              <w:rPr>
                <w:b/>
                <w:color w:val="FF0000"/>
              </w:rPr>
              <w:t>electrical</w:t>
            </w:r>
          </w:p>
        </w:tc>
      </w:tr>
      <w:tr w:rsidR="00743ABE" w:rsidRPr="00743ABE" w:rsidTr="00743ABE">
        <w:trPr>
          <w:trHeight w:val="811"/>
        </w:trPr>
        <w:tc>
          <w:tcPr>
            <w:tcW w:w="1788" w:type="dxa"/>
            <w:vAlign w:val="center"/>
          </w:tcPr>
          <w:p w:rsidR="00743ABE" w:rsidRPr="00743ABE" w:rsidRDefault="00743ABE" w:rsidP="007104E1">
            <w:pPr>
              <w:jc w:val="center"/>
              <w:rPr>
                <w:b/>
                <w:color w:val="FF0000"/>
              </w:rPr>
            </w:pPr>
            <w:r w:rsidRPr="00743ABE">
              <w:rPr>
                <w:b/>
                <w:color w:val="FF0000"/>
              </w:rPr>
              <w:t>Solar Cell</w:t>
            </w:r>
          </w:p>
        </w:tc>
        <w:bookmarkStart w:id="2" w:name="_MON_1158163395"/>
        <w:bookmarkEnd w:id="2"/>
        <w:bookmarkStart w:id="3" w:name="_MON_1158163464"/>
        <w:bookmarkEnd w:id="3"/>
        <w:tc>
          <w:tcPr>
            <w:tcW w:w="1680" w:type="dxa"/>
            <w:vAlign w:val="center"/>
          </w:tcPr>
          <w:p w:rsidR="00743ABE" w:rsidRPr="00743ABE" w:rsidRDefault="00743ABE" w:rsidP="007104E1">
            <w:pPr>
              <w:jc w:val="center"/>
              <w:rPr>
                <w:b/>
                <w:color w:val="FF0000"/>
              </w:rPr>
            </w:pPr>
            <w:r w:rsidRPr="00743ABE">
              <w:rPr>
                <w:b/>
                <w:color w:val="FF0000"/>
              </w:rPr>
              <w:object w:dxaOrig="1321" w:dyaOrig="1081">
                <v:shape id="_x0000_i1026" type="#_x0000_t75" style="width:47.25pt;height:39.15pt" o:ole="">
                  <v:imagedata r:id="rId171" o:title=""/>
                </v:shape>
                <o:OLEObject Type="Embed" ProgID="Word.Picture.8" ShapeID="_x0000_i1026" DrawAspect="Content" ObjectID="_1637344764" r:id="rId172"/>
              </w:object>
            </w:r>
          </w:p>
        </w:tc>
        <w:tc>
          <w:tcPr>
            <w:tcW w:w="3444" w:type="dxa"/>
            <w:vAlign w:val="center"/>
          </w:tcPr>
          <w:p w:rsidR="00743ABE" w:rsidRPr="00743ABE" w:rsidRDefault="00743ABE" w:rsidP="007104E1">
            <w:pPr>
              <w:jc w:val="center"/>
              <w:rPr>
                <w:b/>
                <w:color w:val="FF0000"/>
              </w:rPr>
            </w:pPr>
            <w:r w:rsidRPr="00743ABE">
              <w:rPr>
                <w:b/>
                <w:color w:val="FF0000"/>
              </w:rPr>
              <w:t>power supply for a calculator, solar powered torch</w:t>
            </w:r>
          </w:p>
        </w:tc>
        <w:tc>
          <w:tcPr>
            <w:tcW w:w="2693" w:type="dxa"/>
            <w:vAlign w:val="center"/>
          </w:tcPr>
          <w:p w:rsidR="00743ABE" w:rsidRPr="00743ABE" w:rsidRDefault="00743ABE" w:rsidP="007104E1">
            <w:pPr>
              <w:jc w:val="center"/>
              <w:rPr>
                <w:b/>
                <w:color w:val="FF0000"/>
              </w:rPr>
            </w:pPr>
            <w:r w:rsidRPr="00743ABE">
              <w:rPr>
                <w:b/>
                <w:color w:val="FF0000"/>
              </w:rPr>
              <w:t>light</w:t>
            </w:r>
            <w:r w:rsidRPr="00743ABE">
              <w:rPr>
                <w:b/>
                <w:color w:val="FF0000"/>
              </w:rPr>
              <w:sym w:font="Symbol" w:char="F0AE"/>
            </w:r>
            <w:r w:rsidRPr="00743ABE">
              <w:rPr>
                <w:b/>
                <w:color w:val="FF0000"/>
              </w:rPr>
              <w:t>electrical</w:t>
            </w:r>
          </w:p>
        </w:tc>
      </w:tr>
      <w:tr w:rsidR="00743ABE" w:rsidRPr="00743ABE" w:rsidTr="00743ABE">
        <w:trPr>
          <w:trHeight w:val="989"/>
        </w:trPr>
        <w:tc>
          <w:tcPr>
            <w:tcW w:w="1788" w:type="dxa"/>
            <w:vAlign w:val="center"/>
          </w:tcPr>
          <w:p w:rsidR="00743ABE" w:rsidRPr="00743ABE" w:rsidRDefault="00743ABE" w:rsidP="007104E1">
            <w:pPr>
              <w:jc w:val="center"/>
              <w:rPr>
                <w:b/>
                <w:color w:val="FF0000"/>
              </w:rPr>
            </w:pPr>
            <w:r w:rsidRPr="00743ABE">
              <w:rPr>
                <w:b/>
                <w:color w:val="FF0000"/>
              </w:rPr>
              <w:t>Thermistor</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031C9ECA" wp14:editId="7C0465C0">
                  <wp:extent cx="790575" cy="390525"/>
                  <wp:effectExtent l="0" t="0" r="9525" b="9525"/>
                  <wp:docPr id="1818" name="Picture 1818" descr="symthe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ymtherm"/>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thermometer for an aquarium</w:t>
            </w:r>
          </w:p>
        </w:tc>
        <w:tc>
          <w:tcPr>
            <w:tcW w:w="2693" w:type="dxa"/>
            <w:vAlign w:val="center"/>
          </w:tcPr>
          <w:p w:rsidR="00743ABE" w:rsidRPr="00743ABE" w:rsidRDefault="00743ABE" w:rsidP="007104E1">
            <w:pPr>
              <w:jc w:val="center"/>
              <w:rPr>
                <w:b/>
                <w:color w:val="FF0000"/>
              </w:rPr>
            </w:pPr>
            <w:r w:rsidRPr="00743ABE">
              <w:rPr>
                <w:b/>
                <w:color w:val="FF0000"/>
              </w:rPr>
              <w:t>heat</w:t>
            </w:r>
            <w:r w:rsidRPr="00743ABE">
              <w:rPr>
                <w:b/>
                <w:color w:val="FF0000"/>
              </w:rPr>
              <w:sym w:font="Symbol" w:char="F0AE"/>
            </w:r>
            <w:r w:rsidRPr="00743ABE">
              <w:rPr>
                <w:b/>
                <w:color w:val="FF0000"/>
              </w:rPr>
              <w:t>electrical</w:t>
            </w:r>
          </w:p>
        </w:tc>
      </w:tr>
      <w:tr w:rsidR="00743ABE" w:rsidRPr="00743ABE" w:rsidTr="00743ABE">
        <w:tc>
          <w:tcPr>
            <w:tcW w:w="1788" w:type="dxa"/>
            <w:vAlign w:val="center"/>
          </w:tcPr>
          <w:p w:rsidR="00743ABE" w:rsidRPr="00743ABE" w:rsidRDefault="00743ABE" w:rsidP="007104E1">
            <w:pPr>
              <w:jc w:val="center"/>
              <w:rPr>
                <w:b/>
                <w:color w:val="FF0000"/>
              </w:rPr>
            </w:pPr>
            <w:r w:rsidRPr="00743ABE">
              <w:rPr>
                <w:b/>
                <w:color w:val="FF0000"/>
              </w:rPr>
              <w:lastRenderedPageBreak/>
              <w:t>Light Dependent Resistor</w:t>
            </w:r>
          </w:p>
        </w:tc>
        <w:bookmarkStart w:id="4" w:name="_MON_1158161612"/>
        <w:bookmarkStart w:id="5" w:name="_MON_1158161582"/>
        <w:bookmarkEnd w:id="4"/>
        <w:bookmarkEnd w:id="5"/>
        <w:bookmarkStart w:id="6" w:name="_MON_1158161595"/>
        <w:bookmarkEnd w:id="6"/>
        <w:tc>
          <w:tcPr>
            <w:tcW w:w="1680" w:type="dxa"/>
            <w:vAlign w:val="center"/>
          </w:tcPr>
          <w:p w:rsidR="00743ABE" w:rsidRPr="00743ABE" w:rsidRDefault="00743ABE" w:rsidP="007104E1">
            <w:pPr>
              <w:jc w:val="center"/>
              <w:rPr>
                <w:b/>
                <w:color w:val="FF0000"/>
              </w:rPr>
            </w:pPr>
            <w:r w:rsidRPr="00743ABE">
              <w:rPr>
                <w:b/>
                <w:color w:val="FF0000"/>
              </w:rPr>
              <w:object w:dxaOrig="1318" w:dyaOrig="947">
                <v:shape id="_x0000_i1027" type="#_x0000_t75" style="width:65.1pt;height:47.25pt" o:ole="">
                  <v:imagedata r:id="rId174" o:title=""/>
                </v:shape>
                <o:OLEObject Type="Embed" ProgID="Word.Picture.8" ShapeID="_x0000_i1027" DrawAspect="Content" ObjectID="_1637344765" r:id="rId175"/>
              </w:object>
            </w:r>
          </w:p>
        </w:tc>
        <w:tc>
          <w:tcPr>
            <w:tcW w:w="3444" w:type="dxa"/>
            <w:vAlign w:val="center"/>
          </w:tcPr>
          <w:p w:rsidR="00743ABE" w:rsidRPr="00743ABE" w:rsidRDefault="00743ABE" w:rsidP="007104E1">
            <w:pPr>
              <w:jc w:val="center"/>
              <w:rPr>
                <w:b/>
                <w:color w:val="FF0000"/>
              </w:rPr>
            </w:pPr>
            <w:r w:rsidRPr="00743ABE">
              <w:rPr>
                <w:b/>
                <w:color w:val="FF0000"/>
              </w:rPr>
              <w:t>burglar alarms, automatic drive lights</w:t>
            </w:r>
          </w:p>
        </w:tc>
        <w:tc>
          <w:tcPr>
            <w:tcW w:w="2693" w:type="dxa"/>
            <w:vAlign w:val="center"/>
          </w:tcPr>
          <w:p w:rsidR="00743ABE" w:rsidRPr="00743ABE" w:rsidRDefault="00743ABE" w:rsidP="007104E1">
            <w:pPr>
              <w:jc w:val="center"/>
              <w:rPr>
                <w:b/>
                <w:color w:val="FF0000"/>
              </w:rPr>
            </w:pPr>
            <w:r w:rsidRPr="00743ABE">
              <w:rPr>
                <w:b/>
                <w:color w:val="FF0000"/>
              </w:rPr>
              <w:t>light</w:t>
            </w:r>
            <w:r w:rsidRPr="00743ABE">
              <w:rPr>
                <w:b/>
                <w:color w:val="FF0000"/>
              </w:rPr>
              <w:sym w:font="Symbol" w:char="F0AE"/>
            </w:r>
            <w:r w:rsidRPr="00743ABE">
              <w:rPr>
                <w:b/>
                <w:color w:val="FF0000"/>
              </w:rPr>
              <w:t>electrical</w:t>
            </w:r>
          </w:p>
        </w:tc>
      </w:tr>
      <w:tr w:rsidR="00743ABE" w:rsidRPr="00743ABE" w:rsidTr="00743ABE">
        <w:tc>
          <w:tcPr>
            <w:tcW w:w="1788" w:type="dxa"/>
            <w:vAlign w:val="center"/>
          </w:tcPr>
          <w:p w:rsidR="00743ABE" w:rsidRPr="00743ABE" w:rsidRDefault="00743ABE" w:rsidP="00743ABE">
            <w:pPr>
              <w:jc w:val="center"/>
              <w:rPr>
                <w:b/>
                <w:color w:val="FF0000"/>
              </w:rPr>
            </w:pPr>
            <w:r w:rsidRPr="00743ABE">
              <w:rPr>
                <w:b/>
                <w:color w:val="FF0000"/>
              </w:rPr>
              <w:t xml:space="preserve">Capacitor </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4FC063B3" wp14:editId="22BD987B">
                  <wp:extent cx="504825" cy="352425"/>
                  <wp:effectExtent l="0" t="0" r="9525" b="9525"/>
                  <wp:docPr id="1817" name="Picture 1817" descr="symcapn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ymcapno"/>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04825" cy="352425"/>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pedestrian crossing patrols</w:t>
            </w:r>
          </w:p>
        </w:tc>
        <w:tc>
          <w:tcPr>
            <w:tcW w:w="2693" w:type="dxa"/>
            <w:vAlign w:val="center"/>
          </w:tcPr>
          <w:p w:rsidR="00743ABE" w:rsidRPr="00743ABE" w:rsidRDefault="00743ABE" w:rsidP="007104E1">
            <w:pPr>
              <w:jc w:val="center"/>
              <w:rPr>
                <w:b/>
                <w:color w:val="FF0000"/>
              </w:rPr>
            </w:pPr>
          </w:p>
        </w:tc>
      </w:tr>
      <w:tr w:rsidR="00743ABE" w:rsidRPr="00743ABE" w:rsidTr="00743ABE">
        <w:tc>
          <w:tcPr>
            <w:tcW w:w="1788" w:type="dxa"/>
            <w:vAlign w:val="center"/>
          </w:tcPr>
          <w:p w:rsidR="00743ABE" w:rsidRPr="00743ABE" w:rsidRDefault="00743ABE" w:rsidP="007104E1">
            <w:pPr>
              <w:jc w:val="center"/>
              <w:rPr>
                <w:b/>
                <w:color w:val="FF0000"/>
              </w:rPr>
            </w:pPr>
            <w:r w:rsidRPr="00743ABE">
              <w:rPr>
                <w:b/>
                <w:color w:val="FF0000"/>
              </w:rPr>
              <w:t>Potentiometer</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5E8F60FA" wp14:editId="3D883CCC">
                  <wp:extent cx="847725" cy="352425"/>
                  <wp:effectExtent l="0" t="0" r="9525" b="9525"/>
                  <wp:docPr id="1816" name="Picture 1816" descr="symv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ymvrest"/>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47725" cy="352425"/>
                          </a:xfrm>
                          <a:prstGeom prst="rect">
                            <a:avLst/>
                          </a:prstGeom>
                          <a:noFill/>
                          <a:ln>
                            <a:noFill/>
                          </a:ln>
                        </pic:spPr>
                      </pic:pic>
                    </a:graphicData>
                  </a:graphic>
                </wp:inline>
              </w:drawing>
            </w:r>
          </w:p>
          <w:p w:rsidR="00743ABE" w:rsidRPr="00743ABE" w:rsidRDefault="00743ABE" w:rsidP="007104E1">
            <w:pPr>
              <w:jc w:val="center"/>
              <w:rPr>
                <w:b/>
                <w:color w:val="FF0000"/>
              </w:rPr>
            </w:pPr>
          </w:p>
          <w:p w:rsidR="00743ABE" w:rsidRPr="00743ABE" w:rsidRDefault="00743ABE" w:rsidP="007104E1">
            <w:pPr>
              <w:jc w:val="center"/>
              <w:rPr>
                <w:b/>
                <w:color w:val="FF0000"/>
              </w:rPr>
            </w:pPr>
            <w:r w:rsidRPr="00743ABE">
              <w:rPr>
                <w:b/>
                <w:noProof/>
                <w:color w:val="FF0000"/>
                <w:lang w:eastAsia="en-GB"/>
              </w:rPr>
              <w:drawing>
                <wp:inline distT="0" distB="0" distL="0" distR="0" wp14:anchorId="2E91401E" wp14:editId="155588DB">
                  <wp:extent cx="847725" cy="304800"/>
                  <wp:effectExtent l="0" t="0" r="9525" b="0"/>
                  <wp:docPr id="1815" name="Picture 1815" descr="symp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ympot"/>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volume control in a stereo, boost control in a vacuum cleaner</w:t>
            </w:r>
          </w:p>
        </w:tc>
        <w:tc>
          <w:tcPr>
            <w:tcW w:w="2693" w:type="dxa"/>
            <w:vAlign w:val="center"/>
          </w:tcPr>
          <w:p w:rsidR="00743ABE" w:rsidRPr="00743ABE" w:rsidRDefault="00743ABE" w:rsidP="007104E1">
            <w:pPr>
              <w:jc w:val="center"/>
              <w:rPr>
                <w:b/>
                <w:color w:val="FF0000"/>
              </w:rPr>
            </w:pPr>
          </w:p>
        </w:tc>
      </w:tr>
      <w:tr w:rsidR="00743ABE" w:rsidRPr="00743ABE" w:rsidTr="00743ABE">
        <w:trPr>
          <w:trHeight w:val="781"/>
        </w:trPr>
        <w:tc>
          <w:tcPr>
            <w:tcW w:w="1788" w:type="dxa"/>
            <w:vAlign w:val="center"/>
          </w:tcPr>
          <w:p w:rsidR="00743ABE" w:rsidRPr="00743ABE" w:rsidRDefault="00743ABE" w:rsidP="007104E1">
            <w:pPr>
              <w:jc w:val="center"/>
              <w:rPr>
                <w:b/>
                <w:color w:val="FF0000"/>
              </w:rPr>
            </w:pPr>
            <w:r w:rsidRPr="00743ABE">
              <w:rPr>
                <w:b/>
                <w:color w:val="FF0000"/>
              </w:rPr>
              <w:t>Switch</w:t>
            </w:r>
          </w:p>
        </w:tc>
        <w:tc>
          <w:tcPr>
            <w:tcW w:w="1680" w:type="dxa"/>
            <w:vAlign w:val="center"/>
          </w:tcPr>
          <w:p w:rsidR="00743ABE" w:rsidRPr="00743ABE" w:rsidRDefault="00743ABE" w:rsidP="007104E1">
            <w:pPr>
              <w:jc w:val="center"/>
              <w:rPr>
                <w:b/>
                <w:color w:val="FF0000"/>
              </w:rPr>
            </w:pPr>
            <w:r w:rsidRPr="00743ABE">
              <w:rPr>
                <w:b/>
                <w:noProof/>
                <w:color w:val="FF0000"/>
                <w:lang w:eastAsia="en-GB"/>
              </w:rPr>
              <w:drawing>
                <wp:inline distT="0" distB="0" distL="0" distR="0" wp14:anchorId="0D6FF7C1" wp14:editId="1B805173">
                  <wp:extent cx="847725" cy="238125"/>
                  <wp:effectExtent l="0" t="0" r="9525" b="9525"/>
                  <wp:docPr id="1814" name="Picture 1814" descr="symsw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symswt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p>
        </w:tc>
        <w:tc>
          <w:tcPr>
            <w:tcW w:w="3444" w:type="dxa"/>
            <w:vAlign w:val="center"/>
          </w:tcPr>
          <w:p w:rsidR="00743ABE" w:rsidRPr="00743ABE" w:rsidRDefault="00743ABE" w:rsidP="007104E1">
            <w:pPr>
              <w:jc w:val="center"/>
              <w:rPr>
                <w:b/>
                <w:color w:val="FF0000"/>
              </w:rPr>
            </w:pPr>
            <w:r w:rsidRPr="00743ABE">
              <w:rPr>
                <w:b/>
                <w:color w:val="FF0000"/>
              </w:rPr>
              <w:t>on a table lamp</w:t>
            </w:r>
          </w:p>
        </w:tc>
        <w:tc>
          <w:tcPr>
            <w:tcW w:w="2693" w:type="dxa"/>
            <w:vAlign w:val="center"/>
          </w:tcPr>
          <w:p w:rsidR="00743ABE" w:rsidRPr="00743ABE" w:rsidRDefault="00743ABE" w:rsidP="007104E1">
            <w:pPr>
              <w:jc w:val="center"/>
              <w:rPr>
                <w:b/>
                <w:color w:val="FF0000"/>
              </w:rPr>
            </w:pPr>
          </w:p>
        </w:tc>
      </w:tr>
      <w:tr w:rsidR="00743ABE" w:rsidRPr="00743ABE" w:rsidTr="00743ABE">
        <w:trPr>
          <w:trHeight w:val="1274"/>
        </w:trPr>
        <w:tc>
          <w:tcPr>
            <w:tcW w:w="1788" w:type="dxa"/>
            <w:vAlign w:val="center"/>
          </w:tcPr>
          <w:p w:rsidR="00743ABE" w:rsidRPr="00743ABE" w:rsidRDefault="00712985" w:rsidP="00712985">
            <w:pPr>
              <w:jc w:val="center"/>
              <w:rPr>
                <w:b/>
                <w:color w:val="FF0000"/>
              </w:rPr>
            </w:pPr>
            <w:proofErr w:type="spellStart"/>
            <w:r>
              <w:rPr>
                <w:b/>
                <w:color w:val="FF0000"/>
              </w:rPr>
              <w:t>Npn</w:t>
            </w:r>
            <w:proofErr w:type="spellEnd"/>
            <w:r>
              <w:rPr>
                <w:b/>
                <w:color w:val="FF0000"/>
              </w:rPr>
              <w:t xml:space="preserve"> t</w:t>
            </w:r>
            <w:r w:rsidR="00743ABE" w:rsidRPr="00743ABE">
              <w:rPr>
                <w:b/>
                <w:color w:val="FF0000"/>
              </w:rPr>
              <w:t>ransistor</w:t>
            </w:r>
          </w:p>
        </w:tc>
        <w:tc>
          <w:tcPr>
            <w:tcW w:w="1680" w:type="dxa"/>
            <w:vAlign w:val="center"/>
          </w:tcPr>
          <w:p w:rsidR="00743ABE" w:rsidRPr="00743ABE" w:rsidRDefault="00712985" w:rsidP="007104E1">
            <w:pPr>
              <w:jc w:val="center"/>
              <w:rPr>
                <w:b/>
                <w:color w:val="FF0000"/>
              </w:rPr>
            </w:pPr>
            <w:r>
              <w:rPr>
                <w:noProof/>
                <w:lang w:eastAsia="en-GB"/>
              </w:rPr>
              <mc:AlternateContent>
                <mc:Choice Requires="wpg">
                  <w:drawing>
                    <wp:anchor distT="0" distB="0" distL="114300" distR="114300" simplePos="0" relativeHeight="253174784" behindDoc="0" locked="0" layoutInCell="1" allowOverlap="1" wp14:anchorId="24C1744F" wp14:editId="2C97B1C6">
                      <wp:simplePos x="0" y="0"/>
                      <wp:positionH relativeFrom="column">
                        <wp:posOffset>81915</wp:posOffset>
                      </wp:positionH>
                      <wp:positionV relativeFrom="paragraph">
                        <wp:posOffset>-44450</wp:posOffset>
                      </wp:positionV>
                      <wp:extent cx="604520" cy="625475"/>
                      <wp:effectExtent l="0" t="0" r="24130" b="22225"/>
                      <wp:wrapNone/>
                      <wp:docPr id="10368" name="Group 103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04520" cy="625475"/>
                                <a:chOff x="1076325" y="952500"/>
                                <a:chExt cx="1266825" cy="1371600"/>
                              </a:xfrm>
                            </wpg:grpSpPr>
                            <wps:wsp>
                              <wps:cNvPr id="10369" name="Straight Connector 10369"/>
                              <wps:cNvCnPr/>
                              <wps:spPr>
                                <a:xfrm>
                                  <a:off x="1781175" y="952500"/>
                                  <a:ext cx="0" cy="13716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370" name="Straight Connector 10370"/>
                              <wps:cNvCnPr/>
                              <wps:spPr>
                                <a:xfrm flipH="1">
                                  <a:off x="1076325" y="1619250"/>
                                  <a:ext cx="704850" cy="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371" name="Straight Connector 10371"/>
                              <wps:cNvCnPr/>
                              <wps:spPr>
                                <a:xfrm flipH="1">
                                  <a:off x="1781175" y="1076325"/>
                                  <a:ext cx="561975" cy="3705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372" name="Straight Connector 10372"/>
                              <wps:cNvCnPr/>
                              <wps:spPr>
                                <a:xfrm>
                                  <a:off x="1781175" y="1789725"/>
                                  <a:ext cx="485775" cy="458175"/>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0373" name="Straight Arrow Connector 10373"/>
                              <wps:cNvCnPr/>
                              <wps:spPr>
                                <a:xfrm>
                                  <a:off x="1938336" y="1933575"/>
                                  <a:ext cx="161925" cy="171450"/>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368" o:spid="_x0000_s1026" style="position:absolute;margin-left:6.45pt;margin-top:-3.5pt;width:47.6pt;height:49.25pt;z-index:253174784;mso-width-relative:margin;mso-height-relative:margin" coordorigin="10763,9525" coordsize="1266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">
                      <o:lock v:ext="edit" aspectratio="t"/>
                      <v:line id="Straight Connector 10369" o:spid="_x0000_s1027" style="position:absolute;visibility:visible;mso-wrap-style:square" from="17811,9525" to="17811,23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wZ8EAAADeAAAADwAAAGRycy9kb3ducmV2LnhtbERPTWvCQBC9C/6HZYTedGMLElNXKRap&#10;V6OgxyE7zYZmZ0N2qum/7wqCt3m8z1ltBt+qK/WxCWxgPstAEVfBNlwbOB130xxUFGSLbWAy8EcR&#10;NuvxaIWFDTc+0LWUWqUQjgUacCJdoXWsHHmMs9ARJ+479B4lwb7WtsdbCvetfs2yhfbYcGpw2NHW&#10;UfVT/noD/ty01Zzk+Cl8qXd56bb518GYl8nw8Q5KaJCn+OHe2zQ/e1ss4f5OukG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5jBnwQAAAN4AAAAPAAAAAAAAAAAAAAAA&#10;AKECAABkcnMvZG93bnJldi54bWxQSwUGAAAAAAQABAD5AAAAjwMAAAAA&#10;" strokecolor="black [3040]" strokeweight="1.5pt"/>
                      <v:line id="Straight Connector 10370" o:spid="_x0000_s1028" style="position:absolute;flip:x;visibility:visible;mso-wrap-style:square" from="10763,16192" to="17811,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NBzcgAAADeAAAADwAAAGRycy9kb3ducmV2LnhtbESPQU/CQBCF7yT+h82YcINdJaipLERI&#10;SOUmSKLexu7QVruzpbtC/ffMwcTbTObNe++bLXrfqBN1sQ5s4WZsQBEXwdVcWti/rkcPoGJCdtgE&#10;Jgu/FGExvxrMMHPhzFs67VKpxIRjhhaqlNpM61hU5DGOQ0sst0PoPCZZu1K7Ds9i7ht9a8yd9liz&#10;JFTY0qqi4nv34y18vOVfy+nhPS/ysHz5PIb95rg11g6v+6dHUIn69C/++352Ut9M7gVAcGQGPb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FNBzcgAAADeAAAADwAAAAAA&#10;AAAAAAAAAAChAgAAZHJzL2Rvd25yZXYueG1sUEsFBgAAAAAEAAQA+QAAAJYDAAAAAA==&#10;" strokecolor="black [3040]" strokeweight="1.5pt"/>
                      <v:line id="Straight Connector 10371" o:spid="_x0000_s1029" style="position:absolute;flip:x;visibility:visible;mso-wrap-style:square" from="17811,10763" to="23431,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VsUAAADeAAAADwAAAGRycy9kb3ducmV2LnhtbERPS2sCMRC+F/ofwhR6q4mWqmyNooWy&#10;7c0XqLfpZtxd3UzWTarbf28Kgrf5+J4zmrS2EmdqfOlYQ7ejQBBnzpSca1ivPl+GIHxANlg5Jg1/&#10;5GEyfnwYYWLchRd0XoZcxBD2CWooQqgTKX1WkEXfcTVx5PausRgibHJpGrzEcFvJnlJ9abHk2FBg&#10;TR8FZcflr9Ww26SH2dt+m2apm81/Tm79fVoorZ+f2uk7iEBtuItv7i8T56vXQRf+34k3yPE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kVsUAAADeAAAADwAAAAAAAAAA&#10;AAAAAAChAgAAZHJzL2Rvd25yZXYueG1sUEsFBgAAAAAEAAQA+QAAAJMDAAAAAA==&#10;" strokecolor="black [3040]" strokeweight="1.5pt"/>
                      <v:line id="Straight Connector 10372" o:spid="_x0000_s1030" style="position:absolute;visibility:visible;mso-wrap-style:square" from="17811,17897" to="22669,2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s0y8IAAADeAAAADwAAAGRycy9kb3ducmV2LnhtbERPTWvCQBC9F/wPyxR6qxstaIhuQlGk&#10;vRoL9Thkp9nQ7GzITjX9992C4G0e73O21eR7daExdoENLOYZKOIm2I5bAx+nw3MOKgqyxT4wGfil&#10;CFU5e9hiYcOVj3SppVUphGOBBpzIUGgdG0ce4zwMxIn7CqNHSXBstR3xmsJ9r5dZttIeO04NDgfa&#10;OWq+6x9vwH92fbMgOe2Fz+0hr90ufzsa8/Q4vW5ACU1yF9/c7zbNz17WS/h/J92g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s0y8IAAADeAAAADwAAAAAAAAAAAAAA&#10;AAChAgAAZHJzL2Rvd25yZXYueG1sUEsFBgAAAAAEAAQA+QAAAJADAAAAAA==&#10;" strokecolor="black [3040]" strokeweight="1.5pt"/>
                      <v:shape id="Straight Arrow Connector 10373" o:spid="_x0000_s1031" type="#_x0000_t32" style="position:absolute;left:19383;top:19335;width:1619;height:17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NIMQAAADeAAAADwAAAGRycy9kb3ducmV2LnhtbERPzWrCQBC+F3yHZYReSt1owLapq2io&#10;1KOxfYAhOyZps7NhdzXJ27sFobf5+H5ntRlMK67kfGNZwXyWgCAurW64UvD9tX9+BeEDssbWMikY&#10;ycNmPXlYYaZtzwVdT6ESMYR9hgrqELpMSl/WZNDPbEccubN1BkOErpLaYR/DTSsXSbKUBhuODTV2&#10;lNdU/p4uRgEdRm0/P7r856lq3PFY7Ibz206px+mwfQcRaAj/4rv7oOP8JH1J4e+deIN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s0gxAAAAN4AAAAPAAAAAAAAAAAA&#10;AAAAAKECAABkcnMvZG93bnJldi54bWxQSwUGAAAAAAQABAD5AAAAkgMAAAAA&#10;" strokecolor="black [3040]" strokeweight="1.5pt">
                        <v:stroke endarrow="open"/>
                      </v:shape>
                    </v:group>
                  </w:pict>
                </mc:Fallback>
              </mc:AlternateContent>
            </w:r>
          </w:p>
        </w:tc>
        <w:tc>
          <w:tcPr>
            <w:tcW w:w="3444" w:type="dxa"/>
            <w:vAlign w:val="center"/>
          </w:tcPr>
          <w:p w:rsidR="00743ABE" w:rsidRPr="00743ABE" w:rsidRDefault="00743ABE" w:rsidP="007104E1">
            <w:pPr>
              <w:jc w:val="center"/>
              <w:rPr>
                <w:b/>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pPr>
            <w:r w:rsidRPr="00743ABE">
              <w:rPr>
                <w:b/>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ITCH</w:t>
            </w:r>
          </w:p>
          <w:p w:rsidR="00712985" w:rsidRDefault="00743ABE" w:rsidP="007104E1">
            <w:pPr>
              <w:jc w:val="center"/>
              <w:rPr>
                <w:rFonts w:cs="Tahoma"/>
              </w:rPr>
            </w:pPr>
            <w:r w:rsidRPr="00743ABE">
              <w:rPr>
                <w:b/>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gt;0.7V</w:t>
            </w:r>
            <w:r w:rsidR="00712985">
              <w:rPr>
                <w:rFonts w:cs="Tahoma"/>
              </w:rPr>
              <w:t xml:space="preserve"> </w:t>
            </w:r>
          </w:p>
          <w:p w:rsidR="00743ABE" w:rsidRPr="00743ABE" w:rsidRDefault="00712985" w:rsidP="007104E1">
            <w:pPr>
              <w:jc w:val="center"/>
              <w:rPr>
                <w:b/>
                <w:color w:val="FF0000"/>
              </w:rPr>
            </w:pPr>
            <w:r w:rsidRPr="00712985">
              <w:rPr>
                <w:rFonts w:cs="Tahoma"/>
                <w:b/>
                <w:color w:val="FF0000"/>
              </w:rPr>
              <w:t>Acts as a switch when a voltage of 0.7 V is applied across the base and emitter</w:t>
            </w:r>
          </w:p>
        </w:tc>
        <w:tc>
          <w:tcPr>
            <w:tcW w:w="2693" w:type="dxa"/>
            <w:vAlign w:val="center"/>
          </w:tcPr>
          <w:p w:rsidR="00743ABE" w:rsidRPr="00743ABE" w:rsidRDefault="00743ABE" w:rsidP="007104E1">
            <w:pPr>
              <w:jc w:val="center"/>
              <w:rPr>
                <w:b/>
                <w:color w:val="FF0000"/>
              </w:rPr>
            </w:pPr>
            <w:r w:rsidRPr="00743ABE">
              <w:rPr>
                <w:b/>
                <w:color w:val="FF0000"/>
              </w:rPr>
              <w:t>no energy change</w:t>
            </w:r>
          </w:p>
        </w:tc>
      </w:tr>
      <w:tr w:rsidR="00712985" w:rsidRPr="00743ABE" w:rsidTr="00743ABE">
        <w:trPr>
          <w:trHeight w:val="1274"/>
        </w:trPr>
        <w:tc>
          <w:tcPr>
            <w:tcW w:w="1788" w:type="dxa"/>
            <w:vAlign w:val="center"/>
          </w:tcPr>
          <w:p w:rsidR="00712985" w:rsidRPr="00712985" w:rsidRDefault="00712985" w:rsidP="007104E1">
            <w:pPr>
              <w:ind w:left="142"/>
              <w:jc w:val="center"/>
              <w:rPr>
                <w:rFonts w:cs="Tahoma"/>
                <w:b/>
                <w:color w:val="FF0000"/>
              </w:rPr>
            </w:pPr>
            <w:r w:rsidRPr="00712985">
              <w:rPr>
                <w:rFonts w:cs="Tahoma"/>
                <w:b/>
                <w:color w:val="FF0000"/>
              </w:rPr>
              <w:t>N-channel enhancement MOSFET</w:t>
            </w:r>
          </w:p>
        </w:tc>
        <w:tc>
          <w:tcPr>
            <w:tcW w:w="1680" w:type="dxa"/>
            <w:vAlign w:val="center"/>
          </w:tcPr>
          <w:p w:rsidR="00712985" w:rsidRPr="00712985" w:rsidRDefault="00712985" w:rsidP="007104E1">
            <w:pPr>
              <w:rPr>
                <w:rFonts w:cs="Tahoma"/>
                <w:b/>
                <w:noProof/>
                <w:color w:val="FF0000"/>
                <w:lang w:eastAsia="en-GB"/>
              </w:rPr>
            </w:pPr>
            <w:r w:rsidRPr="00712985">
              <w:rPr>
                <w:b/>
                <w:noProof/>
                <w:color w:val="FF0000"/>
                <w:lang w:eastAsia="en-GB"/>
              </w:rPr>
              <mc:AlternateContent>
                <mc:Choice Requires="wpg">
                  <w:drawing>
                    <wp:anchor distT="0" distB="0" distL="114300" distR="114300" simplePos="0" relativeHeight="253176832" behindDoc="0" locked="0" layoutInCell="1" allowOverlap="1" wp14:anchorId="528BBFD0" wp14:editId="564A61F5">
                      <wp:simplePos x="0" y="0"/>
                      <wp:positionH relativeFrom="column">
                        <wp:posOffset>-1905</wp:posOffset>
                      </wp:positionH>
                      <wp:positionV relativeFrom="paragraph">
                        <wp:posOffset>-721360</wp:posOffset>
                      </wp:positionV>
                      <wp:extent cx="833120" cy="920750"/>
                      <wp:effectExtent l="0" t="0" r="24130" b="31750"/>
                      <wp:wrapTopAndBottom/>
                      <wp:docPr id="1398" name="Group 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833120" cy="920750"/>
                                <a:chOff x="3888" y="3531"/>
                                <a:chExt cx="1904" cy="2100"/>
                              </a:xfrm>
                            </wpg:grpSpPr>
                            <wps:wsp>
                              <wps:cNvPr id="1421" name="Line 4"/>
                              <wps:cNvCnPr/>
                              <wps:spPr bwMode="auto">
                                <a:xfrm>
                                  <a:off x="4608" y="3816"/>
                                  <a:ext cx="0" cy="15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22" name="Line 5"/>
                              <wps:cNvCnPr/>
                              <wps:spPr bwMode="auto">
                                <a:xfrm flipH="1">
                                  <a:off x="3888" y="540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3" name="Line 6"/>
                              <wps:cNvCnPr/>
                              <wps:spPr bwMode="auto">
                                <a:xfrm flipV="1">
                                  <a:off x="5040" y="5025"/>
                                  <a:ext cx="0" cy="37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4" name="Line 7"/>
                              <wps:cNvCnPr/>
                              <wps:spPr bwMode="auto">
                                <a:xfrm flipV="1">
                                  <a:off x="5040" y="4464"/>
                                  <a:ext cx="0" cy="36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5" name="Line 8"/>
                              <wps:cNvCnPr/>
                              <wps:spPr bwMode="auto">
                                <a:xfrm flipV="1">
                                  <a:off x="5040" y="3816"/>
                                  <a:ext cx="0" cy="36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6" name="Line 9"/>
                              <wps:cNvCnPr/>
                              <wps:spPr bwMode="auto">
                                <a:xfrm>
                                  <a:off x="5040" y="4035"/>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7" name="Line 10"/>
                              <wps:cNvCnPr/>
                              <wps:spPr bwMode="auto">
                                <a:xfrm flipV="1">
                                  <a:off x="5760" y="3531"/>
                                  <a:ext cx="0" cy="51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8" name="Line 11"/>
                              <wps:cNvCnPr/>
                              <wps:spPr bwMode="auto">
                                <a:xfrm>
                                  <a:off x="5040" y="4608"/>
                                  <a:ext cx="720" cy="0"/>
                                </a:xfrm>
                                <a:prstGeom prst="line">
                                  <a:avLst/>
                                </a:prstGeom>
                                <a:noFill/>
                                <a:ln w="19050">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9" name="Line 12"/>
                              <wps:cNvCnPr/>
                              <wps:spPr bwMode="auto">
                                <a:xfrm>
                                  <a:off x="5760" y="4608"/>
                                  <a:ext cx="0" cy="102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0" name="Line 13"/>
                              <wps:cNvCnPr/>
                              <wps:spPr bwMode="auto">
                                <a:xfrm>
                                  <a:off x="5040" y="5256"/>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1" name="Oval 14"/>
                              <wps:cNvSpPr>
                                <a:spLocks noChangeArrowheads="1"/>
                              </wps:cNvSpPr>
                              <wps:spPr bwMode="auto">
                                <a:xfrm>
                                  <a:off x="5720" y="5211"/>
                                  <a:ext cx="72" cy="72"/>
                                </a:xfrm>
                                <a:prstGeom prst="ellipse">
                                  <a:avLst/>
                                </a:prstGeom>
                                <a:solidFill>
                                  <a:srgbClr val="0000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 o:spid="_x0000_s1026" style="position:absolute;margin-left:-.15pt;margin-top:-56.8pt;width:65.6pt;height:72.5pt;z-index:253176832;mso-width-relative:margin;mso-height-relative:margin" coordorigin="3888,3531" coordsize="1904,2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">
                      <o:lock v:ext="edit" aspectratio="t"/>
                      <v:line id="Line 4" o:spid="_x0000_s1027" style="position:absolute;visibility:visible;mso-wrap-style:square" from="4608,3816"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58MAAADdAAAADwAAAGRycy9kb3ducmV2LnhtbERPTWvCQBC9F/wPywje6kYtRaKriGCV&#10;3kyL4G3IjklMdjbd3Wj8926h0Ns83ucs171pxI2crywrmIwTEMS51RUXCr6/dq9zED4ga2wsk4IH&#10;eVivBi9LTLW985FuWShEDGGfooIyhDaV0uclGfRj2xJH7mKdwRChK6R2eI/hppHTJHmXBiuODSW2&#10;tC0pr7POKDh1GZ+v9c412H3s95fTT+1nn0qNhv1mASJQH/7Ff+6DjvPfphP4/SaeIF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A+fDAAAA3QAAAA8AAAAAAAAAAAAA&#10;AAAAoQIAAGRycy9kb3ducmV2LnhtbFBLBQYAAAAABAAEAPkAAACRAwAAAAA=&#10;" strokeweight="1.5pt"/>
                      <v:line id="Line 5" o:spid="_x0000_s1028" style="position:absolute;flip:x;visibility:visible;mso-wrap-style:square" from="3888,5400" to="4608,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OsqcIAAADdAAAADwAAAGRycy9kb3ducmV2LnhtbERPS2vCQBC+F/wPywi91Y2hiKSuIoKg&#10;tAcfAa9DdpINzc6G3dWk/74rFHqbj+85q81oO/EgH1rHCuazDARx5XTLjYLyun9bgggRWWPnmBT8&#10;UIDNevKywkK7gc/0uMRGpBAOBSowMfaFlKEyZDHMXE+cuNp5izFB30jtcUjhtpN5li2kxZZTg8Ge&#10;doaq78vdKpDHz+Hk93lZN/Whd7ej+VoMo1Kv03H7ASLSGP/Ff+6DTvPf8xye36QT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OsqcIAAADdAAAADwAAAAAAAAAAAAAA&#10;AAChAgAAZHJzL2Rvd25yZXYueG1sUEsFBgAAAAAEAAQA+QAAAJADAAAAAA==&#10;" strokeweight="1.5pt"/>
                      <v:line id="Line 6" o:spid="_x0000_s1029" style="position:absolute;flip:y;visibility:visible;mso-wrap-style:square" from="5040,5025" to="504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8JMsIAAADdAAAADwAAAGRycy9kb3ducmV2LnhtbERP32vCMBB+H/g/hBN8m+mqiHRGGYKg&#10;uIdNBV+P5tqUNZeSRFv/+0UY7O0+vp+32gy2FXfyoXGs4G2agSAunW64VnA5716XIEJE1tg6JgUP&#10;CrBZj15WWGjX8zfdT7EWKYRDgQpMjF0hZSgNWQxT1xEnrnLeYkzQ11J77FO4bWWeZQtpseHUYLCj&#10;raHy53SzCuTh2H/5XX6p6mrfuevBfC76QanJePh4BxFpiP/iP/dep/nzfAbP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8JMsIAAADdAAAADwAAAAAAAAAAAAAA&#10;AAChAgAAZHJzL2Rvd25yZXYueG1sUEsFBgAAAAAEAAQA+QAAAJADAAAAAA==&#10;" strokeweight="1.5pt"/>
                      <v:line id="Line 7" o:spid="_x0000_s1030" style="position:absolute;flip:y;visibility:visible;mso-wrap-style:square" from="5040,4464" to="504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aRRsIAAADdAAAADwAAAGRycy9kb3ducmV2LnhtbERPS4vCMBC+L/gfwgje1nSLiHSNIguC&#10;snvwBXsdmmlTbCYlydr67zeC4G0+vucs14NtxY18aBwr+JhmIIhLpxuuFVzO2/cFiBCRNbaOScGd&#10;AqxXo7clFtr1fKTbKdYihXAoUIGJsSukDKUhi2HqOuLEVc5bjAn6WmqPfQq3rcyzbC4tNpwaDHb0&#10;Zai8nv6sArn/7g9+m1+qutp17ndvfub9oNRkPGw+QUQa4kv8dO90mj/LZ/D4Jp0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aRRsIAAADdAAAADwAAAAAAAAAAAAAA&#10;AAChAgAAZHJzL2Rvd25yZXYueG1sUEsFBgAAAAAEAAQA+QAAAJADAAAAAA==&#10;" strokeweight="1.5pt"/>
                      <v:line id="Line 8" o:spid="_x0000_s1031" style="position:absolute;flip:y;visibility:visible;mso-wrap-style:square" from="5040,3816" to="5040,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o03cIAAADdAAAADwAAAGRycy9kb3ducmV2LnhtbERP32vCMBB+H/g/hBN8m+mKinRGGYKg&#10;uIdNBV+P5tqUNZeSRFv/+0UY7O0+vp+32gy2FXfyoXGs4G2agSAunW64VnA5716XIEJE1tg6JgUP&#10;CrBZj15WWGjX8zfdT7EWKYRDgQpMjF0hZSgNWQxT1xEnrnLeYkzQ11J77FO4bWWeZQtpseHUYLCj&#10;raHy53SzCuTh2H/5XX6p6mrfuevBfC76QanJePh4BxFpiP/iP/dep/mzfA7P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o03cIAAADdAAAADwAAAAAAAAAAAAAA&#10;AAChAgAAZHJzL2Rvd25yZXYueG1sUEsFBgAAAAAEAAQA+QAAAJADAAAAAA==&#10;" strokeweight="1.5pt"/>
                      <v:line id="Line 9" o:spid="_x0000_s1032" style="position:absolute;visibility:visible;mso-wrap-style:square" from="5040,4035" to="576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mbk8MAAADdAAAADwAAAGRycy9kb3ducmV2LnhtbERPTWvCQBC9C/6HZYTedKMtUlI3QQRr&#10;6a1pEXobsmOSJjsbdzea/vtuQfA2j/c5m3w0nbiQ841lBctFAoK4tLrhSsHX537+DMIHZI2dZVLw&#10;Sx7ybDrZYKrtlT/oUoRKxBD2KSqoQ+hTKX1Zk0G/sD1x5E7WGQwRukpqh9cYbjq5SpK1NNhwbKix&#10;p11NZVsMRsFxKPj7p927DofXw+F0PLf+8V2ph9m4fQERaAx38c39puP8p9Ua/r+JJ8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Jm5PDAAAA3QAAAA8AAAAAAAAAAAAA&#10;AAAAoQIAAGRycy9kb3ducmV2LnhtbFBLBQYAAAAABAAEAPkAAACRAwAAAAA=&#10;" strokeweight="1.5pt"/>
                      <v:line id="Line 10" o:spid="_x0000_s1033" style="position:absolute;flip:y;visibility:visible;mso-wrap-style:square" from="5760,3531" to="5760,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QPMcIAAADdAAAADwAAAGRycy9kb3ducmV2LnhtbERP32vCMBB+H/g/hBN8m+mKOOmMMgRB&#10;cQ+bCr4ezbUpay4libb+94sg7O0+vp+3XA+2FTfyoXGs4G2agSAunW64VnA+bV8XIEJE1tg6JgV3&#10;CrBejV6WWGjX8w/djrEWKYRDgQpMjF0hZSgNWQxT1xEnrnLeYkzQ11J77FO4bWWeZXNpseHUYLCj&#10;jaHy93i1CuT+0H/7bX6u6mrXucvefM37QanJePj8ABFpiP/ip3un0/xZ/g6Pb9IJ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QPMcIAAADdAAAADwAAAAAAAAAAAAAA&#10;AAChAgAAZHJzL2Rvd25yZXYueG1sUEsFBgAAAAAEAAQA+QAAAJADAAAAAA==&#10;" strokeweight="1.5pt"/>
                      <v:line id="Line 11" o:spid="_x0000_s1034" style="position:absolute;visibility:visible;mso-wrap-style:square" from="5040,4608" to="5760,4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0U2McAAADdAAAADwAAAGRycy9kb3ducmV2LnhtbESPQU/DMAyF75P2HyIj7baljDFNZdmE&#10;0BBwAMFAnE1immqNUzXZ2vHr8QGJm633/N7n9XYIjTpRl+rIBi5nBShiG13NlYGP9/vpClTKyA6b&#10;yGTgTAm2m/FojaWLPb/RaZ8rJSGcSjTgc25LrZP1FDDNYkss2nfsAmZZu0q7DnsJD42eF8VSB6xZ&#10;Gjy2dOfJHvbHYOB6+Rm+MD89X72sdnb34/toH16NmVwMtzegMg353/x3/egEfzEXXPlGRt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LRTYxwAAAN0AAAAPAAAAAAAA&#10;AAAAAAAAAKECAABkcnMvZG93bnJldi54bWxQSwUGAAAAAAQABAD5AAAAlQMAAAAA&#10;" strokeweight="1.5pt">
                        <v:stroke startarrow="open"/>
                      </v:line>
                      <v:line id="Line 12" o:spid="_x0000_s1035" style="position:absolute;visibility:visible;mso-wrap-style:square" from="5760,4608" to="5760,5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P4cQAAADdAAAADwAAAGRycy9kb3ducmV2LnhtbERPTWvCQBC9F/oflin01myqRdroKkVQ&#10;izfTIvQ2ZMckJjsbdzea/ntXEHqbx/uc2WIwrTiT87VlBa9JCoK4sLrmUsHP9+rlHYQPyBpby6Tg&#10;jzws5o8PM8y0vfCOznkoRQxhn6GCKoQuk9IXFRn0ie2II3ewzmCI0JVSO7zEcNPKUZpOpMGaY0OF&#10;HS0rKpq8Nwr2fc6/x2blWuzXm81hf2r8eKvU89PwOQURaAj/4rv7S8f5b6MPuH0TT5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1g/hxAAAAN0AAAAPAAAAAAAAAAAA&#10;AAAAAKECAABkcnMvZG93bnJldi54bWxQSwUGAAAAAAQABAD5AAAAkgMAAAAA&#10;" strokeweight="1.5pt"/>
                      <v:line id="Line 13" o:spid="_x0000_s1036" style="position:absolute;visibility:visible;mso-wrap-style:square" from="5040,5256" to="5760,5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UwocYAAADdAAAADwAAAGRycy9kb3ducmV2LnhtbESPQWvCQBCF7wX/wzKCt7ppLUVSVymC&#10;VXprWgRvQ3ZM0mRn4+5G03/fORR6m+G9ee+b1WZ0nbpSiI1nAw/zDBRx6W3DlYGvz939ElRMyBY7&#10;z2TghyJs1pO7FebW3/iDrkWqlIRwzNFAnVKfax3LmhzGue+JRTv74DDJGiptA94k3HX6McuetcOG&#10;paHGnrY1lW0xOAPHoeDTd7sLHQ5v+/35eGnj4t2Y2XR8fQGVaEz/5r/rgxX8p4X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1MKHGAAAA3QAAAA8AAAAAAAAA&#10;AAAAAAAAoQIAAGRycy9kb3ducmV2LnhtbFBLBQYAAAAABAAEAPkAAACUAwAAAAA=&#10;" strokeweight="1.5pt"/>
                      <v:oval id="Oval 14" o:spid="_x0000_s1037" style="position:absolute;left:5720;top:5211;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MOMUA&#10;AADdAAAADwAAAGRycy9kb3ducmV2LnhtbERPzWrCQBC+C32HZYTe6sYmlpK6ikhLS71omgcYsmMS&#10;zc6G7JqkPr1bKHibj+93luvRNKKnztWWFcxnEQjiwuqaSwX5z8fTKwjnkTU2lknBLzlYrx4mS0y1&#10;HfhAfeZLEULYpaig8r5NpXRFRQbdzLbEgTvazqAPsCul7nAI4aaRz1H0Ig3WHBoqbGlbUXHOLkZB&#10;Fuf78+6SvH9zvjh9bq7bU17USj1Ox80bCE+jv4v/3V86zE/iOfx9E06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i4w4xQAAAN0AAAAPAAAAAAAAAAAAAAAAAJgCAABkcnMv&#10;ZG93bnJldi54bWxQSwUGAAAAAAQABAD1AAAAigMAAAAA&#10;" fillcolor="black" strokeweight="1.5pt"/>
                      <w10:wrap type="topAndBottom"/>
                    </v:group>
                  </w:pict>
                </mc:Fallback>
              </mc:AlternateContent>
            </w:r>
          </w:p>
        </w:tc>
        <w:tc>
          <w:tcPr>
            <w:tcW w:w="3444" w:type="dxa"/>
            <w:vAlign w:val="center"/>
          </w:tcPr>
          <w:p w:rsidR="00712985" w:rsidRPr="00712985" w:rsidRDefault="00712985" w:rsidP="007104E1">
            <w:pPr>
              <w:ind w:left="142"/>
              <w:rPr>
                <w:rFonts w:cs="Tahoma"/>
                <w:b/>
                <w:color w:val="FF0000"/>
              </w:rPr>
            </w:pPr>
            <w:r w:rsidRPr="00712985">
              <w:rPr>
                <w:rFonts w:cs="Tahoma"/>
                <w:b/>
                <w:color w:val="FF0000"/>
              </w:rPr>
              <w:t xml:space="preserve">Acts as a switch when a voltage of approximately 2 V is applied across the gate and the source. </w:t>
            </w:r>
          </w:p>
        </w:tc>
        <w:tc>
          <w:tcPr>
            <w:tcW w:w="2693" w:type="dxa"/>
            <w:vAlign w:val="center"/>
          </w:tcPr>
          <w:p w:rsidR="00712985" w:rsidRPr="00743ABE" w:rsidRDefault="00712985" w:rsidP="007104E1">
            <w:pPr>
              <w:jc w:val="center"/>
              <w:rPr>
                <w:b/>
                <w:color w:val="FF0000"/>
              </w:rPr>
            </w:pPr>
          </w:p>
        </w:tc>
      </w:tr>
      <w:tr w:rsidR="00712985" w:rsidRPr="00743ABE" w:rsidTr="00743ABE">
        <w:trPr>
          <w:trHeight w:val="818"/>
        </w:trPr>
        <w:tc>
          <w:tcPr>
            <w:tcW w:w="1788" w:type="dxa"/>
            <w:vAlign w:val="center"/>
          </w:tcPr>
          <w:p w:rsidR="00712985" w:rsidRPr="00743ABE" w:rsidRDefault="00712985" w:rsidP="007104E1">
            <w:pPr>
              <w:jc w:val="center"/>
              <w:rPr>
                <w:b/>
                <w:color w:val="FF0000"/>
              </w:rPr>
            </w:pPr>
            <w:r>
              <w:rPr>
                <w:b/>
                <w:color w:val="FF0000"/>
              </w:rPr>
              <w:t>cell</w:t>
            </w:r>
          </w:p>
        </w:tc>
        <w:tc>
          <w:tcPr>
            <w:tcW w:w="1680" w:type="dxa"/>
            <w:vAlign w:val="center"/>
          </w:tcPr>
          <w:p w:rsidR="00712985" w:rsidRPr="00743ABE" w:rsidRDefault="00712985" w:rsidP="007104E1">
            <w:pPr>
              <w:jc w:val="center"/>
              <w:rPr>
                <w:b/>
                <w:color w:val="FF0000"/>
              </w:rPr>
            </w:pPr>
            <w:r w:rsidRPr="003C209D">
              <w:rPr>
                <w:rFonts w:cs="Tahoma"/>
                <w:noProof/>
                <w:lang w:eastAsia="en-GB"/>
              </w:rPr>
              <w:drawing>
                <wp:inline distT="0" distB="0" distL="0" distR="0" wp14:anchorId="7E9CD435" wp14:editId="6185FE25">
                  <wp:extent cx="638175" cy="419100"/>
                  <wp:effectExtent l="0" t="0" r="9525"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ll.wmf"/>
                          <pic:cNvPicPr/>
                        </pic:nvPicPr>
                        <pic:blipFill rotWithShape="1">
                          <a:blip r:embed="rId179">
                            <a:extLst>
                              <a:ext uri="{28A0092B-C50C-407E-A947-70E740481C1C}">
                                <a14:useLocalDpi xmlns:a14="http://schemas.microsoft.com/office/drawing/2010/main" val="0"/>
                              </a:ext>
                            </a:extLst>
                          </a:blip>
                          <a:srcRect l="24607" r="25381" b="-4871"/>
                          <a:stretch/>
                        </pic:blipFill>
                        <pic:spPr bwMode="auto">
                          <a:xfrm>
                            <a:off x="0" y="0"/>
                            <a:ext cx="643771" cy="422775"/>
                          </a:xfrm>
                          <a:prstGeom prst="rect">
                            <a:avLst/>
                          </a:prstGeom>
                          <a:ln>
                            <a:noFill/>
                          </a:ln>
                          <a:extLst>
                            <a:ext uri="{53640926-AAD7-44D8-BBD7-CCE9431645EC}">
                              <a14:shadowObscured xmlns:a14="http://schemas.microsoft.com/office/drawing/2010/main"/>
                            </a:ext>
                          </a:extLst>
                        </pic:spPr>
                      </pic:pic>
                    </a:graphicData>
                  </a:graphic>
                </wp:inline>
              </w:drawing>
            </w:r>
          </w:p>
        </w:tc>
        <w:tc>
          <w:tcPr>
            <w:tcW w:w="3444" w:type="dxa"/>
            <w:vAlign w:val="center"/>
          </w:tcPr>
          <w:p w:rsidR="00712985" w:rsidRPr="00743ABE" w:rsidRDefault="00712985" w:rsidP="007104E1">
            <w:pPr>
              <w:jc w:val="center"/>
              <w:rPr>
                <w:b/>
                <w:color w:val="FF0000"/>
              </w:rPr>
            </w:pPr>
          </w:p>
        </w:tc>
        <w:tc>
          <w:tcPr>
            <w:tcW w:w="2693" w:type="dxa"/>
            <w:vAlign w:val="center"/>
          </w:tcPr>
          <w:p w:rsidR="00712985" w:rsidRPr="00743ABE" w:rsidRDefault="00712985" w:rsidP="007104E1">
            <w:pPr>
              <w:jc w:val="center"/>
              <w:rPr>
                <w:b/>
                <w:color w:val="FF0000"/>
              </w:rPr>
            </w:pPr>
            <w:r>
              <w:rPr>
                <w:b/>
                <w:color w:val="FF0000"/>
              </w:rPr>
              <w:t xml:space="preserve">Chemical energy </w:t>
            </w:r>
            <w:r w:rsidRPr="00743ABE">
              <w:rPr>
                <w:b/>
                <w:color w:val="FF0000"/>
              </w:rPr>
              <w:sym w:font="Symbol" w:char="F0AE"/>
            </w:r>
            <w:r>
              <w:rPr>
                <w:b/>
                <w:color w:val="FF0000"/>
              </w:rPr>
              <w:t>electrical</w:t>
            </w:r>
          </w:p>
        </w:tc>
      </w:tr>
      <w:tr w:rsidR="00712985" w:rsidRPr="00743ABE" w:rsidTr="00743ABE">
        <w:trPr>
          <w:trHeight w:val="794"/>
        </w:trPr>
        <w:tc>
          <w:tcPr>
            <w:tcW w:w="1788" w:type="dxa"/>
            <w:vAlign w:val="center"/>
          </w:tcPr>
          <w:p w:rsidR="00712985" w:rsidRPr="00743ABE" w:rsidRDefault="00712985" w:rsidP="007104E1">
            <w:pPr>
              <w:jc w:val="center"/>
              <w:rPr>
                <w:b/>
                <w:color w:val="FF0000"/>
              </w:rPr>
            </w:pPr>
            <w:r>
              <w:rPr>
                <w:b/>
                <w:color w:val="FF0000"/>
              </w:rPr>
              <w:t>battery</w:t>
            </w:r>
          </w:p>
        </w:tc>
        <w:tc>
          <w:tcPr>
            <w:tcW w:w="1680" w:type="dxa"/>
            <w:vAlign w:val="center"/>
          </w:tcPr>
          <w:p w:rsidR="00712985" w:rsidRPr="00743ABE" w:rsidRDefault="00712985" w:rsidP="007104E1">
            <w:pPr>
              <w:jc w:val="center"/>
              <w:rPr>
                <w:b/>
                <w:color w:val="FF0000"/>
              </w:rPr>
            </w:pPr>
            <w:r w:rsidRPr="003C209D">
              <w:rPr>
                <w:rFonts w:cs="Tahoma"/>
                <w:noProof/>
                <w:lang w:eastAsia="en-GB"/>
              </w:rPr>
              <w:drawing>
                <wp:inline distT="0" distB="0" distL="0" distR="0" wp14:anchorId="6C73CC3F" wp14:editId="316F81ED">
                  <wp:extent cx="986591" cy="308987"/>
                  <wp:effectExtent l="0" t="0" r="4445"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y.wmf"/>
                          <pic:cNvPicPr/>
                        </pic:nvPicPr>
                        <pic:blipFill>
                          <a:blip r:embed="rId180">
                            <a:extLst>
                              <a:ext uri="{28A0092B-C50C-407E-A947-70E740481C1C}">
                                <a14:useLocalDpi xmlns:a14="http://schemas.microsoft.com/office/drawing/2010/main" val="0"/>
                              </a:ext>
                            </a:extLst>
                          </a:blip>
                          <a:stretch>
                            <a:fillRect/>
                          </a:stretch>
                        </pic:blipFill>
                        <pic:spPr>
                          <a:xfrm>
                            <a:off x="0" y="0"/>
                            <a:ext cx="990705" cy="310275"/>
                          </a:xfrm>
                          <a:prstGeom prst="rect">
                            <a:avLst/>
                          </a:prstGeom>
                        </pic:spPr>
                      </pic:pic>
                    </a:graphicData>
                  </a:graphic>
                </wp:inline>
              </w:drawing>
            </w:r>
          </w:p>
        </w:tc>
        <w:tc>
          <w:tcPr>
            <w:tcW w:w="3444" w:type="dxa"/>
            <w:vAlign w:val="center"/>
          </w:tcPr>
          <w:p w:rsidR="00712985" w:rsidRPr="00743ABE" w:rsidRDefault="00712985" w:rsidP="007104E1">
            <w:pPr>
              <w:jc w:val="center"/>
              <w:rPr>
                <w:b/>
                <w:color w:val="FF0000"/>
              </w:rPr>
            </w:pPr>
          </w:p>
        </w:tc>
        <w:tc>
          <w:tcPr>
            <w:tcW w:w="2693" w:type="dxa"/>
            <w:vAlign w:val="center"/>
          </w:tcPr>
          <w:p w:rsidR="00712985" w:rsidRPr="00743ABE" w:rsidRDefault="00712985" w:rsidP="007104E1">
            <w:pPr>
              <w:jc w:val="center"/>
              <w:rPr>
                <w:b/>
                <w:color w:val="FF0000"/>
              </w:rPr>
            </w:pPr>
            <w:r>
              <w:rPr>
                <w:b/>
                <w:color w:val="FF0000"/>
              </w:rPr>
              <w:t xml:space="preserve">Chemical energy </w:t>
            </w:r>
            <w:r w:rsidRPr="00743ABE">
              <w:rPr>
                <w:b/>
                <w:color w:val="FF0000"/>
              </w:rPr>
              <w:sym w:font="Symbol" w:char="F0AE"/>
            </w:r>
            <w:r>
              <w:rPr>
                <w:b/>
                <w:color w:val="FF0000"/>
              </w:rPr>
              <w:t>electrical</w:t>
            </w:r>
          </w:p>
        </w:tc>
      </w:tr>
      <w:tr w:rsidR="00712985" w:rsidRPr="00743ABE" w:rsidTr="00743ABE">
        <w:trPr>
          <w:trHeight w:val="1322"/>
        </w:trPr>
        <w:tc>
          <w:tcPr>
            <w:tcW w:w="1788" w:type="dxa"/>
            <w:vAlign w:val="center"/>
          </w:tcPr>
          <w:p w:rsidR="00712985" w:rsidRPr="00743ABE" w:rsidRDefault="00712985" w:rsidP="007104E1">
            <w:pPr>
              <w:jc w:val="center"/>
              <w:rPr>
                <w:b/>
                <w:color w:val="FF0000"/>
              </w:rPr>
            </w:pPr>
            <w:r>
              <w:rPr>
                <w:b/>
                <w:color w:val="FF0000"/>
              </w:rPr>
              <w:t>Resistor</w:t>
            </w:r>
          </w:p>
        </w:tc>
        <w:tc>
          <w:tcPr>
            <w:tcW w:w="1680" w:type="dxa"/>
            <w:vAlign w:val="center"/>
          </w:tcPr>
          <w:p w:rsidR="00712985" w:rsidRPr="00743ABE" w:rsidRDefault="00712985" w:rsidP="007104E1">
            <w:pPr>
              <w:jc w:val="center"/>
              <w:rPr>
                <w:b/>
                <w:color w:val="FF0000"/>
              </w:rPr>
            </w:pPr>
            <w:r w:rsidRPr="003C209D">
              <w:rPr>
                <w:rFonts w:cs="Tahoma"/>
                <w:noProof/>
                <w:lang w:eastAsia="en-GB"/>
              </w:rPr>
              <w:drawing>
                <wp:inline distT="0" distB="0" distL="0" distR="0" wp14:anchorId="1DD8304D" wp14:editId="09C1AD3A">
                  <wp:extent cx="838200" cy="21907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wmf"/>
                          <pic:cNvPicPr/>
                        </pic:nvPicPr>
                        <pic:blipFill rotWithShape="1">
                          <a:blip r:embed="rId181">
                            <a:extLst>
                              <a:ext uri="{28A0092B-C50C-407E-A947-70E740481C1C}">
                                <a14:useLocalDpi xmlns:a14="http://schemas.microsoft.com/office/drawing/2010/main" val="0"/>
                              </a:ext>
                            </a:extLst>
                          </a:blip>
                          <a:srcRect l="18882" r="19581" b="-46362"/>
                          <a:stretch/>
                        </pic:blipFill>
                        <pic:spPr bwMode="auto">
                          <a:xfrm>
                            <a:off x="0" y="0"/>
                            <a:ext cx="847276" cy="221447"/>
                          </a:xfrm>
                          <a:prstGeom prst="rect">
                            <a:avLst/>
                          </a:prstGeom>
                          <a:ln>
                            <a:noFill/>
                          </a:ln>
                          <a:extLst>
                            <a:ext uri="{53640926-AAD7-44D8-BBD7-CCE9431645EC}">
                              <a14:shadowObscured xmlns:a14="http://schemas.microsoft.com/office/drawing/2010/main"/>
                            </a:ext>
                          </a:extLst>
                        </pic:spPr>
                      </pic:pic>
                    </a:graphicData>
                  </a:graphic>
                </wp:inline>
              </w:drawing>
            </w:r>
          </w:p>
        </w:tc>
        <w:tc>
          <w:tcPr>
            <w:tcW w:w="3444" w:type="dxa"/>
            <w:vAlign w:val="center"/>
          </w:tcPr>
          <w:p w:rsidR="00712985" w:rsidRPr="00743ABE" w:rsidRDefault="00712985" w:rsidP="007104E1">
            <w:pPr>
              <w:jc w:val="center"/>
              <w:rPr>
                <w:b/>
                <w:color w:val="FF0000"/>
              </w:rPr>
            </w:pPr>
          </w:p>
        </w:tc>
        <w:tc>
          <w:tcPr>
            <w:tcW w:w="2693" w:type="dxa"/>
            <w:vAlign w:val="center"/>
          </w:tcPr>
          <w:p w:rsidR="00712985" w:rsidRPr="00743ABE" w:rsidRDefault="00712985" w:rsidP="007104E1">
            <w:pPr>
              <w:jc w:val="center"/>
              <w:rPr>
                <w:b/>
                <w:bCs/>
                <w:color w:val="FF0000"/>
              </w:rPr>
            </w:pPr>
          </w:p>
        </w:tc>
      </w:tr>
      <w:tr w:rsidR="00712985" w:rsidRPr="00743ABE" w:rsidTr="00743ABE">
        <w:trPr>
          <w:trHeight w:val="1261"/>
        </w:trPr>
        <w:tc>
          <w:tcPr>
            <w:tcW w:w="1788" w:type="dxa"/>
            <w:vAlign w:val="center"/>
          </w:tcPr>
          <w:p w:rsidR="00712985" w:rsidRPr="00743ABE" w:rsidRDefault="00712985" w:rsidP="007104E1">
            <w:pPr>
              <w:jc w:val="center"/>
              <w:rPr>
                <w:b/>
                <w:color w:val="FF0000"/>
              </w:rPr>
            </w:pPr>
          </w:p>
        </w:tc>
        <w:tc>
          <w:tcPr>
            <w:tcW w:w="1680" w:type="dxa"/>
            <w:vAlign w:val="center"/>
          </w:tcPr>
          <w:p w:rsidR="00712985" w:rsidRPr="00743ABE" w:rsidRDefault="00712985" w:rsidP="007104E1">
            <w:pPr>
              <w:jc w:val="center"/>
              <w:rPr>
                <w:b/>
                <w:color w:val="FF0000"/>
              </w:rPr>
            </w:pPr>
          </w:p>
        </w:tc>
        <w:tc>
          <w:tcPr>
            <w:tcW w:w="3444" w:type="dxa"/>
            <w:vAlign w:val="center"/>
          </w:tcPr>
          <w:p w:rsidR="00712985" w:rsidRPr="00743ABE" w:rsidRDefault="00712985" w:rsidP="007104E1">
            <w:pPr>
              <w:jc w:val="center"/>
              <w:rPr>
                <w:b/>
                <w:color w:val="FF0000"/>
              </w:rPr>
            </w:pPr>
          </w:p>
        </w:tc>
        <w:tc>
          <w:tcPr>
            <w:tcW w:w="2693" w:type="dxa"/>
            <w:vAlign w:val="center"/>
          </w:tcPr>
          <w:p w:rsidR="00712985" w:rsidRPr="00743ABE" w:rsidRDefault="00712985" w:rsidP="007104E1">
            <w:pPr>
              <w:jc w:val="center"/>
              <w:rPr>
                <w:b/>
                <w:color w:val="FF0000"/>
              </w:rPr>
            </w:pPr>
          </w:p>
        </w:tc>
      </w:tr>
    </w:tbl>
    <w:p w:rsidR="00743ABE" w:rsidRDefault="00743ABE" w:rsidP="00743ABE"/>
    <w:p w:rsidR="00743ABE" w:rsidRDefault="00743ABE" w:rsidP="00743ABE">
      <w:pPr>
        <w:rPr>
          <w:color w:val="0000FF"/>
        </w:rPr>
      </w:pP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DR</w:t>
      </w:r>
      <w:r>
        <w:rPr>
          <w:color w:val="0000FF"/>
        </w:rPr>
        <w:t xml:space="preserve"> is short for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Pr>
          <w:color w:val="0000FF"/>
        </w:rPr>
        <w:t xml:space="preserve">ight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Pr>
          <w:color w:val="0000FF"/>
        </w:rPr>
        <w:t xml:space="preserve">ependent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Pr>
          <w:color w:val="0000FF"/>
        </w:rPr>
        <w:t xml:space="preserve">esistor- </w:t>
      </w:r>
      <w:r>
        <w:rPr>
          <w:color w:val="339966"/>
        </w:rPr>
        <w:t xml:space="preserve">remember it </w:t>
      </w:r>
      <w:proofErr w:type="gramStart"/>
      <w:r>
        <w:rPr>
          <w:color w:val="339966"/>
        </w:rPr>
        <w:t>as</w:t>
      </w:r>
      <w:r>
        <w:rPr>
          <w:color w:val="0000FF"/>
        </w:rPr>
        <w:t xml:space="preserve">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Pr>
          <w:color w:val="0000FF"/>
        </w:rPr>
        <w:t>ight</w:t>
      </w:r>
      <w:proofErr w:type="gramEnd"/>
      <w:r>
        <w:rPr>
          <w:color w:val="0000FF"/>
        </w:rPr>
        <w:t xml:space="preserve">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D</w:t>
      </w:r>
      <w:r>
        <w:rPr>
          <w:color w:val="0000FF"/>
        </w:rPr>
        <w:t xml:space="preserve">rops </w:t>
      </w:r>
      <w:r w:rsidRPr="00743ABE">
        <w:rPr>
          <w:color w:val="FF0000"/>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Pr>
          <w:color w:val="0000FF"/>
        </w:rPr>
        <w:t>esistance</w:t>
      </w:r>
    </w:p>
    <w:p w:rsidR="00743ABE" w:rsidRPr="00E61877" w:rsidRDefault="00743ABE" w:rsidP="00E61877"/>
    <w:sectPr w:rsidR="00743ABE" w:rsidRPr="00E61877" w:rsidSect="000752EF">
      <w:headerReference w:type="default" r:id="rId182"/>
      <w:footerReference w:type="default" r:id="rId183"/>
      <w:pgSz w:w="11900" w:h="16840"/>
      <w:pgMar w:top="830" w:right="985" w:bottom="709" w:left="993" w:header="284" w:footer="0" w:gutter="0"/>
      <w:pgNumType w:start="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216" w:rsidRDefault="00096216" w:rsidP="00590917">
      <w:pPr>
        <w:spacing w:after="0"/>
      </w:pPr>
      <w:r>
        <w:separator/>
      </w:r>
    </w:p>
  </w:endnote>
  <w:endnote w:type="continuationSeparator" w:id="0">
    <w:p w:rsidR="00096216" w:rsidRDefault="00096216"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ImprintMT-Italic">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rebuchet2010">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ImprintMT-Bold">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 w:name="Times-BoldItalic">
    <w:panose1 w:val="00000000000000000000"/>
    <w:charset w:val="00"/>
    <w:family w:val="roman"/>
    <w:notTrueType/>
    <w:pitch w:val="default"/>
    <w:sig w:usb0="00000003" w:usb1="00000000" w:usb2="00000000" w:usb3="00000000" w:csb0="00000001" w:csb1="00000000"/>
  </w:font>
  <w:font w:name="Lucida Grande">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776933" w:rsidRDefault="00776933">
        <w:pPr>
          <w:pStyle w:val="Footer"/>
          <w:pBdr>
            <w:top w:val="single" w:sz="4" w:space="1" w:color="D9D9D9" w:themeColor="background1" w:themeShade="D9"/>
          </w:pBdr>
          <w:jc w:val="right"/>
        </w:pPr>
        <w:r>
          <w:fldChar w:fldCharType="begin"/>
        </w:r>
        <w:r>
          <w:instrText xml:space="preserve"> PAGE   \* MERGEFORMAT </w:instrText>
        </w:r>
        <w:r>
          <w:fldChar w:fldCharType="separate"/>
        </w:r>
        <w:r w:rsidR="00802B6D">
          <w:rPr>
            <w:noProof/>
          </w:rPr>
          <w:t>77</w:t>
        </w:r>
        <w:r>
          <w:rPr>
            <w:noProof/>
          </w:rPr>
          <w:fldChar w:fldCharType="end"/>
        </w:r>
        <w:r>
          <w:t xml:space="preserve"> | </w:t>
        </w:r>
        <w:r>
          <w:rPr>
            <w:color w:val="808080" w:themeColor="background1" w:themeShade="80"/>
            <w:spacing w:val="60"/>
          </w:rPr>
          <w:t>Page</w:t>
        </w:r>
      </w:p>
    </w:sdtContent>
  </w:sdt>
  <w:p w:rsidR="00776933" w:rsidRDefault="00776933"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216" w:rsidRDefault="00096216" w:rsidP="00590917">
      <w:pPr>
        <w:spacing w:after="0"/>
      </w:pPr>
      <w:r>
        <w:separator/>
      </w:r>
    </w:p>
  </w:footnote>
  <w:footnote w:type="continuationSeparator" w:id="0">
    <w:p w:rsidR="00096216" w:rsidRDefault="00096216"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933" w:rsidRPr="00995AD1" w:rsidRDefault="00776933"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7B366D1"/>
    <w:multiLevelType w:val="hybridMultilevel"/>
    <w:tmpl w:val="7A18487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13">
    <w:nsid w:val="263743A3"/>
    <w:multiLevelType w:val="multilevel"/>
    <w:tmpl w:val="5BD0C428"/>
    <w:numStyleLink w:val="Style3"/>
  </w:abstractNum>
  <w:abstractNum w:abstractNumId="14">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18">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F516305"/>
    <w:multiLevelType w:val="hybridMultilevel"/>
    <w:tmpl w:val="5B7C384A"/>
    <w:lvl w:ilvl="0" w:tplc="E6446E3C">
      <w:start w:val="9"/>
      <w:numFmt w:val="lowerLetter"/>
      <w:lvlText w:val="(%1)"/>
      <w:lvlJc w:val="left"/>
      <w:pPr>
        <w:ind w:left="819" w:hanging="360"/>
      </w:pPr>
      <w:rPr>
        <w:rFonts w:hint="default"/>
      </w:rPr>
    </w:lvl>
    <w:lvl w:ilvl="1" w:tplc="08090019" w:tentative="1">
      <w:start w:val="1"/>
      <w:numFmt w:val="lowerLetter"/>
      <w:lvlText w:val="%2."/>
      <w:lvlJc w:val="left"/>
      <w:pPr>
        <w:ind w:left="1539" w:hanging="360"/>
      </w:pPr>
    </w:lvl>
    <w:lvl w:ilvl="2" w:tplc="0809001B" w:tentative="1">
      <w:start w:val="1"/>
      <w:numFmt w:val="lowerRoman"/>
      <w:lvlText w:val="%3."/>
      <w:lvlJc w:val="right"/>
      <w:pPr>
        <w:ind w:left="2259" w:hanging="180"/>
      </w:pPr>
    </w:lvl>
    <w:lvl w:ilvl="3" w:tplc="0809000F" w:tentative="1">
      <w:start w:val="1"/>
      <w:numFmt w:val="decimal"/>
      <w:lvlText w:val="%4."/>
      <w:lvlJc w:val="left"/>
      <w:pPr>
        <w:ind w:left="2979" w:hanging="360"/>
      </w:pPr>
    </w:lvl>
    <w:lvl w:ilvl="4" w:tplc="08090019" w:tentative="1">
      <w:start w:val="1"/>
      <w:numFmt w:val="lowerLetter"/>
      <w:lvlText w:val="%5."/>
      <w:lvlJc w:val="left"/>
      <w:pPr>
        <w:ind w:left="3699" w:hanging="360"/>
      </w:pPr>
    </w:lvl>
    <w:lvl w:ilvl="5" w:tplc="0809001B" w:tentative="1">
      <w:start w:val="1"/>
      <w:numFmt w:val="lowerRoman"/>
      <w:lvlText w:val="%6."/>
      <w:lvlJc w:val="right"/>
      <w:pPr>
        <w:ind w:left="4419" w:hanging="180"/>
      </w:pPr>
    </w:lvl>
    <w:lvl w:ilvl="6" w:tplc="0809000F" w:tentative="1">
      <w:start w:val="1"/>
      <w:numFmt w:val="decimal"/>
      <w:lvlText w:val="%7."/>
      <w:lvlJc w:val="left"/>
      <w:pPr>
        <w:ind w:left="5139" w:hanging="360"/>
      </w:pPr>
    </w:lvl>
    <w:lvl w:ilvl="7" w:tplc="08090019" w:tentative="1">
      <w:start w:val="1"/>
      <w:numFmt w:val="lowerLetter"/>
      <w:lvlText w:val="%8."/>
      <w:lvlJc w:val="left"/>
      <w:pPr>
        <w:ind w:left="5859" w:hanging="360"/>
      </w:pPr>
    </w:lvl>
    <w:lvl w:ilvl="8" w:tplc="0809001B" w:tentative="1">
      <w:start w:val="1"/>
      <w:numFmt w:val="lowerRoman"/>
      <w:lvlText w:val="%9."/>
      <w:lvlJc w:val="right"/>
      <w:pPr>
        <w:ind w:left="6579" w:hanging="180"/>
      </w:pPr>
    </w:lvl>
  </w:abstractNum>
  <w:abstractNum w:abstractNumId="21">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2">
    <w:nsid w:val="324E0805"/>
    <w:multiLevelType w:val="hybridMultilevel"/>
    <w:tmpl w:val="AFA832DE"/>
    <w:lvl w:ilvl="0" w:tplc="51F0BDD8">
      <w:start w:val="1"/>
      <w:numFmt w:val="upperLetter"/>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36B635AE"/>
    <w:multiLevelType w:val="hybridMultilevel"/>
    <w:tmpl w:val="188CF5D6"/>
    <w:lvl w:ilvl="0" w:tplc="58564640">
      <w:start w:val="2"/>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F8930E2"/>
    <w:multiLevelType w:val="hybridMultilevel"/>
    <w:tmpl w:val="5EEE2D96"/>
    <w:lvl w:ilvl="0" w:tplc="065427C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48BC23C1"/>
    <w:multiLevelType w:val="hybridMultilevel"/>
    <w:tmpl w:val="E5F6CA7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2">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53662887"/>
    <w:multiLevelType w:val="hybridMultilevel"/>
    <w:tmpl w:val="99EED42E"/>
    <w:lvl w:ilvl="0" w:tplc="3FF05AB8">
      <w:start w:val="1"/>
      <w:numFmt w:val="lowerLetter"/>
      <w:lvlText w:val="(%1)"/>
      <w:lvlJc w:val="left"/>
      <w:pPr>
        <w:ind w:left="735" w:hanging="375"/>
      </w:pPr>
      <w:rPr>
        <w:rFonts w:cs="ImprintMT-Italic"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54EA52A1"/>
    <w:multiLevelType w:val="hybridMultilevel"/>
    <w:tmpl w:val="D5D28528"/>
    <w:lvl w:ilvl="0" w:tplc="942867C2">
      <w:start w:val="1"/>
      <w:numFmt w:val="upperLetter"/>
      <w:lvlText w:val="(%1)"/>
      <w:lvlJc w:val="left"/>
      <w:pPr>
        <w:ind w:left="750" w:hanging="39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560C4EF8"/>
    <w:multiLevelType w:val="hybridMultilevel"/>
    <w:tmpl w:val="A2C86D1A"/>
    <w:lvl w:ilvl="0" w:tplc="040A4342">
      <w:start w:val="2"/>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37">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0">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607A76E5"/>
    <w:multiLevelType w:val="hybridMultilevel"/>
    <w:tmpl w:val="2BDCDA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668A06BD"/>
    <w:multiLevelType w:val="hybridMultilevel"/>
    <w:tmpl w:val="9786942E"/>
    <w:lvl w:ilvl="0" w:tplc="3D3C7DAC">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6F0D2577"/>
    <w:multiLevelType w:val="hybridMultilevel"/>
    <w:tmpl w:val="6FC083D8"/>
    <w:lvl w:ilvl="0" w:tplc="BD84EE6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77525B60"/>
    <w:multiLevelType w:val="hybridMultilevel"/>
    <w:tmpl w:val="DFD80FE2"/>
    <w:lvl w:ilvl="0" w:tplc="6C7E9EFE">
      <w:start w:val="2"/>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55">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7BED7997"/>
    <w:multiLevelType w:val="multilevel"/>
    <w:tmpl w:val="5F48BA2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ascii="Trebuchet MS" w:eastAsia="Times New Roman" w:hAnsi="Trebuchet MS" w:cs="Times New Roman"/>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7F506AAD"/>
    <w:multiLevelType w:val="hybridMultilevel"/>
    <w:tmpl w:val="7E4206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7"/>
  </w:num>
  <w:num w:numId="2">
    <w:abstractNumId w:val="21"/>
  </w:num>
  <w:num w:numId="3">
    <w:abstractNumId w:val="9"/>
  </w:num>
  <w:num w:numId="4">
    <w:abstractNumId w:val="15"/>
  </w:num>
  <w:num w:numId="5">
    <w:abstractNumId w:val="48"/>
  </w:num>
  <w:num w:numId="6">
    <w:abstractNumId w:val="11"/>
  </w:num>
  <w:num w:numId="7">
    <w:abstractNumId w:val="1"/>
  </w:num>
  <w:num w:numId="8">
    <w:abstractNumId w:val="29"/>
  </w:num>
  <w:num w:numId="9">
    <w:abstractNumId w:val="5"/>
  </w:num>
  <w:num w:numId="10">
    <w:abstractNumId w:val="10"/>
  </w:num>
  <w:num w:numId="11">
    <w:abstractNumId w:val="14"/>
  </w:num>
  <w:num w:numId="12">
    <w:abstractNumId w:val="16"/>
  </w:num>
  <w:num w:numId="13">
    <w:abstractNumId w:val="0"/>
  </w:num>
  <w:num w:numId="14">
    <w:abstractNumId w:val="39"/>
  </w:num>
  <w:num w:numId="15">
    <w:abstractNumId w:val="19"/>
  </w:num>
  <w:num w:numId="16">
    <w:abstractNumId w:val="49"/>
  </w:num>
  <w:num w:numId="17">
    <w:abstractNumId w:val="37"/>
  </w:num>
  <w:num w:numId="18">
    <w:abstractNumId w:val="17"/>
  </w:num>
  <w:num w:numId="19">
    <w:abstractNumId w:val="36"/>
  </w:num>
  <w:num w:numId="20">
    <w:abstractNumId w:val="46"/>
  </w:num>
  <w:num w:numId="21">
    <w:abstractNumId w:val="13"/>
  </w:num>
  <w:num w:numId="22">
    <w:abstractNumId w:val="28"/>
  </w:num>
  <w:num w:numId="23">
    <w:abstractNumId w:val="40"/>
  </w:num>
  <w:num w:numId="24">
    <w:abstractNumId w:val="23"/>
  </w:num>
  <w:num w:numId="25">
    <w:abstractNumId w:val="31"/>
  </w:num>
  <w:num w:numId="26">
    <w:abstractNumId w:val="42"/>
  </w:num>
  <w:num w:numId="27">
    <w:abstractNumId w:val="55"/>
  </w:num>
  <w:num w:numId="28">
    <w:abstractNumId w:val="12"/>
  </w:num>
  <w:num w:numId="29">
    <w:abstractNumId w:val="38"/>
  </w:num>
  <w:num w:numId="30">
    <w:abstractNumId w:val="3"/>
  </w:num>
  <w:num w:numId="31">
    <w:abstractNumId w:val="44"/>
  </w:num>
  <w:num w:numId="32">
    <w:abstractNumId w:val="57"/>
  </w:num>
  <w:num w:numId="33">
    <w:abstractNumId w:val="18"/>
  </w:num>
  <w:num w:numId="34">
    <w:abstractNumId w:val="7"/>
  </w:num>
  <w:num w:numId="35">
    <w:abstractNumId w:val="54"/>
  </w:num>
  <w:num w:numId="36">
    <w:abstractNumId w:val="27"/>
  </w:num>
  <w:num w:numId="37">
    <w:abstractNumId w:val="43"/>
  </w:num>
  <w:num w:numId="38">
    <w:abstractNumId w:val="51"/>
  </w:num>
  <w:num w:numId="39">
    <w:abstractNumId w:val="52"/>
  </w:num>
  <w:num w:numId="40">
    <w:abstractNumId w:val="32"/>
  </w:num>
  <w:num w:numId="41">
    <w:abstractNumId w:val="56"/>
  </w:num>
  <w:num w:numId="42">
    <w:abstractNumId w:val="4"/>
  </w:num>
  <w:num w:numId="43">
    <w:abstractNumId w:val="25"/>
  </w:num>
  <w:num w:numId="44">
    <w:abstractNumId w:val="6"/>
  </w:num>
  <w:num w:numId="45">
    <w:abstractNumId w:val="58"/>
  </w:num>
  <w:num w:numId="46">
    <w:abstractNumId w:val="20"/>
  </w:num>
  <w:num w:numId="47">
    <w:abstractNumId w:val="53"/>
  </w:num>
  <w:num w:numId="48">
    <w:abstractNumId w:val="8"/>
  </w:num>
  <w:num w:numId="49">
    <w:abstractNumId w:val="59"/>
  </w:num>
  <w:num w:numId="50">
    <w:abstractNumId w:val="30"/>
  </w:num>
  <w:num w:numId="51">
    <w:abstractNumId w:val="26"/>
  </w:num>
  <w:num w:numId="52">
    <w:abstractNumId w:val="33"/>
  </w:num>
  <w:num w:numId="53">
    <w:abstractNumId w:val="45"/>
  </w:num>
  <w:num w:numId="54">
    <w:abstractNumId w:val="50"/>
  </w:num>
  <w:num w:numId="55">
    <w:abstractNumId w:val="41"/>
  </w:num>
  <w:num w:numId="56">
    <w:abstractNumId w:val="22"/>
  </w:num>
  <w:num w:numId="57">
    <w:abstractNumId w:val="24"/>
  </w:num>
  <w:num w:numId="58">
    <w:abstractNumId w:val="35"/>
  </w:num>
  <w:num w:numId="59">
    <w:abstractNumId w:val="34"/>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00B26"/>
    <w:rsid w:val="000022FD"/>
    <w:rsid w:val="0000327B"/>
    <w:rsid w:val="00003B50"/>
    <w:rsid w:val="000048F2"/>
    <w:rsid w:val="00005B5F"/>
    <w:rsid w:val="00005E29"/>
    <w:rsid w:val="00006729"/>
    <w:rsid w:val="00007617"/>
    <w:rsid w:val="0000783E"/>
    <w:rsid w:val="0000794B"/>
    <w:rsid w:val="000100BA"/>
    <w:rsid w:val="00010AFE"/>
    <w:rsid w:val="0001111E"/>
    <w:rsid w:val="00011485"/>
    <w:rsid w:val="000119D2"/>
    <w:rsid w:val="00012EC6"/>
    <w:rsid w:val="00015E01"/>
    <w:rsid w:val="00016982"/>
    <w:rsid w:val="000173A4"/>
    <w:rsid w:val="000176E2"/>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ED2"/>
    <w:rsid w:val="0004563E"/>
    <w:rsid w:val="00046856"/>
    <w:rsid w:val="000468D2"/>
    <w:rsid w:val="00050A3B"/>
    <w:rsid w:val="0005155D"/>
    <w:rsid w:val="00056489"/>
    <w:rsid w:val="0005773D"/>
    <w:rsid w:val="00060845"/>
    <w:rsid w:val="00060ED8"/>
    <w:rsid w:val="00063C77"/>
    <w:rsid w:val="00063DEF"/>
    <w:rsid w:val="00065B37"/>
    <w:rsid w:val="0006773B"/>
    <w:rsid w:val="00067D9E"/>
    <w:rsid w:val="00070469"/>
    <w:rsid w:val="0007192A"/>
    <w:rsid w:val="00072663"/>
    <w:rsid w:val="000748CC"/>
    <w:rsid w:val="000752EF"/>
    <w:rsid w:val="0007547B"/>
    <w:rsid w:val="00075807"/>
    <w:rsid w:val="0007705B"/>
    <w:rsid w:val="000809CF"/>
    <w:rsid w:val="0008149A"/>
    <w:rsid w:val="00085A4F"/>
    <w:rsid w:val="00085F4B"/>
    <w:rsid w:val="00086982"/>
    <w:rsid w:val="00086F66"/>
    <w:rsid w:val="00093BFA"/>
    <w:rsid w:val="00094128"/>
    <w:rsid w:val="000956A8"/>
    <w:rsid w:val="00096216"/>
    <w:rsid w:val="000968F7"/>
    <w:rsid w:val="0009716B"/>
    <w:rsid w:val="000A273C"/>
    <w:rsid w:val="000A2FC6"/>
    <w:rsid w:val="000A3BAF"/>
    <w:rsid w:val="000A3F6D"/>
    <w:rsid w:val="000A40B6"/>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F6E"/>
    <w:rsid w:val="000D6851"/>
    <w:rsid w:val="000D7045"/>
    <w:rsid w:val="000D7388"/>
    <w:rsid w:val="000E017E"/>
    <w:rsid w:val="000E0A35"/>
    <w:rsid w:val="000E1CC8"/>
    <w:rsid w:val="000E2079"/>
    <w:rsid w:val="000E24A3"/>
    <w:rsid w:val="000E3649"/>
    <w:rsid w:val="000E39BF"/>
    <w:rsid w:val="000E40BC"/>
    <w:rsid w:val="000E41C5"/>
    <w:rsid w:val="000E430C"/>
    <w:rsid w:val="000E5F32"/>
    <w:rsid w:val="000E69CF"/>
    <w:rsid w:val="000E6C6A"/>
    <w:rsid w:val="000E74B4"/>
    <w:rsid w:val="000F0055"/>
    <w:rsid w:val="000F00C9"/>
    <w:rsid w:val="000F12E1"/>
    <w:rsid w:val="000F20FF"/>
    <w:rsid w:val="000F2B50"/>
    <w:rsid w:val="000F3F90"/>
    <w:rsid w:val="000F4040"/>
    <w:rsid w:val="000F51AB"/>
    <w:rsid w:val="000F5248"/>
    <w:rsid w:val="000F5695"/>
    <w:rsid w:val="00101483"/>
    <w:rsid w:val="0010306D"/>
    <w:rsid w:val="0010527C"/>
    <w:rsid w:val="00105B41"/>
    <w:rsid w:val="00106089"/>
    <w:rsid w:val="001066A4"/>
    <w:rsid w:val="0010700A"/>
    <w:rsid w:val="0011010F"/>
    <w:rsid w:val="00110D92"/>
    <w:rsid w:val="00110E08"/>
    <w:rsid w:val="00112EDB"/>
    <w:rsid w:val="0011442D"/>
    <w:rsid w:val="00114D30"/>
    <w:rsid w:val="0011609D"/>
    <w:rsid w:val="001161B5"/>
    <w:rsid w:val="0011719C"/>
    <w:rsid w:val="00117E70"/>
    <w:rsid w:val="00121263"/>
    <w:rsid w:val="001229AE"/>
    <w:rsid w:val="00122B98"/>
    <w:rsid w:val="001232BC"/>
    <w:rsid w:val="00123883"/>
    <w:rsid w:val="00126A3C"/>
    <w:rsid w:val="00127A59"/>
    <w:rsid w:val="0013049B"/>
    <w:rsid w:val="0013245D"/>
    <w:rsid w:val="00134183"/>
    <w:rsid w:val="00134228"/>
    <w:rsid w:val="00135CB6"/>
    <w:rsid w:val="00136469"/>
    <w:rsid w:val="00136557"/>
    <w:rsid w:val="0013774B"/>
    <w:rsid w:val="00141001"/>
    <w:rsid w:val="00141F1F"/>
    <w:rsid w:val="00142238"/>
    <w:rsid w:val="00142A3F"/>
    <w:rsid w:val="001444AD"/>
    <w:rsid w:val="0014475F"/>
    <w:rsid w:val="00144EBE"/>
    <w:rsid w:val="001468D9"/>
    <w:rsid w:val="00146C83"/>
    <w:rsid w:val="001471E4"/>
    <w:rsid w:val="001471FE"/>
    <w:rsid w:val="00150933"/>
    <w:rsid w:val="00156495"/>
    <w:rsid w:val="00156B08"/>
    <w:rsid w:val="00160BAF"/>
    <w:rsid w:val="00160EE8"/>
    <w:rsid w:val="0016123D"/>
    <w:rsid w:val="0016236F"/>
    <w:rsid w:val="00163BC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5B3"/>
    <w:rsid w:val="001817C7"/>
    <w:rsid w:val="00181B15"/>
    <w:rsid w:val="00181FA2"/>
    <w:rsid w:val="00182F80"/>
    <w:rsid w:val="00183C85"/>
    <w:rsid w:val="001859D5"/>
    <w:rsid w:val="001868BF"/>
    <w:rsid w:val="00186EDA"/>
    <w:rsid w:val="00186FB4"/>
    <w:rsid w:val="00190721"/>
    <w:rsid w:val="00191616"/>
    <w:rsid w:val="0019258A"/>
    <w:rsid w:val="00193F06"/>
    <w:rsid w:val="0019525B"/>
    <w:rsid w:val="001974E5"/>
    <w:rsid w:val="001A0600"/>
    <w:rsid w:val="001A29CA"/>
    <w:rsid w:val="001A2A48"/>
    <w:rsid w:val="001A5454"/>
    <w:rsid w:val="001A609F"/>
    <w:rsid w:val="001A73D3"/>
    <w:rsid w:val="001A7869"/>
    <w:rsid w:val="001B058F"/>
    <w:rsid w:val="001B13D0"/>
    <w:rsid w:val="001B2062"/>
    <w:rsid w:val="001B3661"/>
    <w:rsid w:val="001B486F"/>
    <w:rsid w:val="001B5F96"/>
    <w:rsid w:val="001B6249"/>
    <w:rsid w:val="001B6BD4"/>
    <w:rsid w:val="001B7ADD"/>
    <w:rsid w:val="001C05D1"/>
    <w:rsid w:val="001C1CF2"/>
    <w:rsid w:val="001C256D"/>
    <w:rsid w:val="001C3E11"/>
    <w:rsid w:val="001C52CE"/>
    <w:rsid w:val="001C5F66"/>
    <w:rsid w:val="001C7CDC"/>
    <w:rsid w:val="001D25EC"/>
    <w:rsid w:val="001D2B6F"/>
    <w:rsid w:val="001D2EF6"/>
    <w:rsid w:val="001D33B2"/>
    <w:rsid w:val="001D34C2"/>
    <w:rsid w:val="001D34EA"/>
    <w:rsid w:val="001D3F0C"/>
    <w:rsid w:val="001D4427"/>
    <w:rsid w:val="001D4D82"/>
    <w:rsid w:val="001D7127"/>
    <w:rsid w:val="001D7409"/>
    <w:rsid w:val="001E2128"/>
    <w:rsid w:val="001E384A"/>
    <w:rsid w:val="001E3F7B"/>
    <w:rsid w:val="001E416D"/>
    <w:rsid w:val="001E4240"/>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5C6"/>
    <w:rsid w:val="001F5A59"/>
    <w:rsid w:val="001F5A8E"/>
    <w:rsid w:val="001F6D5B"/>
    <w:rsid w:val="002012CB"/>
    <w:rsid w:val="00201B0A"/>
    <w:rsid w:val="00201D20"/>
    <w:rsid w:val="00203F63"/>
    <w:rsid w:val="00211560"/>
    <w:rsid w:val="00212C3B"/>
    <w:rsid w:val="002144C3"/>
    <w:rsid w:val="00214E04"/>
    <w:rsid w:val="00215056"/>
    <w:rsid w:val="00215BBB"/>
    <w:rsid w:val="00216DBD"/>
    <w:rsid w:val="00217CFE"/>
    <w:rsid w:val="00220F96"/>
    <w:rsid w:val="002225F3"/>
    <w:rsid w:val="0022283E"/>
    <w:rsid w:val="00222F8F"/>
    <w:rsid w:val="0022642C"/>
    <w:rsid w:val="00227125"/>
    <w:rsid w:val="002277D6"/>
    <w:rsid w:val="002278F5"/>
    <w:rsid w:val="002278FD"/>
    <w:rsid w:val="00230F82"/>
    <w:rsid w:val="00231DE1"/>
    <w:rsid w:val="00232C3A"/>
    <w:rsid w:val="00232E7F"/>
    <w:rsid w:val="002339C5"/>
    <w:rsid w:val="002342E6"/>
    <w:rsid w:val="002347DE"/>
    <w:rsid w:val="00235C90"/>
    <w:rsid w:val="00235CD9"/>
    <w:rsid w:val="0024233F"/>
    <w:rsid w:val="00242D18"/>
    <w:rsid w:val="00243512"/>
    <w:rsid w:val="0024351A"/>
    <w:rsid w:val="002439A4"/>
    <w:rsid w:val="0024686A"/>
    <w:rsid w:val="00254CEF"/>
    <w:rsid w:val="00254E3A"/>
    <w:rsid w:val="00255D8D"/>
    <w:rsid w:val="00257999"/>
    <w:rsid w:val="00260486"/>
    <w:rsid w:val="00260ABA"/>
    <w:rsid w:val="002611D2"/>
    <w:rsid w:val="00261636"/>
    <w:rsid w:val="00261669"/>
    <w:rsid w:val="00262342"/>
    <w:rsid w:val="002628EA"/>
    <w:rsid w:val="00263292"/>
    <w:rsid w:val="002640F3"/>
    <w:rsid w:val="002645D1"/>
    <w:rsid w:val="00265030"/>
    <w:rsid w:val="002662F4"/>
    <w:rsid w:val="00266BDA"/>
    <w:rsid w:val="00267D96"/>
    <w:rsid w:val="00272DF1"/>
    <w:rsid w:val="002735EC"/>
    <w:rsid w:val="0027388A"/>
    <w:rsid w:val="00273AF3"/>
    <w:rsid w:val="00274D1C"/>
    <w:rsid w:val="00275237"/>
    <w:rsid w:val="00275F6C"/>
    <w:rsid w:val="00276CB2"/>
    <w:rsid w:val="00276EB3"/>
    <w:rsid w:val="00280F76"/>
    <w:rsid w:val="0028189C"/>
    <w:rsid w:val="00283BD1"/>
    <w:rsid w:val="00284FB5"/>
    <w:rsid w:val="002860B5"/>
    <w:rsid w:val="00286B39"/>
    <w:rsid w:val="00286F75"/>
    <w:rsid w:val="00290FFF"/>
    <w:rsid w:val="00291BBB"/>
    <w:rsid w:val="00291BE8"/>
    <w:rsid w:val="0029253F"/>
    <w:rsid w:val="002939C6"/>
    <w:rsid w:val="002959AC"/>
    <w:rsid w:val="00295CA6"/>
    <w:rsid w:val="00296963"/>
    <w:rsid w:val="002A19BC"/>
    <w:rsid w:val="002A2090"/>
    <w:rsid w:val="002A3264"/>
    <w:rsid w:val="002A332F"/>
    <w:rsid w:val="002A43ED"/>
    <w:rsid w:val="002A61F2"/>
    <w:rsid w:val="002A6AA4"/>
    <w:rsid w:val="002B06A1"/>
    <w:rsid w:val="002B0A4D"/>
    <w:rsid w:val="002B10D6"/>
    <w:rsid w:val="002B1177"/>
    <w:rsid w:val="002B1569"/>
    <w:rsid w:val="002B17F2"/>
    <w:rsid w:val="002B238D"/>
    <w:rsid w:val="002B2559"/>
    <w:rsid w:val="002B2BCB"/>
    <w:rsid w:val="002B2D8E"/>
    <w:rsid w:val="002B30B5"/>
    <w:rsid w:val="002B4953"/>
    <w:rsid w:val="002B525F"/>
    <w:rsid w:val="002B685F"/>
    <w:rsid w:val="002B68DF"/>
    <w:rsid w:val="002B787C"/>
    <w:rsid w:val="002B7C54"/>
    <w:rsid w:val="002B7F67"/>
    <w:rsid w:val="002C0023"/>
    <w:rsid w:val="002C076E"/>
    <w:rsid w:val="002C0879"/>
    <w:rsid w:val="002C15A8"/>
    <w:rsid w:val="002C37F8"/>
    <w:rsid w:val="002C49FB"/>
    <w:rsid w:val="002C5C16"/>
    <w:rsid w:val="002C692D"/>
    <w:rsid w:val="002C7F40"/>
    <w:rsid w:val="002D18A7"/>
    <w:rsid w:val="002D2B51"/>
    <w:rsid w:val="002D3ECD"/>
    <w:rsid w:val="002D505F"/>
    <w:rsid w:val="002D51E6"/>
    <w:rsid w:val="002D589B"/>
    <w:rsid w:val="002D620E"/>
    <w:rsid w:val="002D66DC"/>
    <w:rsid w:val="002D7489"/>
    <w:rsid w:val="002E474F"/>
    <w:rsid w:val="002E4974"/>
    <w:rsid w:val="002E71BB"/>
    <w:rsid w:val="002E7FD2"/>
    <w:rsid w:val="002F0362"/>
    <w:rsid w:val="002F06DE"/>
    <w:rsid w:val="002F0D23"/>
    <w:rsid w:val="002F0F87"/>
    <w:rsid w:val="002F1958"/>
    <w:rsid w:val="002F1F6C"/>
    <w:rsid w:val="002F35C4"/>
    <w:rsid w:val="002F35F6"/>
    <w:rsid w:val="002F3F93"/>
    <w:rsid w:val="002F639A"/>
    <w:rsid w:val="002F661A"/>
    <w:rsid w:val="002F732E"/>
    <w:rsid w:val="00301394"/>
    <w:rsid w:val="00301B88"/>
    <w:rsid w:val="003021CA"/>
    <w:rsid w:val="003028ED"/>
    <w:rsid w:val="00305519"/>
    <w:rsid w:val="0030572B"/>
    <w:rsid w:val="00305C50"/>
    <w:rsid w:val="003101E8"/>
    <w:rsid w:val="00310762"/>
    <w:rsid w:val="00310ADA"/>
    <w:rsid w:val="00311A93"/>
    <w:rsid w:val="00312347"/>
    <w:rsid w:val="003133CC"/>
    <w:rsid w:val="00315E44"/>
    <w:rsid w:val="003206E7"/>
    <w:rsid w:val="00321A41"/>
    <w:rsid w:val="00321FCD"/>
    <w:rsid w:val="0032238E"/>
    <w:rsid w:val="00322AA2"/>
    <w:rsid w:val="00324D83"/>
    <w:rsid w:val="00325891"/>
    <w:rsid w:val="00325E1B"/>
    <w:rsid w:val="00325EAE"/>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059D"/>
    <w:rsid w:val="003422C4"/>
    <w:rsid w:val="0034276D"/>
    <w:rsid w:val="003429AD"/>
    <w:rsid w:val="003432FB"/>
    <w:rsid w:val="00343A1B"/>
    <w:rsid w:val="003463C4"/>
    <w:rsid w:val="00351557"/>
    <w:rsid w:val="0035252F"/>
    <w:rsid w:val="00353404"/>
    <w:rsid w:val="00353CEF"/>
    <w:rsid w:val="00355107"/>
    <w:rsid w:val="00357146"/>
    <w:rsid w:val="0035779A"/>
    <w:rsid w:val="00357D0D"/>
    <w:rsid w:val="003614EB"/>
    <w:rsid w:val="0036398D"/>
    <w:rsid w:val="00364E94"/>
    <w:rsid w:val="003655CF"/>
    <w:rsid w:val="003655FF"/>
    <w:rsid w:val="003658AC"/>
    <w:rsid w:val="00367556"/>
    <w:rsid w:val="0036799A"/>
    <w:rsid w:val="00373DF0"/>
    <w:rsid w:val="00375BA3"/>
    <w:rsid w:val="00375C3A"/>
    <w:rsid w:val="00380104"/>
    <w:rsid w:val="003810BF"/>
    <w:rsid w:val="00381214"/>
    <w:rsid w:val="0038194A"/>
    <w:rsid w:val="00382CC1"/>
    <w:rsid w:val="0038378C"/>
    <w:rsid w:val="00383A2D"/>
    <w:rsid w:val="00385C35"/>
    <w:rsid w:val="00386109"/>
    <w:rsid w:val="00386558"/>
    <w:rsid w:val="003918B3"/>
    <w:rsid w:val="0039217D"/>
    <w:rsid w:val="00393829"/>
    <w:rsid w:val="003938FA"/>
    <w:rsid w:val="003939E6"/>
    <w:rsid w:val="00393A86"/>
    <w:rsid w:val="003942A1"/>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527B"/>
    <w:rsid w:val="003B5914"/>
    <w:rsid w:val="003B5FE1"/>
    <w:rsid w:val="003C0AFC"/>
    <w:rsid w:val="003C2701"/>
    <w:rsid w:val="003C363D"/>
    <w:rsid w:val="003C427F"/>
    <w:rsid w:val="003C4F24"/>
    <w:rsid w:val="003C5B51"/>
    <w:rsid w:val="003D25E8"/>
    <w:rsid w:val="003D270B"/>
    <w:rsid w:val="003D2BA9"/>
    <w:rsid w:val="003D45D5"/>
    <w:rsid w:val="003D53CD"/>
    <w:rsid w:val="003D68BB"/>
    <w:rsid w:val="003D6B51"/>
    <w:rsid w:val="003D747F"/>
    <w:rsid w:val="003D78A2"/>
    <w:rsid w:val="003E0264"/>
    <w:rsid w:val="003E0394"/>
    <w:rsid w:val="003E07E7"/>
    <w:rsid w:val="003E08C2"/>
    <w:rsid w:val="003E13E5"/>
    <w:rsid w:val="003E1E6C"/>
    <w:rsid w:val="003E22DB"/>
    <w:rsid w:val="003E43DE"/>
    <w:rsid w:val="003E4E8F"/>
    <w:rsid w:val="003E6746"/>
    <w:rsid w:val="003E69AA"/>
    <w:rsid w:val="003E7482"/>
    <w:rsid w:val="003E7B63"/>
    <w:rsid w:val="003F014B"/>
    <w:rsid w:val="003F02DE"/>
    <w:rsid w:val="003F0897"/>
    <w:rsid w:val="003F0BA3"/>
    <w:rsid w:val="003F306A"/>
    <w:rsid w:val="003F363A"/>
    <w:rsid w:val="003F413E"/>
    <w:rsid w:val="003F6B86"/>
    <w:rsid w:val="003F6CD9"/>
    <w:rsid w:val="003F709F"/>
    <w:rsid w:val="003F72CF"/>
    <w:rsid w:val="003F7EA2"/>
    <w:rsid w:val="003F7ECF"/>
    <w:rsid w:val="00402E0B"/>
    <w:rsid w:val="004032F3"/>
    <w:rsid w:val="0040541B"/>
    <w:rsid w:val="0040640E"/>
    <w:rsid w:val="00406804"/>
    <w:rsid w:val="004078D7"/>
    <w:rsid w:val="00407B02"/>
    <w:rsid w:val="00407D4C"/>
    <w:rsid w:val="00410A72"/>
    <w:rsid w:val="00410D4D"/>
    <w:rsid w:val="00411858"/>
    <w:rsid w:val="004120E5"/>
    <w:rsid w:val="00412814"/>
    <w:rsid w:val="00412B28"/>
    <w:rsid w:val="00414184"/>
    <w:rsid w:val="004153FD"/>
    <w:rsid w:val="00416118"/>
    <w:rsid w:val="00417075"/>
    <w:rsid w:val="00417958"/>
    <w:rsid w:val="0042232E"/>
    <w:rsid w:val="004230CD"/>
    <w:rsid w:val="0042324B"/>
    <w:rsid w:val="00423553"/>
    <w:rsid w:val="0042402A"/>
    <w:rsid w:val="00424238"/>
    <w:rsid w:val="00431A40"/>
    <w:rsid w:val="00431F84"/>
    <w:rsid w:val="00433805"/>
    <w:rsid w:val="004350FD"/>
    <w:rsid w:val="00437B19"/>
    <w:rsid w:val="0044047B"/>
    <w:rsid w:val="00440BC7"/>
    <w:rsid w:val="00441014"/>
    <w:rsid w:val="004417B3"/>
    <w:rsid w:val="00442310"/>
    <w:rsid w:val="004426C7"/>
    <w:rsid w:val="0044390D"/>
    <w:rsid w:val="004464D3"/>
    <w:rsid w:val="0044701D"/>
    <w:rsid w:val="0044739B"/>
    <w:rsid w:val="00451044"/>
    <w:rsid w:val="00451C13"/>
    <w:rsid w:val="00452011"/>
    <w:rsid w:val="004524D0"/>
    <w:rsid w:val="004532AD"/>
    <w:rsid w:val="00454FDC"/>
    <w:rsid w:val="0045501F"/>
    <w:rsid w:val="00455507"/>
    <w:rsid w:val="00455995"/>
    <w:rsid w:val="00456864"/>
    <w:rsid w:val="004608F2"/>
    <w:rsid w:val="004641B5"/>
    <w:rsid w:val="0046422F"/>
    <w:rsid w:val="0046459F"/>
    <w:rsid w:val="0046590E"/>
    <w:rsid w:val="00465D4D"/>
    <w:rsid w:val="0046682A"/>
    <w:rsid w:val="00466890"/>
    <w:rsid w:val="0047042D"/>
    <w:rsid w:val="00471B2B"/>
    <w:rsid w:val="00472F79"/>
    <w:rsid w:val="00476D03"/>
    <w:rsid w:val="00481877"/>
    <w:rsid w:val="00481E20"/>
    <w:rsid w:val="00482EB6"/>
    <w:rsid w:val="00483884"/>
    <w:rsid w:val="00484F25"/>
    <w:rsid w:val="004867F8"/>
    <w:rsid w:val="0049080A"/>
    <w:rsid w:val="00491B67"/>
    <w:rsid w:val="004927C1"/>
    <w:rsid w:val="0049312A"/>
    <w:rsid w:val="00493697"/>
    <w:rsid w:val="00494C90"/>
    <w:rsid w:val="004A0662"/>
    <w:rsid w:val="004A0E87"/>
    <w:rsid w:val="004A0ECA"/>
    <w:rsid w:val="004A1D63"/>
    <w:rsid w:val="004A1E68"/>
    <w:rsid w:val="004A2D47"/>
    <w:rsid w:val="004A35AB"/>
    <w:rsid w:val="004A3ACB"/>
    <w:rsid w:val="004A4C43"/>
    <w:rsid w:val="004A5E6C"/>
    <w:rsid w:val="004A61C4"/>
    <w:rsid w:val="004A61EB"/>
    <w:rsid w:val="004A633B"/>
    <w:rsid w:val="004A6823"/>
    <w:rsid w:val="004A6FFA"/>
    <w:rsid w:val="004B0F1C"/>
    <w:rsid w:val="004B184F"/>
    <w:rsid w:val="004B20E8"/>
    <w:rsid w:val="004B2C9F"/>
    <w:rsid w:val="004B43E0"/>
    <w:rsid w:val="004B5ED0"/>
    <w:rsid w:val="004B6063"/>
    <w:rsid w:val="004B6CF9"/>
    <w:rsid w:val="004B6F7B"/>
    <w:rsid w:val="004B78BE"/>
    <w:rsid w:val="004B7C52"/>
    <w:rsid w:val="004C1AD3"/>
    <w:rsid w:val="004C31D7"/>
    <w:rsid w:val="004C61F8"/>
    <w:rsid w:val="004C6BBC"/>
    <w:rsid w:val="004D6900"/>
    <w:rsid w:val="004D6AAD"/>
    <w:rsid w:val="004D7150"/>
    <w:rsid w:val="004E068A"/>
    <w:rsid w:val="004E1CE0"/>
    <w:rsid w:val="004E2DBF"/>
    <w:rsid w:val="004E30C8"/>
    <w:rsid w:val="004E3173"/>
    <w:rsid w:val="004E336C"/>
    <w:rsid w:val="004E42EB"/>
    <w:rsid w:val="004E5AB7"/>
    <w:rsid w:val="004E7578"/>
    <w:rsid w:val="004F002D"/>
    <w:rsid w:val="004F0966"/>
    <w:rsid w:val="004F1C3B"/>
    <w:rsid w:val="004F3995"/>
    <w:rsid w:val="004F3D98"/>
    <w:rsid w:val="004F4C50"/>
    <w:rsid w:val="004F57DC"/>
    <w:rsid w:val="004F5A28"/>
    <w:rsid w:val="004F6054"/>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4AE1"/>
    <w:rsid w:val="00515CB9"/>
    <w:rsid w:val="0051608F"/>
    <w:rsid w:val="005164BC"/>
    <w:rsid w:val="00517A7E"/>
    <w:rsid w:val="00521833"/>
    <w:rsid w:val="005219FB"/>
    <w:rsid w:val="0052228E"/>
    <w:rsid w:val="00523283"/>
    <w:rsid w:val="00525CD7"/>
    <w:rsid w:val="00526E12"/>
    <w:rsid w:val="00527774"/>
    <w:rsid w:val="005277CD"/>
    <w:rsid w:val="00527930"/>
    <w:rsid w:val="00527A48"/>
    <w:rsid w:val="005303CF"/>
    <w:rsid w:val="00532D03"/>
    <w:rsid w:val="00533029"/>
    <w:rsid w:val="00534143"/>
    <w:rsid w:val="00535E85"/>
    <w:rsid w:val="0053674A"/>
    <w:rsid w:val="00540C4B"/>
    <w:rsid w:val="0054157A"/>
    <w:rsid w:val="00543724"/>
    <w:rsid w:val="00543C35"/>
    <w:rsid w:val="00544B09"/>
    <w:rsid w:val="0054590E"/>
    <w:rsid w:val="00545934"/>
    <w:rsid w:val="00546B05"/>
    <w:rsid w:val="005472BC"/>
    <w:rsid w:val="0055086D"/>
    <w:rsid w:val="00551629"/>
    <w:rsid w:val="00551BE9"/>
    <w:rsid w:val="00552D60"/>
    <w:rsid w:val="00554828"/>
    <w:rsid w:val="00556922"/>
    <w:rsid w:val="00556D4D"/>
    <w:rsid w:val="00560D20"/>
    <w:rsid w:val="00560EFE"/>
    <w:rsid w:val="0056163E"/>
    <w:rsid w:val="005625BE"/>
    <w:rsid w:val="00563F08"/>
    <w:rsid w:val="0056477A"/>
    <w:rsid w:val="0056508D"/>
    <w:rsid w:val="005673AE"/>
    <w:rsid w:val="00571765"/>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551B"/>
    <w:rsid w:val="00596DE9"/>
    <w:rsid w:val="00597648"/>
    <w:rsid w:val="005A1242"/>
    <w:rsid w:val="005A1887"/>
    <w:rsid w:val="005A1CA9"/>
    <w:rsid w:val="005A4045"/>
    <w:rsid w:val="005A4503"/>
    <w:rsid w:val="005A5C0E"/>
    <w:rsid w:val="005A6C0D"/>
    <w:rsid w:val="005A7968"/>
    <w:rsid w:val="005B3CEF"/>
    <w:rsid w:val="005B592A"/>
    <w:rsid w:val="005C1460"/>
    <w:rsid w:val="005C188E"/>
    <w:rsid w:val="005C19FA"/>
    <w:rsid w:val="005C1DCA"/>
    <w:rsid w:val="005C1E19"/>
    <w:rsid w:val="005C2335"/>
    <w:rsid w:val="005C3A0C"/>
    <w:rsid w:val="005C71EA"/>
    <w:rsid w:val="005C7EE1"/>
    <w:rsid w:val="005D1182"/>
    <w:rsid w:val="005D1446"/>
    <w:rsid w:val="005D155C"/>
    <w:rsid w:val="005D27CB"/>
    <w:rsid w:val="005D3443"/>
    <w:rsid w:val="005D438E"/>
    <w:rsid w:val="005D55DD"/>
    <w:rsid w:val="005D5B0E"/>
    <w:rsid w:val="005D64BC"/>
    <w:rsid w:val="005D782C"/>
    <w:rsid w:val="005E30EB"/>
    <w:rsid w:val="005E41FB"/>
    <w:rsid w:val="005E55CE"/>
    <w:rsid w:val="005E59ED"/>
    <w:rsid w:val="005E6CF7"/>
    <w:rsid w:val="005F08A3"/>
    <w:rsid w:val="005F10AC"/>
    <w:rsid w:val="005F139A"/>
    <w:rsid w:val="005F1CA7"/>
    <w:rsid w:val="005F2C3F"/>
    <w:rsid w:val="005F3038"/>
    <w:rsid w:val="005F4239"/>
    <w:rsid w:val="005F5695"/>
    <w:rsid w:val="005F5F44"/>
    <w:rsid w:val="005F76DB"/>
    <w:rsid w:val="00600099"/>
    <w:rsid w:val="006019F6"/>
    <w:rsid w:val="00601B31"/>
    <w:rsid w:val="00602242"/>
    <w:rsid w:val="006026F5"/>
    <w:rsid w:val="00602B64"/>
    <w:rsid w:val="00602DFC"/>
    <w:rsid w:val="00603CD6"/>
    <w:rsid w:val="00603EEE"/>
    <w:rsid w:val="00604943"/>
    <w:rsid w:val="00606FC3"/>
    <w:rsid w:val="00607676"/>
    <w:rsid w:val="00607870"/>
    <w:rsid w:val="00610A69"/>
    <w:rsid w:val="006117C3"/>
    <w:rsid w:val="00611A5B"/>
    <w:rsid w:val="00615082"/>
    <w:rsid w:val="00616917"/>
    <w:rsid w:val="00617720"/>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5916"/>
    <w:rsid w:val="006372C4"/>
    <w:rsid w:val="00640380"/>
    <w:rsid w:val="006404F2"/>
    <w:rsid w:val="00640D18"/>
    <w:rsid w:val="00642CC7"/>
    <w:rsid w:val="006432AF"/>
    <w:rsid w:val="00643AFF"/>
    <w:rsid w:val="006459F8"/>
    <w:rsid w:val="00645DA2"/>
    <w:rsid w:val="00646E11"/>
    <w:rsid w:val="00646FEC"/>
    <w:rsid w:val="00651F19"/>
    <w:rsid w:val="00652CA6"/>
    <w:rsid w:val="00653FB0"/>
    <w:rsid w:val="00654A38"/>
    <w:rsid w:val="00655DF3"/>
    <w:rsid w:val="006565C0"/>
    <w:rsid w:val="0066016B"/>
    <w:rsid w:val="0066053E"/>
    <w:rsid w:val="00661310"/>
    <w:rsid w:val="006621AD"/>
    <w:rsid w:val="00662F4C"/>
    <w:rsid w:val="006649C1"/>
    <w:rsid w:val="0066665C"/>
    <w:rsid w:val="00666DE7"/>
    <w:rsid w:val="006675B6"/>
    <w:rsid w:val="00667B6E"/>
    <w:rsid w:val="00670031"/>
    <w:rsid w:val="006703EF"/>
    <w:rsid w:val="00670471"/>
    <w:rsid w:val="00670C2D"/>
    <w:rsid w:val="0067153A"/>
    <w:rsid w:val="00672177"/>
    <w:rsid w:val="006736D1"/>
    <w:rsid w:val="006760FC"/>
    <w:rsid w:val="00676D26"/>
    <w:rsid w:val="00677263"/>
    <w:rsid w:val="006812C8"/>
    <w:rsid w:val="00683182"/>
    <w:rsid w:val="00684AE4"/>
    <w:rsid w:val="00684DBB"/>
    <w:rsid w:val="0068693D"/>
    <w:rsid w:val="0068729A"/>
    <w:rsid w:val="00687FB5"/>
    <w:rsid w:val="0069045C"/>
    <w:rsid w:val="006913BC"/>
    <w:rsid w:val="00691510"/>
    <w:rsid w:val="00691B03"/>
    <w:rsid w:val="00692C24"/>
    <w:rsid w:val="00693876"/>
    <w:rsid w:val="00697552"/>
    <w:rsid w:val="006A16E1"/>
    <w:rsid w:val="006A26CE"/>
    <w:rsid w:val="006A2774"/>
    <w:rsid w:val="006A2B93"/>
    <w:rsid w:val="006A2FAB"/>
    <w:rsid w:val="006A35F4"/>
    <w:rsid w:val="006A4748"/>
    <w:rsid w:val="006A76F6"/>
    <w:rsid w:val="006B019C"/>
    <w:rsid w:val="006B051E"/>
    <w:rsid w:val="006B1972"/>
    <w:rsid w:val="006B2404"/>
    <w:rsid w:val="006B24BC"/>
    <w:rsid w:val="006B2A8B"/>
    <w:rsid w:val="006B3526"/>
    <w:rsid w:val="006B373E"/>
    <w:rsid w:val="006B58F2"/>
    <w:rsid w:val="006B5C7A"/>
    <w:rsid w:val="006B5D2A"/>
    <w:rsid w:val="006B62E2"/>
    <w:rsid w:val="006C1AC3"/>
    <w:rsid w:val="006C23DA"/>
    <w:rsid w:val="006C3EEE"/>
    <w:rsid w:val="006C43F4"/>
    <w:rsid w:val="006C49EB"/>
    <w:rsid w:val="006C4A20"/>
    <w:rsid w:val="006C65F4"/>
    <w:rsid w:val="006C7EF4"/>
    <w:rsid w:val="006D0041"/>
    <w:rsid w:val="006D1199"/>
    <w:rsid w:val="006D17B2"/>
    <w:rsid w:val="006D3017"/>
    <w:rsid w:val="006D3A6D"/>
    <w:rsid w:val="006D3A7E"/>
    <w:rsid w:val="006D6622"/>
    <w:rsid w:val="006E1243"/>
    <w:rsid w:val="006E1D70"/>
    <w:rsid w:val="006E34B6"/>
    <w:rsid w:val="006E45CB"/>
    <w:rsid w:val="006E76B3"/>
    <w:rsid w:val="006E7827"/>
    <w:rsid w:val="006F1BF5"/>
    <w:rsid w:val="006F53AC"/>
    <w:rsid w:val="006F6375"/>
    <w:rsid w:val="006F6DD0"/>
    <w:rsid w:val="006F74A6"/>
    <w:rsid w:val="007035AB"/>
    <w:rsid w:val="00703669"/>
    <w:rsid w:val="00703A3D"/>
    <w:rsid w:val="00703BAD"/>
    <w:rsid w:val="007044F1"/>
    <w:rsid w:val="0070483B"/>
    <w:rsid w:val="00704DA4"/>
    <w:rsid w:val="00705359"/>
    <w:rsid w:val="00706F80"/>
    <w:rsid w:val="007104E1"/>
    <w:rsid w:val="00710C6D"/>
    <w:rsid w:val="00711298"/>
    <w:rsid w:val="007119E2"/>
    <w:rsid w:val="00712985"/>
    <w:rsid w:val="00713079"/>
    <w:rsid w:val="00714ACE"/>
    <w:rsid w:val="0071513F"/>
    <w:rsid w:val="00716CB3"/>
    <w:rsid w:val="0071734C"/>
    <w:rsid w:val="00720664"/>
    <w:rsid w:val="00722271"/>
    <w:rsid w:val="00724144"/>
    <w:rsid w:val="00724304"/>
    <w:rsid w:val="00727CA1"/>
    <w:rsid w:val="00731766"/>
    <w:rsid w:val="00731F5E"/>
    <w:rsid w:val="00732152"/>
    <w:rsid w:val="00732D30"/>
    <w:rsid w:val="00734262"/>
    <w:rsid w:val="00734BB7"/>
    <w:rsid w:val="00734DAC"/>
    <w:rsid w:val="00734EDD"/>
    <w:rsid w:val="0073547B"/>
    <w:rsid w:val="0073624D"/>
    <w:rsid w:val="007362D4"/>
    <w:rsid w:val="00740479"/>
    <w:rsid w:val="00740702"/>
    <w:rsid w:val="00743ABE"/>
    <w:rsid w:val="00743C37"/>
    <w:rsid w:val="00744D78"/>
    <w:rsid w:val="00746033"/>
    <w:rsid w:val="00746D91"/>
    <w:rsid w:val="00746F79"/>
    <w:rsid w:val="007471C2"/>
    <w:rsid w:val="00747900"/>
    <w:rsid w:val="00750128"/>
    <w:rsid w:val="007507A3"/>
    <w:rsid w:val="007508D8"/>
    <w:rsid w:val="00751259"/>
    <w:rsid w:val="007524D7"/>
    <w:rsid w:val="007533B3"/>
    <w:rsid w:val="00753624"/>
    <w:rsid w:val="00754A77"/>
    <w:rsid w:val="00756201"/>
    <w:rsid w:val="0075687E"/>
    <w:rsid w:val="00757BFE"/>
    <w:rsid w:val="00757EF1"/>
    <w:rsid w:val="00760D85"/>
    <w:rsid w:val="007621F0"/>
    <w:rsid w:val="007633D6"/>
    <w:rsid w:val="00765F0A"/>
    <w:rsid w:val="007671E7"/>
    <w:rsid w:val="00770DFB"/>
    <w:rsid w:val="0077218E"/>
    <w:rsid w:val="00772236"/>
    <w:rsid w:val="0077304D"/>
    <w:rsid w:val="00775031"/>
    <w:rsid w:val="00776933"/>
    <w:rsid w:val="00781609"/>
    <w:rsid w:val="00782079"/>
    <w:rsid w:val="007825A0"/>
    <w:rsid w:val="00782F0B"/>
    <w:rsid w:val="007845CE"/>
    <w:rsid w:val="007851AB"/>
    <w:rsid w:val="007869DC"/>
    <w:rsid w:val="007920CB"/>
    <w:rsid w:val="0079261B"/>
    <w:rsid w:val="0079333A"/>
    <w:rsid w:val="0079399E"/>
    <w:rsid w:val="00793DE9"/>
    <w:rsid w:val="007942F0"/>
    <w:rsid w:val="007945FC"/>
    <w:rsid w:val="00794C33"/>
    <w:rsid w:val="00794C93"/>
    <w:rsid w:val="00794CEA"/>
    <w:rsid w:val="00795653"/>
    <w:rsid w:val="0079739D"/>
    <w:rsid w:val="007A0138"/>
    <w:rsid w:val="007A08BB"/>
    <w:rsid w:val="007A09D9"/>
    <w:rsid w:val="007A0F4F"/>
    <w:rsid w:val="007A1752"/>
    <w:rsid w:val="007A1B20"/>
    <w:rsid w:val="007A206E"/>
    <w:rsid w:val="007A218A"/>
    <w:rsid w:val="007A3436"/>
    <w:rsid w:val="007A38D9"/>
    <w:rsid w:val="007A751A"/>
    <w:rsid w:val="007B0E90"/>
    <w:rsid w:val="007B2637"/>
    <w:rsid w:val="007B3079"/>
    <w:rsid w:val="007B325C"/>
    <w:rsid w:val="007B3CBA"/>
    <w:rsid w:val="007B487A"/>
    <w:rsid w:val="007B7AA7"/>
    <w:rsid w:val="007C120F"/>
    <w:rsid w:val="007C19C6"/>
    <w:rsid w:val="007C21CC"/>
    <w:rsid w:val="007C40D8"/>
    <w:rsid w:val="007D01DF"/>
    <w:rsid w:val="007D0960"/>
    <w:rsid w:val="007D0E4C"/>
    <w:rsid w:val="007D109E"/>
    <w:rsid w:val="007D1476"/>
    <w:rsid w:val="007D249B"/>
    <w:rsid w:val="007D2FAC"/>
    <w:rsid w:val="007D3BEC"/>
    <w:rsid w:val="007D5EC4"/>
    <w:rsid w:val="007D60D7"/>
    <w:rsid w:val="007D6209"/>
    <w:rsid w:val="007D631D"/>
    <w:rsid w:val="007D6B3B"/>
    <w:rsid w:val="007D6DBE"/>
    <w:rsid w:val="007D6DF1"/>
    <w:rsid w:val="007D723D"/>
    <w:rsid w:val="007E04A8"/>
    <w:rsid w:val="007E09DE"/>
    <w:rsid w:val="007E0EB0"/>
    <w:rsid w:val="007E22C3"/>
    <w:rsid w:val="007E2CD2"/>
    <w:rsid w:val="007E38B9"/>
    <w:rsid w:val="007E3AA9"/>
    <w:rsid w:val="007E3C3E"/>
    <w:rsid w:val="007E3C76"/>
    <w:rsid w:val="007E437C"/>
    <w:rsid w:val="007E535A"/>
    <w:rsid w:val="007E5429"/>
    <w:rsid w:val="007E546F"/>
    <w:rsid w:val="007E74E9"/>
    <w:rsid w:val="007F025C"/>
    <w:rsid w:val="007F1A8D"/>
    <w:rsid w:val="007F25A6"/>
    <w:rsid w:val="007F4168"/>
    <w:rsid w:val="007F5127"/>
    <w:rsid w:val="007F5923"/>
    <w:rsid w:val="007F610E"/>
    <w:rsid w:val="008006AA"/>
    <w:rsid w:val="00800DD5"/>
    <w:rsid w:val="00800E1A"/>
    <w:rsid w:val="008012A0"/>
    <w:rsid w:val="00802B6D"/>
    <w:rsid w:val="00803F83"/>
    <w:rsid w:val="008048CC"/>
    <w:rsid w:val="008058BC"/>
    <w:rsid w:val="00805A34"/>
    <w:rsid w:val="008073D9"/>
    <w:rsid w:val="00810A3D"/>
    <w:rsid w:val="00810E9F"/>
    <w:rsid w:val="008117F6"/>
    <w:rsid w:val="008129D3"/>
    <w:rsid w:val="00812C02"/>
    <w:rsid w:val="008134B3"/>
    <w:rsid w:val="008135E1"/>
    <w:rsid w:val="00814291"/>
    <w:rsid w:val="00814FB1"/>
    <w:rsid w:val="008174EB"/>
    <w:rsid w:val="0082018F"/>
    <w:rsid w:val="008210FC"/>
    <w:rsid w:val="008240B5"/>
    <w:rsid w:val="0082421D"/>
    <w:rsid w:val="00824AE4"/>
    <w:rsid w:val="00826A7E"/>
    <w:rsid w:val="00827D47"/>
    <w:rsid w:val="00830D27"/>
    <w:rsid w:val="008310CD"/>
    <w:rsid w:val="008317AA"/>
    <w:rsid w:val="00833A00"/>
    <w:rsid w:val="00834F27"/>
    <w:rsid w:val="00835BF4"/>
    <w:rsid w:val="008363EF"/>
    <w:rsid w:val="008400AE"/>
    <w:rsid w:val="00841327"/>
    <w:rsid w:val="0084162D"/>
    <w:rsid w:val="00842255"/>
    <w:rsid w:val="0084348C"/>
    <w:rsid w:val="00843B91"/>
    <w:rsid w:val="008459F7"/>
    <w:rsid w:val="00850172"/>
    <w:rsid w:val="00850345"/>
    <w:rsid w:val="00853C45"/>
    <w:rsid w:val="00853CCD"/>
    <w:rsid w:val="008561E5"/>
    <w:rsid w:val="0085666A"/>
    <w:rsid w:val="00856761"/>
    <w:rsid w:val="00857CBC"/>
    <w:rsid w:val="00860892"/>
    <w:rsid w:val="00860BC7"/>
    <w:rsid w:val="00861303"/>
    <w:rsid w:val="0086575E"/>
    <w:rsid w:val="008667D7"/>
    <w:rsid w:val="00866BF7"/>
    <w:rsid w:val="00866C52"/>
    <w:rsid w:val="00870B3F"/>
    <w:rsid w:val="0087153A"/>
    <w:rsid w:val="008717DF"/>
    <w:rsid w:val="008728DE"/>
    <w:rsid w:val="00873591"/>
    <w:rsid w:val="008755A6"/>
    <w:rsid w:val="00875C47"/>
    <w:rsid w:val="008767D3"/>
    <w:rsid w:val="008808A2"/>
    <w:rsid w:val="008820BA"/>
    <w:rsid w:val="008824C4"/>
    <w:rsid w:val="00883F74"/>
    <w:rsid w:val="00885010"/>
    <w:rsid w:val="00885CCE"/>
    <w:rsid w:val="008866C1"/>
    <w:rsid w:val="00886845"/>
    <w:rsid w:val="00886C64"/>
    <w:rsid w:val="00886DFA"/>
    <w:rsid w:val="00890C86"/>
    <w:rsid w:val="008917E6"/>
    <w:rsid w:val="00891EB1"/>
    <w:rsid w:val="00893A65"/>
    <w:rsid w:val="00893B6D"/>
    <w:rsid w:val="00893CDE"/>
    <w:rsid w:val="008943D0"/>
    <w:rsid w:val="008943FF"/>
    <w:rsid w:val="0089511D"/>
    <w:rsid w:val="00895229"/>
    <w:rsid w:val="00895402"/>
    <w:rsid w:val="008A020D"/>
    <w:rsid w:val="008A0A5D"/>
    <w:rsid w:val="008A16C8"/>
    <w:rsid w:val="008A43C5"/>
    <w:rsid w:val="008A45C8"/>
    <w:rsid w:val="008A5C50"/>
    <w:rsid w:val="008A6295"/>
    <w:rsid w:val="008B0717"/>
    <w:rsid w:val="008B0B43"/>
    <w:rsid w:val="008B0BEF"/>
    <w:rsid w:val="008B10B7"/>
    <w:rsid w:val="008B1855"/>
    <w:rsid w:val="008B1C0C"/>
    <w:rsid w:val="008B4617"/>
    <w:rsid w:val="008B586E"/>
    <w:rsid w:val="008B58F8"/>
    <w:rsid w:val="008B591D"/>
    <w:rsid w:val="008B5E22"/>
    <w:rsid w:val="008B5E91"/>
    <w:rsid w:val="008B6645"/>
    <w:rsid w:val="008B71D3"/>
    <w:rsid w:val="008B7532"/>
    <w:rsid w:val="008C07C3"/>
    <w:rsid w:val="008C0B6B"/>
    <w:rsid w:val="008C1960"/>
    <w:rsid w:val="008C2654"/>
    <w:rsid w:val="008C46BB"/>
    <w:rsid w:val="008C4819"/>
    <w:rsid w:val="008C4DD5"/>
    <w:rsid w:val="008C5F0A"/>
    <w:rsid w:val="008C650A"/>
    <w:rsid w:val="008C7326"/>
    <w:rsid w:val="008D01E2"/>
    <w:rsid w:val="008D0A5B"/>
    <w:rsid w:val="008D1B04"/>
    <w:rsid w:val="008D214C"/>
    <w:rsid w:val="008D2B65"/>
    <w:rsid w:val="008D3EA9"/>
    <w:rsid w:val="008D6A99"/>
    <w:rsid w:val="008D70DA"/>
    <w:rsid w:val="008D78AB"/>
    <w:rsid w:val="008D7A54"/>
    <w:rsid w:val="008E1DB5"/>
    <w:rsid w:val="008E55A7"/>
    <w:rsid w:val="008F13D7"/>
    <w:rsid w:val="008F154B"/>
    <w:rsid w:val="008F18A3"/>
    <w:rsid w:val="008F191D"/>
    <w:rsid w:val="008F1A6E"/>
    <w:rsid w:val="008F2106"/>
    <w:rsid w:val="008F2C83"/>
    <w:rsid w:val="008F2E71"/>
    <w:rsid w:val="008F47BE"/>
    <w:rsid w:val="008F4A3E"/>
    <w:rsid w:val="008F5D5A"/>
    <w:rsid w:val="009017FF"/>
    <w:rsid w:val="00901C01"/>
    <w:rsid w:val="00901D89"/>
    <w:rsid w:val="009039B0"/>
    <w:rsid w:val="009043A3"/>
    <w:rsid w:val="00904898"/>
    <w:rsid w:val="00910B75"/>
    <w:rsid w:val="009122B2"/>
    <w:rsid w:val="00912C05"/>
    <w:rsid w:val="00912D00"/>
    <w:rsid w:val="00913862"/>
    <w:rsid w:val="009145A0"/>
    <w:rsid w:val="00914B6A"/>
    <w:rsid w:val="00914C09"/>
    <w:rsid w:val="00916D83"/>
    <w:rsid w:val="009242FF"/>
    <w:rsid w:val="00924DF2"/>
    <w:rsid w:val="00926B2E"/>
    <w:rsid w:val="0093044E"/>
    <w:rsid w:val="00932B55"/>
    <w:rsid w:val="00932D82"/>
    <w:rsid w:val="009331EF"/>
    <w:rsid w:val="00933AF4"/>
    <w:rsid w:val="00933B87"/>
    <w:rsid w:val="00935DF3"/>
    <w:rsid w:val="00936E81"/>
    <w:rsid w:val="00937EA0"/>
    <w:rsid w:val="009410BF"/>
    <w:rsid w:val="00943304"/>
    <w:rsid w:val="00943C4F"/>
    <w:rsid w:val="00943E5D"/>
    <w:rsid w:val="00947856"/>
    <w:rsid w:val="00947A20"/>
    <w:rsid w:val="00951877"/>
    <w:rsid w:val="0095192D"/>
    <w:rsid w:val="0095199E"/>
    <w:rsid w:val="00952081"/>
    <w:rsid w:val="00954731"/>
    <w:rsid w:val="00955F37"/>
    <w:rsid w:val="0095638A"/>
    <w:rsid w:val="00956996"/>
    <w:rsid w:val="00960009"/>
    <w:rsid w:val="0096040D"/>
    <w:rsid w:val="009607BE"/>
    <w:rsid w:val="00960C20"/>
    <w:rsid w:val="00960C41"/>
    <w:rsid w:val="0096142F"/>
    <w:rsid w:val="00962C20"/>
    <w:rsid w:val="00964DF8"/>
    <w:rsid w:val="0096587C"/>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26D"/>
    <w:rsid w:val="00997A65"/>
    <w:rsid w:val="009A0182"/>
    <w:rsid w:val="009A01B9"/>
    <w:rsid w:val="009A0B2A"/>
    <w:rsid w:val="009A0C35"/>
    <w:rsid w:val="009A4321"/>
    <w:rsid w:val="009A69A1"/>
    <w:rsid w:val="009A6E39"/>
    <w:rsid w:val="009A7557"/>
    <w:rsid w:val="009B10AC"/>
    <w:rsid w:val="009B1ADE"/>
    <w:rsid w:val="009B2703"/>
    <w:rsid w:val="009B2DB4"/>
    <w:rsid w:val="009B3F03"/>
    <w:rsid w:val="009B486E"/>
    <w:rsid w:val="009B62CA"/>
    <w:rsid w:val="009B6459"/>
    <w:rsid w:val="009B6E67"/>
    <w:rsid w:val="009B7FDC"/>
    <w:rsid w:val="009C2C5A"/>
    <w:rsid w:val="009C653E"/>
    <w:rsid w:val="009C75D6"/>
    <w:rsid w:val="009D0833"/>
    <w:rsid w:val="009D121A"/>
    <w:rsid w:val="009D18F2"/>
    <w:rsid w:val="009D2402"/>
    <w:rsid w:val="009D4731"/>
    <w:rsid w:val="009D4E56"/>
    <w:rsid w:val="009D6B0D"/>
    <w:rsid w:val="009D76CA"/>
    <w:rsid w:val="009D77E1"/>
    <w:rsid w:val="009E0F5B"/>
    <w:rsid w:val="009E1FE6"/>
    <w:rsid w:val="009E2B73"/>
    <w:rsid w:val="009E62F5"/>
    <w:rsid w:val="009E77DC"/>
    <w:rsid w:val="009E7D42"/>
    <w:rsid w:val="009F14F0"/>
    <w:rsid w:val="009F1A63"/>
    <w:rsid w:val="009F309A"/>
    <w:rsid w:val="009F3B58"/>
    <w:rsid w:val="009F509C"/>
    <w:rsid w:val="009F5BA0"/>
    <w:rsid w:val="00A000D6"/>
    <w:rsid w:val="00A00BC1"/>
    <w:rsid w:val="00A019E3"/>
    <w:rsid w:val="00A0276D"/>
    <w:rsid w:val="00A034E5"/>
    <w:rsid w:val="00A03FA5"/>
    <w:rsid w:val="00A05298"/>
    <w:rsid w:val="00A06E25"/>
    <w:rsid w:val="00A07BCC"/>
    <w:rsid w:val="00A10653"/>
    <w:rsid w:val="00A14467"/>
    <w:rsid w:val="00A1557E"/>
    <w:rsid w:val="00A16035"/>
    <w:rsid w:val="00A161D8"/>
    <w:rsid w:val="00A16263"/>
    <w:rsid w:val="00A16D9C"/>
    <w:rsid w:val="00A20A05"/>
    <w:rsid w:val="00A2255E"/>
    <w:rsid w:val="00A22F9D"/>
    <w:rsid w:val="00A26293"/>
    <w:rsid w:val="00A26CCE"/>
    <w:rsid w:val="00A316EA"/>
    <w:rsid w:val="00A31CB5"/>
    <w:rsid w:val="00A32F03"/>
    <w:rsid w:val="00A33234"/>
    <w:rsid w:val="00A35B1F"/>
    <w:rsid w:val="00A3718E"/>
    <w:rsid w:val="00A42A5E"/>
    <w:rsid w:val="00A44135"/>
    <w:rsid w:val="00A4595A"/>
    <w:rsid w:val="00A46359"/>
    <w:rsid w:val="00A46406"/>
    <w:rsid w:val="00A47084"/>
    <w:rsid w:val="00A475D3"/>
    <w:rsid w:val="00A479C5"/>
    <w:rsid w:val="00A53BFC"/>
    <w:rsid w:val="00A547F3"/>
    <w:rsid w:val="00A549D1"/>
    <w:rsid w:val="00A55097"/>
    <w:rsid w:val="00A57E89"/>
    <w:rsid w:val="00A60158"/>
    <w:rsid w:val="00A608E3"/>
    <w:rsid w:val="00A612BF"/>
    <w:rsid w:val="00A6132A"/>
    <w:rsid w:val="00A62C3C"/>
    <w:rsid w:val="00A62C7D"/>
    <w:rsid w:val="00A63382"/>
    <w:rsid w:val="00A64CEE"/>
    <w:rsid w:val="00A657A6"/>
    <w:rsid w:val="00A66B9E"/>
    <w:rsid w:val="00A707F0"/>
    <w:rsid w:val="00A70F37"/>
    <w:rsid w:val="00A72334"/>
    <w:rsid w:val="00A73650"/>
    <w:rsid w:val="00A73E2E"/>
    <w:rsid w:val="00A75841"/>
    <w:rsid w:val="00A75A04"/>
    <w:rsid w:val="00A76D21"/>
    <w:rsid w:val="00A80CEA"/>
    <w:rsid w:val="00A81F42"/>
    <w:rsid w:val="00A82C19"/>
    <w:rsid w:val="00A8320B"/>
    <w:rsid w:val="00A85D38"/>
    <w:rsid w:val="00A867A9"/>
    <w:rsid w:val="00A86EA6"/>
    <w:rsid w:val="00A870BB"/>
    <w:rsid w:val="00A87CAE"/>
    <w:rsid w:val="00A925AB"/>
    <w:rsid w:val="00A927D1"/>
    <w:rsid w:val="00A949CE"/>
    <w:rsid w:val="00A958CF"/>
    <w:rsid w:val="00A972E2"/>
    <w:rsid w:val="00A97494"/>
    <w:rsid w:val="00AA0A71"/>
    <w:rsid w:val="00AA1A07"/>
    <w:rsid w:val="00AA1CBA"/>
    <w:rsid w:val="00AA20F3"/>
    <w:rsid w:val="00AA2AB6"/>
    <w:rsid w:val="00AA2B28"/>
    <w:rsid w:val="00AA3657"/>
    <w:rsid w:val="00AA3752"/>
    <w:rsid w:val="00AA393B"/>
    <w:rsid w:val="00AA45AB"/>
    <w:rsid w:val="00AB0908"/>
    <w:rsid w:val="00AB25FA"/>
    <w:rsid w:val="00AB61C1"/>
    <w:rsid w:val="00AC1277"/>
    <w:rsid w:val="00AC3010"/>
    <w:rsid w:val="00AC6957"/>
    <w:rsid w:val="00AC6BFD"/>
    <w:rsid w:val="00AC7045"/>
    <w:rsid w:val="00AD0C3F"/>
    <w:rsid w:val="00AD419F"/>
    <w:rsid w:val="00AD5DEB"/>
    <w:rsid w:val="00AD6808"/>
    <w:rsid w:val="00AE02C5"/>
    <w:rsid w:val="00AE2EA6"/>
    <w:rsid w:val="00AE3C51"/>
    <w:rsid w:val="00AE43D6"/>
    <w:rsid w:val="00AE4A1F"/>
    <w:rsid w:val="00AE51E5"/>
    <w:rsid w:val="00AE5F50"/>
    <w:rsid w:val="00AE61FB"/>
    <w:rsid w:val="00AE6678"/>
    <w:rsid w:val="00AE7158"/>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61A3"/>
    <w:rsid w:val="00AF6D67"/>
    <w:rsid w:val="00AF7045"/>
    <w:rsid w:val="00B01616"/>
    <w:rsid w:val="00B01935"/>
    <w:rsid w:val="00B04196"/>
    <w:rsid w:val="00B0495F"/>
    <w:rsid w:val="00B04A9E"/>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199A"/>
    <w:rsid w:val="00B224F4"/>
    <w:rsid w:val="00B226FA"/>
    <w:rsid w:val="00B23FCB"/>
    <w:rsid w:val="00B24A95"/>
    <w:rsid w:val="00B27678"/>
    <w:rsid w:val="00B27C22"/>
    <w:rsid w:val="00B30453"/>
    <w:rsid w:val="00B3196D"/>
    <w:rsid w:val="00B34EF5"/>
    <w:rsid w:val="00B3526F"/>
    <w:rsid w:val="00B3553B"/>
    <w:rsid w:val="00B3634D"/>
    <w:rsid w:val="00B36BC5"/>
    <w:rsid w:val="00B3775F"/>
    <w:rsid w:val="00B405A5"/>
    <w:rsid w:val="00B40922"/>
    <w:rsid w:val="00B42FFC"/>
    <w:rsid w:val="00B43EBC"/>
    <w:rsid w:val="00B44AD5"/>
    <w:rsid w:val="00B44E86"/>
    <w:rsid w:val="00B4568C"/>
    <w:rsid w:val="00B46BD6"/>
    <w:rsid w:val="00B51755"/>
    <w:rsid w:val="00B53BDD"/>
    <w:rsid w:val="00B54095"/>
    <w:rsid w:val="00B5493F"/>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174"/>
    <w:rsid w:val="00B66EE8"/>
    <w:rsid w:val="00B6713B"/>
    <w:rsid w:val="00B67143"/>
    <w:rsid w:val="00B702F8"/>
    <w:rsid w:val="00B732FC"/>
    <w:rsid w:val="00B73A89"/>
    <w:rsid w:val="00B73C8F"/>
    <w:rsid w:val="00B744C1"/>
    <w:rsid w:val="00B7465D"/>
    <w:rsid w:val="00B7497B"/>
    <w:rsid w:val="00B74B92"/>
    <w:rsid w:val="00B75617"/>
    <w:rsid w:val="00B759C8"/>
    <w:rsid w:val="00B75BF5"/>
    <w:rsid w:val="00B75C5B"/>
    <w:rsid w:val="00B76B07"/>
    <w:rsid w:val="00B800C1"/>
    <w:rsid w:val="00B80E65"/>
    <w:rsid w:val="00B83129"/>
    <w:rsid w:val="00B838EA"/>
    <w:rsid w:val="00B83B5D"/>
    <w:rsid w:val="00B86FDA"/>
    <w:rsid w:val="00B87337"/>
    <w:rsid w:val="00B873DF"/>
    <w:rsid w:val="00B876D2"/>
    <w:rsid w:val="00B90B64"/>
    <w:rsid w:val="00B91984"/>
    <w:rsid w:val="00B93D28"/>
    <w:rsid w:val="00B96771"/>
    <w:rsid w:val="00BA009D"/>
    <w:rsid w:val="00BA16C1"/>
    <w:rsid w:val="00BA19A9"/>
    <w:rsid w:val="00BA3811"/>
    <w:rsid w:val="00BA4408"/>
    <w:rsid w:val="00BA4D8C"/>
    <w:rsid w:val="00BA57FE"/>
    <w:rsid w:val="00BA58A2"/>
    <w:rsid w:val="00BA5DA1"/>
    <w:rsid w:val="00BA6AEE"/>
    <w:rsid w:val="00BA7939"/>
    <w:rsid w:val="00BA7E7B"/>
    <w:rsid w:val="00BB17BD"/>
    <w:rsid w:val="00BB2987"/>
    <w:rsid w:val="00BB3599"/>
    <w:rsid w:val="00BB55C8"/>
    <w:rsid w:val="00BB5ADF"/>
    <w:rsid w:val="00BB6128"/>
    <w:rsid w:val="00BB6DE2"/>
    <w:rsid w:val="00BB6EDD"/>
    <w:rsid w:val="00BC0790"/>
    <w:rsid w:val="00BC288A"/>
    <w:rsid w:val="00BC3269"/>
    <w:rsid w:val="00BC3981"/>
    <w:rsid w:val="00BC46D8"/>
    <w:rsid w:val="00BC514F"/>
    <w:rsid w:val="00BC515C"/>
    <w:rsid w:val="00BC6B82"/>
    <w:rsid w:val="00BC6D5B"/>
    <w:rsid w:val="00BC6EFF"/>
    <w:rsid w:val="00BC7572"/>
    <w:rsid w:val="00BD0355"/>
    <w:rsid w:val="00BD1EB2"/>
    <w:rsid w:val="00BD3D09"/>
    <w:rsid w:val="00BD5533"/>
    <w:rsid w:val="00BD7196"/>
    <w:rsid w:val="00BD71F9"/>
    <w:rsid w:val="00BD7397"/>
    <w:rsid w:val="00BE1A6D"/>
    <w:rsid w:val="00BE226B"/>
    <w:rsid w:val="00BE333F"/>
    <w:rsid w:val="00BE3353"/>
    <w:rsid w:val="00BE3389"/>
    <w:rsid w:val="00BE3A0F"/>
    <w:rsid w:val="00BE3D98"/>
    <w:rsid w:val="00BE4423"/>
    <w:rsid w:val="00BE5446"/>
    <w:rsid w:val="00BE7362"/>
    <w:rsid w:val="00BE77C3"/>
    <w:rsid w:val="00BF0005"/>
    <w:rsid w:val="00BF13A7"/>
    <w:rsid w:val="00BF1AE0"/>
    <w:rsid w:val="00BF1C80"/>
    <w:rsid w:val="00BF30C7"/>
    <w:rsid w:val="00BF55CE"/>
    <w:rsid w:val="00BF5F8E"/>
    <w:rsid w:val="00C021C4"/>
    <w:rsid w:val="00C0268E"/>
    <w:rsid w:val="00C03584"/>
    <w:rsid w:val="00C03783"/>
    <w:rsid w:val="00C042FA"/>
    <w:rsid w:val="00C04885"/>
    <w:rsid w:val="00C049D0"/>
    <w:rsid w:val="00C07A0E"/>
    <w:rsid w:val="00C11EAA"/>
    <w:rsid w:val="00C13113"/>
    <w:rsid w:val="00C13973"/>
    <w:rsid w:val="00C151C8"/>
    <w:rsid w:val="00C157B6"/>
    <w:rsid w:val="00C15D0F"/>
    <w:rsid w:val="00C16213"/>
    <w:rsid w:val="00C218F8"/>
    <w:rsid w:val="00C22B5E"/>
    <w:rsid w:val="00C23C01"/>
    <w:rsid w:val="00C24137"/>
    <w:rsid w:val="00C24281"/>
    <w:rsid w:val="00C27BA4"/>
    <w:rsid w:val="00C27F77"/>
    <w:rsid w:val="00C32194"/>
    <w:rsid w:val="00C33CD6"/>
    <w:rsid w:val="00C33DE0"/>
    <w:rsid w:val="00C3565C"/>
    <w:rsid w:val="00C35F66"/>
    <w:rsid w:val="00C367E6"/>
    <w:rsid w:val="00C378F8"/>
    <w:rsid w:val="00C4084E"/>
    <w:rsid w:val="00C412C2"/>
    <w:rsid w:val="00C418CE"/>
    <w:rsid w:val="00C41F5C"/>
    <w:rsid w:val="00C4220E"/>
    <w:rsid w:val="00C42CFC"/>
    <w:rsid w:val="00C437F0"/>
    <w:rsid w:val="00C465DE"/>
    <w:rsid w:val="00C476AD"/>
    <w:rsid w:val="00C507E8"/>
    <w:rsid w:val="00C530DC"/>
    <w:rsid w:val="00C532E6"/>
    <w:rsid w:val="00C54495"/>
    <w:rsid w:val="00C5508D"/>
    <w:rsid w:val="00C56A7C"/>
    <w:rsid w:val="00C57161"/>
    <w:rsid w:val="00C57BB1"/>
    <w:rsid w:val="00C6043A"/>
    <w:rsid w:val="00C61C68"/>
    <w:rsid w:val="00C6393E"/>
    <w:rsid w:val="00C64339"/>
    <w:rsid w:val="00C645CA"/>
    <w:rsid w:val="00C64920"/>
    <w:rsid w:val="00C65869"/>
    <w:rsid w:val="00C65B26"/>
    <w:rsid w:val="00C67FA2"/>
    <w:rsid w:val="00C740CB"/>
    <w:rsid w:val="00C746C6"/>
    <w:rsid w:val="00C74B8D"/>
    <w:rsid w:val="00C74E0F"/>
    <w:rsid w:val="00C750BE"/>
    <w:rsid w:val="00C75603"/>
    <w:rsid w:val="00C7580A"/>
    <w:rsid w:val="00C75AD6"/>
    <w:rsid w:val="00C763AA"/>
    <w:rsid w:val="00C767C4"/>
    <w:rsid w:val="00C77E95"/>
    <w:rsid w:val="00C805DB"/>
    <w:rsid w:val="00C80FC1"/>
    <w:rsid w:val="00C81306"/>
    <w:rsid w:val="00C81F39"/>
    <w:rsid w:val="00C82A93"/>
    <w:rsid w:val="00C839ED"/>
    <w:rsid w:val="00C8430E"/>
    <w:rsid w:val="00C8432D"/>
    <w:rsid w:val="00C84E00"/>
    <w:rsid w:val="00C8568D"/>
    <w:rsid w:val="00C85772"/>
    <w:rsid w:val="00C86126"/>
    <w:rsid w:val="00C87083"/>
    <w:rsid w:val="00C900D9"/>
    <w:rsid w:val="00C90895"/>
    <w:rsid w:val="00C90964"/>
    <w:rsid w:val="00C9129C"/>
    <w:rsid w:val="00C92787"/>
    <w:rsid w:val="00C92C32"/>
    <w:rsid w:val="00C93F03"/>
    <w:rsid w:val="00C94B9C"/>
    <w:rsid w:val="00C94DC9"/>
    <w:rsid w:val="00C962E0"/>
    <w:rsid w:val="00C96DA5"/>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3A4E"/>
    <w:rsid w:val="00CC53D6"/>
    <w:rsid w:val="00CC5774"/>
    <w:rsid w:val="00CC798E"/>
    <w:rsid w:val="00CC7F49"/>
    <w:rsid w:val="00CD09F4"/>
    <w:rsid w:val="00CD0CA6"/>
    <w:rsid w:val="00CD1127"/>
    <w:rsid w:val="00CD151D"/>
    <w:rsid w:val="00CD2382"/>
    <w:rsid w:val="00CD5B0A"/>
    <w:rsid w:val="00CD5F25"/>
    <w:rsid w:val="00CD67B9"/>
    <w:rsid w:val="00CD6E9E"/>
    <w:rsid w:val="00CD7238"/>
    <w:rsid w:val="00CD7744"/>
    <w:rsid w:val="00CD7769"/>
    <w:rsid w:val="00CE09EB"/>
    <w:rsid w:val="00CE0A4B"/>
    <w:rsid w:val="00CE24AE"/>
    <w:rsid w:val="00CE3FF2"/>
    <w:rsid w:val="00CE45BF"/>
    <w:rsid w:val="00CE56EC"/>
    <w:rsid w:val="00CE68E2"/>
    <w:rsid w:val="00CF0A45"/>
    <w:rsid w:val="00CF3037"/>
    <w:rsid w:val="00CF37D0"/>
    <w:rsid w:val="00CF3A19"/>
    <w:rsid w:val="00CF3E27"/>
    <w:rsid w:val="00CF4030"/>
    <w:rsid w:val="00CF4454"/>
    <w:rsid w:val="00CF5863"/>
    <w:rsid w:val="00CF6573"/>
    <w:rsid w:val="00CF7C87"/>
    <w:rsid w:val="00CF7FC5"/>
    <w:rsid w:val="00D00F3F"/>
    <w:rsid w:val="00D04369"/>
    <w:rsid w:val="00D06184"/>
    <w:rsid w:val="00D06874"/>
    <w:rsid w:val="00D07555"/>
    <w:rsid w:val="00D07862"/>
    <w:rsid w:val="00D07FA7"/>
    <w:rsid w:val="00D1091A"/>
    <w:rsid w:val="00D10E11"/>
    <w:rsid w:val="00D11CD1"/>
    <w:rsid w:val="00D13455"/>
    <w:rsid w:val="00D14A3A"/>
    <w:rsid w:val="00D151AB"/>
    <w:rsid w:val="00D151F2"/>
    <w:rsid w:val="00D1532E"/>
    <w:rsid w:val="00D16317"/>
    <w:rsid w:val="00D17E62"/>
    <w:rsid w:val="00D20794"/>
    <w:rsid w:val="00D2258B"/>
    <w:rsid w:val="00D22774"/>
    <w:rsid w:val="00D22DA7"/>
    <w:rsid w:val="00D238B0"/>
    <w:rsid w:val="00D23C4B"/>
    <w:rsid w:val="00D248C0"/>
    <w:rsid w:val="00D24AEA"/>
    <w:rsid w:val="00D25963"/>
    <w:rsid w:val="00D27D63"/>
    <w:rsid w:val="00D3108A"/>
    <w:rsid w:val="00D33808"/>
    <w:rsid w:val="00D34AE2"/>
    <w:rsid w:val="00D35E3E"/>
    <w:rsid w:val="00D36169"/>
    <w:rsid w:val="00D36806"/>
    <w:rsid w:val="00D36F79"/>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1952"/>
    <w:rsid w:val="00D52103"/>
    <w:rsid w:val="00D5378D"/>
    <w:rsid w:val="00D55A5B"/>
    <w:rsid w:val="00D57D58"/>
    <w:rsid w:val="00D61841"/>
    <w:rsid w:val="00D6236A"/>
    <w:rsid w:val="00D63629"/>
    <w:rsid w:val="00D637E9"/>
    <w:rsid w:val="00D64D4F"/>
    <w:rsid w:val="00D66086"/>
    <w:rsid w:val="00D73FF9"/>
    <w:rsid w:val="00D74A47"/>
    <w:rsid w:val="00D763F4"/>
    <w:rsid w:val="00D80113"/>
    <w:rsid w:val="00D80E54"/>
    <w:rsid w:val="00D81C57"/>
    <w:rsid w:val="00D82321"/>
    <w:rsid w:val="00D82FAD"/>
    <w:rsid w:val="00D83431"/>
    <w:rsid w:val="00D85751"/>
    <w:rsid w:val="00D86451"/>
    <w:rsid w:val="00D90484"/>
    <w:rsid w:val="00D905C3"/>
    <w:rsid w:val="00D91D1A"/>
    <w:rsid w:val="00D92275"/>
    <w:rsid w:val="00D92B40"/>
    <w:rsid w:val="00D9322D"/>
    <w:rsid w:val="00D94864"/>
    <w:rsid w:val="00D94AD0"/>
    <w:rsid w:val="00D951F2"/>
    <w:rsid w:val="00D960C6"/>
    <w:rsid w:val="00D96CFC"/>
    <w:rsid w:val="00D96DD4"/>
    <w:rsid w:val="00D96F24"/>
    <w:rsid w:val="00D97799"/>
    <w:rsid w:val="00DA1B38"/>
    <w:rsid w:val="00DA1F5E"/>
    <w:rsid w:val="00DA3CB5"/>
    <w:rsid w:val="00DA3FA4"/>
    <w:rsid w:val="00DA4B43"/>
    <w:rsid w:val="00DA561C"/>
    <w:rsid w:val="00DB01B1"/>
    <w:rsid w:val="00DB0DBA"/>
    <w:rsid w:val="00DB0DDF"/>
    <w:rsid w:val="00DB14F7"/>
    <w:rsid w:val="00DB2B6D"/>
    <w:rsid w:val="00DB2C6D"/>
    <w:rsid w:val="00DB2DDE"/>
    <w:rsid w:val="00DB42CD"/>
    <w:rsid w:val="00DB49C2"/>
    <w:rsid w:val="00DB57C6"/>
    <w:rsid w:val="00DB7005"/>
    <w:rsid w:val="00DC1DB4"/>
    <w:rsid w:val="00DC26F3"/>
    <w:rsid w:val="00DC30C3"/>
    <w:rsid w:val="00DC43DD"/>
    <w:rsid w:val="00DC6381"/>
    <w:rsid w:val="00DC6EE0"/>
    <w:rsid w:val="00DD32B3"/>
    <w:rsid w:val="00DD3553"/>
    <w:rsid w:val="00DD3FAC"/>
    <w:rsid w:val="00DD5D5F"/>
    <w:rsid w:val="00DE114B"/>
    <w:rsid w:val="00DE5F66"/>
    <w:rsid w:val="00DE724A"/>
    <w:rsid w:val="00DE7645"/>
    <w:rsid w:val="00DE772E"/>
    <w:rsid w:val="00DF018F"/>
    <w:rsid w:val="00DF0266"/>
    <w:rsid w:val="00DF18FB"/>
    <w:rsid w:val="00DF2279"/>
    <w:rsid w:val="00DF2C7D"/>
    <w:rsid w:val="00DF492A"/>
    <w:rsid w:val="00DF5B93"/>
    <w:rsid w:val="00DF7EC4"/>
    <w:rsid w:val="00E00822"/>
    <w:rsid w:val="00E00C0F"/>
    <w:rsid w:val="00E00D2D"/>
    <w:rsid w:val="00E01785"/>
    <w:rsid w:val="00E01F7C"/>
    <w:rsid w:val="00E05CF8"/>
    <w:rsid w:val="00E10B99"/>
    <w:rsid w:val="00E13E2B"/>
    <w:rsid w:val="00E16B74"/>
    <w:rsid w:val="00E179E7"/>
    <w:rsid w:val="00E21111"/>
    <w:rsid w:val="00E21A40"/>
    <w:rsid w:val="00E21A5A"/>
    <w:rsid w:val="00E2200F"/>
    <w:rsid w:val="00E220A5"/>
    <w:rsid w:val="00E2328C"/>
    <w:rsid w:val="00E2339C"/>
    <w:rsid w:val="00E233A6"/>
    <w:rsid w:val="00E23764"/>
    <w:rsid w:val="00E276D8"/>
    <w:rsid w:val="00E27A8A"/>
    <w:rsid w:val="00E27D56"/>
    <w:rsid w:val="00E301D5"/>
    <w:rsid w:val="00E3131A"/>
    <w:rsid w:val="00E313AD"/>
    <w:rsid w:val="00E31846"/>
    <w:rsid w:val="00E327D0"/>
    <w:rsid w:val="00E338BC"/>
    <w:rsid w:val="00E33B31"/>
    <w:rsid w:val="00E34961"/>
    <w:rsid w:val="00E34FF0"/>
    <w:rsid w:val="00E35104"/>
    <w:rsid w:val="00E3596D"/>
    <w:rsid w:val="00E37801"/>
    <w:rsid w:val="00E40B95"/>
    <w:rsid w:val="00E45215"/>
    <w:rsid w:val="00E45D2E"/>
    <w:rsid w:val="00E47302"/>
    <w:rsid w:val="00E50478"/>
    <w:rsid w:val="00E50560"/>
    <w:rsid w:val="00E53457"/>
    <w:rsid w:val="00E55720"/>
    <w:rsid w:val="00E60568"/>
    <w:rsid w:val="00E60A73"/>
    <w:rsid w:val="00E61877"/>
    <w:rsid w:val="00E62EA3"/>
    <w:rsid w:val="00E64972"/>
    <w:rsid w:val="00E64D57"/>
    <w:rsid w:val="00E66421"/>
    <w:rsid w:val="00E66AD9"/>
    <w:rsid w:val="00E676EC"/>
    <w:rsid w:val="00E705CC"/>
    <w:rsid w:val="00E7137A"/>
    <w:rsid w:val="00E714D4"/>
    <w:rsid w:val="00E72DDF"/>
    <w:rsid w:val="00E7356F"/>
    <w:rsid w:val="00E736DE"/>
    <w:rsid w:val="00E740F7"/>
    <w:rsid w:val="00E746DF"/>
    <w:rsid w:val="00E74C50"/>
    <w:rsid w:val="00E75C25"/>
    <w:rsid w:val="00E761D9"/>
    <w:rsid w:val="00E77121"/>
    <w:rsid w:val="00E805B1"/>
    <w:rsid w:val="00E83389"/>
    <w:rsid w:val="00E84575"/>
    <w:rsid w:val="00E86D6C"/>
    <w:rsid w:val="00E86E77"/>
    <w:rsid w:val="00E90222"/>
    <w:rsid w:val="00E90977"/>
    <w:rsid w:val="00E918CF"/>
    <w:rsid w:val="00E93AF0"/>
    <w:rsid w:val="00E93BE5"/>
    <w:rsid w:val="00E9475A"/>
    <w:rsid w:val="00E948B4"/>
    <w:rsid w:val="00E97802"/>
    <w:rsid w:val="00EA128B"/>
    <w:rsid w:val="00EA1771"/>
    <w:rsid w:val="00EA21B9"/>
    <w:rsid w:val="00EA34AA"/>
    <w:rsid w:val="00EA4F0B"/>
    <w:rsid w:val="00EB3ECB"/>
    <w:rsid w:val="00EB47A6"/>
    <w:rsid w:val="00EB670C"/>
    <w:rsid w:val="00EB689A"/>
    <w:rsid w:val="00EB7494"/>
    <w:rsid w:val="00EC09C5"/>
    <w:rsid w:val="00EC2CAA"/>
    <w:rsid w:val="00EC3519"/>
    <w:rsid w:val="00EC3D92"/>
    <w:rsid w:val="00EC4BA1"/>
    <w:rsid w:val="00EC4E09"/>
    <w:rsid w:val="00EC62AC"/>
    <w:rsid w:val="00EC71CD"/>
    <w:rsid w:val="00EC7988"/>
    <w:rsid w:val="00EC7B83"/>
    <w:rsid w:val="00ED05BD"/>
    <w:rsid w:val="00ED2D0B"/>
    <w:rsid w:val="00ED2D62"/>
    <w:rsid w:val="00ED504C"/>
    <w:rsid w:val="00ED5DB2"/>
    <w:rsid w:val="00ED782C"/>
    <w:rsid w:val="00ED7BE1"/>
    <w:rsid w:val="00ED7EF7"/>
    <w:rsid w:val="00EE068D"/>
    <w:rsid w:val="00EE1547"/>
    <w:rsid w:val="00EE36DF"/>
    <w:rsid w:val="00EE4B31"/>
    <w:rsid w:val="00EE5143"/>
    <w:rsid w:val="00EE77A9"/>
    <w:rsid w:val="00EE7B28"/>
    <w:rsid w:val="00EF13CC"/>
    <w:rsid w:val="00EF1F81"/>
    <w:rsid w:val="00EF2287"/>
    <w:rsid w:val="00EF39C1"/>
    <w:rsid w:val="00EF3B80"/>
    <w:rsid w:val="00EF48B0"/>
    <w:rsid w:val="00EF4B9B"/>
    <w:rsid w:val="00EF533C"/>
    <w:rsid w:val="00EF597D"/>
    <w:rsid w:val="00EF5CB4"/>
    <w:rsid w:val="00EF63BF"/>
    <w:rsid w:val="00F014E7"/>
    <w:rsid w:val="00F015A5"/>
    <w:rsid w:val="00F01713"/>
    <w:rsid w:val="00F02276"/>
    <w:rsid w:val="00F033BD"/>
    <w:rsid w:val="00F03875"/>
    <w:rsid w:val="00F03EC3"/>
    <w:rsid w:val="00F0558C"/>
    <w:rsid w:val="00F05AAC"/>
    <w:rsid w:val="00F05DE6"/>
    <w:rsid w:val="00F06ABC"/>
    <w:rsid w:val="00F11955"/>
    <w:rsid w:val="00F12793"/>
    <w:rsid w:val="00F12B92"/>
    <w:rsid w:val="00F12F40"/>
    <w:rsid w:val="00F16948"/>
    <w:rsid w:val="00F209B5"/>
    <w:rsid w:val="00F2263D"/>
    <w:rsid w:val="00F2325D"/>
    <w:rsid w:val="00F242A6"/>
    <w:rsid w:val="00F246A2"/>
    <w:rsid w:val="00F2614A"/>
    <w:rsid w:val="00F3083D"/>
    <w:rsid w:val="00F31A00"/>
    <w:rsid w:val="00F31EA8"/>
    <w:rsid w:val="00F3336E"/>
    <w:rsid w:val="00F35333"/>
    <w:rsid w:val="00F359E6"/>
    <w:rsid w:val="00F35D42"/>
    <w:rsid w:val="00F37D0B"/>
    <w:rsid w:val="00F37D6B"/>
    <w:rsid w:val="00F41BDA"/>
    <w:rsid w:val="00F42C73"/>
    <w:rsid w:val="00F4437B"/>
    <w:rsid w:val="00F4501F"/>
    <w:rsid w:val="00F46721"/>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1BA2"/>
    <w:rsid w:val="00F62F3F"/>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22B0"/>
    <w:rsid w:val="00F82C2A"/>
    <w:rsid w:val="00F832F4"/>
    <w:rsid w:val="00F83C3E"/>
    <w:rsid w:val="00F85305"/>
    <w:rsid w:val="00F855F8"/>
    <w:rsid w:val="00F85C37"/>
    <w:rsid w:val="00F906F9"/>
    <w:rsid w:val="00F90921"/>
    <w:rsid w:val="00F92754"/>
    <w:rsid w:val="00F92FFB"/>
    <w:rsid w:val="00F931AA"/>
    <w:rsid w:val="00F93283"/>
    <w:rsid w:val="00F94340"/>
    <w:rsid w:val="00F95A9F"/>
    <w:rsid w:val="00F96AEE"/>
    <w:rsid w:val="00F9795A"/>
    <w:rsid w:val="00F97F71"/>
    <w:rsid w:val="00FA042B"/>
    <w:rsid w:val="00FA0CE9"/>
    <w:rsid w:val="00FA17AA"/>
    <w:rsid w:val="00FA209A"/>
    <w:rsid w:val="00FA23C9"/>
    <w:rsid w:val="00FA32D4"/>
    <w:rsid w:val="00FA5557"/>
    <w:rsid w:val="00FA55B1"/>
    <w:rsid w:val="00FA62B7"/>
    <w:rsid w:val="00FA6C1E"/>
    <w:rsid w:val="00FB1004"/>
    <w:rsid w:val="00FB3977"/>
    <w:rsid w:val="00FB41AD"/>
    <w:rsid w:val="00FB5ED0"/>
    <w:rsid w:val="00FB754D"/>
    <w:rsid w:val="00FB7F6D"/>
    <w:rsid w:val="00FC070E"/>
    <w:rsid w:val="00FC101B"/>
    <w:rsid w:val="00FC20CF"/>
    <w:rsid w:val="00FC27F5"/>
    <w:rsid w:val="00FC2B28"/>
    <w:rsid w:val="00FC2E2D"/>
    <w:rsid w:val="00FC339C"/>
    <w:rsid w:val="00FC3963"/>
    <w:rsid w:val="00FC3CCF"/>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9BB"/>
    <w:rsid w:val="00FF0B61"/>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20"/>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20"/>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178159591">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chart" Target="charts/chart2.xml"/><Relationship Id="rId117" Type="http://schemas.openxmlformats.org/officeDocument/2006/relationships/image" Target="media/image94.png"/><Relationship Id="rId21" Type="http://schemas.openxmlformats.org/officeDocument/2006/relationships/image" Target="media/image12.emf"/><Relationship Id="rId42" Type="http://schemas.openxmlformats.org/officeDocument/2006/relationships/image" Target="media/image29.emf"/><Relationship Id="rId47" Type="http://schemas.openxmlformats.org/officeDocument/2006/relationships/image" Target="media/image32.png"/><Relationship Id="rId63" Type="http://schemas.openxmlformats.org/officeDocument/2006/relationships/image" Target="media/image45.emf"/><Relationship Id="rId68" Type="http://schemas.openxmlformats.org/officeDocument/2006/relationships/image" Target="media/image50.emf"/><Relationship Id="rId84" Type="http://schemas.openxmlformats.org/officeDocument/2006/relationships/image" Target="media/image64.PNG"/><Relationship Id="rId89" Type="http://schemas.openxmlformats.org/officeDocument/2006/relationships/image" Target="media/image69.emf"/><Relationship Id="rId112" Type="http://schemas.openxmlformats.org/officeDocument/2006/relationships/image" Target="media/image90.emf"/><Relationship Id="rId133" Type="http://schemas.openxmlformats.org/officeDocument/2006/relationships/image" Target="media/image110.png"/><Relationship Id="rId138" Type="http://schemas.openxmlformats.org/officeDocument/2006/relationships/image" Target="media/image115.jpeg"/><Relationship Id="rId154" Type="http://schemas.openxmlformats.org/officeDocument/2006/relationships/image" Target="media/image131.emf"/><Relationship Id="rId159" Type="http://schemas.openxmlformats.org/officeDocument/2006/relationships/image" Target="media/image136.png"/><Relationship Id="rId175" Type="http://schemas.openxmlformats.org/officeDocument/2006/relationships/oleObject" Target="embeddings/oleObject4.bin"/><Relationship Id="rId170" Type="http://schemas.openxmlformats.org/officeDocument/2006/relationships/image" Target="media/image146.wmf"/><Relationship Id="rId16" Type="http://schemas.openxmlformats.org/officeDocument/2006/relationships/image" Target="media/image7.emf"/><Relationship Id="rId107" Type="http://schemas.openxmlformats.org/officeDocument/2006/relationships/image" Target="media/image86.emf"/><Relationship Id="rId11" Type="http://schemas.openxmlformats.org/officeDocument/2006/relationships/image" Target="media/image2.emf"/><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8.emf"/><Relationship Id="rId58" Type="http://schemas.openxmlformats.org/officeDocument/2006/relationships/chart" Target="charts/chart7.xml"/><Relationship Id="rId74" Type="http://schemas.openxmlformats.org/officeDocument/2006/relationships/image" Target="media/image54.emf"/><Relationship Id="rId79" Type="http://schemas.openxmlformats.org/officeDocument/2006/relationships/image" Target="media/image59.emf"/><Relationship Id="rId102" Type="http://schemas.openxmlformats.org/officeDocument/2006/relationships/image" Target="media/image81.emf"/><Relationship Id="rId123" Type="http://schemas.openxmlformats.org/officeDocument/2006/relationships/image" Target="media/image100.png"/><Relationship Id="rId128" Type="http://schemas.openxmlformats.org/officeDocument/2006/relationships/image" Target="media/image105.png"/><Relationship Id="rId144" Type="http://schemas.openxmlformats.org/officeDocument/2006/relationships/image" Target="media/image121.emf"/><Relationship Id="rId149" Type="http://schemas.openxmlformats.org/officeDocument/2006/relationships/image" Target="media/image126.emf"/><Relationship Id="rId5" Type="http://schemas.microsoft.com/office/2007/relationships/stylesWithEffects" Target="stylesWithEffects.xml"/><Relationship Id="rId90" Type="http://schemas.openxmlformats.org/officeDocument/2006/relationships/image" Target="media/image70.png"/><Relationship Id="rId95" Type="http://schemas.openxmlformats.org/officeDocument/2006/relationships/image" Target="media/image75.emf"/><Relationship Id="rId160" Type="http://schemas.openxmlformats.org/officeDocument/2006/relationships/image" Target="media/image137.png"/><Relationship Id="rId165" Type="http://schemas.openxmlformats.org/officeDocument/2006/relationships/image" Target="media/image142.wmf"/><Relationship Id="rId181" Type="http://schemas.openxmlformats.org/officeDocument/2006/relationships/image" Target="media/image155.png"/><Relationship Id="rId22" Type="http://schemas.openxmlformats.org/officeDocument/2006/relationships/image" Target="media/image13.png"/><Relationship Id="rId27" Type="http://schemas.openxmlformats.org/officeDocument/2006/relationships/image" Target="media/image16.gif"/><Relationship Id="rId43" Type="http://schemas.openxmlformats.org/officeDocument/2006/relationships/image" Target="media/image30.emf"/><Relationship Id="rId48" Type="http://schemas.openxmlformats.org/officeDocument/2006/relationships/image" Target="media/image33.png"/><Relationship Id="rId64" Type="http://schemas.openxmlformats.org/officeDocument/2006/relationships/image" Target="media/image46.emf"/><Relationship Id="rId69" Type="http://schemas.openxmlformats.org/officeDocument/2006/relationships/image" Target="media/image51.emf"/><Relationship Id="rId113" Type="http://schemas.openxmlformats.org/officeDocument/2006/relationships/image" Target="media/image870.emf"/><Relationship Id="rId118" Type="http://schemas.openxmlformats.org/officeDocument/2006/relationships/image" Target="media/image95.jpeg"/><Relationship Id="rId134" Type="http://schemas.openxmlformats.org/officeDocument/2006/relationships/image" Target="media/image111.png"/><Relationship Id="rId139" Type="http://schemas.openxmlformats.org/officeDocument/2006/relationships/image" Target="media/image116.emf"/><Relationship Id="rId80" Type="http://schemas.openxmlformats.org/officeDocument/2006/relationships/image" Target="media/image60.emf"/><Relationship Id="rId85" Type="http://schemas.openxmlformats.org/officeDocument/2006/relationships/image" Target="media/image65.PNG"/><Relationship Id="rId150" Type="http://schemas.openxmlformats.org/officeDocument/2006/relationships/image" Target="media/image127.emf"/><Relationship Id="rId155" Type="http://schemas.openxmlformats.org/officeDocument/2006/relationships/image" Target="media/image132.emf"/><Relationship Id="rId171" Type="http://schemas.openxmlformats.org/officeDocument/2006/relationships/image" Target="media/image147.wmf"/><Relationship Id="rId176" Type="http://schemas.openxmlformats.org/officeDocument/2006/relationships/image" Target="media/image150.wmf"/><Relationship Id="rId12" Type="http://schemas.openxmlformats.org/officeDocument/2006/relationships/image" Target="media/image3.png"/><Relationship Id="rId17" Type="http://schemas.openxmlformats.org/officeDocument/2006/relationships/image" Target="media/image8.emf"/><Relationship Id="rId33" Type="http://schemas.openxmlformats.org/officeDocument/2006/relationships/image" Target="media/image21.png"/><Relationship Id="rId38" Type="http://schemas.openxmlformats.org/officeDocument/2006/relationships/image" Target="media/image26.wmf"/><Relationship Id="rId59" Type="http://schemas.openxmlformats.org/officeDocument/2006/relationships/chart" Target="charts/chart8.xml"/><Relationship Id="rId103" Type="http://schemas.openxmlformats.org/officeDocument/2006/relationships/image" Target="media/image82.emf"/><Relationship Id="rId108" Type="http://schemas.openxmlformats.org/officeDocument/2006/relationships/image" Target="media/image820.emf"/><Relationship Id="rId124" Type="http://schemas.openxmlformats.org/officeDocument/2006/relationships/image" Target="media/image101.png"/><Relationship Id="rId129" Type="http://schemas.openxmlformats.org/officeDocument/2006/relationships/image" Target="media/image106.png"/><Relationship Id="rId54" Type="http://schemas.openxmlformats.org/officeDocument/2006/relationships/image" Target="media/image39.png"/><Relationship Id="rId70" Type="http://schemas.openxmlformats.org/officeDocument/2006/relationships/image" Target="media/image49.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30.emf"/><Relationship Id="rId140" Type="http://schemas.openxmlformats.org/officeDocument/2006/relationships/image" Target="media/image117.emf"/><Relationship Id="rId145" Type="http://schemas.openxmlformats.org/officeDocument/2006/relationships/image" Target="media/image122.emf"/><Relationship Id="rId161" Type="http://schemas.openxmlformats.org/officeDocument/2006/relationships/image" Target="media/image138.wmf"/><Relationship Id="rId166" Type="http://schemas.openxmlformats.org/officeDocument/2006/relationships/image" Target="media/image143.png"/><Relationship Id="rId18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4.png"/><Relationship Id="rId28" Type="http://schemas.openxmlformats.org/officeDocument/2006/relationships/chart" Target="charts/chart3.xml"/><Relationship Id="rId49" Type="http://schemas.openxmlformats.org/officeDocument/2006/relationships/image" Target="media/image34.emf"/><Relationship Id="rId114" Type="http://schemas.openxmlformats.org/officeDocument/2006/relationships/image" Target="media/image91.png"/><Relationship Id="rId119" Type="http://schemas.openxmlformats.org/officeDocument/2006/relationships/image" Target="media/image96.emf"/><Relationship Id="rId44" Type="http://schemas.openxmlformats.org/officeDocument/2006/relationships/chart" Target="charts/chart4.xml"/><Relationship Id="rId60" Type="http://schemas.openxmlformats.org/officeDocument/2006/relationships/image" Target="media/image42.emf"/><Relationship Id="rId65" Type="http://schemas.openxmlformats.org/officeDocument/2006/relationships/image" Target="media/image47.emf"/><Relationship Id="rId81" Type="http://schemas.openxmlformats.org/officeDocument/2006/relationships/image" Target="media/image61.emf"/><Relationship Id="rId86" Type="http://schemas.openxmlformats.org/officeDocument/2006/relationships/image" Target="media/image66.emf"/><Relationship Id="rId130" Type="http://schemas.openxmlformats.org/officeDocument/2006/relationships/image" Target="media/image107.png"/><Relationship Id="rId135" Type="http://schemas.openxmlformats.org/officeDocument/2006/relationships/image" Target="media/image112.emf"/><Relationship Id="rId151" Type="http://schemas.openxmlformats.org/officeDocument/2006/relationships/image" Target="media/image128.png"/><Relationship Id="rId156" Type="http://schemas.openxmlformats.org/officeDocument/2006/relationships/image" Target="media/image133.emf"/><Relationship Id="rId177" Type="http://schemas.openxmlformats.org/officeDocument/2006/relationships/image" Target="media/image151.wmf"/><Relationship Id="rId4" Type="http://schemas.openxmlformats.org/officeDocument/2006/relationships/styles" Target="styles.xml"/><Relationship Id="rId9" Type="http://schemas.openxmlformats.org/officeDocument/2006/relationships/endnotes" Target="endnotes.xml"/><Relationship Id="rId172" Type="http://schemas.openxmlformats.org/officeDocument/2006/relationships/oleObject" Target="embeddings/oleObject3.bin"/><Relationship Id="rId180" Type="http://schemas.openxmlformats.org/officeDocument/2006/relationships/image" Target="media/image154.png"/><Relationship Id="rId13" Type="http://schemas.openxmlformats.org/officeDocument/2006/relationships/image" Target="media/image4.png"/><Relationship Id="rId18" Type="http://schemas.openxmlformats.org/officeDocument/2006/relationships/image" Target="media/image9.emf"/><Relationship Id="rId39" Type="http://schemas.openxmlformats.org/officeDocument/2006/relationships/oleObject" Target="embeddings/oleObject1.bin"/><Relationship Id="rId109" Type="http://schemas.openxmlformats.org/officeDocument/2006/relationships/image" Target="media/image87.png"/><Relationship Id="rId34" Type="http://schemas.openxmlformats.org/officeDocument/2006/relationships/image" Target="media/image22.png"/><Relationship Id="rId50" Type="http://schemas.openxmlformats.org/officeDocument/2006/relationships/image" Target="media/image35.emf"/><Relationship Id="rId55" Type="http://schemas.openxmlformats.org/officeDocument/2006/relationships/image" Target="media/image40.png"/><Relationship Id="rId76" Type="http://schemas.openxmlformats.org/officeDocument/2006/relationships/image" Target="media/image56.emf"/><Relationship Id="rId97" Type="http://schemas.openxmlformats.org/officeDocument/2006/relationships/image" Target="media/image76.emf"/><Relationship Id="rId104" Type="http://schemas.openxmlformats.org/officeDocument/2006/relationships/image" Target="media/image83.emf"/><Relationship Id="rId120" Type="http://schemas.openxmlformats.org/officeDocument/2006/relationships/image" Target="media/image97.png"/><Relationship Id="rId125" Type="http://schemas.openxmlformats.org/officeDocument/2006/relationships/image" Target="media/image102.png"/><Relationship Id="rId141" Type="http://schemas.openxmlformats.org/officeDocument/2006/relationships/image" Target="media/image118.emf"/><Relationship Id="rId146" Type="http://schemas.openxmlformats.org/officeDocument/2006/relationships/image" Target="media/image123.emf"/><Relationship Id="rId167" Type="http://schemas.openxmlformats.org/officeDocument/2006/relationships/image" Target="media/image144.wmf"/><Relationship Id="rId7" Type="http://schemas.openxmlformats.org/officeDocument/2006/relationships/webSettings" Target="webSettings.xml"/><Relationship Id="rId71" Type="http://schemas.openxmlformats.org/officeDocument/2006/relationships/image" Target="media/image50.png"/><Relationship Id="rId92" Type="http://schemas.openxmlformats.org/officeDocument/2006/relationships/image" Target="media/image72.wmf"/><Relationship Id="rId162" Type="http://schemas.openxmlformats.org/officeDocument/2006/relationships/image" Target="media/image139.wmf"/><Relationship Id="rId183" Type="http://schemas.openxmlformats.org/officeDocument/2006/relationships/footer" Target="footer1.xml"/><Relationship Id="rId2" Type="http://schemas.openxmlformats.org/officeDocument/2006/relationships/customXml" Target="../customXml/item2.xml"/><Relationship Id="rId29" Type="http://schemas.openxmlformats.org/officeDocument/2006/relationships/image" Target="media/image17.jpeg"/><Relationship Id="rId24" Type="http://schemas.openxmlformats.org/officeDocument/2006/relationships/image" Target="media/image15.JPG"/><Relationship Id="rId40" Type="http://schemas.openxmlformats.org/officeDocument/2006/relationships/image" Target="media/image27.png"/><Relationship Id="rId45" Type="http://schemas.openxmlformats.org/officeDocument/2006/relationships/image" Target="media/image31.png"/><Relationship Id="rId66" Type="http://schemas.openxmlformats.org/officeDocument/2006/relationships/image" Target="media/image48.emf"/><Relationship Id="rId87" Type="http://schemas.openxmlformats.org/officeDocument/2006/relationships/image" Target="media/image67.emf"/><Relationship Id="rId110" Type="http://schemas.openxmlformats.org/officeDocument/2006/relationships/image" Target="media/image88.png"/><Relationship Id="rId115" Type="http://schemas.openxmlformats.org/officeDocument/2006/relationships/image" Target="media/image92.png"/><Relationship Id="rId131" Type="http://schemas.openxmlformats.org/officeDocument/2006/relationships/image" Target="media/image108.emf"/><Relationship Id="rId136" Type="http://schemas.openxmlformats.org/officeDocument/2006/relationships/image" Target="media/image113.emf"/><Relationship Id="rId157" Type="http://schemas.openxmlformats.org/officeDocument/2006/relationships/image" Target="media/image134.emf"/><Relationship Id="rId178" Type="http://schemas.openxmlformats.org/officeDocument/2006/relationships/image" Target="media/image152.wmf"/><Relationship Id="rId61" Type="http://schemas.openxmlformats.org/officeDocument/2006/relationships/image" Target="media/image43.emf"/><Relationship Id="rId82" Type="http://schemas.openxmlformats.org/officeDocument/2006/relationships/image" Target="media/image62.emf"/><Relationship Id="rId152" Type="http://schemas.openxmlformats.org/officeDocument/2006/relationships/image" Target="media/image129.emf"/><Relationship Id="rId173" Type="http://schemas.openxmlformats.org/officeDocument/2006/relationships/image" Target="media/image148.wmf"/><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1.emf"/><Relationship Id="rId77" Type="http://schemas.openxmlformats.org/officeDocument/2006/relationships/image" Target="media/image57.emf"/><Relationship Id="rId100" Type="http://schemas.openxmlformats.org/officeDocument/2006/relationships/image" Target="media/image79.png"/><Relationship Id="rId105" Type="http://schemas.openxmlformats.org/officeDocument/2006/relationships/image" Target="media/image84.emf"/><Relationship Id="rId126" Type="http://schemas.openxmlformats.org/officeDocument/2006/relationships/image" Target="media/image103.png"/><Relationship Id="rId147" Type="http://schemas.openxmlformats.org/officeDocument/2006/relationships/image" Target="media/image124.emf"/><Relationship Id="rId168" Type="http://schemas.openxmlformats.org/officeDocument/2006/relationships/oleObject" Target="embeddings/oleObject2.bin"/><Relationship Id="rId8" Type="http://schemas.openxmlformats.org/officeDocument/2006/relationships/footnotes" Target="footnotes.xml"/><Relationship Id="rId51" Type="http://schemas.openxmlformats.org/officeDocument/2006/relationships/image" Target="media/image36.emf"/><Relationship Id="rId72" Type="http://schemas.openxmlformats.org/officeDocument/2006/relationships/image" Target="media/image52.emf"/><Relationship Id="rId93" Type="http://schemas.openxmlformats.org/officeDocument/2006/relationships/image" Target="media/image73.emf"/><Relationship Id="rId98" Type="http://schemas.openxmlformats.org/officeDocument/2006/relationships/image" Target="media/image77.emf"/><Relationship Id="rId121" Type="http://schemas.openxmlformats.org/officeDocument/2006/relationships/image" Target="media/image98.png"/><Relationship Id="rId142" Type="http://schemas.openxmlformats.org/officeDocument/2006/relationships/image" Target="media/image119.emf"/><Relationship Id="rId163" Type="http://schemas.openxmlformats.org/officeDocument/2006/relationships/image" Target="media/image140.png"/><Relationship Id="rId184"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chart" Target="charts/chart1.xml"/><Relationship Id="rId46" Type="http://schemas.openxmlformats.org/officeDocument/2006/relationships/chart" Target="charts/chart5.xml"/><Relationship Id="rId67" Type="http://schemas.openxmlformats.org/officeDocument/2006/relationships/image" Target="media/image49.emf"/><Relationship Id="rId116" Type="http://schemas.openxmlformats.org/officeDocument/2006/relationships/image" Target="media/image93.png"/><Relationship Id="rId137" Type="http://schemas.openxmlformats.org/officeDocument/2006/relationships/image" Target="media/image114.png"/><Relationship Id="rId158" Type="http://schemas.openxmlformats.org/officeDocument/2006/relationships/image" Target="media/image135.emf"/><Relationship Id="rId20" Type="http://schemas.openxmlformats.org/officeDocument/2006/relationships/image" Target="media/image11.emf"/><Relationship Id="rId41" Type="http://schemas.openxmlformats.org/officeDocument/2006/relationships/image" Target="media/image28.emf"/><Relationship Id="rId62" Type="http://schemas.openxmlformats.org/officeDocument/2006/relationships/image" Target="media/image44.emf"/><Relationship Id="rId83" Type="http://schemas.openxmlformats.org/officeDocument/2006/relationships/image" Target="media/image63.emf"/><Relationship Id="rId88" Type="http://schemas.openxmlformats.org/officeDocument/2006/relationships/image" Target="media/image68.emf"/><Relationship Id="rId111" Type="http://schemas.openxmlformats.org/officeDocument/2006/relationships/image" Target="media/image89.emf"/><Relationship Id="rId132" Type="http://schemas.openxmlformats.org/officeDocument/2006/relationships/image" Target="media/image109.png"/><Relationship Id="rId153" Type="http://schemas.openxmlformats.org/officeDocument/2006/relationships/image" Target="media/image130.emf"/><Relationship Id="rId174" Type="http://schemas.openxmlformats.org/officeDocument/2006/relationships/image" Target="media/image149.wmf"/><Relationship Id="rId179" Type="http://schemas.openxmlformats.org/officeDocument/2006/relationships/image" Target="media/image153.png"/><Relationship Id="rId15" Type="http://schemas.openxmlformats.org/officeDocument/2006/relationships/image" Target="media/image6.emf"/><Relationship Id="rId36" Type="http://schemas.openxmlformats.org/officeDocument/2006/relationships/image" Target="media/image24.png"/><Relationship Id="rId57" Type="http://schemas.openxmlformats.org/officeDocument/2006/relationships/chart" Target="charts/chart6.xml"/><Relationship Id="rId106" Type="http://schemas.openxmlformats.org/officeDocument/2006/relationships/image" Target="media/image85.emf"/><Relationship Id="rId127" Type="http://schemas.openxmlformats.org/officeDocument/2006/relationships/image" Target="media/image104.png"/><Relationship Id="rId10" Type="http://schemas.openxmlformats.org/officeDocument/2006/relationships/image" Target="media/image1.gif"/><Relationship Id="rId31" Type="http://schemas.openxmlformats.org/officeDocument/2006/relationships/image" Target="media/image19.png"/><Relationship Id="rId52" Type="http://schemas.openxmlformats.org/officeDocument/2006/relationships/image" Target="media/image37.emf"/><Relationship Id="rId73" Type="http://schemas.openxmlformats.org/officeDocument/2006/relationships/image" Target="media/image53.emf"/><Relationship Id="rId78" Type="http://schemas.openxmlformats.org/officeDocument/2006/relationships/image" Target="media/image58.emf"/><Relationship Id="rId94" Type="http://schemas.openxmlformats.org/officeDocument/2006/relationships/image" Target="media/image74.emf"/><Relationship Id="rId99" Type="http://schemas.openxmlformats.org/officeDocument/2006/relationships/image" Target="media/image78.emf"/><Relationship Id="rId101" Type="http://schemas.openxmlformats.org/officeDocument/2006/relationships/image" Target="media/image80.png"/><Relationship Id="rId122" Type="http://schemas.openxmlformats.org/officeDocument/2006/relationships/image" Target="media/image99.png"/><Relationship Id="rId143" Type="http://schemas.openxmlformats.org/officeDocument/2006/relationships/image" Target="media/image120.emf"/><Relationship Id="rId148" Type="http://schemas.openxmlformats.org/officeDocument/2006/relationships/image" Target="media/image125.emf"/><Relationship Id="rId164" Type="http://schemas.openxmlformats.org/officeDocument/2006/relationships/image" Target="media/image141.png"/><Relationship Id="rId169" Type="http://schemas.openxmlformats.org/officeDocument/2006/relationships/image" Target="media/image145.wmf"/><Relationship Id="rId185"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F:\My%20Documents\SCHOOL\National%205\From%20School%20July%202017\Energy%20&amp;%20Electricity\ELECTRICITY%20TOPIC\ohms%20law%20result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2"/>
            <c:spPr>
              <a:ln w="19050">
                <a:solidFill>
                  <a:schemeClr val="tx1"/>
                </a:solidFill>
              </a:ln>
            </c:spPr>
          </c:marker>
          <c:trendline>
            <c:spPr>
              <a:ln w="1905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256468864"/>
        <c:axId val="256475136"/>
      </c:scatterChart>
      <c:valAx>
        <c:axId val="256468864"/>
        <c:scaling>
          <c:orientation val="minMax"/>
          <c:max val="0.2"/>
        </c:scaling>
        <c:delete val="0"/>
        <c:axPos val="b"/>
        <c:minorGridlines/>
        <c:title>
          <c:tx>
            <c:rich>
              <a:bodyPr/>
              <a:lstStyle/>
              <a:p>
                <a:pPr>
                  <a:defRPr/>
                </a:pPr>
                <a:r>
                  <a:rPr lang="en-GB" sz="1200" b="0">
                    <a:latin typeface="Trebuchet MS" panose="020B0603020202020204" pitchFamily="34" charset="0"/>
                    <a:ea typeface="Tahoma" pitchFamily="34" charset="0"/>
                    <a:cs typeface="Tahoma" pitchFamily="34" charset="0"/>
                  </a:rPr>
                  <a:t>Current / A</a:t>
                </a:r>
              </a:p>
            </c:rich>
          </c:tx>
          <c:layout>
            <c:manualLayout>
              <c:xMode val="edge"/>
              <c:yMode val="edge"/>
              <c:x val="0.71107558923555603"/>
              <c:y val="0.65146250161352781"/>
            </c:manualLayout>
          </c:layout>
          <c:overlay val="0"/>
        </c:title>
        <c:numFmt formatCode="#,##0.00" sourceLinked="0"/>
        <c:majorTickMark val="out"/>
        <c:minorTickMark val="none"/>
        <c:tickLblPos val="nextTo"/>
        <c:txPr>
          <a:bodyPr/>
          <a:lstStyle/>
          <a:p>
            <a:pPr>
              <a:defRPr sz="1200" baseline="0">
                <a:latin typeface="Tahoma" pitchFamily="34" charset="0"/>
              </a:defRPr>
            </a:pPr>
            <a:endParaRPr lang="en-US"/>
          </a:p>
        </c:txPr>
        <c:crossAx val="256475136"/>
        <c:crosses val="autoZero"/>
        <c:crossBetween val="midCat"/>
        <c:minorUnit val="5.0000000000000001E-3"/>
      </c:valAx>
      <c:valAx>
        <c:axId val="256475136"/>
        <c:scaling>
          <c:orientation val="minMax"/>
          <c:max val="10"/>
        </c:scaling>
        <c:delete val="0"/>
        <c:axPos val="l"/>
        <c:minorGridlines/>
        <c:title>
          <c:tx>
            <c:rich>
              <a:bodyPr rot="-5400000" vert="horz"/>
              <a:lstStyle/>
              <a:p>
                <a:pPr>
                  <a:defRPr sz="1200" b="0">
                    <a:latin typeface="Tahoma" pitchFamily="34" charset="0"/>
                    <a:ea typeface="Tahoma" pitchFamily="34" charset="0"/>
                    <a:cs typeface="Tahoma" pitchFamily="34" charset="0"/>
                  </a:defRPr>
                </a:pPr>
                <a:r>
                  <a:rPr lang="en-GB" sz="1200" b="0">
                    <a:latin typeface="Tahoma" pitchFamily="34" charset="0"/>
                    <a:ea typeface="Tahoma" pitchFamily="34" charset="0"/>
                    <a:cs typeface="Tahoma" pitchFamily="34" charset="0"/>
                  </a:rPr>
                  <a:t>Potential Difference / V</a:t>
                </a:r>
              </a:p>
            </c:rich>
          </c:tx>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25646886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2!$B$1:$B$2</c:f>
              <c:strCache>
                <c:ptCount val="1"/>
                <c:pt idx="0">
                  <c:v>Current (A)</c:v>
                </c:pt>
              </c:strCache>
            </c:strRef>
          </c:tx>
          <c:spPr>
            <a:ln w="28575">
              <a:noFill/>
            </a:ln>
          </c:spPr>
          <c:marker>
            <c:symbol val="x"/>
            <c:size val="2"/>
          </c:marker>
          <c:trendline>
            <c:trendlineType val="linear"/>
            <c:dispRSqr val="0"/>
            <c:dispEq val="0"/>
          </c:trendline>
          <c:xVal>
            <c:numRef>
              <c:f>Sheet2!$A$3:$A$11</c:f>
              <c:numCache>
                <c:formatCode>General</c:formatCode>
                <c:ptCount val="9"/>
                <c:pt idx="0">
                  <c:v>0</c:v>
                </c:pt>
                <c:pt idx="1">
                  <c:v>0.98</c:v>
                </c:pt>
                <c:pt idx="2">
                  <c:v>1.34</c:v>
                </c:pt>
                <c:pt idx="3">
                  <c:v>2.65</c:v>
                </c:pt>
                <c:pt idx="4">
                  <c:v>3.77</c:v>
                </c:pt>
                <c:pt idx="5">
                  <c:v>5.12</c:v>
                </c:pt>
                <c:pt idx="6">
                  <c:v>6.19</c:v>
                </c:pt>
                <c:pt idx="7">
                  <c:v>7.93</c:v>
                </c:pt>
                <c:pt idx="8">
                  <c:v>8.9700000000000006</c:v>
                </c:pt>
              </c:numCache>
            </c:numRef>
          </c:xVal>
          <c:yVal>
            <c:numRef>
              <c:f>Sheet2!$B$3:$B$11</c:f>
              <c:numCache>
                <c:formatCode>General</c:formatCode>
                <c:ptCount val="9"/>
                <c:pt idx="0">
                  <c:v>0</c:v>
                </c:pt>
                <c:pt idx="1">
                  <c:v>0.18</c:v>
                </c:pt>
                <c:pt idx="2">
                  <c:v>0.25</c:v>
                </c:pt>
                <c:pt idx="3">
                  <c:v>0.49</c:v>
                </c:pt>
                <c:pt idx="4">
                  <c:v>0.7</c:v>
                </c:pt>
                <c:pt idx="5">
                  <c:v>0.95</c:v>
                </c:pt>
                <c:pt idx="6">
                  <c:v>1.1499999999999999</c:v>
                </c:pt>
                <c:pt idx="7">
                  <c:v>1.47</c:v>
                </c:pt>
                <c:pt idx="8">
                  <c:v>1.66</c:v>
                </c:pt>
              </c:numCache>
            </c:numRef>
          </c:yVal>
          <c:smooth val="0"/>
          <c:extLst xmlns:c16r2="http://schemas.microsoft.com/office/drawing/2015/06/chart">
            <c:ext xmlns:c16="http://schemas.microsoft.com/office/drawing/2014/chart" uri="{C3380CC4-5D6E-409C-BE32-E72D297353CC}">
              <c16:uniqueId val="{00000000-C6B2-4985-8E58-7D047ED5FB3C}"/>
            </c:ext>
          </c:extLst>
        </c:ser>
        <c:dLbls>
          <c:showLegendKey val="0"/>
          <c:showVal val="0"/>
          <c:showCatName val="0"/>
          <c:showSerName val="0"/>
          <c:showPercent val="0"/>
          <c:showBubbleSize val="0"/>
        </c:dLbls>
        <c:axId val="256484096"/>
        <c:axId val="256486016"/>
      </c:scatterChart>
      <c:valAx>
        <c:axId val="256484096"/>
        <c:scaling>
          <c:orientation val="minMax"/>
        </c:scaling>
        <c:delete val="0"/>
        <c:axPos val="b"/>
        <c:majorGridlines/>
        <c:minorGridlines/>
        <c:title>
          <c:tx>
            <c:rich>
              <a:bodyPr/>
              <a:lstStyle/>
              <a:p>
                <a:pPr>
                  <a:defRPr/>
                </a:pPr>
                <a:r>
                  <a:rPr lang="en-US"/>
                  <a:t>Voltage /V</a:t>
                </a:r>
              </a:p>
            </c:rich>
          </c:tx>
          <c:overlay val="0"/>
        </c:title>
        <c:numFmt formatCode="General" sourceLinked="1"/>
        <c:majorTickMark val="out"/>
        <c:minorTickMark val="none"/>
        <c:tickLblPos val="nextTo"/>
        <c:crossAx val="256486016"/>
        <c:crosses val="autoZero"/>
        <c:crossBetween val="midCat"/>
        <c:majorUnit val="1"/>
        <c:minorUnit val="0.2"/>
      </c:valAx>
      <c:valAx>
        <c:axId val="256486016"/>
        <c:scaling>
          <c:orientation val="minMax"/>
        </c:scaling>
        <c:delete val="0"/>
        <c:axPos val="l"/>
        <c:majorGridlines/>
        <c:minorGridlines/>
        <c:title>
          <c:tx>
            <c:rich>
              <a:bodyPr/>
              <a:lstStyle/>
              <a:p>
                <a:pPr>
                  <a:defRPr/>
                </a:pPr>
                <a:r>
                  <a:rPr lang="en-US"/>
                  <a:t>Current /A</a:t>
                </a:r>
              </a:p>
            </c:rich>
          </c:tx>
          <c:overlay val="0"/>
        </c:title>
        <c:numFmt formatCode="#,##0.0" sourceLinked="0"/>
        <c:majorTickMark val="out"/>
        <c:minorTickMark val="none"/>
        <c:tickLblPos val="nextTo"/>
        <c:crossAx val="256484096"/>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a:t>A graph of current against voltage</a:t>
            </a:r>
          </a:p>
        </c:rich>
      </c:tx>
      <c:layout>
        <c:manualLayout>
          <c:xMode val="edge"/>
          <c:yMode val="edge"/>
          <c:x val="0.32711807700503165"/>
          <c:y val="6.684719576507224E-2"/>
        </c:manualLayout>
      </c:layout>
      <c:overlay val="1"/>
    </c:title>
    <c:autoTitleDeleted val="0"/>
    <c:plotArea>
      <c:layout/>
      <c:scatterChart>
        <c:scatterStyle val="lineMarker"/>
        <c:varyColors val="0"/>
        <c:ser>
          <c:idx val="0"/>
          <c:order val="0"/>
          <c:tx>
            <c:strRef>
              <c:f>'Sheet1 (2)'!$B$1</c:f>
              <c:strCache>
                <c:ptCount val="1"/>
                <c:pt idx="0">
                  <c:v>(A)</c:v>
                </c:pt>
              </c:strCache>
            </c:strRef>
          </c:tx>
          <c:spPr>
            <a:ln w="28575">
              <a:noFill/>
            </a:ln>
          </c:spPr>
          <c:marker>
            <c:symbol val="x"/>
            <c:size val="4"/>
          </c:marker>
          <c:trendline>
            <c:trendlineType val="linear"/>
            <c:dispRSqr val="1"/>
            <c:dispEq val="1"/>
            <c:trendlineLbl>
              <c:layout>
                <c:manualLayout>
                  <c:x val="0.1059448300187773"/>
                  <c:y val="0.44299180590231096"/>
                </c:manualLayout>
              </c:layout>
              <c:tx>
                <c:rich>
                  <a:bodyPr/>
                  <a:lstStyle/>
                  <a:p>
                    <a:pPr>
                      <a:defRPr/>
                    </a:pPr>
                    <a:r>
                      <a:rPr lang="en-US" b="1" baseline="0"/>
                      <a:t>y = 0.4496x + 0.0238
R² = 0.9972</a:t>
                    </a:r>
                    <a:endParaRPr lang="en-US" b="1"/>
                  </a:p>
                </c:rich>
              </c:tx>
              <c:numFmt formatCode="General" sourceLinked="0"/>
            </c:trendlineLbl>
          </c:trendline>
          <c:xVal>
            <c:numRef>
              <c:f>'Sheet1 (2)'!$A$2:$A$8</c:f>
              <c:numCache>
                <c:formatCode>General</c:formatCode>
                <c:ptCount val="7"/>
                <c:pt idx="0">
                  <c:v>1</c:v>
                </c:pt>
                <c:pt idx="1">
                  <c:v>1.6</c:v>
                </c:pt>
                <c:pt idx="2">
                  <c:v>2</c:v>
                </c:pt>
                <c:pt idx="3">
                  <c:v>2.5</c:v>
                </c:pt>
                <c:pt idx="4">
                  <c:v>3.3</c:v>
                </c:pt>
                <c:pt idx="5">
                  <c:v>4.2</c:v>
                </c:pt>
                <c:pt idx="6">
                  <c:v>4.5999999999999996</c:v>
                </c:pt>
              </c:numCache>
            </c:numRef>
          </c:xVal>
          <c:yVal>
            <c:numRef>
              <c:f>'Sheet1 (2)'!$B$2:$B$8</c:f>
              <c:numCache>
                <c:formatCode>General</c:formatCode>
                <c:ptCount val="7"/>
                <c:pt idx="0">
                  <c:v>0.5</c:v>
                </c:pt>
                <c:pt idx="1">
                  <c:v>0.7</c:v>
                </c:pt>
                <c:pt idx="2">
                  <c:v>0.9</c:v>
                </c:pt>
                <c:pt idx="3">
                  <c:v>1.2</c:v>
                </c:pt>
                <c:pt idx="4">
                  <c:v>1.5</c:v>
                </c:pt>
                <c:pt idx="5">
                  <c:v>1.9</c:v>
                </c:pt>
                <c:pt idx="6">
                  <c:v>2.1</c:v>
                </c:pt>
              </c:numCache>
            </c:numRef>
          </c:yVal>
          <c:smooth val="0"/>
        </c:ser>
        <c:dLbls>
          <c:showLegendKey val="0"/>
          <c:showVal val="0"/>
          <c:showCatName val="0"/>
          <c:showSerName val="0"/>
          <c:showPercent val="0"/>
          <c:showBubbleSize val="0"/>
        </c:dLbls>
        <c:axId val="256836736"/>
        <c:axId val="256838656"/>
      </c:scatterChart>
      <c:valAx>
        <c:axId val="256836736"/>
        <c:scaling>
          <c:orientation val="minMax"/>
          <c:max val="5.5"/>
        </c:scaling>
        <c:delete val="0"/>
        <c:axPos val="b"/>
        <c:majorGridlines/>
        <c:minorGridlines>
          <c:spPr>
            <a:ln>
              <a:solidFill>
                <a:srgbClr val="FF0000"/>
              </a:solidFill>
            </a:ln>
          </c:spPr>
        </c:minorGridlines>
        <c:title>
          <c:tx>
            <c:rich>
              <a:bodyPr/>
              <a:lstStyle/>
              <a:p>
                <a:pPr>
                  <a:defRPr/>
                </a:pPr>
                <a:r>
                  <a:rPr lang="en-GB"/>
                  <a:t>V/V</a:t>
                </a:r>
              </a:p>
            </c:rich>
          </c:tx>
          <c:overlay val="0"/>
        </c:title>
        <c:numFmt formatCode="#,##0.0" sourceLinked="0"/>
        <c:majorTickMark val="out"/>
        <c:minorTickMark val="none"/>
        <c:tickLblPos val="nextTo"/>
        <c:crossAx val="256838656"/>
        <c:crosses val="autoZero"/>
        <c:crossBetween val="midCat"/>
        <c:majorUnit val="0.5"/>
        <c:minorUnit val="0.1"/>
      </c:valAx>
      <c:valAx>
        <c:axId val="256838656"/>
        <c:scaling>
          <c:orientation val="minMax"/>
          <c:max val="3"/>
        </c:scaling>
        <c:delete val="0"/>
        <c:axPos val="l"/>
        <c:majorGridlines/>
        <c:minorGridlines/>
        <c:title>
          <c:tx>
            <c:rich>
              <a:bodyPr/>
              <a:lstStyle/>
              <a:p>
                <a:pPr>
                  <a:defRPr/>
                </a:pPr>
                <a:r>
                  <a:rPr lang="en-US"/>
                  <a:t>I/A</a:t>
                </a:r>
              </a:p>
            </c:rich>
          </c:tx>
          <c:overlay val="0"/>
        </c:title>
        <c:numFmt formatCode="#,##0.0" sourceLinked="0"/>
        <c:majorTickMark val="out"/>
        <c:minorTickMark val="none"/>
        <c:tickLblPos val="nextTo"/>
        <c:crossAx val="256836736"/>
        <c:crosses val="autoZero"/>
        <c:crossBetween val="midCat"/>
        <c:majorUnit val="0.5"/>
        <c:minorUnit val="0.1"/>
      </c:valAx>
      <c:spPr>
        <a:ln>
          <a:solidFill>
            <a:srgbClr val="FF0000"/>
          </a:solidFill>
        </a:ln>
      </c:spPr>
    </c:plotArea>
    <c:plotVisOnly val="1"/>
    <c:dispBlanksAs val="gap"/>
    <c:showDLblsOverMax val="0"/>
  </c:chart>
  <c:txPr>
    <a:bodyPr/>
    <a:lstStyle/>
    <a:p>
      <a:pPr>
        <a:defRPr sz="1200">
          <a:solidFill>
            <a:srgbClr val="FF0000"/>
          </a:solidFil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scatterChart>
        <c:scatterStyle val="lineMarker"/>
        <c:varyColors val="0"/>
        <c:ser>
          <c:idx val="0"/>
          <c:order val="0"/>
          <c:spPr>
            <a:ln w="28575">
              <a:noFill/>
            </a:ln>
          </c:spPr>
          <c:marker>
            <c:symbol val="x"/>
            <c:size val="4"/>
          </c:marker>
          <c:trendline>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256890368"/>
        <c:axId val="256892288"/>
      </c:scatterChart>
      <c:valAx>
        <c:axId val="256890368"/>
        <c:scaling>
          <c:orientation val="minMax"/>
          <c:max val="0.2"/>
        </c:scaling>
        <c:delete val="1"/>
        <c:axPos val="b"/>
        <c:minorGridlines/>
        <c:title>
          <c:tx>
            <c:rich>
              <a:bodyPr/>
              <a:lstStyle/>
              <a:p>
                <a:pPr>
                  <a:defRPr/>
                </a:pPr>
                <a:r>
                  <a:rPr lang="en-GB"/>
                  <a:t>Current / A</a:t>
                </a:r>
              </a:p>
            </c:rich>
          </c:tx>
          <c:layout>
            <c:manualLayout>
              <c:xMode val="edge"/>
              <c:yMode val="edge"/>
              <c:x val="0.71441825087051158"/>
              <c:y val="0.8671550277526785"/>
            </c:manualLayout>
          </c:layout>
          <c:overlay val="0"/>
        </c:title>
        <c:numFmt formatCode="#,##0.00" sourceLinked="0"/>
        <c:majorTickMark val="out"/>
        <c:minorTickMark val="none"/>
        <c:tickLblPos val="nextTo"/>
        <c:crossAx val="256892288"/>
        <c:crosses val="autoZero"/>
        <c:crossBetween val="midCat"/>
        <c:minorUnit val="5.0000000000000001E-3"/>
      </c:valAx>
      <c:valAx>
        <c:axId val="256892288"/>
        <c:scaling>
          <c:orientation val="minMax"/>
          <c:max val="10"/>
        </c:scaling>
        <c:delete val="1"/>
        <c:axPos val="l"/>
        <c:minorGridlines/>
        <c:title>
          <c:tx>
            <c:rich>
              <a:bodyPr rot="-5400000" vert="horz"/>
              <a:lstStyle/>
              <a:p>
                <a:pPr>
                  <a:defRPr/>
                </a:pPr>
                <a:r>
                  <a:rPr lang="en-GB"/>
                  <a:t>Potential Difference / V</a:t>
                </a:r>
              </a:p>
            </c:rich>
          </c:tx>
          <c:layout/>
          <c:overlay val="0"/>
        </c:title>
        <c:numFmt formatCode="General" sourceLinked="1"/>
        <c:majorTickMark val="out"/>
        <c:minorTickMark val="none"/>
        <c:tickLblPos val="nextTo"/>
        <c:crossAx val="256890368"/>
        <c:crosses val="autoZero"/>
        <c:crossBetween val="midCat"/>
      </c:valAx>
    </c:plotArea>
    <c:plotVisOnly val="1"/>
    <c:dispBlanksAs val="gap"/>
    <c:showDLblsOverMax val="0"/>
  </c:chart>
  <c:spPr>
    <a:solidFill>
      <a:schemeClr val="lt1"/>
    </a:solidFill>
    <a:ln w="25400" cap="flat" cmpd="sng" algn="ctr">
      <a:solidFill>
        <a:schemeClr val="accent2"/>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4"/>
    </mc:Choice>
    <mc:Fallback>
      <c:style val="4"/>
    </mc:Fallback>
  </mc:AlternateContent>
  <c:chart>
    <c:autoTitleDeleted val="0"/>
    <c:plotArea>
      <c:layout/>
      <c:scatterChart>
        <c:scatterStyle val="lineMarker"/>
        <c:varyColors val="0"/>
        <c:ser>
          <c:idx val="0"/>
          <c:order val="0"/>
          <c:spPr>
            <a:ln w="28575">
              <a:noFill/>
            </a:ln>
          </c:spPr>
          <c:marker>
            <c:symbol val="x"/>
            <c:size val="4"/>
          </c:marker>
          <c:trendline>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357188352"/>
        <c:axId val="357190272"/>
      </c:scatterChart>
      <c:valAx>
        <c:axId val="357188352"/>
        <c:scaling>
          <c:orientation val="minMax"/>
          <c:max val="0.2"/>
        </c:scaling>
        <c:delete val="1"/>
        <c:axPos val="b"/>
        <c:minorGridlines/>
        <c:title>
          <c:tx>
            <c:rich>
              <a:bodyPr/>
              <a:lstStyle/>
              <a:p>
                <a:pPr>
                  <a:defRPr/>
                </a:pPr>
                <a:r>
                  <a:rPr lang="en-GB"/>
                  <a:t>Current / A</a:t>
                </a:r>
              </a:p>
            </c:rich>
          </c:tx>
          <c:layout>
            <c:manualLayout>
              <c:xMode val="edge"/>
              <c:yMode val="edge"/>
              <c:x val="0.71441825087051158"/>
              <c:y val="0.8671550277526785"/>
            </c:manualLayout>
          </c:layout>
          <c:overlay val="0"/>
        </c:title>
        <c:numFmt formatCode="#,##0.00" sourceLinked="0"/>
        <c:majorTickMark val="out"/>
        <c:minorTickMark val="none"/>
        <c:tickLblPos val="nextTo"/>
        <c:crossAx val="357190272"/>
        <c:crosses val="autoZero"/>
        <c:crossBetween val="midCat"/>
        <c:minorUnit val="5.0000000000000001E-3"/>
      </c:valAx>
      <c:valAx>
        <c:axId val="357190272"/>
        <c:scaling>
          <c:orientation val="minMax"/>
          <c:max val="10"/>
        </c:scaling>
        <c:delete val="1"/>
        <c:axPos val="l"/>
        <c:minorGridlines/>
        <c:title>
          <c:tx>
            <c:rich>
              <a:bodyPr rot="-5400000" vert="horz"/>
              <a:lstStyle/>
              <a:p>
                <a:pPr>
                  <a:defRPr/>
                </a:pPr>
                <a:r>
                  <a:rPr lang="en-GB"/>
                  <a:t>Potential Difference / V</a:t>
                </a:r>
              </a:p>
            </c:rich>
          </c:tx>
          <c:layout/>
          <c:overlay val="0"/>
        </c:title>
        <c:numFmt formatCode="General" sourceLinked="1"/>
        <c:majorTickMark val="out"/>
        <c:minorTickMark val="none"/>
        <c:tickLblPos val="nextTo"/>
        <c:crossAx val="357188352"/>
        <c:crosses val="autoZero"/>
        <c:crossBetween val="midCat"/>
      </c:valAx>
    </c:plotArea>
    <c:plotVisOnly val="1"/>
    <c:dispBlanksAs val="gap"/>
    <c:showDLblsOverMax val="0"/>
  </c:chart>
  <c:spPr>
    <a:solidFill>
      <a:schemeClr val="lt1"/>
    </a:solidFill>
    <a:ln w="25400" cap="flat" cmpd="sng" algn="ctr">
      <a:solidFill>
        <a:schemeClr val="accent2"/>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B$1</c:f>
              <c:strCache>
                <c:ptCount val="1"/>
                <c:pt idx="0">
                  <c:v>I/A</c:v>
                </c:pt>
              </c:strCache>
            </c:strRef>
          </c:tx>
          <c:spPr>
            <a:ln w="28575">
              <a:noFill/>
            </a:ln>
          </c:spPr>
          <c:marker>
            <c:symbol val="x"/>
            <c:size val="6"/>
          </c:marker>
          <c:trendline>
            <c:trendlineType val="linear"/>
            <c:dispRSqr val="0"/>
            <c:dispEq val="0"/>
          </c:trendline>
          <c:xVal>
            <c:numRef>
              <c:f>Sheet1!$A$2:$A$11</c:f>
              <c:numCache>
                <c:formatCode>General</c:formatCode>
                <c:ptCount val="10"/>
                <c:pt idx="0">
                  <c:v>9.6000000000000002E-2</c:v>
                </c:pt>
                <c:pt idx="1">
                  <c:v>0.82099999999999995</c:v>
                </c:pt>
                <c:pt idx="2">
                  <c:v>1.722</c:v>
                </c:pt>
                <c:pt idx="3">
                  <c:v>2.6640000000000001</c:v>
                </c:pt>
                <c:pt idx="4">
                  <c:v>3.6120000000000001</c:v>
                </c:pt>
                <c:pt idx="5">
                  <c:v>4.58</c:v>
                </c:pt>
                <c:pt idx="6">
                  <c:v>5.55</c:v>
                </c:pt>
                <c:pt idx="7">
                  <c:v>6.56</c:v>
                </c:pt>
                <c:pt idx="8">
                  <c:v>7.52</c:v>
                </c:pt>
                <c:pt idx="9">
                  <c:v>8.52</c:v>
                </c:pt>
              </c:numCache>
            </c:numRef>
          </c:xVal>
          <c:yVal>
            <c:numRef>
              <c:f>Sheet1!$B$2:$B$11</c:f>
              <c:numCache>
                <c:formatCode>General</c:formatCode>
                <c:ptCount val="10"/>
                <c:pt idx="0">
                  <c:v>7.0000000000000001E-3</c:v>
                </c:pt>
                <c:pt idx="1">
                  <c:v>5.6000000000000001E-2</c:v>
                </c:pt>
                <c:pt idx="2">
                  <c:v>0.114</c:v>
                </c:pt>
                <c:pt idx="3">
                  <c:v>0.17599999999999999</c:v>
                </c:pt>
                <c:pt idx="4">
                  <c:v>0.24</c:v>
                </c:pt>
                <c:pt idx="5">
                  <c:v>0.30299999999999999</c:v>
                </c:pt>
                <c:pt idx="6">
                  <c:v>0.36799999999999999</c:v>
                </c:pt>
                <c:pt idx="7">
                  <c:v>0.433</c:v>
                </c:pt>
                <c:pt idx="8">
                  <c:v>0.498</c:v>
                </c:pt>
                <c:pt idx="9">
                  <c:v>0.56200000000000006</c:v>
                </c:pt>
              </c:numCache>
            </c:numRef>
          </c:yVal>
          <c:smooth val="0"/>
        </c:ser>
        <c:dLbls>
          <c:showLegendKey val="0"/>
          <c:showVal val="0"/>
          <c:showCatName val="0"/>
          <c:showSerName val="0"/>
          <c:showPercent val="0"/>
          <c:showBubbleSize val="0"/>
        </c:dLbls>
        <c:axId val="357236096"/>
        <c:axId val="360678912"/>
      </c:scatterChart>
      <c:valAx>
        <c:axId val="357236096"/>
        <c:scaling>
          <c:orientation val="minMax"/>
        </c:scaling>
        <c:delete val="0"/>
        <c:axPos val="b"/>
        <c:majorGridlines/>
        <c:minorGridlines/>
        <c:title>
          <c:tx>
            <c:rich>
              <a:bodyPr/>
              <a:lstStyle/>
              <a:p>
                <a:pPr>
                  <a:defRPr/>
                </a:pPr>
                <a:r>
                  <a:rPr lang="en-US"/>
                  <a:t>Voltage/ V</a:t>
                </a:r>
              </a:p>
            </c:rich>
          </c:tx>
          <c:overlay val="0"/>
        </c:title>
        <c:numFmt formatCode="General" sourceLinked="1"/>
        <c:majorTickMark val="out"/>
        <c:minorTickMark val="none"/>
        <c:tickLblPos val="nextTo"/>
        <c:crossAx val="360678912"/>
        <c:crosses val="autoZero"/>
        <c:crossBetween val="midCat"/>
      </c:valAx>
      <c:valAx>
        <c:axId val="360678912"/>
        <c:scaling>
          <c:orientation val="minMax"/>
        </c:scaling>
        <c:delete val="0"/>
        <c:axPos val="l"/>
        <c:majorGridlines/>
        <c:minorGridlines/>
        <c:title>
          <c:tx>
            <c:rich>
              <a:bodyPr/>
              <a:lstStyle/>
              <a:p>
                <a:pPr>
                  <a:defRPr/>
                </a:pPr>
                <a:r>
                  <a:rPr lang="en-US"/>
                  <a:t>I/A</a:t>
                </a:r>
              </a:p>
            </c:rich>
          </c:tx>
          <c:overlay val="0"/>
        </c:title>
        <c:numFmt formatCode="General" sourceLinked="1"/>
        <c:majorTickMark val="out"/>
        <c:minorTickMark val="none"/>
        <c:tickLblPos val="nextTo"/>
        <c:crossAx val="357236096"/>
        <c:crosses val="autoZero"/>
        <c:crossBetween val="midCat"/>
      </c:valAx>
    </c:plotArea>
    <c:plotVisOnly val="1"/>
    <c:dispBlanksAs val="gap"/>
    <c:showDLblsOverMax val="0"/>
  </c:chart>
  <c:txPr>
    <a:bodyPr/>
    <a:lstStyle/>
    <a:p>
      <a:pPr>
        <a:defRPr sz="1400"/>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A$1</c:f>
              <c:strCache>
                <c:ptCount val="1"/>
                <c:pt idx="0">
                  <c:v>V/V</c:v>
                </c:pt>
              </c:strCache>
            </c:strRef>
          </c:tx>
          <c:spPr>
            <a:ln w="28575">
              <a:noFill/>
            </a:ln>
          </c:spPr>
          <c:marker>
            <c:symbol val="x"/>
            <c:size val="6"/>
          </c:marker>
          <c:trendline>
            <c:trendlineType val="linear"/>
            <c:dispRSqr val="1"/>
            <c:dispEq val="1"/>
            <c:trendlineLbl>
              <c:layout>
                <c:manualLayout>
                  <c:x val="5.3933921870766552E-2"/>
                  <c:y val="0.49478018372703414"/>
                </c:manualLayout>
              </c:layout>
              <c:numFmt formatCode="General" sourceLinked="0"/>
            </c:trendlineLbl>
          </c:trendline>
          <c:xVal>
            <c:numRef>
              <c:f>Sheet1!$B$2:$B$11</c:f>
              <c:numCache>
                <c:formatCode>General</c:formatCode>
                <c:ptCount val="10"/>
                <c:pt idx="0">
                  <c:v>7.0000000000000001E-3</c:v>
                </c:pt>
                <c:pt idx="1">
                  <c:v>5.6000000000000001E-2</c:v>
                </c:pt>
                <c:pt idx="2">
                  <c:v>0.114</c:v>
                </c:pt>
                <c:pt idx="3">
                  <c:v>0.17599999999999999</c:v>
                </c:pt>
                <c:pt idx="4">
                  <c:v>0.24</c:v>
                </c:pt>
                <c:pt idx="5">
                  <c:v>0.30299999999999999</c:v>
                </c:pt>
                <c:pt idx="6">
                  <c:v>0.36799999999999999</c:v>
                </c:pt>
                <c:pt idx="7">
                  <c:v>0.433</c:v>
                </c:pt>
                <c:pt idx="8">
                  <c:v>0.498</c:v>
                </c:pt>
                <c:pt idx="9">
                  <c:v>0.56200000000000006</c:v>
                </c:pt>
              </c:numCache>
            </c:numRef>
          </c:xVal>
          <c:yVal>
            <c:numRef>
              <c:f>Sheet1!$A$2:$A$11</c:f>
              <c:numCache>
                <c:formatCode>General</c:formatCode>
                <c:ptCount val="10"/>
                <c:pt idx="0">
                  <c:v>9.6000000000000002E-2</c:v>
                </c:pt>
                <c:pt idx="1">
                  <c:v>0.82099999999999995</c:v>
                </c:pt>
                <c:pt idx="2">
                  <c:v>1.722</c:v>
                </c:pt>
                <c:pt idx="3">
                  <c:v>2.6640000000000001</c:v>
                </c:pt>
                <c:pt idx="4">
                  <c:v>3.6120000000000001</c:v>
                </c:pt>
                <c:pt idx="5">
                  <c:v>4.58</c:v>
                </c:pt>
                <c:pt idx="6">
                  <c:v>5.55</c:v>
                </c:pt>
                <c:pt idx="7">
                  <c:v>6.56</c:v>
                </c:pt>
                <c:pt idx="8">
                  <c:v>7.52</c:v>
                </c:pt>
                <c:pt idx="9">
                  <c:v>8.52</c:v>
                </c:pt>
              </c:numCache>
            </c:numRef>
          </c:yVal>
          <c:smooth val="0"/>
        </c:ser>
        <c:dLbls>
          <c:showLegendKey val="0"/>
          <c:showVal val="0"/>
          <c:showCatName val="0"/>
          <c:showSerName val="0"/>
          <c:showPercent val="0"/>
          <c:showBubbleSize val="0"/>
        </c:dLbls>
        <c:axId val="364083072"/>
        <c:axId val="364093440"/>
      </c:scatterChart>
      <c:valAx>
        <c:axId val="364083072"/>
        <c:scaling>
          <c:orientation val="minMax"/>
        </c:scaling>
        <c:delete val="0"/>
        <c:axPos val="b"/>
        <c:majorGridlines/>
        <c:minorGridlines/>
        <c:title>
          <c:tx>
            <c:rich>
              <a:bodyPr/>
              <a:lstStyle/>
              <a:p>
                <a:pPr>
                  <a:defRPr/>
                </a:pPr>
                <a:r>
                  <a:rPr lang="en-US"/>
                  <a:t>I/A</a:t>
                </a:r>
              </a:p>
            </c:rich>
          </c:tx>
          <c:overlay val="0"/>
        </c:title>
        <c:numFmt formatCode="General" sourceLinked="1"/>
        <c:majorTickMark val="out"/>
        <c:minorTickMark val="none"/>
        <c:tickLblPos val="nextTo"/>
        <c:crossAx val="364093440"/>
        <c:crosses val="autoZero"/>
        <c:crossBetween val="midCat"/>
      </c:valAx>
      <c:valAx>
        <c:axId val="364093440"/>
        <c:scaling>
          <c:orientation val="minMax"/>
        </c:scaling>
        <c:delete val="0"/>
        <c:axPos val="l"/>
        <c:majorGridlines/>
        <c:minorGridlines/>
        <c:title>
          <c:tx>
            <c:rich>
              <a:bodyPr/>
              <a:lstStyle/>
              <a:p>
                <a:pPr>
                  <a:defRPr/>
                </a:pPr>
                <a:r>
                  <a:rPr lang="en-US"/>
                  <a:t>V/V</a:t>
                </a:r>
              </a:p>
            </c:rich>
          </c:tx>
          <c:overlay val="0"/>
        </c:title>
        <c:numFmt formatCode="General" sourceLinked="1"/>
        <c:majorTickMark val="out"/>
        <c:minorTickMark val="none"/>
        <c:tickLblPos val="nextTo"/>
        <c:crossAx val="364083072"/>
        <c:crosses val="autoZero"/>
        <c:crossBetween val="midCat"/>
      </c:valAx>
    </c:plotArea>
    <c:plotVisOnly val="1"/>
    <c:dispBlanksAs val="gap"/>
    <c:showDLblsOverMax val="0"/>
  </c:chart>
  <c:txPr>
    <a:bodyPr/>
    <a:lstStyle/>
    <a:p>
      <a:pPr>
        <a:defRPr sz="1400">
          <a:latin typeface="Trebuchet MS" panose="020B0603020202020204" pitchFamily="34"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GB"/>
              <a:t>OHM'S LAW EXPERIMENT</a:t>
            </a:r>
          </a:p>
        </c:rich>
      </c:tx>
      <c:layout>
        <c:manualLayout>
          <c:xMode val="edge"/>
          <c:yMode val="edge"/>
          <c:x val="0.39508506616257089"/>
          <c:y val="2.0527859237536656E-2"/>
        </c:manualLayout>
      </c:layout>
      <c:overlay val="0"/>
    </c:title>
    <c:autoTitleDeleted val="0"/>
    <c:plotArea>
      <c:layout>
        <c:manualLayout>
          <c:layoutTarget val="inner"/>
          <c:xMode val="edge"/>
          <c:yMode val="edge"/>
          <c:x val="0.1001890359168242"/>
          <c:y val="0.13636363636363635"/>
          <c:w val="0.87334593572778829"/>
          <c:h val="0.71407624633431088"/>
        </c:manualLayout>
      </c:layout>
      <c:scatterChart>
        <c:scatterStyle val="lineMarker"/>
        <c:varyColors val="0"/>
        <c:ser>
          <c:idx val="0"/>
          <c:order val="0"/>
          <c:tx>
            <c:strRef>
              <c:f>Sheet1!$B$1:$B$2</c:f>
              <c:strCache>
                <c:ptCount val="1"/>
                <c:pt idx="0">
                  <c:v>Current (A)</c:v>
                </c:pt>
              </c:strCache>
            </c:strRef>
          </c:tx>
          <c:spPr>
            <a:ln w="28575">
              <a:noFill/>
            </a:ln>
          </c:spPr>
          <c:marker>
            <c:symbol val="x"/>
            <c:size val="2"/>
          </c:marker>
          <c:trendline>
            <c:trendlineType val="linear"/>
            <c:dispRSqr val="1"/>
            <c:dispEq val="1"/>
            <c:trendlineLbl>
              <c:layout>
                <c:manualLayout>
                  <c:x val="-9.6937222334085124E-2"/>
                  <c:y val="0.54566049616167867"/>
                </c:manualLayout>
              </c:layout>
              <c:numFmt formatCode="General" sourceLinked="0"/>
            </c:trendlineLbl>
          </c:trendline>
          <c:xVal>
            <c:numRef>
              <c:f>Sheet1!$A$3:$A$10</c:f>
              <c:numCache>
                <c:formatCode>0.00</c:formatCode>
                <c:ptCount val="8"/>
                <c:pt idx="0">
                  <c:v>0.98</c:v>
                </c:pt>
                <c:pt idx="1">
                  <c:v>1.34</c:v>
                </c:pt>
                <c:pt idx="2">
                  <c:v>2.65</c:v>
                </c:pt>
                <c:pt idx="3">
                  <c:v>3.77</c:v>
                </c:pt>
                <c:pt idx="4">
                  <c:v>5.12</c:v>
                </c:pt>
                <c:pt idx="5">
                  <c:v>6.19</c:v>
                </c:pt>
                <c:pt idx="6">
                  <c:v>7.93</c:v>
                </c:pt>
                <c:pt idx="7">
                  <c:v>8.9700000000000006</c:v>
                </c:pt>
              </c:numCache>
            </c:numRef>
          </c:xVal>
          <c:yVal>
            <c:numRef>
              <c:f>Sheet1!$B$3:$B$10</c:f>
              <c:numCache>
                <c:formatCode>0.00</c:formatCode>
                <c:ptCount val="8"/>
                <c:pt idx="0">
                  <c:v>0.18148148148148147</c:v>
                </c:pt>
                <c:pt idx="1">
                  <c:v>0.24814814814814815</c:v>
                </c:pt>
                <c:pt idx="2">
                  <c:v>0.4907407407407407</c:v>
                </c:pt>
                <c:pt idx="3">
                  <c:v>0.69814814814814807</c:v>
                </c:pt>
                <c:pt idx="4">
                  <c:v>0.94814814814814807</c:v>
                </c:pt>
                <c:pt idx="5">
                  <c:v>1.1462962962962964</c:v>
                </c:pt>
                <c:pt idx="6">
                  <c:v>1.4685185185185183</c:v>
                </c:pt>
                <c:pt idx="7">
                  <c:v>1.6611111111111112</c:v>
                </c:pt>
              </c:numCache>
            </c:numRef>
          </c:yVal>
          <c:smooth val="0"/>
          <c:extLst xmlns:c16r2="http://schemas.microsoft.com/office/drawing/2015/06/chart">
            <c:ext xmlns:c16="http://schemas.microsoft.com/office/drawing/2014/chart" uri="{C3380CC4-5D6E-409C-BE32-E72D297353CC}">
              <c16:uniqueId val="{00000000-F930-4EB1-AB20-B27E24DBC2BC}"/>
            </c:ext>
          </c:extLst>
        </c:ser>
        <c:dLbls>
          <c:showLegendKey val="0"/>
          <c:showVal val="0"/>
          <c:showCatName val="0"/>
          <c:showSerName val="0"/>
          <c:showPercent val="0"/>
          <c:showBubbleSize val="0"/>
        </c:dLbls>
        <c:axId val="364106496"/>
        <c:axId val="364108416"/>
      </c:scatterChart>
      <c:valAx>
        <c:axId val="364106496"/>
        <c:scaling>
          <c:orientation val="minMax"/>
          <c:max val="9"/>
          <c:min val="0"/>
        </c:scaling>
        <c:delete val="0"/>
        <c:axPos val="b"/>
        <c:majorGridlines/>
        <c:minorGridlines/>
        <c:title>
          <c:tx>
            <c:rich>
              <a:bodyPr/>
              <a:lstStyle/>
              <a:p>
                <a:pPr>
                  <a:defRPr/>
                </a:pPr>
                <a:r>
                  <a:rPr lang="en-GB"/>
                  <a:t>V/ V</a:t>
                </a:r>
              </a:p>
            </c:rich>
          </c:tx>
          <c:layout>
            <c:manualLayout>
              <c:xMode val="edge"/>
              <c:yMode val="edge"/>
              <c:x val="0.91164150015398693"/>
              <c:y val="0.79548529441531879"/>
            </c:manualLayout>
          </c:layout>
          <c:overlay val="0"/>
        </c:title>
        <c:numFmt formatCode="0.00" sourceLinked="1"/>
        <c:majorTickMark val="out"/>
        <c:minorTickMark val="none"/>
        <c:tickLblPos val="nextTo"/>
        <c:txPr>
          <a:bodyPr rot="0" vert="horz"/>
          <a:lstStyle/>
          <a:p>
            <a:pPr>
              <a:defRPr/>
            </a:pPr>
            <a:endParaRPr lang="en-US"/>
          </a:p>
        </c:txPr>
        <c:crossAx val="364108416"/>
        <c:crosses val="autoZero"/>
        <c:crossBetween val="midCat"/>
        <c:majorUnit val="1"/>
        <c:minorUnit val="0.2"/>
      </c:valAx>
      <c:valAx>
        <c:axId val="364108416"/>
        <c:scaling>
          <c:orientation val="minMax"/>
        </c:scaling>
        <c:delete val="0"/>
        <c:axPos val="l"/>
        <c:majorGridlines/>
        <c:minorGridlines/>
        <c:title>
          <c:tx>
            <c:rich>
              <a:bodyPr/>
              <a:lstStyle/>
              <a:p>
                <a:pPr>
                  <a:defRPr/>
                </a:pPr>
                <a:r>
                  <a:rPr lang="en-GB"/>
                  <a:t>I /A</a:t>
                </a:r>
              </a:p>
            </c:rich>
          </c:tx>
          <c:layout>
            <c:manualLayout>
              <c:xMode val="edge"/>
              <c:yMode val="edge"/>
              <c:x val="9.8003735110034323E-2"/>
              <c:y val="0.16842246816644188"/>
            </c:manualLayout>
          </c:layout>
          <c:overlay val="0"/>
        </c:title>
        <c:numFmt formatCode="0.00" sourceLinked="1"/>
        <c:majorTickMark val="out"/>
        <c:minorTickMark val="none"/>
        <c:tickLblPos val="nextTo"/>
        <c:txPr>
          <a:bodyPr rot="0" vert="horz"/>
          <a:lstStyle/>
          <a:p>
            <a:pPr>
              <a:defRPr/>
            </a:pPr>
            <a:endParaRPr lang="en-US"/>
          </a:p>
        </c:txPr>
        <c:crossAx val="364106496"/>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09B651A-8C53-45C0-966F-9D294D0E2A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1</Pages>
  <Words>12525</Words>
  <Characters>71398</Characters>
  <Application>Microsoft Office Word</Application>
  <DocSecurity>0</DocSecurity>
  <Lines>594</Lines>
  <Paragraphs>167</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83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2</cp:revision>
  <cp:lastPrinted>2019-10-30T20:37:00Z</cp:lastPrinted>
  <dcterms:created xsi:type="dcterms:W3CDTF">2019-12-08T21:13:00Z</dcterms:created>
  <dcterms:modified xsi:type="dcterms:W3CDTF">2019-12-08T21:13:00Z</dcterms:modified>
</cp:coreProperties>
</file>